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331" r:id="rId2"/>
    <p:sldId id="332" r:id="rId3"/>
    <p:sldId id="333" r:id="rId4"/>
    <p:sldId id="337" r:id="rId5"/>
    <p:sldId id="339" r:id="rId6"/>
    <p:sldId id="340" r:id="rId7"/>
    <p:sldId id="435" r:id="rId8"/>
    <p:sldId id="341" r:id="rId9"/>
    <p:sldId id="342" r:id="rId10"/>
    <p:sldId id="343" r:id="rId11"/>
    <p:sldId id="345" r:id="rId12"/>
    <p:sldId id="346" r:id="rId13"/>
    <p:sldId id="347" r:id="rId14"/>
    <p:sldId id="348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5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235B4A-A810-4909-99DD-E12CA5C24CCC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551BFA-40C6-4D2F-AC72-055B32F520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54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0E69248D-4A0F-4AE5-BC76-EA7EA3B9B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E1B27CFF-BD21-4F56-8FA5-692A0E9C6A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hi</a:t>
            </a:r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FE38711F-003D-467F-8C94-AF707F5A22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0744F7-A26F-49B8-8AAE-DCDFA1FF8A89}" type="slidenum">
              <a:rPr lang="en-US" altLang="zh-CN" sz="1200"/>
              <a:pPr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581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704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419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929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63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568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667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558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254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1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780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DD80E5-A4FF-4620-9F62-895184BEF8A5}" type="datetimeFigureOut">
              <a:rPr lang="zh-CN" altLang="en-US" smtClean="0"/>
              <a:t>2020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0593B-AA27-4E9B-AE86-F6BF409A85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132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1.m4a"/><Relationship Id="rId7" Type="http://schemas.openxmlformats.org/officeDocument/2006/relationships/oleObject" Target="../embeddings/oleObject2.bin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3.png"/><Relationship Id="rId2" Type="http://schemas.microsoft.com/office/2007/relationships/media" Target="../media/media11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3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3.png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media7.m4a"/><Relationship Id="rId7" Type="http://schemas.openxmlformats.org/officeDocument/2006/relationships/oleObject" Target="../embeddings/oleObject6.bin"/><Relationship Id="rId2" Type="http://schemas.microsoft.com/office/2007/relationships/media" Target="../media/media7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2C5677E-1DC3-4391-84EC-A40844694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419100"/>
            <a:ext cx="6480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Vibration Frequency (</a:t>
            </a:r>
            <a:r>
              <a:rPr lang="en-US" altLang="zh-CN" sz="2800" dirty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DCEF89AD-E097-4558-AA71-CE992F651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14425"/>
          <a:ext cx="1951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5" imgW="761669" imgH="444307" progId="Equation.3">
                  <p:embed/>
                </p:oleObj>
              </mc:Choice>
              <mc:Fallback>
                <p:oleObj name="公式" r:id="rId5" imgW="761669" imgH="444307" progId="Equation.3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DCEF89AD-E097-4558-AA71-CE992F651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14425"/>
                        <a:ext cx="19510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6">
            <a:extLst>
              <a:ext uri="{FF2B5EF4-FFF2-40B4-BE49-F238E27FC236}">
                <a16:creationId xmlns:a16="http://schemas.microsoft.com/office/drawing/2014/main" id="{E2BC21A6-2FC0-4F0B-8C64-2658050973E5}"/>
              </a:ext>
            </a:extLst>
          </p:cNvPr>
          <p:cNvGrpSpPr>
            <a:grpSpLocks/>
          </p:cNvGrpSpPr>
          <p:nvPr/>
        </p:nvGrpSpPr>
        <p:grpSpPr bwMode="auto">
          <a:xfrm>
            <a:off x="1865313" y="2860675"/>
            <a:ext cx="7162800" cy="682625"/>
            <a:chOff x="1024" y="1956"/>
            <a:chExt cx="4512" cy="430"/>
          </a:xfrm>
        </p:grpSpPr>
        <p:sp>
          <p:nvSpPr>
            <p:cNvPr id="22539" name="Rectangle 7">
              <a:extLst>
                <a:ext uri="{FF2B5EF4-FFF2-40B4-BE49-F238E27FC236}">
                  <a16:creationId xmlns:a16="http://schemas.microsoft.com/office/drawing/2014/main" id="{1444371F-0349-4936-B9C5-73F8D7E65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1956"/>
              <a:ext cx="4512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 </a:t>
              </a:r>
              <a:r>
                <a:rPr lang="en-US" altLang="zh-CN" sz="320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 </a:t>
              </a:r>
              <a:r>
                <a:rPr lang="en-US" altLang="zh-CN" sz="3200" i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3200">
                  <a:latin typeface="Times New Roman" panose="02020603050405020304" pitchFamily="18" charset="0"/>
                </a:rPr>
                <a:t>     </a:t>
              </a:r>
              <a:r>
                <a:rPr lang="en-US" altLang="zh-CN" sz="2400" b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(groups with same atoms)</a:t>
              </a:r>
              <a:endParaRPr lang="zh-CN" altLang="en-US" sz="24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2540" name="Object 8">
              <a:extLst>
                <a:ext uri="{FF2B5EF4-FFF2-40B4-BE49-F238E27FC236}">
                  <a16:creationId xmlns:a16="http://schemas.microsoft.com/office/drawing/2014/main" id="{2811DEAB-0D29-4B27-841C-E4D625464B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506275"/>
                </p:ext>
              </p:extLst>
            </p:nvPr>
          </p:nvGraphicFramePr>
          <p:xfrm>
            <a:off x="1481" y="2011"/>
            <a:ext cx="43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公式" r:id="rId7" imgW="291847" imgH="215713" progId="Equation.3">
                    <p:embed/>
                  </p:oleObj>
                </mc:Choice>
                <mc:Fallback>
                  <p:oleObj name="公式" r:id="rId7" imgW="291847" imgH="215713" progId="Equation.3">
                    <p:embed/>
                    <p:pic>
                      <p:nvPicPr>
                        <p:cNvPr id="22540" name="Object 8">
                          <a:extLst>
                            <a:ext uri="{FF2B5EF4-FFF2-40B4-BE49-F238E27FC236}">
                              <a16:creationId xmlns:a16="http://schemas.microsoft.com/office/drawing/2014/main" id="{2811DEAB-0D29-4B27-841C-E4D625464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2011"/>
                          <a:ext cx="43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3" name="Rectangle 9">
            <a:extLst>
              <a:ext uri="{FF2B5EF4-FFF2-40B4-BE49-F238E27FC236}">
                <a16:creationId xmlns:a16="http://schemas.microsoft.com/office/drawing/2014/main" id="{829E23F2-4A5F-4F5A-B57E-5635BA960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86200"/>
            <a:ext cx="102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.g.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</a:p>
        </p:txBody>
      </p:sp>
      <p:grpSp>
        <p:nvGrpSpPr>
          <p:cNvPr id="22534" name="Group 10">
            <a:extLst>
              <a:ext uri="{FF2B5EF4-FFF2-40B4-BE49-F238E27FC236}">
                <a16:creationId xmlns:a16="http://schemas.microsoft.com/office/drawing/2014/main" id="{9E1ECD00-17DB-42DD-BD55-FB5068A3E68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419600"/>
            <a:ext cx="7696200" cy="1828800"/>
            <a:chOff x="672" y="672"/>
            <a:chExt cx="4752" cy="1200"/>
          </a:xfrm>
        </p:grpSpPr>
        <p:sp>
          <p:nvSpPr>
            <p:cNvPr id="22536" name="Rectangle 11">
              <a:extLst>
                <a:ext uri="{FF2B5EF4-FFF2-40B4-BE49-F238E27FC236}">
                  <a16:creationId xmlns:a16="http://schemas.microsoft.com/office/drawing/2014/main" id="{8470FC21-7CB3-4074-8071-DDD7E683C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672"/>
              <a:ext cx="451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   Group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            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K/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·cm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              </a:t>
              </a:r>
              <a:r>
                <a:rPr lang="en-US" altLang="zh-CN" sz="2400" dirty="0">
                  <a:latin typeface="Symbol" panose="05050102010706020507" pitchFamily="18" charset="2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/cm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                         </a:t>
              </a:r>
            </a:p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   C 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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C	        12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8	              2262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2100</a:t>
              </a:r>
            </a:p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   C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＝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C	          8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2	       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600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680</a:t>
              </a:r>
            </a:p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   C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－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C                 4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6	              1000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300</a:t>
              </a:r>
            </a:p>
          </p:txBody>
        </p:sp>
        <p:sp>
          <p:nvSpPr>
            <p:cNvPr id="22537" name="Line 12">
              <a:extLst>
                <a:ext uri="{FF2B5EF4-FFF2-40B4-BE49-F238E27FC236}">
                  <a16:creationId xmlns:a16="http://schemas.microsoft.com/office/drawing/2014/main" id="{A9DB8A4E-50DC-4A18-A76D-E3D2154E5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672"/>
              <a:ext cx="47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8" name="Line 13">
              <a:extLst>
                <a:ext uri="{FF2B5EF4-FFF2-40B4-BE49-F238E27FC236}">
                  <a16:creationId xmlns:a16="http://schemas.microsoft.com/office/drawing/2014/main" id="{C0E2B8E7-42A9-45D1-AC1A-D4B8CD9CB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24"/>
              <a:ext cx="47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35" name="Text Box 14">
            <a:extLst>
              <a:ext uri="{FF2B5EF4-FFF2-40B4-BE49-F238E27FC236}">
                <a16:creationId xmlns:a16="http://schemas.microsoft.com/office/drawing/2014/main" id="{FE8A33C4-F684-4A99-8E11-0CEC8AA83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2392363"/>
            <a:ext cx="769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lang="en-US" altLang="zh-CN" sz="1800" b="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-strength constant of chemical bond; </a:t>
            </a:r>
            <a:r>
              <a:rPr lang="en-US" altLang="zh-CN" sz="18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z="1800" b="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-reduced mass of chemical group</a:t>
            </a:r>
            <a:endParaRPr lang="zh-CN" altLang="en-US" sz="1800" b="0" i="1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750A54C7-5F83-46C5-BE17-B52FDDC7A10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800"/>
    </mc:Choice>
    <mc:Fallback xmlns="">
      <p:transition spd="slow" advTm="1218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81" x="3025775" y="6824663"/>
          <p14:tracePt t="589" x="3016250" y="6799263"/>
          <p14:tracePt t="597" x="3016250" y="6772275"/>
          <p14:tracePt t="605" x="3008313" y="6731000"/>
          <p14:tracePt t="613" x="2982913" y="6662738"/>
          <p14:tracePt t="621" x="2974975" y="6637338"/>
          <p14:tracePt t="629" x="2949575" y="6561138"/>
          <p14:tracePt t="637" x="2914650" y="6467475"/>
          <p14:tracePt t="645" x="2846388" y="6297613"/>
          <p14:tracePt t="653" x="2795588" y="6194425"/>
          <p14:tracePt t="661" x="2719388" y="6016625"/>
          <p14:tracePt t="669" x="2651125" y="5864225"/>
          <p14:tracePt t="680" x="2557463" y="5651500"/>
          <p14:tracePt t="684" x="2463800" y="5380038"/>
          <p14:tracePt t="692" x="2379663" y="5116513"/>
          <p14:tracePt t="705" x="2311400" y="4962525"/>
          <p14:tracePt t="712" x="2184400" y="4605338"/>
          <p14:tracePt t="720" x="2090738" y="4368800"/>
          <p14:tracePt t="728" x="2022475" y="4206875"/>
          <p14:tracePt t="736" x="1954213" y="4052888"/>
          <p14:tracePt t="744" x="1911350" y="3951288"/>
          <p14:tracePt t="752" x="1793875" y="3730625"/>
          <p14:tracePt t="760" x="1733550" y="3629025"/>
          <p14:tracePt t="768" x="1665288" y="3509963"/>
          <p14:tracePt t="776" x="1606550" y="3424238"/>
          <p14:tracePt t="786" x="1563688" y="3365500"/>
          <p14:tracePt t="792" x="1520825" y="3297238"/>
          <p14:tracePt t="802" x="1495425" y="3254375"/>
          <p14:tracePt t="808" x="1452563" y="3203575"/>
          <p14:tracePt t="818" x="1427163" y="3160713"/>
          <p14:tracePt t="824" x="1411288" y="3144838"/>
          <p14:tracePt t="835" x="1401763" y="3127375"/>
          <p14:tracePt t="843" x="1393825" y="3119438"/>
          <p14:tracePt t="1451" x="1393825" y="3109913"/>
          <p14:tracePt t="1460" x="1376363" y="3101975"/>
          <p14:tracePt t="1471" x="1360488" y="3084513"/>
          <p14:tracePt t="1479" x="1333500" y="3059113"/>
          <p14:tracePt t="1487" x="1308100" y="3033713"/>
          <p14:tracePt t="1495" x="1257300" y="2990850"/>
          <p14:tracePt t="1503" x="1223963" y="2957513"/>
          <p14:tracePt t="1511" x="1181100" y="2914650"/>
          <p14:tracePt t="1519" x="1173163" y="2897188"/>
          <p14:tracePt t="1529" x="1130300" y="2871788"/>
          <p14:tracePt t="1535" x="1069975" y="2820988"/>
          <p14:tracePt t="1544" x="1044575" y="2795588"/>
          <p14:tracePt t="1551" x="1019175" y="2770188"/>
          <p14:tracePt t="1560" x="993775" y="2744788"/>
          <p14:tracePt t="1567" x="968375" y="2719388"/>
          <p14:tracePt t="1577" x="952500" y="2693988"/>
          <p14:tracePt t="1591" x="935038" y="2676525"/>
          <p14:tracePt t="1599" x="925513" y="2660650"/>
          <p14:tracePt t="1608" x="917575" y="2651125"/>
          <p14:tracePt t="1614" x="917575" y="2643188"/>
          <p14:tracePt t="1623" x="909638" y="2633663"/>
          <p14:tracePt t="1630" x="900113" y="2625725"/>
          <p14:tracePt t="1643" x="900113" y="2617788"/>
          <p14:tracePt t="1652" x="892175" y="2608263"/>
          <p14:tracePt t="1668" x="884238" y="2592388"/>
          <p14:tracePt t="1677" x="874713" y="2582863"/>
          <p14:tracePt t="1692" x="874713" y="2574925"/>
          <p14:tracePt t="1700" x="866775" y="2566988"/>
          <p14:tracePt t="1708" x="858838" y="2557463"/>
          <p14:tracePt t="1716" x="849313" y="2557463"/>
          <p14:tracePt t="1728" x="849313" y="2549525"/>
          <p14:tracePt t="1736" x="833438" y="2532063"/>
          <p14:tracePt t="1744" x="823913" y="2532063"/>
          <p14:tracePt t="1769" x="823913" y="2524125"/>
          <p14:tracePt t="1778" x="815975" y="2524125"/>
          <p14:tracePt t="1800" x="808038" y="2516188"/>
          <p14:tracePt t="1816" x="798513" y="2506663"/>
          <p14:tracePt t="1824" x="790575" y="2498725"/>
          <p14:tracePt t="1833" x="765175" y="2489200"/>
          <p14:tracePt t="1841" x="755650" y="2481263"/>
          <p14:tracePt t="1858" x="747713" y="2473325"/>
          <p14:tracePt t="1885" x="739775" y="2473325"/>
          <p14:tracePt t="2015" x="739775" y="2463800"/>
          <p14:tracePt t="2039" x="730250" y="2463800"/>
          <p14:tracePt t="2048" x="730250" y="2455863"/>
          <p14:tracePt t="2056" x="722313" y="2455863"/>
          <p14:tracePt t="2063" x="714375" y="2455863"/>
          <p14:tracePt t="2078" x="714375" y="2447925"/>
          <p14:tracePt t="2110" x="704850" y="2447925"/>
          <p14:tracePt t="2118" x="704850" y="2438400"/>
          <p14:tracePt t="2126" x="696913" y="2438400"/>
          <p14:tracePt t="2138" x="696913" y="2430463"/>
          <p14:tracePt t="2163" x="688975" y="2430463"/>
          <p14:tracePt t="2171" x="679450" y="2422525"/>
          <p14:tracePt t="2186" x="671513" y="2413000"/>
          <p14:tracePt t="36355" x="663575" y="2413000"/>
          <p14:tracePt t="36363" x="654050" y="2413000"/>
          <p14:tracePt t="36371" x="646113" y="2413000"/>
          <p14:tracePt t="36379" x="628650" y="2413000"/>
          <p14:tracePt t="36387" x="620713" y="2413000"/>
          <p14:tracePt t="36395" x="611188" y="2413000"/>
          <p14:tracePt t="36451" x="611188" y="2422525"/>
          <p14:tracePt t="36475" x="611188" y="2430463"/>
          <p14:tracePt t="36491" x="628650" y="2430463"/>
          <p14:tracePt t="36499" x="646113" y="2430463"/>
          <p14:tracePt t="36507" x="654050" y="2430463"/>
          <p14:tracePt t="36515" x="671513" y="2430463"/>
          <p14:tracePt t="36526" x="679450" y="2430463"/>
          <p14:tracePt t="36531" x="688975" y="2430463"/>
          <p14:tracePt t="36542" x="704850" y="2430463"/>
          <p14:tracePt t="36547" x="714375" y="2430463"/>
          <p14:tracePt t="36557" x="739775" y="2430463"/>
          <p14:tracePt t="36565" x="798513" y="2413000"/>
          <p14:tracePt t="36573" x="841375" y="2413000"/>
          <p14:tracePt t="36580" x="909638" y="2397125"/>
          <p14:tracePt t="36588" x="1028700" y="2397125"/>
          <p14:tracePt t="36596" x="1096963" y="2387600"/>
          <p14:tracePt t="36605" x="1223963" y="2387600"/>
          <p14:tracePt t="36612" x="1376363" y="2387600"/>
          <p14:tracePt t="36620" x="1504950" y="2387600"/>
          <p14:tracePt t="36628" x="1631950" y="2387600"/>
          <p14:tracePt t="36636" x="1758950" y="2379663"/>
          <p14:tracePt t="36644" x="1819275" y="2379663"/>
          <p14:tracePt t="36653" x="1954213" y="2379663"/>
          <p14:tracePt t="36661" x="2030413" y="2371725"/>
          <p14:tracePt t="36669" x="2090738" y="2354263"/>
          <p14:tracePt t="36676" x="2133600" y="2354263"/>
          <p14:tracePt t="36684" x="2166938" y="2344738"/>
          <p14:tracePt t="36692" x="2192338" y="2344738"/>
          <p14:tracePt t="36732" x="2200275" y="2354263"/>
          <p14:tracePt t="36740" x="2217738" y="2362200"/>
          <p14:tracePt t="36748" x="2235200" y="2379663"/>
          <p14:tracePt t="36757" x="2243138" y="2387600"/>
          <p14:tracePt t="36764" x="2260600" y="2397125"/>
          <p14:tracePt t="36773" x="2278063" y="2397125"/>
          <p14:tracePt t="36780" x="2278063" y="2405063"/>
          <p14:tracePt t="36788" x="2303463" y="2405063"/>
          <p14:tracePt t="36796" x="2311400" y="2405063"/>
          <p14:tracePt t="36805" x="2336800" y="2405063"/>
          <p14:tracePt t="36814" x="2371725" y="2405063"/>
          <p14:tracePt t="36821" x="2387600" y="2405063"/>
          <p14:tracePt t="36831" x="2438400" y="2397125"/>
          <p14:tracePt t="36838" x="2498725" y="2371725"/>
          <p14:tracePt t="36847" x="2532063" y="2354263"/>
          <p14:tracePt t="36854" x="2557463" y="2336800"/>
          <p14:tracePt t="36863" x="2566988" y="2328863"/>
          <p14:tracePt t="36870" x="2582863" y="2319338"/>
          <p14:tracePt t="36879" x="2608263" y="2311400"/>
          <p14:tracePt t="36887" x="2633663" y="2303463"/>
          <p14:tracePt t="36894" x="2651125" y="2293938"/>
          <p14:tracePt t="36903" x="2686050" y="2293938"/>
          <p14:tracePt t="36910" x="2736850" y="2293938"/>
          <p14:tracePt t="36919" x="2762250" y="2293938"/>
          <p14:tracePt t="36926" x="2820988" y="2286000"/>
          <p14:tracePt t="36935" x="2906713" y="2286000"/>
          <p14:tracePt t="36942" x="2990850" y="2286000"/>
          <p14:tracePt t="36950" x="3059113" y="2286000"/>
          <p14:tracePt t="36958" x="3144838" y="2278063"/>
          <p14:tracePt t="36966" x="3238500" y="2252663"/>
          <p14:tracePt t="36974" x="3330575" y="2243138"/>
          <p14:tracePt t="36982" x="3408363" y="2227263"/>
          <p14:tracePt t="36990" x="3535363" y="2209800"/>
          <p14:tracePt t="36998" x="3636963" y="2192338"/>
          <p14:tracePt t="37007" x="3679825" y="2184400"/>
          <p14:tracePt t="37014" x="3773488" y="2166938"/>
          <p14:tracePt t="37023" x="3875088" y="2149475"/>
          <p14:tracePt t="37031" x="3935413" y="2141538"/>
          <p14:tracePt t="37038" x="3994150" y="2133600"/>
          <p14:tracePt t="37051" x="4037013" y="2124075"/>
          <p14:tracePt t="37058" x="4087813" y="2116138"/>
          <p14:tracePt t="37066" x="4130675" y="2116138"/>
          <p14:tracePt t="37074" x="4146550" y="2116138"/>
          <p14:tracePt t="37082" x="4181475" y="2116138"/>
          <p14:tracePt t="37091" x="4206875" y="2116138"/>
          <p14:tracePt t="37099" x="4224338" y="2116138"/>
          <p14:tracePt t="37108" x="4257675" y="2124075"/>
          <p14:tracePt t="37114" x="4291013" y="2133600"/>
          <p14:tracePt t="37125" x="4351338" y="2149475"/>
          <p14:tracePt t="37133" x="4368800" y="2149475"/>
          <p14:tracePt t="37141" x="4410075" y="2159000"/>
          <p14:tracePt t="37149" x="4470400" y="2166938"/>
          <p14:tracePt t="37157" x="4503738" y="2166938"/>
          <p14:tracePt t="37164" x="4546600" y="2174875"/>
          <p14:tracePt t="37173" x="4589463" y="2174875"/>
          <p14:tracePt t="37181" x="4665663" y="2192338"/>
          <p14:tracePt t="37190" x="4708525" y="2192338"/>
          <p14:tracePt t="37197" x="4749800" y="2192338"/>
          <p14:tracePt t="37205" x="4810125" y="2192338"/>
          <p14:tracePt t="37212" x="4843463" y="2192338"/>
          <p14:tracePt t="37220" x="4886325" y="2192338"/>
          <p14:tracePt t="37228" x="4911725" y="2192338"/>
          <p14:tracePt t="37236" x="4937125" y="2192338"/>
          <p14:tracePt t="37244" x="4979988" y="2192338"/>
          <p14:tracePt t="37252" x="5013325" y="2192338"/>
          <p14:tracePt t="37260" x="5038725" y="2192338"/>
          <p14:tracePt t="37269" x="5064125" y="2192338"/>
          <p14:tracePt t="37276" x="5099050" y="2192338"/>
          <p14:tracePt t="37284" x="5141913" y="2192338"/>
          <p14:tracePt t="37292" x="5157788" y="2192338"/>
          <p14:tracePt t="37301" x="5208588" y="2192338"/>
          <p14:tracePt t="37308" x="5251450" y="2174875"/>
          <p14:tracePt t="37317" x="5276850" y="2174875"/>
          <p14:tracePt t="37325" x="5319713" y="2174875"/>
          <p14:tracePt t="37333" x="5387975" y="2174875"/>
          <p14:tracePt t="37341" x="5430838" y="2159000"/>
          <p14:tracePt t="37349" x="5456238" y="2159000"/>
          <p14:tracePt t="37358" x="5481638" y="2149475"/>
          <p14:tracePt t="37364" x="5514975" y="2149475"/>
          <p14:tracePt t="37375" x="5565775" y="2124075"/>
          <p14:tracePt t="37381" x="5583238" y="2108200"/>
          <p14:tracePt t="37391" x="5608638" y="2090738"/>
          <p14:tracePt t="37399" x="5651500" y="2055813"/>
          <p14:tracePt t="37408" x="5676900" y="2022475"/>
          <p14:tracePt t="37415" x="5702300" y="1997075"/>
          <p14:tracePt t="37425" x="5719763" y="1946275"/>
          <p14:tracePt t="37430" x="5727700" y="1911350"/>
          <p14:tracePt t="37439" x="5735638" y="1885950"/>
          <p14:tracePt t="37446" x="5735638" y="1852613"/>
          <p14:tracePt t="37454" x="5745163" y="1819275"/>
          <p14:tracePt t="37466" x="5745163" y="1776413"/>
          <p14:tracePt t="37474" x="5745163" y="1741488"/>
          <p14:tracePt t="37482" x="5745163" y="1708150"/>
          <p14:tracePt t="37491" x="5745163" y="1682750"/>
          <p14:tracePt t="37498" x="5745163" y="1649413"/>
          <p14:tracePt t="37507" x="5745163" y="1606550"/>
          <p14:tracePt t="37514" x="5735638" y="1555750"/>
          <p14:tracePt t="37522" x="5727700" y="1512888"/>
          <p14:tracePt t="37530" x="5702300" y="1462088"/>
          <p14:tracePt t="37538" x="5684838" y="1427163"/>
          <p14:tracePt t="37546" x="5659438" y="1376363"/>
          <p14:tracePt t="37554" x="5641975" y="1343025"/>
          <p14:tracePt t="37562" x="5600700" y="1308100"/>
          <p14:tracePt t="37570" x="5575300" y="1257300"/>
          <p14:tracePt t="37579" x="5532438" y="1216025"/>
          <p14:tracePt t="37586" x="5507038" y="1189038"/>
          <p14:tracePt t="37595" x="5472113" y="1155700"/>
          <p14:tracePt t="37602" x="5387975" y="1087438"/>
          <p14:tracePt t="37611" x="5345113" y="1054100"/>
          <p14:tracePt t="37619" x="5319713" y="1044575"/>
          <p14:tracePt t="37626" x="5235575" y="993775"/>
          <p14:tracePt t="37637" x="5192713" y="960438"/>
          <p14:tracePt t="37643" x="5124450" y="942975"/>
          <p14:tracePt t="37651" x="5038725" y="892175"/>
          <p14:tracePt t="37660" x="4962525" y="874713"/>
          <p14:tracePt t="37673" x="4860925" y="841375"/>
          <p14:tracePt t="37681" x="4691063" y="790575"/>
          <p14:tracePt t="37689" x="4579938" y="755650"/>
          <p14:tracePt t="37696" x="4521200" y="747713"/>
          <p14:tracePt t="37705" x="4460875" y="730250"/>
          <p14:tracePt t="37712" x="4402138" y="722313"/>
          <p14:tracePt t="37720" x="4325938" y="714375"/>
          <p14:tracePt t="37728" x="4283075" y="714375"/>
          <p14:tracePt t="37737" x="4249738" y="704850"/>
          <p14:tracePt t="37744" x="4214813" y="704850"/>
          <p14:tracePt t="37752" x="4181475" y="704850"/>
          <p14:tracePt t="37760" x="4164013" y="704850"/>
          <p14:tracePt t="37768" x="4121150" y="704850"/>
          <p14:tracePt t="37776" x="4095750" y="704850"/>
          <p14:tracePt t="37784" x="4070350" y="704850"/>
          <p14:tracePt t="37792" x="4019550" y="704850"/>
          <p14:tracePt t="37800" x="3943350" y="714375"/>
          <p14:tracePt t="37808" x="3875088" y="730250"/>
          <p14:tracePt t="37816" x="3773488" y="747713"/>
          <p14:tracePt t="37825" x="3697288" y="755650"/>
          <p14:tracePt t="37833" x="3586163" y="781050"/>
          <p14:tracePt t="37841" x="3492500" y="808038"/>
          <p14:tracePt t="37849" x="3416300" y="823913"/>
          <p14:tracePt t="37856" x="3322638" y="849313"/>
          <p14:tracePt t="37867" x="3170238" y="900113"/>
          <p14:tracePt t="37876" x="3084513" y="935038"/>
          <p14:tracePt t="37885" x="2990850" y="968375"/>
          <p14:tracePt t="37892" x="2940050" y="993775"/>
          <p14:tracePt t="37901" x="2889250" y="1036638"/>
          <p14:tracePt t="37910" x="2846388" y="1062038"/>
          <p14:tracePt t="37916" x="2778125" y="1122363"/>
          <p14:tracePt t="37926" x="2736850" y="1155700"/>
          <p14:tracePt t="37932" x="2701925" y="1198563"/>
          <p14:tracePt t="37943" x="2668588" y="1249363"/>
          <p14:tracePt t="37948" x="2651125" y="1292225"/>
          <p14:tracePt t="37958" x="2633663" y="1325563"/>
          <p14:tracePt t="37964" x="2625725" y="1376363"/>
          <p14:tracePt t="37978" x="2608263" y="1436688"/>
          <p14:tracePt t="37986" x="2582863" y="1563688"/>
          <p14:tracePt t="37994" x="2549525" y="1657350"/>
          <p14:tracePt t="38002" x="2541588" y="1700213"/>
          <p14:tracePt t="38010" x="2532063" y="1751013"/>
          <p14:tracePt t="38019" x="2532063" y="1793875"/>
          <p14:tracePt t="38026" x="2532063" y="1809750"/>
          <p14:tracePt t="38035" x="2532063" y="1860550"/>
          <p14:tracePt t="38042" x="2532063" y="1885950"/>
          <p14:tracePt t="38051" x="2541588" y="1928813"/>
          <p14:tracePt t="38058" x="2557463" y="1979613"/>
          <p14:tracePt t="38067" x="2574925" y="2014538"/>
          <p14:tracePt t="38075" x="2582863" y="2047875"/>
          <p14:tracePt t="38082" x="2600325" y="2098675"/>
          <p14:tracePt t="38091" x="2633663" y="2159000"/>
          <p14:tracePt t="38099" x="2676525" y="2235200"/>
          <p14:tracePt t="38108" x="2701925" y="2278063"/>
          <p14:tracePt t="38114" x="2744788" y="2336800"/>
          <p14:tracePt t="38123" x="2787650" y="2405063"/>
          <p14:tracePt t="38130" x="2830513" y="2438400"/>
          <p14:tracePt t="38139" x="2881313" y="2481263"/>
          <p14:tracePt t="38147" x="2957513" y="2524125"/>
          <p14:tracePt t="38156" x="3016250" y="2557463"/>
          <p14:tracePt t="38163" x="3041650" y="2566988"/>
          <p14:tracePt t="38172" x="3101975" y="2574925"/>
          <p14:tracePt t="38182" x="3144838" y="2592388"/>
          <p14:tracePt t="38190" x="3195638" y="2600325"/>
          <p14:tracePt t="38200" x="3238500" y="2608263"/>
          <p14:tracePt t="38206" x="3279775" y="2608263"/>
          <p14:tracePt t="38216" x="3314700" y="2608263"/>
          <p14:tracePt t="38223" x="3355975" y="2608263"/>
          <p14:tracePt t="38232" x="3416300" y="2608263"/>
          <p14:tracePt t="38238" x="3459163" y="2608263"/>
          <p14:tracePt t="38248" x="3535363" y="2600325"/>
          <p14:tracePt t="38258" x="3619500" y="2574925"/>
          <p14:tracePt t="38264" x="3679825" y="2566988"/>
          <p14:tracePt t="38273" x="3738563" y="2557463"/>
          <p14:tracePt t="38280" x="3867150" y="2549525"/>
          <p14:tracePt t="38288" x="3943350" y="2524125"/>
          <p14:tracePt t="38297" x="4002088" y="2524125"/>
          <p14:tracePt t="38304" x="4113213" y="2516188"/>
          <p14:tracePt t="38313" x="4189413" y="2498725"/>
          <p14:tracePt t="38321" x="4275138" y="2498725"/>
          <p14:tracePt t="38329" x="4341813" y="2498725"/>
          <p14:tracePt t="38337" x="4460875" y="2489200"/>
          <p14:tracePt t="38344" x="4554538" y="2481263"/>
          <p14:tracePt t="38353" x="4630738" y="2455863"/>
          <p14:tracePt t="38361" x="4673600" y="2455863"/>
          <p14:tracePt t="38369" x="4741863" y="2438400"/>
          <p14:tracePt t="38376" x="4827588" y="2405063"/>
          <p14:tracePt t="38384" x="4878388" y="2371725"/>
          <p14:tracePt t="38392" x="4911725" y="2354263"/>
          <p14:tracePt t="38401" x="4979988" y="2303463"/>
          <p14:tracePt t="38408" x="5005388" y="2268538"/>
          <p14:tracePt t="38416" x="5030788" y="2243138"/>
          <p14:tracePt t="38425" x="5038725" y="2243138"/>
          <p14:tracePt t="38442" x="5030788" y="2278063"/>
          <p14:tracePt t="38449" x="4987925" y="2354263"/>
          <p14:tracePt t="38457" x="4911725" y="2489200"/>
          <p14:tracePt t="38698" x="4911725" y="2481263"/>
          <p14:tracePt t="38706" x="4919663" y="2473325"/>
          <p14:tracePt t="38714" x="4919663" y="2463800"/>
          <p14:tracePt t="38722" x="4919663" y="2455863"/>
          <p14:tracePt t="38730" x="4929188" y="2447925"/>
          <p14:tracePt t="38738" x="4929188" y="2438400"/>
          <p14:tracePt t="38746" x="4937125" y="2422525"/>
          <p14:tracePt t="38754" x="4946650" y="2413000"/>
          <p14:tracePt t="38762" x="4962525" y="2397125"/>
          <p14:tracePt t="38771" x="4972050" y="2371725"/>
          <p14:tracePt t="38780" x="4997450" y="2354263"/>
          <p14:tracePt t="38788" x="5022850" y="2336800"/>
          <p14:tracePt t="38797" x="5056188" y="2328863"/>
          <p14:tracePt t="38805" x="5116513" y="2319338"/>
          <p14:tracePt t="38813" x="5175250" y="2311400"/>
          <p14:tracePt t="38821" x="5276850" y="2286000"/>
          <p14:tracePt t="38829" x="5353050" y="2268538"/>
          <p14:tracePt t="38836" x="5421313" y="2260600"/>
          <p14:tracePt t="38844" x="5472113" y="2235200"/>
          <p14:tracePt t="38853" x="5557838" y="2200275"/>
          <p14:tracePt t="38861" x="5591175" y="2184400"/>
          <p14:tracePt t="38869" x="5634038" y="2159000"/>
          <p14:tracePt t="38876" x="5659438" y="2141538"/>
          <p14:tracePt t="38884" x="5676900" y="2124075"/>
          <p14:tracePt t="38892" x="5702300" y="2116138"/>
          <p14:tracePt t="38901" x="5719763" y="2090738"/>
          <p14:tracePt t="38908" x="5727700" y="2073275"/>
          <p14:tracePt t="38917" x="5735638" y="2065338"/>
          <p14:tracePt t="38933" x="5735638" y="2047875"/>
          <p14:tracePt t="38942" x="5735638" y="2039938"/>
          <p14:tracePt t="38949" x="5735638" y="2030413"/>
          <p14:tracePt t="38957" x="5745163" y="2014538"/>
          <p14:tracePt t="38973" x="5745163" y="2005013"/>
          <p14:tracePt t="38989" x="5753100" y="2005013"/>
          <p14:tracePt t="38997" x="5753100" y="1997075"/>
          <p14:tracePt t="39005" x="5753100" y="1989138"/>
          <p14:tracePt t="39037" x="5753100" y="1979613"/>
          <p14:tracePt t="39072" x="5753100" y="1971675"/>
          <p14:tracePt t="39095" x="5753100" y="1963738"/>
          <p14:tracePt t="39151" x="5753100" y="1954213"/>
          <p14:tracePt t="39167" x="5761038" y="1946275"/>
          <p14:tracePt t="39401" x="5761038" y="1920875"/>
          <p14:tracePt t="39412" x="5761038" y="1885950"/>
          <p14:tracePt t="39421" x="5761038" y="1860550"/>
          <p14:tracePt t="39428" x="5761038" y="1827213"/>
          <p14:tracePt t="39436" x="5761038" y="1793875"/>
          <p14:tracePt t="39444" x="5735638" y="1733550"/>
          <p14:tracePt t="39453" x="5727700" y="1708150"/>
          <p14:tracePt t="39461" x="5710238" y="1674813"/>
          <p14:tracePt t="39469" x="5694363" y="1631950"/>
          <p14:tracePt t="39476" x="5668963" y="1581150"/>
          <p14:tracePt t="39485" x="5634038" y="1512888"/>
          <p14:tracePt t="39492" x="5591175" y="1477963"/>
          <p14:tracePt t="39501" x="5565775" y="1427163"/>
          <p14:tracePt t="39508" x="5532438" y="1376363"/>
          <p14:tracePt t="39517" x="5481638" y="1325563"/>
          <p14:tracePt t="39525" x="5456238" y="1274763"/>
          <p14:tracePt t="39533" x="5438775" y="1257300"/>
          <p14:tracePt t="39541" x="5413375" y="1223963"/>
          <p14:tracePt t="39549" x="5380038" y="1198563"/>
          <p14:tracePt t="39558" x="5319713" y="1147763"/>
          <p14:tracePt t="39564" x="5286375" y="1122363"/>
          <p14:tracePt t="39572" x="5260975" y="1104900"/>
          <p14:tracePt t="39580" x="5218113" y="1087438"/>
          <p14:tracePt t="39588" x="5167313" y="1062038"/>
          <p14:tracePt t="39596" x="5132388" y="1036638"/>
          <p14:tracePt t="39604" x="5073650" y="1019175"/>
          <p14:tracePt t="39612" x="5022850" y="993775"/>
          <p14:tracePt t="39620" x="4972050" y="977900"/>
          <p14:tracePt t="39630" x="4929188" y="968375"/>
          <p14:tracePt t="39638" x="4868863" y="952500"/>
          <p14:tracePt t="39646" x="4835525" y="942975"/>
          <p14:tracePt t="39658" x="4749800" y="917575"/>
          <p14:tracePt t="39662" x="4683125" y="900113"/>
          <p14:tracePt t="39671" x="4622800" y="892175"/>
          <p14:tracePt t="39678" x="4554538" y="874713"/>
          <p14:tracePt t="39687" x="4478338" y="866775"/>
          <p14:tracePt t="39694" x="4419600" y="858838"/>
          <p14:tracePt t="39702" x="4376738" y="858838"/>
          <p14:tracePt t="39710" x="4341813" y="858838"/>
          <p14:tracePt t="39718" x="4291013" y="858838"/>
          <p14:tracePt t="39726" x="4232275" y="858838"/>
          <p14:tracePt t="39734" x="4189413" y="858838"/>
          <p14:tracePt t="39742" x="4164013" y="858838"/>
          <p14:tracePt t="39750" x="4121150" y="866775"/>
          <p14:tracePt t="39758" x="4062413" y="874713"/>
          <p14:tracePt t="39766" x="4019550" y="884238"/>
          <p14:tracePt t="39774" x="3951288" y="909638"/>
          <p14:tracePt t="39783" x="3917950" y="925513"/>
          <p14:tracePt t="39792" x="3875088" y="942975"/>
          <p14:tracePt t="39799" x="3857625" y="952500"/>
          <p14:tracePt t="39807" x="3790950" y="977900"/>
          <p14:tracePt t="39815" x="3756025" y="993775"/>
          <p14:tracePt t="39823" x="3705225" y="1028700"/>
          <p14:tracePt t="39831" x="3654425" y="1044575"/>
          <p14:tracePt t="39839" x="3611563" y="1062038"/>
          <p14:tracePt t="39847" x="3560763" y="1087438"/>
          <p14:tracePt t="39856" x="3527425" y="1104900"/>
          <p14:tracePt t="39862" x="3475038" y="1122363"/>
          <p14:tracePt t="39871" x="3441700" y="1138238"/>
          <p14:tracePt t="39879" x="3390900" y="1163638"/>
          <p14:tracePt t="39887" x="3348038" y="1189038"/>
          <p14:tracePt t="39895" x="3271838" y="1216025"/>
          <p14:tracePt t="39906" x="3221038" y="1249363"/>
          <p14:tracePt t="39910" x="3160713" y="1266825"/>
          <p14:tracePt t="39926" x="3127375" y="1282700"/>
          <p14:tracePt t="39932" x="3084513" y="1317625"/>
          <p14:tracePt t="39941" x="3033713" y="1343025"/>
          <p14:tracePt t="39948" x="3000375" y="1360488"/>
          <p14:tracePt t="39957" x="2957513" y="1385888"/>
          <p14:tracePt t="39964" x="2932113" y="1401763"/>
          <p14:tracePt t="39973" x="2906713" y="1411288"/>
          <p14:tracePt t="39980" x="2871788" y="1436688"/>
          <p14:tracePt t="39988" x="2846388" y="1444625"/>
          <p14:tracePt t="39996" x="2830513" y="1452563"/>
          <p14:tracePt t="40005" x="2820988" y="1462088"/>
          <p14:tracePt t="40012" x="2813050" y="1477963"/>
          <p14:tracePt t="40020" x="2805113" y="1477963"/>
          <p14:tracePt t="40028" x="2795588" y="1477963"/>
          <p14:tracePt t="40044" x="2795588" y="1487488"/>
          <p14:tracePt t="40053" x="2795588" y="1495425"/>
          <p14:tracePt t="40061" x="2787650" y="1504950"/>
          <p14:tracePt t="40069" x="2778125" y="1504950"/>
          <p14:tracePt t="40076" x="2778125" y="1520825"/>
          <p14:tracePt t="40084" x="2770188" y="1546225"/>
          <p14:tracePt t="40092" x="2762250" y="1563688"/>
          <p14:tracePt t="40100" x="2762250" y="1581150"/>
          <p14:tracePt t="40109" x="2752725" y="1606550"/>
          <p14:tracePt t="40118" x="2744788" y="1639888"/>
          <p14:tracePt t="40128" x="2736850" y="1665288"/>
          <p14:tracePt t="40136" x="2727325" y="1758950"/>
          <p14:tracePt t="40144" x="2727325" y="1801813"/>
          <p14:tracePt t="40152" x="2727325" y="1835150"/>
          <p14:tracePt t="40160" x="2727325" y="1860550"/>
          <p14:tracePt t="40168" x="2727325" y="1895475"/>
          <p14:tracePt t="40178" x="2736850" y="1938338"/>
          <p14:tracePt t="40184" x="2744788" y="1963738"/>
          <p14:tracePt t="40194" x="2778125" y="1997075"/>
          <p14:tracePt t="40201" x="2805113" y="2039938"/>
          <p14:tracePt t="40210" x="2820988" y="2055813"/>
          <p14:tracePt t="40219" x="2881313" y="2108200"/>
          <p14:tracePt t="40226" x="2897188" y="2124075"/>
          <p14:tracePt t="40235" x="2922588" y="2149475"/>
          <p14:tracePt t="40242" x="2965450" y="2174875"/>
          <p14:tracePt t="40251" x="3000375" y="2200275"/>
          <p14:tracePt t="40259" x="3025775" y="2217738"/>
          <p14:tracePt t="40266" x="3076575" y="2252663"/>
          <p14:tracePt t="40276" x="3119438" y="2268538"/>
          <p14:tracePt t="40283" x="3144838" y="2278063"/>
          <p14:tracePt t="40292" x="3195638" y="2293938"/>
          <p14:tracePt t="40299" x="3271838" y="2328863"/>
          <p14:tracePt t="40308" x="3305175" y="2344738"/>
          <p14:tracePt t="40314" x="3365500" y="2362200"/>
          <p14:tracePt t="40322" x="3416300" y="2379663"/>
          <p14:tracePt t="40330" x="3475038" y="2405063"/>
          <p14:tracePt t="40338" x="3552825" y="2422525"/>
          <p14:tracePt t="40346" x="3586163" y="2438400"/>
          <p14:tracePt t="40354" x="3671888" y="2455863"/>
          <p14:tracePt t="40362" x="3748088" y="2463800"/>
          <p14:tracePt t="40371" x="3849688" y="2473325"/>
          <p14:tracePt t="40378" x="3986213" y="2489200"/>
          <p14:tracePt t="40386" x="4027488" y="2489200"/>
          <p14:tracePt t="40394" x="4156075" y="2489200"/>
          <p14:tracePt t="40403" x="4189413" y="2489200"/>
          <p14:tracePt t="40410" x="4283075" y="2481263"/>
          <p14:tracePt t="40419" x="4341813" y="2463800"/>
          <p14:tracePt t="40426" x="4427538" y="2455863"/>
          <p14:tracePt t="40434" x="4470400" y="2447925"/>
          <p14:tracePt t="40442" x="4521200" y="2422525"/>
          <p14:tracePt t="40450" x="4572000" y="2413000"/>
          <p14:tracePt t="40460" x="4597400" y="2405063"/>
          <p14:tracePt t="40466" x="4648200" y="2397125"/>
          <p14:tracePt t="40476" x="4708525" y="2387600"/>
          <p14:tracePt t="40482" x="4749800" y="2379663"/>
          <p14:tracePt t="40492" x="4784725" y="2379663"/>
          <p14:tracePt t="40500" x="4827588" y="2371725"/>
          <p14:tracePt t="40508" x="4886325" y="2371725"/>
          <p14:tracePt t="40516" x="4929188" y="2362200"/>
          <p14:tracePt t="40524" x="5022850" y="2354263"/>
          <p14:tracePt t="40532" x="5064125" y="2354263"/>
          <p14:tracePt t="40542" x="5149850" y="2336800"/>
          <p14:tracePt t="40549" x="5208588" y="2336800"/>
          <p14:tracePt t="40558" x="5235575" y="2336800"/>
          <p14:tracePt t="40564" x="5294313" y="2336800"/>
          <p14:tracePt t="40573" x="5337175" y="2336800"/>
          <p14:tracePt t="40581" x="5370513" y="2336800"/>
          <p14:tracePt t="40589" x="5430838" y="2328863"/>
          <p14:tracePt t="40597" x="5456238" y="2319338"/>
          <p14:tracePt t="40604" x="5497513" y="2311400"/>
          <p14:tracePt t="40613" x="5532438" y="2293938"/>
          <p14:tracePt t="40621" x="5575300" y="2268538"/>
          <p14:tracePt t="40628" x="5634038" y="2227263"/>
          <p14:tracePt t="40636" x="5676900" y="2200275"/>
          <p14:tracePt t="40645" x="5702300" y="2159000"/>
          <p14:tracePt t="40653" x="5719763" y="2141538"/>
          <p14:tracePt t="40661" x="5753100" y="2090738"/>
          <p14:tracePt t="40671" x="5788025" y="2039938"/>
          <p14:tracePt t="40676" x="5813425" y="1979613"/>
          <p14:tracePt t="40684" x="5838825" y="1920875"/>
          <p14:tracePt t="40692" x="5872163" y="1801813"/>
          <p14:tracePt t="40700" x="5889625" y="1751013"/>
          <p14:tracePt t="40708" x="5897563" y="1716088"/>
          <p14:tracePt t="40716" x="5897563" y="1700213"/>
          <p14:tracePt t="40726" x="5897563" y="1674813"/>
          <p14:tracePt t="40732" x="5897563" y="1639888"/>
          <p14:tracePt t="40742" x="5897563" y="1597025"/>
          <p14:tracePt t="40748" x="5897563" y="1571625"/>
          <p14:tracePt t="40758" x="5889625" y="1546225"/>
          <p14:tracePt t="40766" x="5872163" y="1487488"/>
          <p14:tracePt t="40774" x="5846763" y="1436688"/>
          <p14:tracePt t="40783" x="5829300" y="1419225"/>
          <p14:tracePt t="40790" x="5788025" y="1368425"/>
          <p14:tracePt t="40798" x="5761038" y="1333500"/>
          <p14:tracePt t="40806" x="5719763" y="1292225"/>
          <p14:tracePt t="40814" x="5668963" y="1241425"/>
          <p14:tracePt t="40823" x="5641975" y="1216025"/>
          <p14:tracePt t="40831" x="5608638" y="1189038"/>
          <p14:tracePt t="40840" x="5583238" y="1155700"/>
          <p14:tracePt t="40847" x="5514975" y="1096963"/>
          <p14:tracePt t="40856" x="5481638" y="1069975"/>
          <p14:tracePt t="40863" x="5446713" y="1044575"/>
          <p14:tracePt t="40871" x="5421313" y="1019175"/>
          <p14:tracePt t="40879" x="5370513" y="1003300"/>
          <p14:tracePt t="40887" x="5345113" y="985838"/>
          <p14:tracePt t="40895" x="5294313" y="968375"/>
          <p14:tracePt t="40903" x="5243513" y="942975"/>
          <p14:tracePt t="40911" x="5183188" y="925513"/>
          <p14:tracePt t="40919" x="5124450" y="917575"/>
          <p14:tracePt t="40928" x="5091113" y="909638"/>
          <p14:tracePt t="40935" x="5005388" y="892175"/>
          <p14:tracePt t="40943" x="4946650" y="892175"/>
          <p14:tracePt t="40951" x="4886325" y="892175"/>
          <p14:tracePt t="40959" x="4818063" y="892175"/>
          <p14:tracePt t="40967" x="4724400" y="884238"/>
          <p14:tracePt t="40976" x="4640263" y="884238"/>
          <p14:tracePt t="40983" x="4546600" y="884238"/>
          <p14:tracePt t="40991" x="4486275" y="884238"/>
          <p14:tracePt t="40999" x="4445000" y="884238"/>
          <p14:tracePt t="41007" x="4368800" y="884238"/>
          <p14:tracePt t="41015" x="4300538" y="884238"/>
          <p14:tracePt t="41023" x="4197350" y="884238"/>
          <p14:tracePt t="41033" x="4130675" y="884238"/>
          <p14:tracePt t="41039" x="4027488" y="884238"/>
          <p14:tracePt t="41049" x="3976688" y="884238"/>
          <p14:tracePt t="41059" x="3943350" y="884238"/>
          <p14:tracePt t="41065" x="3849688" y="884238"/>
          <p14:tracePt t="41072" x="3806825" y="884238"/>
          <p14:tracePt t="41080" x="3722688" y="884238"/>
          <p14:tracePt t="41088" x="3662363" y="884238"/>
          <p14:tracePt t="41096" x="3603625" y="884238"/>
          <p14:tracePt t="41104" x="3543300" y="900113"/>
          <p14:tracePt t="41112" x="3459163" y="917575"/>
          <p14:tracePt t="41120" x="3348038" y="942975"/>
          <p14:tracePt t="41128" x="3254375" y="960438"/>
          <p14:tracePt t="41136" x="3195638" y="977900"/>
          <p14:tracePt t="41144" x="3094038" y="1011238"/>
          <p14:tracePt t="41153" x="3016250" y="1028700"/>
          <p14:tracePt t="41160" x="2974975" y="1044575"/>
          <p14:tracePt t="41169" x="2922588" y="1069975"/>
          <p14:tracePt t="41176" x="2871788" y="1087438"/>
          <p14:tracePt t="41184" x="2838450" y="1112838"/>
          <p14:tracePt t="41192" x="2805113" y="1130300"/>
          <p14:tracePt t="41200" x="2787650" y="1147763"/>
          <p14:tracePt t="41208" x="2744788" y="1173163"/>
          <p14:tracePt t="41216" x="2727325" y="1198563"/>
          <p14:tracePt t="41224" x="2711450" y="1216025"/>
          <p14:tracePt t="41232" x="2701925" y="1231900"/>
          <p14:tracePt t="41240" x="2686050" y="1241425"/>
          <p14:tracePt t="41249" x="2686050" y="1266825"/>
          <p14:tracePt t="41258" x="2668588" y="1282700"/>
          <p14:tracePt t="41265" x="2660650" y="1308100"/>
          <p14:tracePt t="41272" x="2651125" y="1325563"/>
          <p14:tracePt t="41280" x="2651125" y="1343025"/>
          <p14:tracePt t="41289" x="2651125" y="1360488"/>
          <p14:tracePt t="41298" x="2643188" y="1376363"/>
          <p14:tracePt t="41304" x="2643188" y="1401763"/>
          <p14:tracePt t="41314" x="2643188" y="1427163"/>
          <p14:tracePt t="41320" x="2643188" y="1452563"/>
          <p14:tracePt t="41330" x="2643188" y="1477963"/>
          <p14:tracePt t="41338" x="2643188" y="1512888"/>
          <p14:tracePt t="41351" x="2651125" y="1555750"/>
          <p14:tracePt t="41358" x="2668588" y="1606550"/>
          <p14:tracePt t="41367" x="2693988" y="1657350"/>
          <p14:tracePt t="41376" x="2719388" y="1700213"/>
          <p14:tracePt t="41383" x="2762250" y="1766888"/>
          <p14:tracePt t="41394" x="2795588" y="1827213"/>
          <p14:tracePt t="41399" x="2820988" y="1870075"/>
          <p14:tracePt t="41408" x="2863850" y="1920875"/>
          <p14:tracePt t="41414" x="2914650" y="1971675"/>
          <p14:tracePt t="41423" x="2957513" y="2022475"/>
          <p14:tracePt t="41430" x="2990850" y="2047875"/>
          <p14:tracePt t="41438" x="3059113" y="2098675"/>
          <p14:tracePt t="41446" x="3109913" y="2133600"/>
          <p14:tracePt t="41455" x="3144838" y="2159000"/>
          <p14:tracePt t="41462" x="3203575" y="2192338"/>
          <p14:tracePt t="41470" x="3279775" y="2235200"/>
          <p14:tracePt t="41478" x="3355975" y="2268538"/>
          <p14:tracePt t="41486" x="3390900" y="2286000"/>
          <p14:tracePt t="41494" x="3441700" y="2311400"/>
          <p14:tracePt t="41502" x="3492500" y="2336800"/>
          <p14:tracePt t="41510" x="3543300" y="2354263"/>
          <p14:tracePt t="41518" x="3586163" y="2371725"/>
          <p14:tracePt t="41526" x="3619500" y="2387600"/>
          <p14:tracePt t="41534" x="3671888" y="2413000"/>
          <p14:tracePt t="41542" x="3713163" y="2422525"/>
          <p14:tracePt t="41553" x="3763963" y="2438400"/>
          <p14:tracePt t="41563" x="3798888" y="2447925"/>
          <p14:tracePt t="41572" x="3917950" y="2481263"/>
          <p14:tracePt t="41578" x="4002088" y="2489200"/>
          <p14:tracePt t="41588" x="4044950" y="2489200"/>
          <p14:tracePt t="41594" x="4105275" y="2489200"/>
          <p14:tracePt t="41605" x="4146550" y="2489200"/>
          <p14:tracePt t="41612" x="4206875" y="2489200"/>
          <p14:tracePt t="41620" x="4249738" y="2489200"/>
          <p14:tracePt t="41629" x="4308475" y="2489200"/>
          <p14:tracePt t="41636" x="4368800" y="2489200"/>
          <p14:tracePt t="41644" x="4435475" y="2481263"/>
          <p14:tracePt t="41653" x="4495800" y="2455863"/>
          <p14:tracePt t="41665" x="4589463" y="2447925"/>
          <p14:tracePt t="41673" x="4648200" y="2430463"/>
          <p14:tracePt t="41680" x="4733925" y="2422525"/>
          <p14:tracePt t="41688" x="4767263" y="2413000"/>
          <p14:tracePt t="41696" x="4868863" y="2397125"/>
          <p14:tracePt t="41705" x="4929188" y="2387600"/>
          <p14:tracePt t="41712" x="4946650" y="2379663"/>
          <p14:tracePt t="41720" x="5005388" y="2379663"/>
          <p14:tracePt t="41729" x="5064125" y="2379663"/>
          <p14:tracePt t="41736" x="5116513" y="2379663"/>
          <p14:tracePt t="41744" x="5167313" y="2379663"/>
          <p14:tracePt t="41752" x="5208588" y="2371725"/>
          <p14:tracePt t="41761" x="5251450" y="2362200"/>
          <p14:tracePt t="41768" x="5276850" y="2354263"/>
          <p14:tracePt t="41776" x="5311775" y="2344738"/>
          <p14:tracePt t="41784" x="5337175" y="2328863"/>
          <p14:tracePt t="41792" x="5370513" y="2303463"/>
          <p14:tracePt t="41801" x="5387975" y="2278063"/>
          <p14:tracePt t="41808" x="5413375" y="2243138"/>
          <p14:tracePt t="41817" x="5430838" y="2217738"/>
          <p14:tracePt t="41825" x="5446713" y="2174875"/>
          <p14:tracePt t="41832" x="5456238" y="2133600"/>
          <p14:tracePt t="41842" x="5472113" y="2055813"/>
          <p14:tracePt t="41849" x="5472113" y="1954213"/>
          <p14:tracePt t="41858" x="5489575" y="1819275"/>
          <p14:tracePt t="41864" x="5489575" y="1716088"/>
          <p14:tracePt t="41875" x="5489575" y="1606550"/>
          <p14:tracePt t="41882" x="5489575" y="1487488"/>
          <p14:tracePt t="41891" x="5489575" y="1427163"/>
          <p14:tracePt t="41899" x="5464175" y="1368425"/>
          <p14:tracePt t="41908" x="5456238" y="1325563"/>
          <p14:tracePt t="41914" x="5438775" y="1292225"/>
          <p14:tracePt t="41923" x="5413375" y="1249363"/>
          <p14:tracePt t="41930" x="5395913" y="1216025"/>
          <p14:tracePt t="41938" x="5353050" y="1181100"/>
          <p14:tracePt t="41946" x="5319713" y="1138238"/>
          <p14:tracePt t="41957" x="5302250" y="1112838"/>
          <p14:tracePt t="41962" x="5268913" y="1087438"/>
          <p14:tracePt t="41970" x="5243513" y="1062038"/>
          <p14:tracePt t="41978" x="5218113" y="1044575"/>
          <p14:tracePt t="41986" x="5183188" y="1036638"/>
          <p14:tracePt t="41994" x="5149850" y="1003300"/>
          <p14:tracePt t="42002" x="5081588" y="960438"/>
          <p14:tracePt t="42010" x="5056188" y="952500"/>
          <p14:tracePt t="42018" x="4979988" y="917575"/>
          <p14:tracePt t="42026" x="4919663" y="884238"/>
          <p14:tracePt t="42034" x="4852988" y="866775"/>
          <p14:tracePt t="42042" x="4792663" y="833438"/>
          <p14:tracePt t="42051" x="4733925" y="808038"/>
          <p14:tracePt t="42058" x="4657725" y="798513"/>
          <p14:tracePt t="42066" x="4614863" y="790575"/>
          <p14:tracePt t="42075" x="4538663" y="790575"/>
          <p14:tracePt t="42083" x="4452938" y="790575"/>
          <p14:tracePt t="42091" x="4368800" y="790575"/>
          <p14:tracePt t="42099" x="4283075" y="790575"/>
          <p14:tracePt t="42108" x="4189413" y="790575"/>
          <p14:tracePt t="42114" x="4113213" y="815975"/>
          <p14:tracePt t="42122" x="4037013" y="833438"/>
          <p14:tracePt t="42131" x="3935413" y="858838"/>
          <p14:tracePt t="42141" x="3875088" y="884238"/>
          <p14:tracePt t="42146" x="3824288" y="900113"/>
          <p14:tracePt t="42158" x="3781425" y="917575"/>
          <p14:tracePt t="42164" x="3713163" y="952500"/>
          <p14:tracePt t="42172" x="3679825" y="968375"/>
          <p14:tracePt t="42181" x="3646488" y="977900"/>
          <p14:tracePt t="42189" x="3603625" y="993775"/>
          <p14:tracePt t="42197" x="3552825" y="1011238"/>
          <p14:tracePt t="42205" x="3517900" y="1028700"/>
          <p14:tracePt t="42212" x="3467100" y="1054100"/>
          <p14:tracePt t="42220" x="3416300" y="1069975"/>
          <p14:tracePt t="42228" x="3373438" y="1087438"/>
          <p14:tracePt t="42236" x="3340100" y="1096963"/>
          <p14:tracePt t="42244" x="3305175" y="1112838"/>
          <p14:tracePt t="42252" x="3254375" y="1130300"/>
          <p14:tracePt t="42260" x="3221038" y="1147763"/>
          <p14:tracePt t="42268" x="3195638" y="1173163"/>
          <p14:tracePt t="42276" x="3160713" y="1189038"/>
          <p14:tracePt t="42284" x="3144838" y="1216025"/>
          <p14:tracePt t="42292" x="3119438" y="1241425"/>
          <p14:tracePt t="42301" x="3094038" y="1274763"/>
          <p14:tracePt t="42308" x="3076575" y="1300163"/>
          <p14:tracePt t="42316" x="3051175" y="1333500"/>
          <p14:tracePt t="42325" x="3033713" y="1368425"/>
          <p14:tracePt t="42332" x="3008313" y="1411288"/>
          <p14:tracePt t="42341" x="2974975" y="1487488"/>
          <p14:tracePt t="42349" x="2957513" y="1530350"/>
          <p14:tracePt t="42358" x="2932113" y="1581150"/>
          <p14:tracePt t="42365" x="2922588" y="1622425"/>
          <p14:tracePt t="42372" x="2922588" y="1674813"/>
          <p14:tracePt t="42380" x="2914650" y="1733550"/>
          <p14:tracePt t="42389" x="2914650" y="1776413"/>
          <p14:tracePt t="42396" x="2914650" y="1809750"/>
          <p14:tracePt t="42404" x="2914650" y="1827213"/>
          <p14:tracePt t="42412" x="2922588" y="1860550"/>
          <p14:tracePt t="42423" x="2932113" y="1895475"/>
          <p14:tracePt t="42431" x="2940050" y="1920875"/>
          <p14:tracePt t="42438" x="2949575" y="1954213"/>
          <p14:tracePt t="42447" x="2965450" y="1971675"/>
          <p14:tracePt t="42455" x="2982913" y="1997075"/>
          <p14:tracePt t="42462" x="3000375" y="2022475"/>
          <p14:tracePt t="42471" x="3016250" y="2047875"/>
          <p14:tracePt t="42478" x="3033713" y="2065338"/>
          <p14:tracePt t="42486" x="3059113" y="2090738"/>
          <p14:tracePt t="42495" x="3084513" y="2108200"/>
          <p14:tracePt t="42503" x="3135313" y="2133600"/>
          <p14:tracePt t="42511" x="3170238" y="2159000"/>
          <p14:tracePt t="42519" x="3221038" y="2174875"/>
          <p14:tracePt t="42526" x="3263900" y="2209800"/>
          <p14:tracePt t="42535" x="3340100" y="2243138"/>
          <p14:tracePt t="42542" x="3416300" y="2268538"/>
          <p14:tracePt t="42551" x="3492500" y="2303463"/>
          <p14:tracePt t="42558" x="3568700" y="2328863"/>
          <p14:tracePt t="42567" x="3629025" y="2336800"/>
          <p14:tracePt t="42576" x="3705225" y="2354263"/>
          <p14:tracePt t="42587" x="3806825" y="2379663"/>
          <p14:tracePt t="42594" x="4027488" y="2422525"/>
          <p14:tracePt t="42603" x="4105275" y="2422525"/>
          <p14:tracePt t="42610" x="4189413" y="2430463"/>
          <p14:tracePt t="42619" x="4257675" y="2430463"/>
          <p14:tracePt t="42626" x="4316413" y="2430463"/>
          <p14:tracePt t="42634" x="4376738" y="2430463"/>
          <p14:tracePt t="42642" x="4486275" y="2430463"/>
          <p14:tracePt t="42651" x="4546600" y="2430463"/>
          <p14:tracePt t="42658" x="4605338" y="2413000"/>
          <p14:tracePt t="42666" x="4665663" y="2405063"/>
          <p14:tracePt t="42677" x="4716463" y="2387600"/>
          <p14:tracePt t="42682" x="4749800" y="2379663"/>
          <p14:tracePt t="42692" x="4792663" y="2371725"/>
          <p14:tracePt t="42698" x="4852988" y="2354263"/>
          <p14:tracePt t="42706" x="4903788" y="2344738"/>
          <p14:tracePt t="42716" x="4972050" y="2319338"/>
          <p14:tracePt t="42725" x="5038725" y="2303463"/>
          <p14:tracePt t="42733" x="5081588" y="2286000"/>
          <p14:tracePt t="42742" x="5141913" y="2260600"/>
          <p14:tracePt t="42749" x="5192713" y="2243138"/>
          <p14:tracePt t="42759" x="5251450" y="2227263"/>
          <p14:tracePt t="42765" x="5302250" y="2200275"/>
          <p14:tracePt t="42775" x="5337175" y="2184400"/>
          <p14:tracePt t="42780" x="5362575" y="2166938"/>
          <p14:tracePt t="42788" x="5380038" y="2166938"/>
          <p14:tracePt t="42796" x="5387975" y="2159000"/>
          <p14:tracePt t="42804" x="5405438" y="2149475"/>
          <p14:tracePt t="42812" x="5413375" y="2133600"/>
          <p14:tracePt t="42820" x="5421313" y="2133600"/>
          <p14:tracePt t="42828" x="5421313" y="2116138"/>
          <p14:tracePt t="42836" x="5430838" y="2090738"/>
          <p14:tracePt t="42844" x="5438775" y="2065338"/>
          <p14:tracePt t="42852" x="5446713" y="2039938"/>
          <p14:tracePt t="42860" x="5446713" y="1979613"/>
          <p14:tracePt t="42868" x="5456238" y="1928813"/>
          <p14:tracePt t="42876" x="5456238" y="1885950"/>
          <p14:tracePt t="42885" x="5456238" y="1827213"/>
          <p14:tracePt t="42892" x="5456238" y="1784350"/>
          <p14:tracePt t="42901" x="5456238" y="1674813"/>
          <p14:tracePt t="42908" x="5456238" y="1614488"/>
          <p14:tracePt t="42916" x="5438775" y="1538288"/>
          <p14:tracePt t="42925" x="5430838" y="1504950"/>
          <p14:tracePt t="42933" x="5405438" y="1462088"/>
          <p14:tracePt t="42942" x="5387975" y="1427163"/>
          <p14:tracePt t="42949" x="5370513" y="1385888"/>
          <p14:tracePt t="42958" x="5353050" y="1368425"/>
          <p14:tracePt t="42965" x="5319713" y="1317625"/>
          <p14:tracePt t="42974" x="5302250" y="1292225"/>
          <p14:tracePt t="42982" x="5268913" y="1257300"/>
          <p14:tracePt t="42988" x="5251450" y="1241425"/>
          <p14:tracePt t="42999" x="5218113" y="1216025"/>
          <p14:tracePt t="43005" x="5167313" y="1163638"/>
          <p14:tracePt t="43015" x="5132388" y="1147763"/>
          <p14:tracePt t="43022" x="5106988" y="1122363"/>
          <p14:tracePt t="43030" x="5073650" y="1104900"/>
          <p14:tracePt t="43038" x="5038725" y="1087438"/>
          <p14:tracePt t="43046" x="5013325" y="1069975"/>
          <p14:tracePt t="43055" x="4987925" y="1062038"/>
          <p14:tracePt t="43062" x="4954588" y="1044575"/>
          <p14:tracePt t="43070" x="4929188" y="1036638"/>
          <p14:tracePt t="43078" x="4911725" y="1036638"/>
          <p14:tracePt t="43086" x="4878388" y="1028700"/>
          <p14:tracePt t="43094" x="4843463" y="1019175"/>
          <p14:tracePt t="43103" x="4810125" y="1019175"/>
          <p14:tracePt t="43110" x="4767263" y="1019175"/>
          <p14:tracePt t="43118" x="4708525" y="1019175"/>
          <p14:tracePt t="43126" x="4665663" y="1019175"/>
          <p14:tracePt t="43134" x="4605338" y="1019175"/>
          <p14:tracePt t="43142" x="4538663" y="1019175"/>
          <p14:tracePt t="43151" x="4478338" y="1019175"/>
          <p14:tracePt t="43158" x="4419600" y="1019175"/>
          <p14:tracePt t="43166" x="4368800" y="1019175"/>
          <p14:tracePt t="43174" x="4291013" y="1019175"/>
          <p14:tracePt t="43182" x="4249738" y="1019175"/>
          <p14:tracePt t="43190" x="4224338" y="1019175"/>
          <p14:tracePt t="43198" x="4171950" y="1019175"/>
          <p14:tracePt t="43207" x="4113213" y="1019175"/>
          <p14:tracePt t="43214" x="4087813" y="1019175"/>
          <p14:tracePt t="43223" x="4044950" y="1019175"/>
          <p14:tracePt t="43231" x="4019550" y="1019175"/>
          <p14:tracePt t="43239" x="3994150" y="1019175"/>
          <p14:tracePt t="43249" x="3968750" y="1019175"/>
          <p14:tracePt t="43255" x="3951288" y="1019175"/>
          <p14:tracePt t="43265" x="3917950" y="1019175"/>
          <p14:tracePt t="43271" x="3892550" y="1028700"/>
          <p14:tracePt t="43281" x="3875088" y="1036638"/>
          <p14:tracePt t="43287" x="3849688" y="1044575"/>
          <p14:tracePt t="43297" x="3832225" y="1054100"/>
          <p14:tracePt t="43306" x="3806825" y="1069975"/>
          <p14:tracePt t="43313" x="3790950" y="1087438"/>
          <p14:tracePt t="43321" x="3763963" y="1096963"/>
          <p14:tracePt t="43328" x="3738563" y="1104900"/>
          <p14:tracePt t="43337" x="3722688" y="1122363"/>
          <p14:tracePt t="43345" x="3687763" y="1147763"/>
          <p14:tracePt t="43353" x="3671888" y="1155700"/>
          <p14:tracePt t="43361" x="3662363" y="1173163"/>
          <p14:tracePt t="43369" x="3646488" y="1181100"/>
          <p14:tracePt t="43377" x="3636963" y="1189038"/>
          <p14:tracePt t="43421" x="3629025" y="1189038"/>
          <p14:tracePt t="43441" x="3619500" y="1189038"/>
          <p14:tracePt t="43449" x="3611563" y="1198563"/>
          <p14:tracePt t="43457" x="3586163" y="1206500"/>
          <p14:tracePt t="43465" x="3568700" y="1216025"/>
          <p14:tracePt t="43474" x="3535363" y="1231900"/>
          <p14:tracePt t="43480" x="3509963" y="1241425"/>
          <p14:tracePt t="43488" x="3467100" y="1257300"/>
          <p14:tracePt t="43496" x="3382963" y="1292225"/>
          <p14:tracePt t="43505" x="3305175" y="1325563"/>
          <p14:tracePt t="43512" x="3195638" y="1368425"/>
          <p14:tracePt t="43520" x="3127375" y="1385888"/>
          <p14:tracePt t="43530" x="2974975" y="1436688"/>
          <p14:tracePt t="43536" x="2846388" y="1487488"/>
          <p14:tracePt t="43546" x="2693988" y="1546225"/>
          <p14:tracePt t="43552" x="2566988" y="1581150"/>
          <p14:tracePt t="43563" x="2463800" y="1614488"/>
          <p14:tracePt t="43575" x="2387600" y="1649413"/>
          <p14:tracePt t="43583" x="2286000" y="1674813"/>
          <p14:tracePt t="43591" x="2184400" y="1708150"/>
          <p14:tracePt t="43599" x="2133600" y="1725613"/>
          <p14:tracePt t="43611" x="2073275" y="1758950"/>
          <p14:tracePt t="43619" x="1963738" y="1870075"/>
          <p14:tracePt t="43626" x="1954213" y="1928813"/>
          <p14:tracePt t="43634" x="1954213" y="1971675"/>
          <p14:tracePt t="43642" x="1954213" y="2039938"/>
          <p14:tracePt t="43880" x="1954213" y="2030413"/>
          <p14:tracePt t="43888" x="1954213" y="2022475"/>
          <p14:tracePt t="43928" x="1954213" y="2030413"/>
          <p14:tracePt t="43936" x="1954213" y="2039938"/>
          <p14:tracePt t="43944" x="1954213" y="2047875"/>
          <p14:tracePt t="43952" x="1963738" y="2055813"/>
          <p14:tracePt t="43960" x="1971675" y="2055813"/>
          <p14:tracePt t="43969" x="1989138" y="2065338"/>
          <p14:tracePt t="43977" x="1997075" y="2073275"/>
          <p14:tracePt t="43984" x="2014538" y="2082800"/>
          <p14:tracePt t="43992" x="2039938" y="2082800"/>
          <p14:tracePt t="44000" x="2055813" y="2082800"/>
          <p14:tracePt t="44008" x="2090738" y="2082800"/>
          <p14:tracePt t="44017" x="2116138" y="2082800"/>
          <p14:tracePt t="44024" x="2149475" y="2073275"/>
          <p14:tracePt t="44033" x="2166938" y="2073275"/>
          <p14:tracePt t="44041" x="2184400" y="2065338"/>
          <p14:tracePt t="44049" x="2217738" y="2065338"/>
          <p14:tracePt t="44058" x="2227263" y="2065338"/>
          <p14:tracePt t="44064" x="2235200" y="2065338"/>
          <p14:tracePt t="44073" x="2252663" y="2065338"/>
          <p14:tracePt t="44080" x="2260600" y="2073275"/>
          <p14:tracePt t="44088" x="2268538" y="2082800"/>
          <p14:tracePt t="44098" x="2278063" y="2082800"/>
          <p14:tracePt t="44104" x="2286000" y="2098675"/>
          <p14:tracePt t="44114" x="2286000" y="2108200"/>
          <p14:tracePt t="44123" x="2293938" y="2116138"/>
          <p14:tracePt t="44131" x="2311400" y="2124075"/>
          <p14:tracePt t="44140" x="2328863" y="2141538"/>
          <p14:tracePt t="44147" x="2336800" y="2159000"/>
          <p14:tracePt t="44156" x="2354263" y="2166938"/>
          <p14:tracePt t="44163" x="2371725" y="2174875"/>
          <p14:tracePt t="44171" x="2379663" y="2184400"/>
          <p14:tracePt t="44179" x="2387600" y="2192338"/>
          <p14:tracePt t="44187" x="2405063" y="2200275"/>
          <p14:tracePt t="44195" x="2422525" y="2209800"/>
          <p14:tracePt t="44203" x="2422525" y="2217738"/>
          <p14:tracePt t="44215" x="2438400" y="2227263"/>
          <p14:tracePt t="44231" x="2455863" y="2235200"/>
          <p14:tracePt t="44240" x="2463800" y="2235200"/>
          <p14:tracePt t="44438" x="2463800" y="2227263"/>
          <p14:tracePt t="44493" x="2463800" y="2217738"/>
          <p14:tracePt t="51265" x="2473325" y="2217738"/>
          <p14:tracePt t="51435" x="2473325" y="2227263"/>
          <p14:tracePt t="51952" x="2481263" y="2235200"/>
          <p14:tracePt t="51967" x="2489200" y="2243138"/>
          <p14:tracePt t="51974" x="2489200" y="2252663"/>
          <p14:tracePt t="51982" x="2506663" y="2252663"/>
          <p14:tracePt t="51990" x="2516188" y="2260600"/>
          <p14:tracePt t="51998" x="2524125" y="2260600"/>
          <p14:tracePt t="52007" x="2532063" y="2268538"/>
          <p14:tracePt t="52015" x="2541588" y="2278063"/>
          <p14:tracePt t="52022" x="2566988" y="2278063"/>
          <p14:tracePt t="52030" x="2582863" y="2278063"/>
          <p14:tracePt t="52038" x="2608263" y="2286000"/>
          <p14:tracePt t="52046" x="2633663" y="2286000"/>
          <p14:tracePt t="52055" x="2660650" y="2286000"/>
          <p14:tracePt t="52063" x="2693988" y="2286000"/>
          <p14:tracePt t="52070" x="2711450" y="2286000"/>
          <p14:tracePt t="52079" x="2744788" y="2286000"/>
          <p14:tracePt t="52089" x="2770188" y="2286000"/>
          <p14:tracePt t="52097" x="2795588" y="2286000"/>
          <p14:tracePt t="52105" x="2830513" y="2293938"/>
          <p14:tracePt t="52113" x="2871788" y="2293938"/>
          <p14:tracePt t="52120" x="2897188" y="2293938"/>
          <p14:tracePt t="52129" x="2940050" y="2293938"/>
          <p14:tracePt t="52137" x="2965450" y="2293938"/>
          <p14:tracePt t="52145" x="3000375" y="2293938"/>
          <p14:tracePt t="52153" x="3025775" y="2293938"/>
          <p14:tracePt t="52161" x="3059113" y="2303463"/>
          <p14:tracePt t="52169" x="3084513" y="2303463"/>
          <p14:tracePt t="52176" x="3101975" y="2303463"/>
          <p14:tracePt t="52184" x="3135313" y="2303463"/>
          <p14:tracePt t="52192" x="3144838" y="2303463"/>
          <p14:tracePt t="52200" x="3152775" y="2303463"/>
          <p14:tracePt t="52209" x="3160713" y="2303463"/>
          <p14:tracePt t="52216" x="3170238" y="2303463"/>
          <p14:tracePt t="52225" x="3178175" y="2303463"/>
          <p14:tracePt t="52233" x="3195638" y="2303463"/>
          <p14:tracePt t="52241" x="3211513" y="2293938"/>
          <p14:tracePt t="52249" x="3228975" y="2278063"/>
          <p14:tracePt t="52257" x="3238500" y="2268538"/>
          <p14:tracePt t="52265" x="3254375" y="2260600"/>
          <p14:tracePt t="52274" x="3271838" y="2260600"/>
          <p14:tracePt t="52313" x="3271838" y="2252663"/>
          <p14:tracePt t="52387" x="3271838" y="2243138"/>
          <p14:tracePt t="52507" x="3263900" y="2243138"/>
          <p14:tracePt t="52523" x="3254375" y="2243138"/>
          <p14:tracePt t="52531" x="3246438" y="2243138"/>
          <p14:tracePt t="52539" x="3246438" y="2252663"/>
          <p14:tracePt t="52547" x="3238500" y="2252663"/>
          <p14:tracePt t="52563" x="3228975" y="2252663"/>
          <p14:tracePt t="52571" x="3211513" y="2252663"/>
          <p14:tracePt t="52579" x="3203575" y="2252663"/>
          <p14:tracePt t="52587" x="3178175" y="2252663"/>
          <p14:tracePt t="52595" x="3170238" y="2252663"/>
          <p14:tracePt t="52603" x="3152775" y="2252663"/>
          <p14:tracePt t="52611" x="3135313" y="2252663"/>
          <p14:tracePt t="52619" x="3119438" y="2252663"/>
          <p14:tracePt t="52627" x="3109913" y="2252663"/>
          <p14:tracePt t="52635" x="3101975" y="2252663"/>
          <p14:tracePt t="52653" x="3094038" y="2260600"/>
          <p14:tracePt t="52661" x="3084513" y="2260600"/>
          <p14:tracePt t="52670" x="3076575" y="2260600"/>
          <p14:tracePt t="52692" x="3067050" y="2260600"/>
          <p14:tracePt t="52700" x="3059113" y="2268538"/>
          <p14:tracePt t="52708" x="3051175" y="2278063"/>
          <p14:tracePt t="52716" x="3041650" y="2278063"/>
          <p14:tracePt t="52724" x="3033713" y="2278063"/>
          <p14:tracePt t="52732" x="3033713" y="2286000"/>
          <p14:tracePt t="52740" x="3025775" y="2293938"/>
          <p14:tracePt t="52748" x="3008313" y="2303463"/>
          <p14:tracePt t="52781" x="3008313" y="2311400"/>
          <p14:tracePt t="52796" x="3000375" y="2311400"/>
          <p14:tracePt t="52821" x="3000375" y="2319338"/>
          <p14:tracePt t="52879" x="3025775" y="2328863"/>
          <p14:tracePt t="52885" x="3059113" y="2328863"/>
          <p14:tracePt t="52892" x="3094038" y="2336800"/>
          <p14:tracePt t="52900" x="3160713" y="2336800"/>
          <p14:tracePt t="52908" x="3246438" y="2336800"/>
          <p14:tracePt t="52918" x="3398838" y="2336800"/>
          <p14:tracePt t="52926" x="3502025" y="2336800"/>
          <p14:tracePt t="52934" x="3586163" y="2336800"/>
          <p14:tracePt t="52942" x="3781425" y="2328863"/>
          <p14:tracePt t="52951" x="3867150" y="2328863"/>
          <p14:tracePt t="52958" x="4019550" y="2328863"/>
          <p14:tracePt t="52966" x="4146550" y="2328863"/>
          <p14:tracePt t="52974" x="4265613" y="2328863"/>
          <p14:tracePt t="52983" x="4291013" y="2328863"/>
          <p14:tracePt t="52991" x="4384675" y="2328863"/>
          <p14:tracePt t="52999" x="4521200" y="2328863"/>
          <p14:tracePt t="53007" x="4597400" y="2328863"/>
          <p14:tracePt t="53015" x="4683125" y="2328863"/>
          <p14:tracePt t="53023" x="4749800" y="2328863"/>
          <p14:tracePt t="53031" x="4792663" y="2328863"/>
          <p14:tracePt t="53039" x="4878388" y="2319338"/>
          <p14:tracePt t="53046" x="4937125" y="2319338"/>
          <p14:tracePt t="53055" x="4997450" y="2319338"/>
          <p14:tracePt t="53063" x="5038725" y="2319338"/>
          <p14:tracePt t="53070" x="5106988" y="2319338"/>
          <p14:tracePt t="53079" x="5157788" y="2319338"/>
          <p14:tracePt t="53086" x="5183188" y="2319338"/>
          <p14:tracePt t="53095" x="5243513" y="2319338"/>
          <p14:tracePt t="53103" x="5302250" y="2319338"/>
          <p14:tracePt t="53110" x="5345113" y="2319338"/>
          <p14:tracePt t="53119" x="5362575" y="2319338"/>
          <p14:tracePt t="53126" x="5395913" y="2319338"/>
          <p14:tracePt t="53134" x="5421313" y="2319338"/>
          <p14:tracePt t="53142" x="5430838" y="2319338"/>
          <p14:tracePt t="53150" x="5446713" y="2319338"/>
          <p14:tracePt t="53158" x="5464175" y="2319338"/>
          <p14:tracePt t="53174" x="5472113" y="2319338"/>
          <p14:tracePt t="53182" x="5481638" y="2319338"/>
          <p14:tracePt t="53199" x="5489575" y="2319338"/>
          <p14:tracePt t="53377" x="5497513" y="2319338"/>
          <p14:tracePt t="53402" x="5507038" y="2303463"/>
          <p14:tracePt t="53409" x="5514975" y="2286000"/>
          <p14:tracePt t="53417" x="5514975" y="2268538"/>
          <p14:tracePt t="53427" x="5524500" y="2252663"/>
          <p14:tracePt t="53433" x="5532438" y="2227263"/>
          <p14:tracePt t="53451" x="5524500" y="2227263"/>
          <p14:tracePt t="53456" x="5464175" y="2293938"/>
          <p14:tracePt t="53464" x="5421313" y="2328863"/>
          <p14:tracePt t="53474" x="5370513" y="2397125"/>
          <p14:tracePt t="53682" x="5370513" y="2387600"/>
          <p14:tracePt t="53690" x="5380038" y="2387600"/>
          <p14:tracePt t="53699" x="5387975" y="2379663"/>
          <p14:tracePt t="53707" x="5405438" y="2371725"/>
          <p14:tracePt t="53715" x="5413375" y="2354263"/>
          <p14:tracePt t="53725" x="5413375" y="2344738"/>
          <p14:tracePt t="53731" x="5421313" y="2344738"/>
          <p14:tracePt t="53740" x="5421313" y="2336800"/>
          <p14:tracePt t="53747" x="5421313" y="2328863"/>
          <p14:tracePt t="53757" x="5421313" y="2319338"/>
          <p14:tracePt t="53763" x="5430838" y="2311400"/>
          <p14:tracePt t="53774" x="5438775" y="2311400"/>
          <p14:tracePt t="53779" x="5438775" y="2303463"/>
          <p14:tracePt t="53806" x="5446713" y="2293938"/>
          <p14:tracePt t="53813" x="5446713" y="2286000"/>
          <p14:tracePt t="53829" x="5446713" y="2278063"/>
          <p14:tracePt t="53837" x="5446713" y="2260600"/>
          <p14:tracePt t="53853" x="5446713" y="2243138"/>
          <p14:tracePt t="53861" x="5456238" y="2235200"/>
          <p14:tracePt t="53877" x="5464175" y="2235200"/>
          <p14:tracePt t="53885" x="5464175" y="2227263"/>
          <p14:tracePt t="53894" x="5472113" y="2217738"/>
          <p14:tracePt t="53901" x="5481638" y="2217738"/>
          <p14:tracePt t="53917" x="5489575" y="2217738"/>
          <p14:tracePt t="55142" x="5489575" y="2209800"/>
          <p14:tracePt t="55173" x="5489575" y="2200275"/>
          <p14:tracePt t="55183" x="5481638" y="2200275"/>
          <p14:tracePt t="55199" x="5472113" y="2192338"/>
          <p14:tracePt t="55215" x="5464175" y="2192338"/>
          <p14:tracePt t="55231" x="5456238" y="2192338"/>
          <p14:tracePt t="55239" x="5456238" y="2184400"/>
          <p14:tracePt t="55303" x="5446713" y="2174875"/>
          <p14:tracePt t="55383" x="5446713" y="2149475"/>
          <p14:tracePt t="55391" x="5472113" y="2124075"/>
          <p14:tracePt t="55399" x="5481638" y="2098675"/>
          <p14:tracePt t="55408" x="5507038" y="2090738"/>
          <p14:tracePt t="55415" x="5532438" y="2065338"/>
          <p14:tracePt t="55423" x="5557838" y="2039938"/>
          <p14:tracePt t="55431" x="5583238" y="2014538"/>
          <p14:tracePt t="55440" x="5608638" y="1997075"/>
          <p14:tracePt t="55449" x="5634038" y="1963738"/>
          <p14:tracePt t="55456" x="5651500" y="1954213"/>
          <p14:tracePt t="55465" x="5651500" y="1946275"/>
          <p14:tracePt t="55481" x="5651500" y="1938338"/>
          <p14:tracePt t="55497" x="5651500" y="1928813"/>
          <p14:tracePt t="55513" x="5651500" y="1920875"/>
          <p14:tracePt t="55521" x="5651500" y="1903413"/>
          <p14:tracePt t="55537" x="5651500" y="1895475"/>
          <p14:tracePt t="55544" x="5641975" y="1878013"/>
          <p14:tracePt t="55553" x="5634038" y="1870075"/>
          <p14:tracePt t="55560" x="5626100" y="1860550"/>
          <p14:tracePt t="55569" x="5616575" y="1844675"/>
          <p14:tracePt t="55576" x="5608638" y="1844675"/>
          <p14:tracePt t="55584" x="5600700" y="1835150"/>
          <p14:tracePt t="55593" x="5591175" y="1819275"/>
          <p14:tracePt t="55601" x="5575300" y="1809750"/>
          <p14:tracePt t="55610" x="5557838" y="1801813"/>
          <p14:tracePt t="55617" x="5549900" y="1784350"/>
          <p14:tracePt t="55625" x="5532438" y="1776413"/>
          <p14:tracePt t="55633" x="5514975" y="1758950"/>
          <p14:tracePt t="55641" x="5497513" y="1751013"/>
          <p14:tracePt t="55649" x="5489575" y="1741488"/>
          <p14:tracePt t="55658" x="5472113" y="1733550"/>
          <p14:tracePt t="55665" x="5456238" y="1725613"/>
          <p14:tracePt t="55672" x="5446713" y="1725613"/>
          <p14:tracePt t="55682" x="5446713" y="1716088"/>
          <p14:tracePt t="55701" x="5438775" y="1716088"/>
          <p14:tracePt t="55771" x="5438775" y="1708150"/>
          <p14:tracePt t="55795" x="5438775" y="1700213"/>
          <p14:tracePt t="55803" x="5430838" y="1690688"/>
          <p14:tracePt t="55811" x="5430838" y="1682750"/>
          <p14:tracePt t="55819" x="5430838" y="1665288"/>
          <p14:tracePt t="55827" x="5421313" y="1649413"/>
          <p14:tracePt t="55835" x="5421313" y="1639888"/>
          <p14:tracePt t="55842" x="5413375" y="1606550"/>
          <p14:tracePt t="55851" x="5405438" y="1597025"/>
          <p14:tracePt t="55858" x="5405438" y="1589088"/>
          <p14:tracePt t="55866" x="5405438" y="1571625"/>
          <p14:tracePt t="55875" x="5395913" y="1555750"/>
          <p14:tracePt t="55883" x="5387975" y="1546225"/>
          <p14:tracePt t="55892" x="5387975" y="1530350"/>
          <p14:tracePt t="55899" x="5387975" y="1520825"/>
          <p14:tracePt t="55915" x="5380038" y="1512888"/>
          <p14:tracePt t="55922" x="5370513" y="1512888"/>
          <p14:tracePt t="55930" x="5370513" y="1504950"/>
          <p14:tracePt t="55943" x="5362575" y="1504950"/>
          <p14:tracePt t="55996" x="5353050" y="1512888"/>
          <p14:tracePt t="56003" x="5337175" y="1530350"/>
          <p14:tracePt t="56013" x="5319713" y="1538288"/>
          <p14:tracePt t="56021" x="5311775" y="1555750"/>
          <p14:tracePt t="56028" x="5302250" y="1571625"/>
          <p14:tracePt t="56036" x="5294313" y="1581150"/>
          <p14:tracePt t="56044" x="5286375" y="1581150"/>
          <p14:tracePt t="56076" x="5286375" y="1589088"/>
          <p14:tracePt t="56084" x="5311775" y="1606550"/>
          <p14:tracePt t="56092" x="5353050" y="1631950"/>
          <p14:tracePt t="56100" x="5413375" y="1639888"/>
          <p14:tracePt t="56108" x="5489575" y="1665288"/>
          <p14:tracePt t="56116" x="5591175" y="1674813"/>
          <p14:tracePt t="56124" x="5676900" y="1674813"/>
          <p14:tracePt t="56133" x="5727700" y="1674813"/>
          <p14:tracePt t="56141" x="5788025" y="1674813"/>
          <p14:tracePt t="56149" x="5846763" y="1674813"/>
          <p14:tracePt t="56158" x="5905500" y="1674813"/>
          <p14:tracePt t="56164" x="5948363" y="1674813"/>
          <p14:tracePt t="56173" x="5983288" y="1674813"/>
          <p14:tracePt t="56181" x="5991225" y="1674813"/>
          <p14:tracePt t="56189" x="5999163" y="1674813"/>
          <p14:tracePt t="56252" x="6008688" y="1682750"/>
          <p14:tracePt t="56260" x="6008688" y="1700213"/>
          <p14:tracePt t="56268" x="6016625" y="1725613"/>
          <p14:tracePt t="56278" x="6024563" y="1766888"/>
          <p14:tracePt t="56288" x="6034088" y="1793875"/>
          <p14:tracePt t="56298" x="6034088" y="1835150"/>
          <p14:tracePt t="56304" x="6034088" y="1852613"/>
          <p14:tracePt t="56314" x="6034088" y="1895475"/>
          <p14:tracePt t="56321" x="6034088" y="1928813"/>
          <p14:tracePt t="56330" x="6024563" y="1963738"/>
          <p14:tracePt t="56338" x="5999163" y="2014538"/>
          <p14:tracePt t="56347" x="5965825" y="2065338"/>
          <p14:tracePt t="56356" x="5915025" y="2098675"/>
          <p14:tracePt t="56363" x="5864225" y="2141538"/>
          <p14:tracePt t="56371" x="5745163" y="2217738"/>
          <p14:tracePt t="56379" x="5634038" y="2260600"/>
          <p14:tracePt t="56387" x="5565775" y="2278063"/>
          <p14:tracePt t="56395" x="5456238" y="2319338"/>
          <p14:tracePt t="56403" x="5294313" y="2354263"/>
          <p14:tracePt t="56411" x="5183188" y="2362200"/>
          <p14:tracePt t="56419" x="5099050" y="2379663"/>
          <p14:tracePt t="56427" x="4937125" y="2387600"/>
          <p14:tracePt t="56435" x="4665663" y="2387600"/>
          <p14:tracePt t="56442" x="4521200" y="2387600"/>
          <p14:tracePt t="56451" x="4325938" y="2387600"/>
          <p14:tracePt t="56459" x="4171950" y="2387600"/>
          <p14:tracePt t="56466" x="4079875" y="2387600"/>
          <p14:tracePt t="56475" x="3883025" y="2387600"/>
          <p14:tracePt t="56483" x="3730625" y="2387600"/>
          <p14:tracePt t="56492" x="3603625" y="2387600"/>
          <p14:tracePt t="56498" x="3535363" y="2387600"/>
          <p14:tracePt t="56507" x="3408363" y="2387600"/>
          <p14:tracePt t="56515" x="3322638" y="2387600"/>
          <p14:tracePt t="56523" x="3238500" y="2387600"/>
          <p14:tracePt t="56531" x="3152775" y="2387600"/>
          <p14:tracePt t="56539" x="3094038" y="2387600"/>
          <p14:tracePt t="56549" x="3033713" y="2387600"/>
          <p14:tracePt t="56555" x="2965450" y="2387600"/>
          <p14:tracePt t="56564" x="2914650" y="2397125"/>
          <p14:tracePt t="56571" x="2881313" y="2397125"/>
          <p14:tracePt t="56581" x="2838450" y="2397125"/>
          <p14:tracePt t="56589" x="2813050" y="2397125"/>
          <p14:tracePt t="56597" x="2770188" y="2397125"/>
          <p14:tracePt t="56604" x="2693988" y="2397125"/>
          <p14:tracePt t="56613" x="2668588" y="2397125"/>
          <p14:tracePt t="56621" x="2643188" y="2397125"/>
          <p14:tracePt t="56629" x="2592388" y="2397125"/>
          <p14:tracePt t="56636" x="2541588" y="2397125"/>
          <p14:tracePt t="56645" x="2473325" y="2397125"/>
          <p14:tracePt t="56653" x="2413000" y="2397125"/>
          <p14:tracePt t="56661" x="2371725" y="2397125"/>
          <p14:tracePt t="56669" x="2286000" y="2387600"/>
          <p14:tracePt t="56676" x="2227263" y="2379663"/>
          <p14:tracePt t="56684" x="2133600" y="2362200"/>
          <p14:tracePt t="56692" x="2098675" y="2354263"/>
          <p14:tracePt t="56701" x="2039938" y="2344738"/>
          <p14:tracePt t="56708" x="1997075" y="2336800"/>
          <p14:tracePt t="56716" x="1911350" y="2328863"/>
          <p14:tracePt t="56724" x="1860550" y="2319338"/>
          <p14:tracePt t="56732" x="1801813" y="2303463"/>
          <p14:tracePt t="56740" x="1758950" y="2293938"/>
          <p14:tracePt t="56748" x="1716088" y="2286000"/>
          <p14:tracePt t="56756" x="1682750" y="2278063"/>
          <p14:tracePt t="56764" x="1614488" y="2260600"/>
          <p14:tracePt t="56772" x="1563688" y="2260600"/>
          <p14:tracePt t="56780" x="1512888" y="2252663"/>
          <p14:tracePt t="56788" x="1444625" y="2252663"/>
          <p14:tracePt t="56796" x="1317625" y="2252663"/>
          <p14:tracePt t="56804" x="1241425" y="2243138"/>
          <p14:tracePt t="56813" x="1147763" y="2243138"/>
          <p14:tracePt t="56821" x="1104900" y="2243138"/>
          <p14:tracePt t="56829" x="1011238" y="2243138"/>
          <p14:tracePt t="56839" x="909638" y="2268538"/>
          <p14:tracePt t="56844" x="823913" y="2303463"/>
          <p14:tracePt t="56857" x="739775" y="2319338"/>
          <p14:tracePt t="56860" x="585788" y="2371725"/>
          <p14:tracePt t="56871" x="425450" y="2447925"/>
          <p14:tracePt t="56876" x="306388" y="2498725"/>
          <p14:tracePt t="56886" x="246063" y="2541588"/>
          <p14:tracePt t="56894" x="177800" y="2592388"/>
          <p14:tracePt t="56902" x="161925" y="2633663"/>
          <p14:tracePt t="56910" x="152400" y="2693988"/>
          <p14:tracePt t="56923" x="152400" y="2736850"/>
          <p14:tracePt t="56930" x="152400" y="2778125"/>
          <p14:tracePt t="56938" x="152400" y="2820988"/>
          <p14:tracePt t="56946" x="144463" y="2855913"/>
          <p14:tracePt t="56954" x="144463" y="2881313"/>
          <p14:tracePt t="56962" x="144463" y="2897188"/>
          <p14:tracePt t="56971" x="144463" y="2922588"/>
          <p14:tracePt t="56979" x="144463" y="2940050"/>
          <p14:tracePt t="56987" x="144463" y="2949575"/>
          <p14:tracePt t="56995" x="144463" y="2957513"/>
          <p14:tracePt t="57003" x="144463" y="2965450"/>
          <p14:tracePt t="57011" x="161925" y="2982913"/>
          <p14:tracePt t="57019" x="187325" y="3008313"/>
          <p14:tracePt t="57027" x="220663" y="3025775"/>
          <p14:tracePt t="57034" x="280988" y="3041650"/>
          <p14:tracePt t="57042" x="314325" y="3051175"/>
          <p14:tracePt t="57050" x="407988" y="3076575"/>
          <p14:tracePt t="57058" x="476250" y="3084513"/>
          <p14:tracePt t="57066" x="577850" y="3101975"/>
          <p14:tracePt t="57074" x="654050" y="3101975"/>
          <p14:tracePt t="57082" x="765175" y="3101975"/>
          <p14:tracePt t="57090" x="917575" y="3109913"/>
          <p14:tracePt t="57098" x="1069975" y="3109913"/>
          <p14:tracePt t="57108" x="1189038" y="3109913"/>
          <p14:tracePt t="57116" x="1376363" y="3109913"/>
          <p14:tracePt t="57129" x="1530350" y="3109913"/>
          <p14:tracePt t="57134" x="1920875" y="3094038"/>
          <p14:tracePt t="57144" x="2073275" y="3076575"/>
          <p14:tracePt t="57151" x="2268538" y="3067050"/>
          <p14:tracePt t="57161" x="2455863" y="3051175"/>
          <p14:tracePt t="57169" x="2582863" y="3041650"/>
          <p14:tracePt t="57176" x="2643188" y="3041650"/>
          <p14:tracePt t="57184" x="2736850" y="3033713"/>
          <p14:tracePt t="57192" x="2795588" y="3033713"/>
          <p14:tracePt t="57201" x="2830513" y="3033713"/>
          <p14:tracePt t="57208" x="2863850" y="3033713"/>
          <p14:tracePt t="57217" x="2889250" y="3033713"/>
          <p14:tracePt t="57224" x="2906713" y="3033713"/>
          <p14:tracePt t="57233" x="2932113" y="3033713"/>
          <p14:tracePt t="57242" x="2957513" y="3033713"/>
          <p14:tracePt t="57249" x="2990850" y="3033713"/>
          <p14:tracePt t="57258" x="3033713" y="3033713"/>
          <p14:tracePt t="57265" x="3109913" y="3033713"/>
          <p14:tracePt t="57273" x="3170238" y="3016250"/>
          <p14:tracePt t="57280" x="3228975" y="3008313"/>
          <p14:tracePt t="57288" x="3289300" y="3000375"/>
          <p14:tracePt t="57296" x="3373438" y="2990850"/>
          <p14:tracePt t="57305" x="3449638" y="2965450"/>
          <p14:tracePt t="57313" x="3509963" y="2957513"/>
          <p14:tracePt t="57324" x="3552825" y="2949575"/>
          <p14:tracePt t="57328" x="3578225" y="2940050"/>
          <p14:tracePt t="57337" x="3603625" y="2932113"/>
          <p14:tracePt t="57344" x="3603625" y="2922588"/>
          <p14:tracePt t="57352" x="3611563" y="2922588"/>
          <p14:tracePt t="57478" x="3619500" y="2922588"/>
          <p14:tracePt t="57486" x="3629025" y="2922588"/>
          <p14:tracePt t="57494" x="3646488" y="2922588"/>
          <p14:tracePt t="57502" x="3662363" y="2922588"/>
          <p14:tracePt t="57510" x="3679825" y="2922588"/>
          <p14:tracePt t="57518" x="3705225" y="2914650"/>
          <p14:tracePt t="57526" x="3722688" y="2914650"/>
          <p14:tracePt t="57534" x="3748088" y="2914650"/>
          <p14:tracePt t="57542" x="3781425" y="2914650"/>
          <p14:tracePt t="57551" x="3816350" y="2914650"/>
          <p14:tracePt t="57558" x="3832225" y="2914650"/>
          <p14:tracePt t="57566" x="3867150" y="2914650"/>
          <p14:tracePt t="57575" x="3892550" y="2914650"/>
          <p14:tracePt t="57582" x="3908425" y="2914650"/>
          <p14:tracePt t="57591" x="3925888" y="2914650"/>
          <p14:tracePt t="57599" x="3943350" y="2914650"/>
          <p14:tracePt t="57608" x="3951288" y="2914650"/>
          <p14:tracePt t="57614" x="3960813" y="2914650"/>
          <p14:tracePt t="57623" x="3968750" y="2914650"/>
          <p14:tracePt t="57631" x="3976688" y="2914650"/>
          <p14:tracePt t="57639" x="3986213" y="2914650"/>
          <p14:tracePt t="57647" x="3994150" y="2914650"/>
          <p14:tracePt t="57655" x="4002088" y="2914650"/>
          <p14:tracePt t="57662" x="4011613" y="2914650"/>
          <p14:tracePt t="57678" x="4019550" y="2914650"/>
          <p14:tracePt t="57688" x="4027488" y="2914650"/>
          <p14:tracePt t="57694" x="4037013" y="2914650"/>
          <p14:tracePt t="57712" x="4052888" y="2914650"/>
          <p14:tracePt t="57720" x="4062413" y="2914650"/>
          <p14:tracePt t="57728" x="4087813" y="2914650"/>
          <p14:tracePt t="57737" x="4105275" y="2914650"/>
          <p14:tracePt t="57744" x="4130675" y="2914650"/>
          <p14:tracePt t="57752" x="4156075" y="2914650"/>
          <p14:tracePt t="57760" x="4189413" y="2922588"/>
          <p14:tracePt t="57769" x="4214813" y="2949575"/>
          <p14:tracePt t="57776" x="4265613" y="3008313"/>
          <p14:tracePt t="57784" x="4300538" y="3067050"/>
          <p14:tracePt t="57792" x="4308475" y="3109913"/>
          <p14:tracePt t="57801" x="4316413" y="3119438"/>
          <p14:tracePt t="58035" x="4325938" y="3119438"/>
          <p14:tracePt t="58043" x="4333875" y="3119438"/>
          <p14:tracePt t="58051" x="4341813" y="3119438"/>
          <p14:tracePt t="58066" x="4351338" y="3109913"/>
          <p14:tracePt t="58075" x="4359275" y="3109913"/>
          <p14:tracePt t="58082" x="4384675" y="3094038"/>
          <p14:tracePt t="58090" x="4402138" y="3084513"/>
          <p14:tracePt t="58098" x="4410075" y="3076575"/>
          <p14:tracePt t="58114" x="4419600" y="3076575"/>
          <p14:tracePt t="58122" x="4427538" y="3076575"/>
          <p14:tracePt t="58138" x="4427538" y="3067050"/>
          <p14:tracePt t="58151" x="4435475" y="3059113"/>
          <p14:tracePt t="58175" x="4435475" y="3051175"/>
          <p14:tracePt t="58183" x="4435475" y="3033713"/>
          <p14:tracePt t="58199" x="4427538" y="3025775"/>
          <p14:tracePt t="58208" x="4427538" y="3008313"/>
          <p14:tracePt t="58223" x="4435475" y="2990850"/>
          <p14:tracePt t="58230" x="4435475" y="2982913"/>
          <p14:tracePt t="58239" x="4452938" y="2982913"/>
          <p14:tracePt t="58247" x="4470400" y="2982913"/>
          <p14:tracePt t="58258" x="4470400" y="2974975"/>
          <p14:tracePt t="58262" x="4478338" y="2965450"/>
          <p14:tracePt t="58273" x="4486275" y="2965450"/>
          <p14:tracePt t="58281" x="4486275" y="2957513"/>
          <p14:tracePt t="58288" x="4495800" y="2949575"/>
          <p14:tracePt t="58296" x="4503738" y="2940050"/>
          <p14:tracePt t="58312" x="4513263" y="2932113"/>
          <p14:tracePt t="58336" x="4521200" y="2922588"/>
          <p14:tracePt t="58357" x="4521200" y="2914650"/>
          <p14:tracePt t="58364" x="4521200" y="2906713"/>
          <p14:tracePt t="58388" x="4521200" y="2897188"/>
          <p14:tracePt t="58537" x="4521200" y="2889250"/>
          <p14:tracePt t="58599" x="4521200" y="2881313"/>
          <p14:tracePt t="58614" x="4538663" y="2881313"/>
          <p14:tracePt t="58622" x="4554538" y="2881313"/>
          <p14:tracePt t="58631" x="4572000" y="2881313"/>
          <p14:tracePt t="58638" x="4605338" y="2881313"/>
          <p14:tracePt t="58646" x="4622800" y="2881313"/>
          <p14:tracePt t="58654" x="4648200" y="2881313"/>
          <p14:tracePt t="58662" x="4683125" y="2881313"/>
          <p14:tracePt t="58670" x="4699000" y="2881313"/>
          <p14:tracePt t="58678" x="4724400" y="2881313"/>
          <p14:tracePt t="58686" x="4749800" y="2881313"/>
          <p14:tracePt t="58694" x="4767263" y="2889250"/>
          <p14:tracePt t="58702" x="4792663" y="2889250"/>
          <p14:tracePt t="58710" x="4810125" y="2897188"/>
          <p14:tracePt t="58718" x="4835525" y="2906713"/>
          <p14:tracePt t="58726" x="4852988" y="2906713"/>
          <p14:tracePt t="58734" x="4868863" y="2906713"/>
          <p14:tracePt t="58742" x="4886325" y="2914650"/>
          <p14:tracePt t="58751" x="4894263" y="2922588"/>
          <p14:tracePt t="58758" x="4903788" y="2922588"/>
          <p14:tracePt t="58766" x="4911725" y="2922588"/>
          <p14:tracePt t="58783" x="4919663" y="2922588"/>
          <p14:tracePt t="58799" x="4929188" y="2922588"/>
          <p14:tracePt t="59493" x="4919663" y="2922588"/>
          <p14:tracePt t="59502" x="4911725" y="2914650"/>
          <p14:tracePt t="59509" x="4903788" y="2914650"/>
          <p14:tracePt t="59532" x="4894263" y="2914650"/>
          <p14:tracePt t="59564" x="4894263" y="2906713"/>
          <p14:tracePt t="59702" x="4903788" y="2906713"/>
          <p14:tracePt t="59710" x="4929188" y="2897188"/>
          <p14:tracePt t="59718" x="4937125" y="2897188"/>
          <p14:tracePt t="59726" x="4954588" y="2889250"/>
          <p14:tracePt t="59734" x="4987925" y="2889250"/>
          <p14:tracePt t="59742" x="4997450" y="2889250"/>
          <p14:tracePt t="59750" x="5013325" y="2889250"/>
          <p14:tracePt t="59758" x="5038725" y="2881313"/>
          <p14:tracePt t="59766" x="5056188" y="2881313"/>
          <p14:tracePt t="59775" x="5081588" y="2881313"/>
          <p14:tracePt t="59783" x="5106988" y="2881313"/>
          <p14:tracePt t="59791" x="5124450" y="2881313"/>
          <p14:tracePt t="59798" x="5157788" y="2881313"/>
          <p14:tracePt t="59807" x="5175250" y="2881313"/>
          <p14:tracePt t="59814" x="5192713" y="2881313"/>
          <p14:tracePt t="59823" x="5208588" y="2881313"/>
          <p14:tracePt t="59830" x="5243513" y="2881313"/>
          <p14:tracePt t="59838" x="5260975" y="2881313"/>
          <p14:tracePt t="59846" x="5286375" y="2881313"/>
          <p14:tracePt t="59854" x="5311775" y="2881313"/>
          <p14:tracePt t="59862" x="5345113" y="2871788"/>
          <p14:tracePt t="59870" x="5362575" y="2871788"/>
          <p14:tracePt t="59878" x="5387975" y="2871788"/>
          <p14:tracePt t="59890" x="5421313" y="2871788"/>
          <p14:tracePt t="59898" x="5446713" y="2871788"/>
          <p14:tracePt t="59906" x="5481638" y="2863850"/>
          <p14:tracePt t="59916" x="5524500" y="2863850"/>
          <p14:tracePt t="59923" x="5575300" y="2863850"/>
          <p14:tracePt t="59932" x="5600700" y="2863850"/>
          <p14:tracePt t="59942" x="5659438" y="2863850"/>
          <p14:tracePt t="59948" x="5710238" y="2863850"/>
          <p14:tracePt t="59956" x="5788025" y="2863850"/>
          <p14:tracePt t="59964" x="5846763" y="2863850"/>
          <p14:tracePt t="59973" x="5940425" y="2863850"/>
          <p14:tracePt t="59980" x="6024563" y="2863850"/>
          <p14:tracePt t="59988" x="6059488" y="2863850"/>
          <p14:tracePt t="59996" x="6127750" y="2863850"/>
          <p14:tracePt t="60004" x="6237288" y="2863850"/>
          <p14:tracePt t="60012" x="6313488" y="2863850"/>
          <p14:tracePt t="60021" x="6365875" y="2863850"/>
          <p14:tracePt t="60029" x="6424613" y="2863850"/>
          <p14:tracePt t="60036" x="6500813" y="2863850"/>
          <p14:tracePt t="60044" x="6551613" y="2863850"/>
          <p14:tracePt t="60053" x="6654800" y="2863850"/>
          <p14:tracePt t="60061" x="6696075" y="2863850"/>
          <p14:tracePt t="60069" x="6721475" y="2863850"/>
          <p14:tracePt t="60076" x="6756400" y="2863850"/>
          <p14:tracePt t="60084" x="6781800" y="2863850"/>
          <p14:tracePt t="60097" x="6807200" y="2863850"/>
          <p14:tracePt t="60105" x="6815138" y="2863850"/>
          <p14:tracePt t="60113" x="6840538" y="2855913"/>
          <p14:tracePt t="60120" x="6858000" y="2855913"/>
          <p14:tracePt t="60128" x="6865938" y="2855913"/>
          <p14:tracePt t="60136" x="6883400" y="2855913"/>
          <p14:tracePt t="60144" x="6900863" y="2855913"/>
          <p14:tracePt t="60152" x="6908800" y="2855913"/>
          <p14:tracePt t="60160" x="6926263" y="2855913"/>
          <p14:tracePt t="60168" x="6951663" y="2846388"/>
          <p14:tracePt t="60176" x="6959600" y="2846388"/>
          <p14:tracePt t="60184" x="6977063" y="2846388"/>
          <p14:tracePt t="60192" x="6985000" y="2846388"/>
          <p14:tracePt t="60200" x="7002463" y="2846388"/>
          <p14:tracePt t="60210" x="7019925" y="2846388"/>
          <p14:tracePt t="60226" x="7027863" y="2846388"/>
          <p14:tracePt t="60232" x="7035800" y="2846388"/>
          <p14:tracePt t="60242" x="7053263" y="2846388"/>
          <p14:tracePt t="60251" x="7078663" y="2846388"/>
          <p14:tracePt t="60258" x="7096125" y="2846388"/>
          <p14:tracePt t="60266" x="7121525" y="2855913"/>
          <p14:tracePt t="60274" x="7146925" y="2855913"/>
          <p14:tracePt t="60282" x="7154863" y="2855913"/>
          <p14:tracePt t="60290" x="7180263" y="2855913"/>
          <p14:tracePt t="60298" x="7215188" y="2855913"/>
          <p14:tracePt t="60306" x="7240588" y="2863850"/>
          <p14:tracePt t="60314" x="7265988" y="2863850"/>
          <p14:tracePt t="60322" x="7291388" y="2863850"/>
          <p14:tracePt t="60330" x="7334250" y="2863850"/>
          <p14:tracePt t="60338" x="7359650" y="2871788"/>
          <p14:tracePt t="60347" x="7385050" y="2871788"/>
          <p14:tracePt t="60355" x="7392988" y="2881313"/>
          <p14:tracePt t="60363" x="7402513" y="2881313"/>
          <p14:tracePt t="60371" x="7410450" y="2881313"/>
          <p14:tracePt t="60379" x="7418388" y="2881313"/>
          <p14:tracePt t="60386" x="7427913" y="2881313"/>
          <p14:tracePt t="60395" x="7435850" y="2881313"/>
          <p14:tracePt t="60403" x="7443788" y="2881313"/>
          <p14:tracePt t="60411" x="7453313" y="2881313"/>
          <p14:tracePt t="60419" x="7461250" y="2881313"/>
          <p14:tracePt t="60426" x="7478713" y="2881313"/>
          <p14:tracePt t="60435" x="7486650" y="2881313"/>
          <p14:tracePt t="60450" x="7504113" y="2881313"/>
          <p14:tracePt t="60458" x="7512050" y="2881313"/>
          <p14:tracePt t="60466" x="7521575" y="2881313"/>
          <p14:tracePt t="60474" x="7537450" y="2881313"/>
          <p14:tracePt t="60492" x="7546975" y="2881313"/>
          <p14:tracePt t="60507" x="7554913" y="2881313"/>
          <p14:tracePt t="60524" x="7562850" y="2881313"/>
          <p14:tracePt t="60533" x="7562850" y="2871788"/>
          <p14:tracePt t="60541" x="7572375" y="2871788"/>
          <p14:tracePt t="60549" x="7580313" y="2871788"/>
          <p14:tracePt t="60557" x="7588250" y="2871788"/>
          <p14:tracePt t="60565" x="7605713" y="2871788"/>
          <p14:tracePt t="60573" x="7613650" y="2871788"/>
          <p14:tracePt t="60581" x="7631113" y="2871788"/>
          <p14:tracePt t="60588" x="7648575" y="2871788"/>
          <p14:tracePt t="60596" x="7666038" y="2871788"/>
          <p14:tracePt t="60608" x="7691438" y="2871788"/>
          <p14:tracePt t="60616" x="7716838" y="2871788"/>
          <p14:tracePt t="60624" x="7724775" y="2881313"/>
          <p14:tracePt t="60632" x="7758113" y="2881313"/>
          <p14:tracePt t="60640" x="7783513" y="2889250"/>
          <p14:tracePt t="60648" x="7826375" y="2889250"/>
          <p14:tracePt t="60657" x="7851775" y="2897188"/>
          <p14:tracePt t="60664" x="7877175" y="2897188"/>
          <p14:tracePt t="60674" x="7902575" y="2897188"/>
          <p14:tracePt t="60680" x="7927975" y="2897188"/>
          <p14:tracePt t="60688" x="7945438" y="2897188"/>
          <p14:tracePt t="60697" x="7962900" y="2897188"/>
          <p14:tracePt t="60706" x="7980363" y="2897188"/>
          <p14:tracePt t="60721" x="7988300" y="2897188"/>
          <p14:tracePt t="60729" x="7996238" y="2897188"/>
          <p14:tracePt t="61569" x="7996238" y="2906713"/>
          <p14:tracePt t="61583" x="8005763" y="2914650"/>
          <p14:tracePt t="61607" x="8013700" y="2922588"/>
          <p14:tracePt t="61943" x="8013700" y="2906713"/>
          <p14:tracePt t="61953" x="8013700" y="2889250"/>
          <p14:tracePt t="61959" x="8013700" y="2863850"/>
          <p14:tracePt t="61968" x="8005763" y="2846388"/>
          <p14:tracePt t="61977" x="7996238" y="2820988"/>
          <p14:tracePt t="61983" x="7988300" y="2762250"/>
          <p14:tracePt t="61991" x="7970838" y="2711450"/>
          <p14:tracePt t="61999" x="7945438" y="2660650"/>
          <p14:tracePt t="62008" x="7920038" y="2625725"/>
          <p14:tracePt t="62014" x="7861300" y="2532063"/>
          <p14:tracePt t="62023" x="7810500" y="2481263"/>
          <p14:tracePt t="62030" x="7732713" y="2405063"/>
          <p14:tracePt t="62038" x="7605713" y="2286000"/>
          <p14:tracePt t="62046" x="7504113" y="2217738"/>
          <p14:tracePt t="62054" x="7385050" y="2133600"/>
          <p14:tracePt t="62062" x="7205663" y="2055813"/>
          <p14:tracePt t="62070" x="7027863" y="1989138"/>
          <p14:tracePt t="62078" x="6891338" y="1938338"/>
          <p14:tracePt t="62086" x="6781800" y="1885950"/>
          <p14:tracePt t="62094" x="6611938" y="1852613"/>
          <p14:tracePt t="62102" x="6510338" y="1819275"/>
          <p14:tracePt t="62110" x="6432550" y="1793875"/>
          <p14:tracePt t="62118" x="6365875" y="1784350"/>
          <p14:tracePt t="62126" x="6246813" y="1751013"/>
          <p14:tracePt t="62134" x="6186488" y="1733550"/>
          <p14:tracePt t="62142" x="6143625" y="1725613"/>
          <p14:tracePt t="62151" x="6042025" y="1690688"/>
          <p14:tracePt t="62158" x="6008688" y="1682750"/>
          <p14:tracePt t="62169" x="5948363" y="1674813"/>
          <p14:tracePt t="62176" x="5897563" y="1649413"/>
          <p14:tracePt t="62185" x="5854700" y="1639888"/>
          <p14:tracePt t="62191" x="5829300" y="1639888"/>
          <p14:tracePt t="62201" x="5788025" y="1631950"/>
          <p14:tracePt t="62209" x="5761038" y="1622425"/>
          <p14:tracePt t="62217" x="5727700" y="1606550"/>
          <p14:tracePt t="62225" x="5702300" y="1597025"/>
          <p14:tracePt t="62233" x="5684838" y="1589088"/>
          <p14:tracePt t="62242" x="5659438" y="1581150"/>
          <p14:tracePt t="62249" x="5634038" y="1571625"/>
          <p14:tracePt t="62258" x="5616575" y="1555750"/>
          <p14:tracePt t="62265" x="5591175" y="1538288"/>
          <p14:tracePt t="62273" x="5591175" y="1520825"/>
          <p14:tracePt t="62280" x="5575300" y="1504950"/>
          <p14:tracePt t="62288" x="5549900" y="1495425"/>
          <p14:tracePt t="62297" x="5532438" y="1477963"/>
          <p14:tracePt t="62304" x="5514975" y="1470025"/>
          <p14:tracePt t="62312" x="5497513" y="1444625"/>
          <p14:tracePt t="62320" x="5472113" y="1427163"/>
          <p14:tracePt t="62328" x="5446713" y="1411288"/>
          <p14:tracePt t="62336" x="5413375" y="1385888"/>
          <p14:tracePt t="62348" x="5387975" y="1368425"/>
          <p14:tracePt t="62357" x="5370513" y="1360488"/>
          <p14:tracePt t="62364" x="5362575" y="1350963"/>
          <p14:tracePt t="62373" x="5337175" y="1343025"/>
          <p14:tracePt t="62380" x="5319713" y="1325563"/>
          <p14:tracePt t="62389" x="5294313" y="1317625"/>
          <p14:tracePt t="62397" x="5286375" y="1308100"/>
          <p14:tracePt t="62408" x="5268913" y="1300163"/>
          <p14:tracePt t="62413" x="5243513" y="1300163"/>
          <p14:tracePt t="62421" x="5226050" y="1292225"/>
          <p14:tracePt t="62437" x="5218113" y="1282700"/>
          <p14:tracePt t="62445" x="5208588" y="1282700"/>
          <p14:tracePt t="62454" x="5208588" y="1274763"/>
          <p14:tracePt t="62463" x="5200650" y="1274763"/>
          <p14:tracePt t="62471" x="5183188" y="1274763"/>
          <p14:tracePt t="62487" x="5175250" y="1274763"/>
          <p14:tracePt t="62495" x="5167313" y="1274763"/>
          <p14:tracePt t="62503" x="5167313" y="1266825"/>
          <p14:tracePt t="62511" x="5157788" y="1266825"/>
          <p14:tracePt t="62519" x="5149850" y="1266825"/>
          <p14:tracePt t="62526" x="5141913" y="1266825"/>
          <p14:tracePt t="62535" x="5124450" y="1257300"/>
          <p14:tracePt t="62542" x="5106988" y="1257300"/>
          <p14:tracePt t="62551" x="5099050" y="1249363"/>
          <p14:tracePt t="62558" x="5073650" y="1249363"/>
          <p14:tracePt t="62567" x="5030788" y="1241425"/>
          <p14:tracePt t="62574" x="5005388" y="1231900"/>
          <p14:tracePt t="62582" x="4972050" y="1231900"/>
          <p14:tracePt t="62590" x="4954588" y="1231900"/>
          <p14:tracePt t="62598" x="4919663" y="1231900"/>
          <p14:tracePt t="62607" x="4886325" y="1223963"/>
          <p14:tracePt t="62614" x="4852988" y="1223963"/>
          <p14:tracePt t="62623" x="4827588" y="1223963"/>
          <p14:tracePt t="62631" x="4802188" y="1223963"/>
          <p14:tracePt t="62639" x="4759325" y="1223963"/>
          <p14:tracePt t="62647" x="4716463" y="1223963"/>
          <p14:tracePt t="62655" x="4683125" y="1231900"/>
          <p14:tracePt t="62663" x="4648200" y="1231900"/>
          <p14:tracePt t="62670" x="4614863" y="1241425"/>
          <p14:tracePt t="62678" x="4572000" y="1241425"/>
          <p14:tracePt t="62686" x="4546600" y="1249363"/>
          <p14:tracePt t="62694" x="4521200" y="1257300"/>
          <p14:tracePt t="62702" x="4513263" y="1266825"/>
          <p14:tracePt t="62710" x="4486275" y="1282700"/>
          <p14:tracePt t="62720" x="4478338" y="1292225"/>
          <p14:tracePt t="62726" x="4470400" y="1292225"/>
          <p14:tracePt t="62736" x="4470400" y="1308100"/>
          <p14:tracePt t="62742" x="4470400" y="1325563"/>
          <p14:tracePt t="62752" x="4470400" y="1350963"/>
          <p14:tracePt t="62758" x="4470400" y="1376363"/>
          <p14:tracePt t="62768" x="4470400" y="1393825"/>
          <p14:tracePt t="62776" x="4470400" y="1427163"/>
          <p14:tracePt t="62784" x="4470400" y="1470025"/>
          <p14:tracePt t="62792" x="4486275" y="1520825"/>
          <p14:tracePt t="62801" x="4503738" y="1571625"/>
          <p14:tracePt t="62808" x="4529138" y="1606550"/>
          <p14:tracePt t="62816" x="4564063" y="1657350"/>
          <p14:tracePt t="62825" x="4589463" y="1682750"/>
          <p14:tracePt t="62833" x="4614863" y="1716088"/>
          <p14:tracePt t="62842" x="4648200" y="1741488"/>
          <p14:tracePt t="62849" x="4691063" y="1784350"/>
          <p14:tracePt t="62857" x="4724400" y="1809750"/>
          <p14:tracePt t="62864" x="4741863" y="1819275"/>
          <p14:tracePt t="62874" x="4775200" y="1835150"/>
          <p14:tracePt t="62880" x="4810125" y="1844675"/>
          <p14:tracePt t="62888" x="4843463" y="1844675"/>
          <p14:tracePt t="62896" x="4860925" y="1852613"/>
          <p14:tracePt t="62904" x="4886325" y="1852613"/>
          <p14:tracePt t="62912" x="4911725" y="1852613"/>
          <p14:tracePt t="62920" x="4937125" y="1852613"/>
          <p14:tracePt t="62928" x="4962525" y="1852613"/>
          <p14:tracePt t="62936" x="4997450" y="1844675"/>
          <p14:tracePt t="62957" x="5064125" y="1809750"/>
          <p14:tracePt t="62960" x="5073650" y="1793875"/>
          <p14:tracePt t="62969" x="5116513" y="1766888"/>
          <p14:tracePt t="62976" x="5157788" y="1741488"/>
          <p14:tracePt t="62984" x="5183188" y="1716088"/>
          <p14:tracePt t="62993" x="5200650" y="1690688"/>
          <p14:tracePt t="63003" x="5218113" y="1674813"/>
          <p14:tracePt t="63009" x="5226050" y="1665288"/>
          <p14:tracePt t="63019" x="5226050" y="1649413"/>
          <p14:tracePt t="63025" x="5226050" y="1639888"/>
          <p14:tracePt t="63034" x="5226050" y="1631950"/>
          <p14:tracePt t="63042" x="5226050" y="1622425"/>
          <p14:tracePt t="63051" x="5235575" y="1606550"/>
          <p14:tracePt t="63058" x="5235575" y="1589088"/>
          <p14:tracePt t="63067" x="5235575" y="1571625"/>
          <p14:tracePt t="63075" x="5235575" y="1555750"/>
          <p14:tracePt t="63082" x="5243513" y="1546225"/>
          <p14:tracePt t="63091" x="5243513" y="1520825"/>
          <p14:tracePt t="63099" x="5251450" y="1504950"/>
          <p14:tracePt t="63108" x="5251450" y="1477963"/>
          <p14:tracePt t="63114" x="5260975" y="1462088"/>
          <p14:tracePt t="63124" x="5260975" y="1427163"/>
          <p14:tracePt t="63130" x="5260975" y="1411288"/>
          <p14:tracePt t="63139" x="5260975" y="1393825"/>
          <p14:tracePt t="63147" x="5260975" y="1376363"/>
          <p14:tracePt t="63155" x="5268913" y="1368425"/>
          <p14:tracePt t="63163" x="5268913" y="1360488"/>
          <p14:tracePt t="63171" x="5268913" y="1350963"/>
          <p14:tracePt t="63682" x="5268913" y="1360488"/>
          <p14:tracePt t="63690" x="5268913" y="1368425"/>
          <p14:tracePt t="63698" x="5268913" y="1393825"/>
          <p14:tracePt t="63706" x="5268913" y="1401763"/>
          <p14:tracePt t="63714" x="5268913" y="1427163"/>
          <p14:tracePt t="63722" x="5268913" y="1462088"/>
          <p14:tracePt t="63730" x="5268913" y="1495425"/>
          <p14:tracePt t="63738" x="5268913" y="1520825"/>
          <p14:tracePt t="63746" x="5268913" y="1555750"/>
          <p14:tracePt t="63754" x="5268913" y="1589088"/>
          <p14:tracePt t="63762" x="5268913" y="1606550"/>
          <p14:tracePt t="63770" x="5268913" y="1639888"/>
          <p14:tracePt t="63783" x="5268913" y="1665288"/>
          <p14:tracePt t="63791" x="5268913" y="1690688"/>
          <p14:tracePt t="63799" x="5268913" y="1700213"/>
          <p14:tracePt t="63808" x="5268913" y="1725613"/>
          <p14:tracePt t="63815" x="5268913" y="1733550"/>
          <p14:tracePt t="63823" x="5268913" y="1758950"/>
          <p14:tracePt t="63833" x="5268913" y="1784350"/>
          <p14:tracePt t="63839" x="5268913" y="1793875"/>
          <p14:tracePt t="63849" x="5268913" y="1809750"/>
          <p14:tracePt t="63856" x="5268913" y="1819275"/>
          <p14:tracePt t="63941" x="5268913" y="1827213"/>
          <p14:tracePt t="63949" x="5268913" y="1835150"/>
          <p14:tracePt t="63973" x="5260975" y="1844675"/>
          <p14:tracePt t="63981" x="5251450" y="1852613"/>
          <p14:tracePt t="63989" x="5251450" y="1860550"/>
          <p14:tracePt t="63997" x="5243513" y="1860550"/>
          <p14:tracePt t="64006" x="5235575" y="1870075"/>
          <p14:tracePt t="64013" x="5226050" y="1878013"/>
          <p14:tracePt t="64029" x="5218113" y="1885950"/>
          <p14:tracePt t="64037" x="5208588" y="1895475"/>
          <p14:tracePt t="64045" x="5208588" y="1903413"/>
          <p14:tracePt t="64053" x="5192713" y="1903413"/>
          <p14:tracePt t="64060" x="5183188" y="1903413"/>
          <p14:tracePt t="64068" x="5183188" y="1911350"/>
          <p14:tracePt t="64127" x="5175250" y="1911350"/>
          <p14:tracePt t="64215" x="5157788" y="1911350"/>
          <p14:tracePt t="64231" x="5141913" y="1895475"/>
          <p14:tracePt t="64239" x="5124450" y="1878013"/>
          <p14:tracePt t="64247" x="5106988" y="1860550"/>
          <p14:tracePt t="64256" x="5091113" y="1852613"/>
          <p14:tracePt t="64263" x="5064125" y="1827213"/>
          <p14:tracePt t="64271" x="5038725" y="1809750"/>
          <p14:tracePt t="64279" x="5013325" y="1793875"/>
          <p14:tracePt t="64286" x="4997450" y="1784350"/>
          <p14:tracePt t="64295" x="4979988" y="1776413"/>
          <p14:tracePt t="64303" x="4954588" y="1766888"/>
          <p14:tracePt t="64310" x="4929188" y="1758950"/>
          <p14:tracePt t="64319" x="4911725" y="1758950"/>
          <p14:tracePt t="64326" x="4894263" y="1751013"/>
          <p14:tracePt t="64335" x="4868863" y="1751013"/>
          <p14:tracePt t="64342" x="4860925" y="1751013"/>
          <p14:tracePt t="64351" x="4835525" y="1751013"/>
          <p14:tracePt t="64358" x="4818063" y="1751013"/>
          <p14:tracePt t="64367" x="4810125" y="1751013"/>
          <p14:tracePt t="64375" x="4784725" y="1751013"/>
          <p14:tracePt t="64383" x="4767263" y="1751013"/>
          <p14:tracePt t="64392" x="4749800" y="1751013"/>
          <p14:tracePt t="64398" x="4724400" y="1758950"/>
          <p14:tracePt t="64409" x="4699000" y="1766888"/>
          <p14:tracePt t="64415" x="4657725" y="1776413"/>
          <p14:tracePt t="64425" x="4630738" y="1793875"/>
          <p14:tracePt t="64433" x="4597400" y="1801813"/>
          <p14:tracePt t="64442" x="4564063" y="1809750"/>
          <p14:tracePt t="64449" x="4538663" y="1819275"/>
          <p14:tracePt t="64458" x="4495800" y="1835150"/>
          <p14:tracePt t="64464" x="4470400" y="1844675"/>
          <p14:tracePt t="64472" x="4460875" y="1852613"/>
          <p14:tracePt t="64480" x="4445000" y="1852613"/>
          <p14:tracePt t="64488" x="4445000" y="1860550"/>
          <p14:tracePt t="64508" x="4435475" y="1860550"/>
          <p14:tracePt t="64516" x="4435475" y="1870075"/>
          <p14:tracePt t="64532" x="4435475" y="1878013"/>
          <p14:tracePt t="64540" x="4427538" y="1885950"/>
          <p14:tracePt t="64548" x="4427538" y="1895475"/>
          <p14:tracePt t="64557" x="4419600" y="1903413"/>
          <p14:tracePt t="64572" x="4419600" y="1920875"/>
          <p14:tracePt t="64581" x="4410075" y="1938338"/>
          <p14:tracePt t="64597" x="4410075" y="1954213"/>
          <p14:tracePt t="64605" x="4410075" y="1963738"/>
          <p14:tracePt t="64613" x="4410075" y="1979613"/>
          <p14:tracePt t="64621" x="4410075" y="2005013"/>
          <p14:tracePt t="64629" x="4410075" y="2014538"/>
          <p14:tracePt t="64636" x="4410075" y="2030413"/>
          <p14:tracePt t="64645" x="4419600" y="2055813"/>
          <p14:tracePt t="64653" x="4427538" y="2065338"/>
          <p14:tracePt t="64661" x="4427538" y="2082800"/>
          <p14:tracePt t="64672" x="4435475" y="2108200"/>
          <p14:tracePt t="64676" x="4452938" y="2133600"/>
          <p14:tracePt t="64687" x="4478338" y="2166938"/>
          <p14:tracePt t="64694" x="4486275" y="2174875"/>
          <p14:tracePt t="64702" x="4513263" y="2209800"/>
          <p14:tracePt t="64710" x="4538663" y="2227263"/>
          <p14:tracePt t="64718" x="4554538" y="2252663"/>
          <p14:tracePt t="64726" x="4572000" y="2268538"/>
          <p14:tracePt t="64734" x="4589463" y="2286000"/>
          <p14:tracePt t="64742" x="4614863" y="2303463"/>
          <p14:tracePt t="64751" x="4630738" y="2311400"/>
          <p14:tracePt t="64758" x="4657725" y="2319338"/>
          <p14:tracePt t="64767" x="4665663" y="2328863"/>
          <p14:tracePt t="64774" x="4683125" y="2336800"/>
          <p14:tracePt t="64782" x="4708525" y="2344738"/>
          <p14:tracePt t="64790" x="4724400" y="2354263"/>
          <p14:tracePt t="64799" x="4741863" y="2354263"/>
          <p14:tracePt t="64807" x="4767263" y="2362200"/>
          <p14:tracePt t="64814" x="4784725" y="2362200"/>
          <p14:tracePt t="64822" x="4802188" y="2362200"/>
          <p14:tracePt t="64830" x="4827588" y="2362200"/>
          <p14:tracePt t="64838" x="4843463" y="2362200"/>
          <p14:tracePt t="64846" x="4860925" y="2362200"/>
          <p14:tracePt t="64855" x="4878388" y="2362200"/>
          <p14:tracePt t="64862" x="4886325" y="2362200"/>
          <p14:tracePt t="64870" x="4903788" y="2362200"/>
          <p14:tracePt t="64878" x="4911725" y="2362200"/>
          <p14:tracePt t="64886" x="4929188" y="2354263"/>
          <p14:tracePt t="64894" x="4946650" y="2344738"/>
          <p14:tracePt t="64902" x="4954588" y="2344738"/>
          <p14:tracePt t="64910" x="4972050" y="2336800"/>
          <p14:tracePt t="64918" x="4987925" y="2336800"/>
          <p14:tracePt t="64926" x="5005388" y="2328863"/>
          <p14:tracePt t="64936" x="5013325" y="2311400"/>
          <p14:tracePt t="64942" x="5030788" y="2303463"/>
          <p14:tracePt t="64950" x="5038725" y="2293938"/>
          <p14:tracePt t="64960" x="5048250" y="2286000"/>
          <p14:tracePt t="64967" x="5048250" y="2278063"/>
          <p14:tracePt t="64976" x="5056188" y="2268538"/>
          <p14:tracePt t="64982" x="5073650" y="2268538"/>
          <p14:tracePt t="64992" x="5073650" y="2260600"/>
          <p14:tracePt t="65000" x="5073650" y="2252663"/>
          <p14:tracePt t="65012" x="5081588" y="2243138"/>
          <p14:tracePt t="65021" x="5091113" y="2243138"/>
          <p14:tracePt t="65036" x="5099050" y="2235200"/>
          <p14:tracePt t="65053" x="5099050" y="2227263"/>
          <p14:tracePt t="65068" x="5106988" y="2227263"/>
          <p14:tracePt t="65076" x="5106988" y="2217738"/>
          <p14:tracePt t="65084" x="5116513" y="2217738"/>
          <p14:tracePt t="65092" x="5116513" y="2209800"/>
          <p14:tracePt t="65100" x="5124450" y="2200275"/>
          <p14:tracePt t="65116" x="5132388" y="2200275"/>
          <p14:tracePt t="65124" x="5141913" y="2200275"/>
          <p14:tracePt t="65132" x="5141913" y="2192338"/>
          <p14:tracePt t="65148" x="5149850" y="2184400"/>
          <p14:tracePt t="65156" x="5157788" y="2184400"/>
          <p14:tracePt t="65172" x="5167313" y="2184400"/>
          <p14:tracePt t="65180" x="5175250" y="2174875"/>
          <p14:tracePt t="65196" x="5175250" y="2166938"/>
          <p14:tracePt t="65207" x="5175250" y="2159000"/>
          <p14:tracePt t="65229" x="5183188" y="2159000"/>
          <p14:tracePt t="65255" x="5192713" y="2149475"/>
          <p14:tracePt t="65263" x="5200650" y="2141538"/>
          <p14:tracePt t="65279" x="5208588" y="2133600"/>
          <p14:tracePt t="65287" x="5226050" y="2116138"/>
          <p14:tracePt t="65294" x="5251450" y="2108200"/>
          <p14:tracePt t="65303" x="5268913" y="2108200"/>
          <p14:tracePt t="65310" x="5294313" y="2124075"/>
          <p14:tracePt t="65319" x="5294313" y="2159000"/>
          <p14:tracePt t="65326" x="5294313" y="2235200"/>
          <p14:tracePt t="65334" x="5294313" y="2303463"/>
          <p14:tracePt t="65342" x="5294313" y="2387600"/>
          <p14:tracePt t="65352" x="5268913" y="2463800"/>
          <p14:tracePt t="65358" x="5260975" y="2516188"/>
          <p14:tracePt t="65513" x="5276850" y="2498725"/>
          <p14:tracePt t="65524" x="5302250" y="2473325"/>
          <p14:tracePt t="65531" x="5319713" y="2447925"/>
          <p14:tracePt t="65540" x="5345113" y="2422525"/>
          <p14:tracePt t="65548" x="5380038" y="2397125"/>
          <p14:tracePt t="65556" x="5405438" y="2371725"/>
          <p14:tracePt t="65564" x="5430838" y="2354263"/>
          <p14:tracePt t="65572" x="5464175" y="2328863"/>
          <p14:tracePt t="65580" x="5481638" y="2319338"/>
          <p14:tracePt t="65588" x="5507038" y="2303463"/>
          <p14:tracePt t="65596" x="5524500" y="2293938"/>
          <p14:tracePt t="65605" x="5540375" y="2293938"/>
          <p14:tracePt t="65613" x="5557838" y="2293938"/>
          <p14:tracePt t="65621" x="5565775" y="2293938"/>
          <p14:tracePt t="65629" x="5591175" y="2293938"/>
          <p14:tracePt t="65636" x="5626100" y="2293938"/>
          <p14:tracePt t="65645" x="5651500" y="2293938"/>
          <p14:tracePt t="65653" x="5684838" y="2293938"/>
          <p14:tracePt t="65661" x="5710238" y="2293938"/>
          <p14:tracePt t="65669" x="5745163" y="2293938"/>
          <p14:tracePt t="65676" x="5761038" y="2293938"/>
          <p14:tracePt t="65684" x="5778500" y="2293938"/>
          <p14:tracePt t="65692" x="5813425" y="2286000"/>
          <p14:tracePt t="65700" x="5872163" y="2268538"/>
          <p14:tracePt t="65708" x="5905500" y="2260600"/>
          <p14:tracePt t="65716" x="5922963" y="2260600"/>
          <p14:tracePt t="65728" x="5948363" y="2260600"/>
          <p14:tracePt t="65736" x="5973763" y="2252663"/>
          <p14:tracePt t="65744" x="5999163" y="2252663"/>
          <p14:tracePt t="65752" x="6008688" y="2243138"/>
          <p14:tracePt t="65760" x="6034088" y="2235200"/>
          <p14:tracePt t="65768" x="6059488" y="2235200"/>
          <p14:tracePt t="65776" x="6067425" y="2227263"/>
          <p14:tracePt t="65784" x="6092825" y="2227263"/>
          <p14:tracePt t="65792" x="6118225" y="2227263"/>
          <p14:tracePt t="65808" x="6143625" y="2227263"/>
          <p14:tracePt t="65819" x="6153150" y="2227263"/>
          <p14:tracePt t="65825" x="6178550" y="2227263"/>
          <p14:tracePt t="65835" x="6203950" y="2227263"/>
          <p14:tracePt t="65841" x="6221413" y="2227263"/>
          <p14:tracePt t="65851" x="6246813" y="2235200"/>
          <p14:tracePt t="65858" x="6280150" y="2243138"/>
          <p14:tracePt t="65866" x="6305550" y="2252663"/>
          <p14:tracePt t="65876" x="6356350" y="2268538"/>
          <p14:tracePt t="65882" x="6391275" y="2278063"/>
          <p14:tracePt t="65890" x="6424613" y="2286000"/>
          <p14:tracePt t="65898" x="6457950" y="2293938"/>
          <p14:tracePt t="65906" x="6492875" y="2303463"/>
          <p14:tracePt t="65914" x="6518275" y="2311400"/>
          <p14:tracePt t="65922" x="6535738" y="2311400"/>
          <p14:tracePt t="65930" x="6561138" y="2319338"/>
          <p14:tracePt t="65941" x="6586538" y="2319338"/>
          <p14:tracePt t="65946" x="6594475" y="2319338"/>
          <p14:tracePt t="65955" x="6611938" y="2328863"/>
          <p14:tracePt t="65962" x="6627813" y="2328863"/>
          <p14:tracePt t="65970" x="6637338" y="2336800"/>
          <p14:tracePt t="65979" x="6645275" y="2336800"/>
          <p14:tracePt t="65986" x="6654800" y="2344738"/>
          <p14:tracePt t="66003" x="6662738" y="2344738"/>
          <p14:tracePt t="66868" x="6662738" y="2354263"/>
          <p14:tracePt t="66873" x="6688138" y="2362200"/>
          <p14:tracePt t="66881" x="6705600" y="2387600"/>
          <p14:tracePt t="66890" x="6721475" y="2405063"/>
          <p14:tracePt t="66897" x="6731000" y="2413000"/>
          <p14:tracePt t="66906" x="6756400" y="2430463"/>
          <p14:tracePt t="66913" x="6772275" y="2447925"/>
          <p14:tracePt t="66923" x="6789738" y="2463800"/>
          <p14:tracePt t="66929" x="6799263" y="2473325"/>
          <p14:tracePt t="66945" x="6815138" y="2481263"/>
          <p14:tracePt t="66947" x="6840538" y="2506663"/>
          <p14:tracePt t="66960" x="6865938" y="2532063"/>
          <p14:tracePt t="66968" x="6891338" y="2557463"/>
          <p14:tracePt t="66975" x="6926263" y="2582863"/>
          <p14:tracePt t="66983" x="6969125" y="2625725"/>
          <p14:tracePt t="66992" x="7019925" y="2686050"/>
          <p14:tracePt t="66999" x="7070725" y="2736850"/>
          <p14:tracePt t="67008" x="7138988" y="2805113"/>
          <p14:tracePt t="67014" x="7205663" y="2871788"/>
          <p14:tracePt t="67022" x="7258050" y="2922588"/>
          <p14:tracePt t="67030" x="7283450" y="2957513"/>
          <p14:tracePt t="67038" x="7367588" y="3025775"/>
          <p14:tracePt t="67046" x="7427913" y="3084513"/>
          <p14:tracePt t="67055" x="7494588" y="3135313"/>
          <p14:tracePt t="67062" x="7572375" y="3195638"/>
          <p14:tracePt t="67070" x="7623175" y="3238500"/>
          <p14:tracePt t="67078" x="7656513" y="3254375"/>
          <p14:tracePt t="67086" x="7699375" y="3279775"/>
          <p14:tracePt t="67094" x="7716838" y="3289300"/>
          <p14:tracePt t="67103" x="7732713" y="3297238"/>
          <p14:tracePt t="67110" x="7742238" y="3297238"/>
          <p14:tracePt t="67203" x="7758113" y="3314700"/>
          <p14:tracePt t="67213" x="7775575" y="3330575"/>
          <p14:tracePt t="67219" x="7793038" y="3348038"/>
          <p14:tracePt t="67229" x="7810500" y="3365500"/>
          <p14:tracePt t="67237" x="7810500" y="3390900"/>
          <p14:tracePt t="67245" x="7826375" y="3408363"/>
          <p14:tracePt t="67253" x="7843838" y="3433763"/>
          <p14:tracePt t="67261" x="7861300" y="3449638"/>
          <p14:tracePt t="67269" x="7869238" y="3475038"/>
          <p14:tracePt t="67277" x="7886700" y="3484563"/>
          <p14:tracePt t="67285" x="7886700" y="3502025"/>
          <p14:tracePt t="67292" x="7894638" y="3509963"/>
          <p14:tracePt t="67301" x="7902575" y="3517900"/>
          <p14:tracePt t="67316" x="7902575" y="3527425"/>
          <p14:tracePt t="69017" x="7894638" y="3527425"/>
          <p14:tracePt t="69026" x="7869238" y="3527425"/>
          <p14:tracePt t="69033" x="7826375" y="3535363"/>
          <p14:tracePt t="69043" x="7775575" y="3543300"/>
          <p14:tracePt t="69049" x="7691438" y="3552825"/>
          <p14:tracePt t="69058" x="7605713" y="3578225"/>
          <p14:tracePt t="69064" x="7512050" y="3586163"/>
          <p14:tracePt t="69073" x="7334250" y="3629025"/>
          <p14:tracePt t="69080" x="7138988" y="3654425"/>
          <p14:tracePt t="69088" x="7027863" y="3679825"/>
          <p14:tracePt t="69098" x="6738938" y="3722688"/>
          <p14:tracePt t="69105" x="6551613" y="3748088"/>
          <p14:tracePt t="69112" x="6338888" y="3763963"/>
          <p14:tracePt t="69120" x="5957888" y="3781425"/>
          <p14:tracePt t="69128" x="5694363" y="3781425"/>
          <p14:tracePt t="69136" x="5464175" y="3781425"/>
          <p14:tracePt t="69144" x="5116513" y="3781425"/>
          <p14:tracePt t="69154" x="4987925" y="3781425"/>
          <p14:tracePt t="69160" x="4733925" y="3781425"/>
          <p14:tracePt t="69171" x="4503738" y="3781425"/>
          <p14:tracePt t="69176" x="4394200" y="3781425"/>
          <p14:tracePt t="69187" x="4171950" y="3781425"/>
          <p14:tracePt t="69194" x="4002088" y="3781425"/>
          <p14:tracePt t="69203" x="3892550" y="3781425"/>
          <p14:tracePt t="69211" x="3798888" y="3781425"/>
          <p14:tracePt t="69219" x="3730625" y="3781425"/>
          <p14:tracePt t="69227" x="3646488" y="3781425"/>
          <p14:tracePt t="69234" x="3560763" y="3781425"/>
          <p14:tracePt t="69243" x="3502025" y="3781425"/>
          <p14:tracePt t="69251" x="3441700" y="3781425"/>
          <p14:tracePt t="69259" x="3398838" y="3781425"/>
          <p14:tracePt t="69266" x="3373438" y="3781425"/>
          <p14:tracePt t="69275" x="3355975" y="3781425"/>
          <p14:tracePt t="69283" x="3322638" y="3781425"/>
          <p14:tracePt t="69291" x="3305175" y="3781425"/>
          <p14:tracePt t="69299" x="3289300" y="3781425"/>
          <p14:tracePt t="69308" x="3263900" y="3781425"/>
          <p14:tracePt t="69315" x="3254375" y="3781425"/>
          <p14:tracePt t="69323" x="3238500" y="3781425"/>
          <p14:tracePt t="69331" x="3221038" y="3773488"/>
          <p14:tracePt t="69339" x="3211513" y="3773488"/>
          <p14:tracePt t="69346" x="3186113" y="3773488"/>
          <p14:tracePt t="69355" x="3160713" y="3773488"/>
          <p14:tracePt t="69362" x="3144838" y="3763963"/>
          <p14:tracePt t="69370" x="3119438" y="3763963"/>
          <p14:tracePt t="69378" x="3084513" y="3763963"/>
          <p14:tracePt t="69386" x="3051175" y="3763963"/>
          <p14:tracePt t="69394" x="3008313" y="3763963"/>
          <p14:tracePt t="69404" x="2957513" y="3763963"/>
          <p14:tracePt t="69414" x="2897188" y="3763963"/>
          <p14:tracePt t="69423" x="2838450" y="3763963"/>
          <p14:tracePt t="69430" x="2795588" y="3763963"/>
          <p14:tracePt t="69439" x="2752725" y="3763963"/>
          <p14:tracePt t="69447" x="2719388" y="3763963"/>
          <p14:tracePt t="69457" x="2686050" y="3763963"/>
          <p14:tracePt t="69465" x="2660650" y="3763963"/>
          <p14:tracePt t="69474" x="2633663" y="3756025"/>
          <p14:tracePt t="69481" x="2600325" y="3756025"/>
          <p14:tracePt t="69489" x="2574925" y="3756025"/>
          <p14:tracePt t="69497" x="2557463" y="3748088"/>
          <p14:tracePt t="69506" x="2532063" y="3738563"/>
          <p14:tracePt t="69513" x="2506663" y="3730625"/>
          <p14:tracePt t="69521" x="2489200" y="3713163"/>
          <p14:tracePt t="69529" x="2473325" y="3705225"/>
          <p14:tracePt t="69537" x="2463800" y="3697288"/>
          <p14:tracePt t="69545" x="2447925" y="3697288"/>
          <p14:tracePt t="69553" x="2438400" y="3687763"/>
          <p14:tracePt t="69561" x="2422525" y="3687763"/>
          <p14:tracePt t="69569" x="2413000" y="3679825"/>
          <p14:tracePt t="69577" x="2405063" y="3679825"/>
          <p14:tracePt t="69585" x="2387600" y="3671888"/>
          <p14:tracePt t="69593" x="2379663" y="3671888"/>
          <p14:tracePt t="69601" x="2371725" y="3671888"/>
          <p14:tracePt t="69609" x="2362200" y="3671888"/>
          <p14:tracePt t="69617" x="2354263" y="3671888"/>
          <p14:tracePt t="69626" x="2344738" y="3671888"/>
          <p14:tracePt t="69633" x="2336800" y="3671888"/>
          <p14:tracePt t="69649" x="2328863" y="3671888"/>
          <p14:tracePt t="69680" x="2319338" y="3671888"/>
          <p14:tracePt t="69716" x="2311400" y="3662363"/>
          <p14:tracePt t="69732" x="2303463" y="3662363"/>
          <p14:tracePt t="69742" x="2293938" y="3662363"/>
          <p14:tracePt t="69748" x="2286000" y="3662363"/>
          <p14:tracePt t="69766" x="2268538" y="3662363"/>
          <p14:tracePt t="69782" x="2260600" y="3662363"/>
          <p14:tracePt t="69791" x="2243138" y="3662363"/>
          <p14:tracePt t="69806" x="2227263" y="3662363"/>
          <p14:tracePt t="69814" x="2209800" y="3671888"/>
          <p14:tracePt t="69831" x="2192338" y="3679825"/>
          <p14:tracePt t="69838" x="2184400" y="3679825"/>
          <p14:tracePt t="69854" x="2166938" y="3679825"/>
          <p14:tracePt t="69862" x="2159000" y="3679825"/>
          <p14:tracePt t="69879" x="2141538" y="3679825"/>
          <p14:tracePt t="69895" x="2133600" y="3679825"/>
          <p14:tracePt t="69903" x="2124075" y="3679825"/>
          <p14:tracePt t="69919" x="2116138" y="3679825"/>
          <p14:tracePt t="69926" x="2116138" y="3671888"/>
          <p14:tracePt t="69943" x="2098675" y="3671888"/>
          <p14:tracePt t="70017" x="2098675" y="3662363"/>
          <p14:tracePt t="70041" x="2098675" y="3636963"/>
          <p14:tracePt t="70049" x="2108200" y="3611563"/>
          <p14:tracePt t="70058" x="2124075" y="3586163"/>
          <p14:tracePt t="70065" x="2149475" y="3552825"/>
          <p14:tracePt t="70073" x="2174875" y="3517900"/>
          <p14:tracePt t="70081" x="2200275" y="3475038"/>
          <p14:tracePt t="70089" x="2235200" y="3441700"/>
          <p14:tracePt t="70096" x="2268538" y="3390900"/>
          <p14:tracePt t="70105" x="2319338" y="3340100"/>
          <p14:tracePt t="70112" x="2354263" y="3297238"/>
          <p14:tracePt t="70120" x="2397125" y="3246438"/>
          <p14:tracePt t="70133" x="2413000" y="3238500"/>
          <p14:tracePt t="70142" x="2438400" y="3211513"/>
          <p14:tracePt t="70149" x="2463800" y="3186113"/>
          <p14:tracePt t="70157" x="2463800" y="3170238"/>
          <p14:tracePt t="70164" x="2473325" y="3152775"/>
          <p14:tracePt t="70181" x="2473325" y="3144838"/>
          <p14:tracePt t="70189" x="2473325" y="3135313"/>
          <p14:tracePt t="70196" x="2481263" y="3135313"/>
          <p14:tracePt t="70205" x="2489200" y="3109913"/>
          <p14:tracePt t="70213" x="2489200" y="3101975"/>
          <p14:tracePt t="70221" x="2498725" y="3094038"/>
          <p14:tracePt t="70229" x="2498725" y="3076575"/>
          <p14:tracePt t="70237" x="2506663" y="3051175"/>
          <p14:tracePt t="70244" x="2506663" y="3041650"/>
          <p14:tracePt t="70253" x="2524125" y="3000375"/>
          <p14:tracePt t="70261" x="2532063" y="2974975"/>
          <p14:tracePt t="70269" x="2549525" y="2940050"/>
          <p14:tracePt t="70276" x="2574925" y="2889250"/>
          <p14:tracePt t="70284" x="2617788" y="2830513"/>
          <p14:tracePt t="70294" x="2643188" y="2787650"/>
          <p14:tracePt t="70301" x="2676525" y="2736850"/>
          <p14:tracePt t="70310" x="2719388" y="2686050"/>
          <p14:tracePt t="70319" x="2762250" y="2625725"/>
          <p14:tracePt t="70326" x="2805113" y="2557463"/>
          <p14:tracePt t="70335" x="2830513" y="2506663"/>
          <p14:tracePt t="70342" x="2863850" y="2463800"/>
          <p14:tracePt t="70351" x="2906713" y="2387600"/>
          <p14:tracePt t="70359" x="2940050" y="2311400"/>
          <p14:tracePt t="70366" x="2965450" y="2260600"/>
          <p14:tracePt t="70374" x="3008313" y="2166938"/>
          <p14:tracePt t="70382" x="3033713" y="2116138"/>
          <p14:tracePt t="70390" x="3059113" y="2073275"/>
          <p14:tracePt t="70398" x="3076575" y="2047875"/>
          <p14:tracePt t="70407" x="3094038" y="2014538"/>
          <p14:tracePt t="70414" x="3109913" y="1979613"/>
          <p14:tracePt t="70422" x="3127375" y="1954213"/>
          <p14:tracePt t="70430" x="3135313" y="1928813"/>
          <p14:tracePt t="70438" x="3144838" y="1911350"/>
          <p14:tracePt t="70446" x="3152775" y="1903413"/>
          <p14:tracePt t="70454" x="3152775" y="1895475"/>
          <p14:tracePt t="70462" x="3152775" y="1885950"/>
          <p14:tracePt t="70479" x="3152775" y="1878013"/>
          <p14:tracePt t="70487" x="3152775" y="1870075"/>
          <p14:tracePt t="70503" x="3152775" y="1860550"/>
          <p14:tracePt t="70511" x="3152775" y="1852613"/>
          <p14:tracePt t="70519" x="3144838" y="1844675"/>
          <p14:tracePt t="70526" x="3135313" y="1835150"/>
          <p14:tracePt t="70534" x="3135313" y="1819275"/>
          <p14:tracePt t="70542" x="3119438" y="1801813"/>
          <p14:tracePt t="70551" x="3101975" y="1793875"/>
          <p14:tracePt t="70560" x="3084513" y="1784350"/>
          <p14:tracePt t="70567" x="3084513" y="1766888"/>
          <p14:tracePt t="70576" x="3067050" y="1751013"/>
          <p14:tracePt t="70584" x="3051175" y="1733550"/>
          <p14:tracePt t="70593" x="3041650" y="1733550"/>
          <p14:tracePt t="70601" x="3033713" y="1725613"/>
          <p14:tracePt t="70608" x="3016250" y="1716088"/>
          <p14:tracePt t="70616" x="3008313" y="1708150"/>
          <p14:tracePt t="70724" x="3008313" y="1700213"/>
          <p14:tracePt t="70732" x="3008313" y="1682750"/>
          <p14:tracePt t="70740" x="3025775" y="1674813"/>
          <p14:tracePt t="70748" x="3041650" y="1665288"/>
          <p14:tracePt t="70756" x="3067050" y="1657350"/>
          <p14:tracePt t="70764" x="3076575" y="1639888"/>
          <p14:tracePt t="70773" x="3101975" y="1631950"/>
          <p14:tracePt t="70780" x="3127375" y="1622425"/>
          <p14:tracePt t="70796" x="3152775" y="1622425"/>
          <p14:tracePt t="70805" x="3170238" y="1614488"/>
          <p14:tracePt t="70855" x="3170238" y="1622425"/>
          <p14:tracePt t="70861" x="3170238" y="1631950"/>
          <p14:tracePt t="70871" x="3170238" y="1657350"/>
          <p14:tracePt t="70879" x="3170238" y="1674813"/>
          <p14:tracePt t="70887" x="3170238" y="1690688"/>
          <p14:tracePt t="70895" x="3170238" y="1716088"/>
          <p14:tracePt t="70903" x="3170238" y="1751013"/>
          <p14:tracePt t="70911" x="3170238" y="1776413"/>
          <p14:tracePt t="70919" x="3160713" y="1793875"/>
          <p14:tracePt t="70927" x="3160713" y="1809750"/>
          <p14:tracePt t="70946" x="3160713" y="1844675"/>
          <p14:tracePt t="70951" x="3160713" y="1852613"/>
          <p14:tracePt t="70960" x="3160713" y="1860550"/>
          <p14:tracePt t="70975" x="3160713" y="1870075"/>
          <p14:tracePt t="70991" x="3160713" y="1878013"/>
          <p14:tracePt t="70999" x="3170238" y="1878013"/>
          <p14:tracePt t="71015" x="3178175" y="1878013"/>
          <p14:tracePt t="71030" x="3186113" y="1878013"/>
          <p14:tracePt t="71038" x="3203575" y="1885950"/>
          <p14:tracePt t="71048" x="3211513" y="1885950"/>
          <p14:tracePt t="71054" x="3228975" y="1885950"/>
          <p14:tracePt t="71063" x="3246438" y="1885950"/>
          <p14:tracePt t="71070" x="3263900" y="1885950"/>
          <p14:tracePt t="71080" x="3279775" y="1885950"/>
          <p14:tracePt t="71086" x="3314700" y="1878013"/>
          <p14:tracePt t="71096" x="3348038" y="1860550"/>
          <p14:tracePt t="71102" x="3365500" y="1844675"/>
          <p14:tracePt t="71113" x="3398838" y="1819275"/>
          <p14:tracePt t="71118" x="3433763" y="1793875"/>
          <p14:tracePt t="71129" x="3459163" y="1766888"/>
          <p14:tracePt t="71134" x="3475038" y="1751013"/>
          <p14:tracePt t="71147" x="3484563" y="1741488"/>
          <p14:tracePt t="71158" x="3492500" y="1716088"/>
          <p14:tracePt t="71164" x="3492500" y="1700213"/>
          <p14:tracePt t="71173" x="3502025" y="1674813"/>
          <p14:tracePt t="71180" x="3502025" y="1657350"/>
          <p14:tracePt t="71188" x="3509963" y="1639888"/>
          <p14:tracePt t="71196" x="3509963" y="1631950"/>
          <p14:tracePt t="71212" x="3509963" y="1622425"/>
          <p14:tracePt t="71220" x="3509963" y="1614488"/>
          <p14:tracePt t="71228" x="3509963" y="1606550"/>
          <p14:tracePt t="71236" x="3509963" y="1597025"/>
          <p14:tracePt t="71244" x="3509963" y="1589088"/>
          <p14:tracePt t="71252" x="3509963" y="1581150"/>
          <p14:tracePt t="71261" x="3502025" y="1563688"/>
          <p14:tracePt t="71268" x="3492500" y="1546225"/>
          <p14:tracePt t="71276" x="3475038" y="1538288"/>
          <p14:tracePt t="71292" x="3467100" y="1520825"/>
          <p14:tracePt t="71301" x="3449638" y="1512888"/>
          <p14:tracePt t="71308" x="3441700" y="1512888"/>
          <p14:tracePt t="71317" x="3433763" y="1504950"/>
          <p14:tracePt t="71326" x="3416300" y="1495425"/>
          <p14:tracePt t="71337" x="3408363" y="1487488"/>
          <p14:tracePt t="71345" x="3398838" y="1487488"/>
          <p14:tracePt t="71353" x="3390900" y="1487488"/>
          <p14:tracePt t="71361" x="3382963" y="1487488"/>
          <p14:tracePt t="71369" x="3373438" y="1487488"/>
          <p14:tracePt t="71377" x="3365500" y="1487488"/>
          <p14:tracePt t="71385" x="3355975" y="1487488"/>
          <p14:tracePt t="71393" x="3330575" y="1487488"/>
          <p14:tracePt t="71403" x="3305175" y="1504950"/>
          <p14:tracePt t="71410" x="3263900" y="1555750"/>
          <p14:tracePt t="71419" x="3211513" y="1649413"/>
          <p14:tracePt t="71427" x="3178175" y="1725613"/>
          <p14:tracePt t="71435" x="3094038" y="1903413"/>
          <p14:tracePt t="71442" x="3025775" y="2014538"/>
          <p14:tracePt t="71451" x="2990850" y="2108200"/>
          <p14:tracePt t="71458" x="2922588" y="2227263"/>
          <p14:tracePt t="71467" x="2871788" y="2303463"/>
          <p14:tracePt t="71580" x="2863850" y="2286000"/>
          <p14:tracePt t="71587" x="2855913" y="2260600"/>
          <p14:tracePt t="71595" x="2830513" y="2243138"/>
          <p14:tracePt t="71603" x="2813050" y="2217738"/>
          <p14:tracePt t="71611" x="2795588" y="2209800"/>
          <p14:tracePt t="71619" x="2770188" y="2200275"/>
          <p14:tracePt t="71628" x="2762250" y="2192338"/>
          <p14:tracePt t="71635" x="2752725" y="2192338"/>
          <p14:tracePt t="71643" x="2736850" y="2184400"/>
          <p14:tracePt t="71659" x="2727325" y="2184400"/>
          <p14:tracePt t="71666" x="2719388" y="2184400"/>
          <p14:tracePt t="71674" x="2711450" y="2184400"/>
          <p14:tracePt t="71685" x="2693988" y="2184400"/>
          <p14:tracePt t="71690" x="2676525" y="2184400"/>
          <p14:tracePt t="71700" x="2660650" y="2184400"/>
          <p14:tracePt t="71708" x="2633663" y="2184400"/>
          <p14:tracePt t="71716" x="2608263" y="2200275"/>
          <p14:tracePt t="71724" x="2582863" y="2209800"/>
          <p14:tracePt t="71732" x="2574925" y="2217738"/>
          <p14:tracePt t="71740" x="2541588" y="2243138"/>
          <p14:tracePt t="71748" x="2506663" y="2260600"/>
          <p14:tracePt t="71757" x="2481263" y="2286000"/>
          <p14:tracePt t="71764" x="2447925" y="2303463"/>
          <p14:tracePt t="71772" x="2430463" y="2328863"/>
          <p14:tracePt t="71781" x="2405063" y="2354263"/>
          <p14:tracePt t="71788" x="2379663" y="2387600"/>
          <p14:tracePt t="71797" x="2362200" y="2413000"/>
          <p14:tracePt t="71805" x="2336800" y="2447925"/>
          <p14:tracePt t="71813" x="2303463" y="2481263"/>
          <p14:tracePt t="71820" x="2278063" y="2549525"/>
          <p14:tracePt t="71840" x="2268538" y="2566988"/>
          <p14:tracePt t="71861" x="2217738" y="2736850"/>
          <p14:tracePt t="71877" x="2200275" y="2770188"/>
          <p14:tracePt t="71885" x="2090738" y="3144838"/>
          <p14:tracePt t="71893" x="2073275" y="3195638"/>
          <p14:tracePt t="71901" x="2065338" y="3238500"/>
          <p14:tracePt t="71909" x="2047875" y="3297238"/>
          <p14:tracePt t="71917" x="2030413" y="3373438"/>
          <p14:tracePt t="71925" x="2022475" y="3408363"/>
          <p14:tracePt t="71933" x="2005013" y="3449638"/>
          <p14:tracePt t="71943" x="1997075" y="3484563"/>
          <p14:tracePt t="71949" x="1997075" y="3517900"/>
          <p14:tracePt t="71959" x="1997075" y="3568700"/>
          <p14:tracePt t="71965" x="1997075" y="3594100"/>
          <p14:tracePt t="71975" x="1997075" y="3629025"/>
          <p14:tracePt t="71983" x="1997075" y="3662363"/>
          <p14:tracePt t="71992" x="1997075" y="3671888"/>
          <p14:tracePt t="71999" x="1997075" y="3697288"/>
          <p14:tracePt t="72007" x="1997075" y="3722688"/>
          <p14:tracePt t="72015" x="1997075" y="3756025"/>
          <p14:tracePt t="72023" x="1997075" y="3773488"/>
          <p14:tracePt t="72031" x="1997075" y="3798888"/>
          <p14:tracePt t="72039" x="1997075" y="3806825"/>
          <p14:tracePt t="72047" x="1997075" y="3816350"/>
          <p14:tracePt t="72055" x="1997075" y="3832225"/>
          <p14:tracePt t="72531" x="2005013" y="3832225"/>
          <p14:tracePt t="72538" x="2022475" y="3816350"/>
          <p14:tracePt t="72546" x="2039938" y="3798888"/>
          <p14:tracePt t="72555" x="2047875" y="3781425"/>
          <p14:tracePt t="72562" x="2065338" y="3773488"/>
          <p14:tracePt t="72570" x="2082800" y="3763963"/>
          <p14:tracePt t="72579" x="2098675" y="3756025"/>
          <p14:tracePt t="72591" x="2108200" y="3738563"/>
          <p14:tracePt t="72598" x="2116138" y="3738563"/>
          <p14:tracePt t="72608" x="2133600" y="3730625"/>
          <p14:tracePt t="72738" x="2149475" y="3713163"/>
          <p14:tracePt t="72746" x="2159000" y="3713163"/>
          <p14:tracePt t="72754" x="2159000" y="3705225"/>
          <p14:tracePt t="72762" x="2174875" y="3705225"/>
          <p14:tracePt t="72780" x="2184400" y="3705225"/>
          <p14:tracePt t="72795" x="2184400" y="3697288"/>
          <p14:tracePt t="72837" x="2192338" y="3697288"/>
          <p14:tracePt t="72853" x="2200275" y="3697288"/>
          <p14:tracePt t="72861" x="2209800" y="3697288"/>
          <p14:tracePt t="72869" x="2217738" y="3697288"/>
          <p14:tracePt t="72877" x="2235200" y="3697288"/>
          <p14:tracePt t="72887" x="2243138" y="3697288"/>
          <p14:tracePt t="72897" x="2260600" y="3697288"/>
          <p14:tracePt t="72905" x="2268538" y="3697288"/>
          <p14:tracePt t="72913" x="2286000" y="3697288"/>
          <p14:tracePt t="72921" x="2293938" y="3687763"/>
          <p14:tracePt t="72929" x="2303463" y="3687763"/>
          <p14:tracePt t="72945" x="2319338" y="3679825"/>
          <p14:tracePt t="73215" x="2319338" y="3671888"/>
          <p14:tracePt t="73263" x="2311400" y="3671888"/>
          <p14:tracePt t="73278" x="2303463" y="3671888"/>
          <p14:tracePt t="73286" x="2293938" y="3671888"/>
          <p14:tracePt t="73294" x="2286000" y="3671888"/>
          <p14:tracePt t="73306" x="2286000" y="3679825"/>
          <p14:tracePt t="73314" x="2278063" y="3679825"/>
          <p14:tracePt t="73330" x="2268538" y="3679825"/>
          <p14:tracePt t="73489" x="2268538" y="3687763"/>
          <p14:tracePt t="73506" x="2278063" y="3687763"/>
          <p14:tracePt t="73513" x="2278063" y="3697288"/>
          <p14:tracePt t="73521" x="2286000" y="3697288"/>
          <p14:tracePt t="73528" x="2303463" y="3697288"/>
          <p14:tracePt t="73536" x="2311400" y="3697288"/>
          <p14:tracePt t="73544" x="2328863" y="3697288"/>
          <p14:tracePt t="73553" x="2336800" y="3697288"/>
          <p14:tracePt t="73560" x="2354263" y="3697288"/>
          <p14:tracePt t="73568" x="2371725" y="3697288"/>
          <p14:tracePt t="73576" x="2387600" y="3697288"/>
          <p14:tracePt t="73584" x="2422525" y="3697288"/>
          <p14:tracePt t="73592" x="2447925" y="3687763"/>
          <p14:tracePt t="73600" x="2473325" y="3687763"/>
          <p14:tracePt t="73608" x="2489200" y="3687763"/>
          <p14:tracePt t="73616" x="2506663" y="3687763"/>
          <p14:tracePt t="73626" x="2532063" y="3687763"/>
          <p14:tracePt t="73633" x="2541588" y="3687763"/>
          <p14:tracePt t="73642" x="2549525" y="3687763"/>
          <p14:tracePt t="73651" x="2557463" y="3687763"/>
          <p14:tracePt t="73658" x="2566988" y="3687763"/>
          <p14:tracePt t="73674" x="2574925" y="3687763"/>
          <p14:tracePt t="73827" x="2582863" y="3697288"/>
          <p14:tracePt t="73836" x="2600325" y="3705225"/>
          <p14:tracePt t="73851" x="2617788" y="3713163"/>
          <p14:tracePt t="73860" x="2625725" y="3713163"/>
          <p14:tracePt t="73866" x="2633663" y="3722688"/>
          <p14:tracePt t="73876" x="2651125" y="3730625"/>
          <p14:tracePt t="73882" x="2676525" y="3748088"/>
          <p14:tracePt t="73890" x="2701925" y="3756025"/>
          <p14:tracePt t="73898" x="2719388" y="3756025"/>
          <p14:tracePt t="73908" x="2752725" y="3763963"/>
          <p14:tracePt t="73914" x="2778125" y="3763963"/>
          <p14:tracePt t="73924" x="2795588" y="3773488"/>
          <p14:tracePt t="73930" x="2805113" y="3773488"/>
          <p14:tracePt t="73941" x="2820988" y="3773488"/>
          <p14:tracePt t="73948" x="2830513" y="3773488"/>
          <p14:tracePt t="73956" x="2838450" y="3781425"/>
          <p14:tracePt t="73964" x="2855913" y="3781425"/>
          <p14:tracePt t="73980" x="2871788" y="3781425"/>
          <p14:tracePt t="73996" x="2889250" y="3790950"/>
          <p14:tracePt t="74005" x="2897188" y="3790950"/>
          <p14:tracePt t="74012" x="2906713" y="3798888"/>
          <p14:tracePt t="74020" x="2914650" y="3798888"/>
          <p14:tracePt t="74028" x="2932113" y="3798888"/>
          <p14:tracePt t="74044" x="2940050" y="3798888"/>
          <p14:tracePt t="74052" x="2949575" y="3806825"/>
          <p14:tracePt t="74060" x="2957513" y="3806825"/>
          <p14:tracePt t="74069" x="2965450" y="3816350"/>
          <p14:tracePt t="74076" x="2974975" y="3816350"/>
          <p14:tracePt t="74084" x="2982913" y="3816350"/>
          <p14:tracePt t="74092" x="2990850" y="3816350"/>
          <p14:tracePt t="74101" x="3000375" y="3816350"/>
          <p14:tracePt t="74117" x="3008313" y="3816350"/>
          <p14:tracePt t="74173" x="3016250" y="3806825"/>
          <p14:tracePt t="74181" x="3025775" y="3798888"/>
          <p14:tracePt t="74197" x="3033713" y="3781425"/>
          <p14:tracePt t="74207" x="3033713" y="3773488"/>
          <p14:tracePt t="74215" x="3033713" y="3763963"/>
          <p14:tracePt t="74223" x="3041650" y="3756025"/>
          <p14:tracePt t="74231" x="3041650" y="3748088"/>
          <p14:tracePt t="74240" x="3051175" y="3738563"/>
          <p14:tracePt t="74246" x="3051175" y="3730625"/>
          <p14:tracePt t="74254" x="3051175" y="3722688"/>
          <p14:tracePt t="74263" x="3051175" y="3705225"/>
          <p14:tracePt t="74270" x="3051175" y="3687763"/>
          <p14:tracePt t="74278" x="3051175" y="3679825"/>
          <p14:tracePt t="74287" x="3059113" y="3671888"/>
          <p14:tracePt t="74294" x="3059113" y="3646488"/>
          <p14:tracePt t="74303" x="3059113" y="3636963"/>
          <p14:tracePt t="74311" x="3059113" y="3611563"/>
          <p14:tracePt t="74319" x="3059113" y="3586163"/>
          <p14:tracePt t="74331" x="3059113" y="3560763"/>
          <p14:tracePt t="74339" x="3059113" y="3535363"/>
          <p14:tracePt t="74347" x="3059113" y="3502025"/>
          <p14:tracePt t="74355" x="3059113" y="3467100"/>
          <p14:tracePt t="74363" x="3059113" y="3433763"/>
          <p14:tracePt t="74371" x="3059113" y="3416300"/>
          <p14:tracePt t="74379" x="3059113" y="3398838"/>
          <p14:tracePt t="74386" x="3059113" y="3382963"/>
          <p14:tracePt t="74395" x="3059113" y="3365500"/>
          <p14:tracePt t="74403" x="3059113" y="3355975"/>
          <p14:tracePt t="74411" x="3059113" y="3348038"/>
          <p14:tracePt t="74497" x="3051175" y="3373438"/>
          <p14:tracePt t="74507" x="3051175" y="3390900"/>
          <p14:tracePt t="74512" x="3033713" y="3416300"/>
          <p14:tracePt t="74520" x="3025775" y="3441700"/>
          <p14:tracePt t="74528" x="3025775" y="3459163"/>
          <p14:tracePt t="74544" x="3016250" y="3467100"/>
          <p14:tracePt t="74570" x="3016250" y="3475038"/>
          <p14:tracePt t="74617" x="3025775" y="3475038"/>
          <p14:tracePt t="74625" x="3025775" y="3484563"/>
          <p14:tracePt t="74633" x="3033713" y="3484563"/>
          <p14:tracePt t="74649" x="3041650" y="3484563"/>
          <p14:tracePt t="74658" x="3051175" y="3492500"/>
          <p14:tracePt t="74665" x="3059113" y="3492500"/>
          <p14:tracePt t="74680" x="3076575" y="3492500"/>
          <p14:tracePt t="74803" x="3084513" y="3492500"/>
          <p14:tracePt t="74850" x="3084513" y="3502025"/>
          <p14:tracePt t="74858" x="3084513" y="3527425"/>
          <p14:tracePt t="74867" x="3084513" y="3552825"/>
          <p14:tracePt t="74876" x="3084513" y="3568700"/>
          <p14:tracePt t="74883" x="3084513" y="3594100"/>
          <p14:tracePt t="74894" x="3084513" y="3619500"/>
          <p14:tracePt t="74898" x="3084513" y="3629025"/>
          <p14:tracePt t="74906" x="3084513" y="3636963"/>
          <p14:tracePt t="74915" x="3084513" y="3646488"/>
          <p14:tracePt t="74931" x="3084513" y="3654425"/>
          <p14:tracePt t="74987" x="3041650" y="3654425"/>
          <p14:tracePt t="74994" x="3008313" y="3654425"/>
          <p14:tracePt t="75003" x="2932113" y="3662363"/>
          <p14:tracePt t="75011" x="2830513" y="3662363"/>
          <p14:tracePt t="75019" x="2770188" y="3662363"/>
          <p14:tracePt t="75029" x="2676525" y="3662363"/>
          <p14:tracePt t="75034" x="2600325" y="3662363"/>
          <p14:tracePt t="75049" x="2489200" y="3662363"/>
          <p14:tracePt t="75056" x="2430463" y="3662363"/>
          <p14:tracePt t="75064" x="2413000" y="3662363"/>
          <p14:tracePt t="75073" x="2379663" y="3662363"/>
          <p14:tracePt t="75081" x="2362200" y="3662363"/>
          <p14:tracePt t="75180" x="2371725" y="3646488"/>
          <p14:tracePt t="75188" x="2379663" y="3646488"/>
          <p14:tracePt t="75196" x="2387600" y="3646488"/>
          <p14:tracePt t="75204" x="2397125" y="3636963"/>
          <p14:tracePt t="75212" x="2405063" y="3629025"/>
          <p14:tracePt t="75220" x="2422525" y="3629025"/>
          <p14:tracePt t="75228" x="2447925" y="3619500"/>
          <p14:tracePt t="75236" x="2463800" y="3619500"/>
          <p14:tracePt t="75244" x="2524125" y="3619500"/>
          <p14:tracePt t="75252" x="2566988" y="3629025"/>
          <p14:tracePt t="75260" x="2617788" y="3636963"/>
          <p14:tracePt t="75268" x="2651125" y="3662363"/>
          <p14:tracePt t="75276" x="2686050" y="3662363"/>
          <p14:tracePt t="75286" x="2701925" y="3662363"/>
          <p14:tracePt t="75292" x="2727325" y="3662363"/>
          <p14:tracePt t="75302" x="2744788" y="3671888"/>
          <p14:tracePt t="75308" x="2752725" y="3671888"/>
          <p14:tracePt t="75318" x="2762250" y="3671888"/>
          <p14:tracePt t="75355" x="2770188" y="3662363"/>
          <p14:tracePt t="75362" x="2770188" y="3636963"/>
          <p14:tracePt t="75370" x="2778125" y="3594100"/>
          <p14:tracePt t="75378" x="2778125" y="3560763"/>
          <p14:tracePt t="75386" x="2787650" y="3535363"/>
          <p14:tracePt t="75394" x="2787650" y="3475038"/>
          <p14:tracePt t="75402" x="2787650" y="3441700"/>
          <p14:tracePt t="75410" x="2795588" y="3408363"/>
          <p14:tracePt t="75418" x="2795588" y="3382963"/>
          <p14:tracePt t="75426" x="2795588" y="3355975"/>
          <p14:tracePt t="75434" x="2795588" y="3330575"/>
          <p14:tracePt t="75442" x="2795588" y="3314700"/>
          <p14:tracePt t="75450" x="2795588" y="3297238"/>
          <p14:tracePt t="75458" x="2795588" y="3279775"/>
          <p14:tracePt t="75474" x="2795588" y="3271838"/>
          <p14:tracePt t="75491" x="2795588" y="3263900"/>
          <p14:tracePt t="75531" x="2805113" y="3254375"/>
          <p14:tracePt t="75542" x="2820988" y="3246438"/>
          <p14:tracePt t="75547" x="2820988" y="3238500"/>
          <p14:tracePt t="75561" x="2846388" y="3238500"/>
          <p14:tracePt t="75567" x="2881313" y="3228975"/>
          <p14:tracePt t="75575" x="2906713" y="3221038"/>
          <p14:tracePt t="75583" x="2957513" y="3221038"/>
          <p14:tracePt t="75591" x="2982913" y="3221038"/>
          <p14:tracePt t="75601" x="3041650" y="3221038"/>
          <p14:tracePt t="75607" x="3094038" y="3221038"/>
          <p14:tracePt t="75616" x="3170238" y="3221038"/>
          <p14:tracePt t="75624" x="3211513" y="3221038"/>
          <p14:tracePt t="75633" x="3254375" y="3221038"/>
          <p14:tracePt t="75641" x="3289300" y="3221038"/>
          <p14:tracePt t="75649" x="3314700" y="3221038"/>
          <p14:tracePt t="75656" x="3330575" y="3228975"/>
          <p14:tracePt t="75664" x="3340100" y="3228975"/>
          <p14:tracePt t="75672" x="3348038" y="3238500"/>
          <p14:tracePt t="75680" x="3355975" y="3246438"/>
          <p14:tracePt t="75704" x="3355975" y="3254375"/>
          <p14:tracePt t="75728" x="3365500" y="3263900"/>
          <p14:tracePt t="75736" x="3373438" y="3271838"/>
          <p14:tracePt t="75744" x="3382963" y="3279775"/>
          <p14:tracePt t="75753" x="3382963" y="3297238"/>
          <p14:tracePt t="75760" x="3382963" y="3314700"/>
          <p14:tracePt t="75769" x="3382963" y="3340100"/>
          <p14:tracePt t="75776" x="3355975" y="3373438"/>
          <p14:tracePt t="75784" x="3289300" y="3459163"/>
          <p14:tracePt t="75792" x="3160713" y="3568700"/>
          <p14:tracePt t="75800" x="3025775" y="3687763"/>
          <p14:tracePt t="75808" x="2922588" y="3756025"/>
          <p14:tracePt t="75925" x="2922588" y="3738563"/>
          <p14:tracePt t="75931" x="2922588" y="3697288"/>
          <p14:tracePt t="75940" x="2922588" y="3646488"/>
          <p14:tracePt t="75947" x="2922588" y="3586163"/>
          <p14:tracePt t="75957" x="2922588" y="3535363"/>
          <p14:tracePt t="75963" x="2922588" y="3509963"/>
          <p14:tracePt t="75972" x="2906713" y="3492500"/>
          <p14:tracePt t="75979" x="2881313" y="3475038"/>
          <p14:tracePt t="75988" x="2871788" y="3459163"/>
          <p14:tracePt t="75995" x="2838450" y="3459163"/>
          <p14:tracePt t="76003" x="2813050" y="3459163"/>
          <p14:tracePt t="76011" x="2727325" y="3459163"/>
          <p14:tracePt t="76019" x="2643188" y="3459163"/>
          <p14:tracePt t="76027" x="2541588" y="3459163"/>
          <p14:tracePt t="76035" x="2430463" y="3459163"/>
          <p14:tracePt t="76044" x="2344738" y="3475038"/>
          <p14:tracePt t="76051" x="2124075" y="3484563"/>
          <p14:tracePt t="76060" x="2065338" y="3492500"/>
          <p14:tracePt t="76072" x="1903413" y="3517900"/>
          <p14:tracePt t="76079" x="1819275" y="3543300"/>
          <p14:tracePt t="76087" x="1741488" y="3552825"/>
          <p14:tracePt t="76094" x="1674813" y="3560763"/>
          <p14:tracePt t="76103" x="1597025" y="3578225"/>
          <p14:tracePt t="76110" x="1563688" y="3586163"/>
          <p14:tracePt t="76119" x="1477963" y="3586163"/>
          <p14:tracePt t="76127" x="1452563" y="3586163"/>
          <p14:tracePt t="76277" x="1462088" y="3586163"/>
          <p14:tracePt t="76285" x="1477963" y="3586163"/>
          <p14:tracePt t="76294" x="1504950" y="3586163"/>
          <p14:tracePt t="76301" x="1555750" y="3594100"/>
          <p14:tracePt t="76309" x="1614488" y="3594100"/>
          <p14:tracePt t="76317" x="1665288" y="3603625"/>
          <p14:tracePt t="76325" x="1793875" y="3603625"/>
          <p14:tracePt t="76333" x="1885950" y="3603625"/>
          <p14:tracePt t="76342" x="1971675" y="3603625"/>
          <p14:tracePt t="76349" x="2073275" y="3603625"/>
          <p14:tracePt t="76357" x="2227263" y="3603625"/>
          <p14:tracePt t="76364" x="2371725" y="3603625"/>
          <p14:tracePt t="76373" x="2438400" y="3603625"/>
          <p14:tracePt t="76381" x="2582863" y="3603625"/>
          <p14:tracePt t="76389" x="2813050" y="3603625"/>
          <p14:tracePt t="76397" x="2889250" y="3603625"/>
          <p14:tracePt t="76405" x="3041650" y="3594100"/>
          <p14:tracePt t="76412" x="3238500" y="3586163"/>
          <p14:tracePt t="76420" x="3322638" y="3586163"/>
          <p14:tracePt t="76430" x="3535363" y="3586163"/>
          <p14:tracePt t="76436" x="3687763" y="3586163"/>
          <p14:tracePt t="76446" x="3832225" y="3586163"/>
          <p14:tracePt t="76454" x="3960813" y="3586163"/>
          <p14:tracePt t="76462" x="4027488" y="3586163"/>
          <p14:tracePt t="76470" x="4171950" y="3586163"/>
          <p14:tracePt t="76478" x="4283075" y="3586163"/>
          <p14:tracePt t="76486" x="4427538" y="3586163"/>
          <p14:tracePt t="76494" x="4538663" y="3586163"/>
          <p14:tracePt t="76502" x="4622800" y="3586163"/>
          <p14:tracePt t="76510" x="4724400" y="3586163"/>
          <p14:tracePt t="76518" x="4818063" y="3586163"/>
          <p14:tracePt t="76526" x="4903788" y="3586163"/>
          <p14:tracePt t="76534" x="5022850" y="3560763"/>
          <p14:tracePt t="76542" x="5106988" y="3560763"/>
          <p14:tracePt t="76550" x="5208588" y="3543300"/>
          <p14:tracePt t="76558" x="5268913" y="3543300"/>
          <p14:tracePt t="76566" x="5395913" y="3517900"/>
          <p14:tracePt t="76574" x="5481638" y="3502025"/>
          <p14:tracePt t="76582" x="5524500" y="3492500"/>
          <p14:tracePt t="76590" x="5651500" y="3484563"/>
          <p14:tracePt t="76598" x="5702300" y="3475038"/>
          <p14:tracePt t="76606" x="5788025" y="3475038"/>
          <p14:tracePt t="76614" x="5854700" y="3475038"/>
          <p14:tracePt t="76622" x="5940425" y="3475038"/>
          <p14:tracePt t="76630" x="5983288" y="3475038"/>
          <p14:tracePt t="76638" x="6067425" y="3475038"/>
          <p14:tracePt t="76647" x="6161088" y="3475038"/>
          <p14:tracePt t="76655" x="6211888" y="3475038"/>
          <p14:tracePt t="76663" x="6254750" y="3475038"/>
          <p14:tracePt t="76671" x="6330950" y="3475038"/>
          <p14:tracePt t="76679" x="6416675" y="3484563"/>
          <p14:tracePt t="76686" x="6518275" y="3484563"/>
          <p14:tracePt t="76694" x="6586538" y="3484563"/>
          <p14:tracePt t="76704" x="6670675" y="3484563"/>
          <p14:tracePt t="76710" x="6756400" y="3484563"/>
          <p14:tracePt t="76720" x="6815138" y="3484563"/>
          <p14:tracePt t="76728" x="6875463" y="3484563"/>
          <p14:tracePt t="76736" x="6900863" y="3484563"/>
          <p14:tracePt t="76744" x="6951663" y="3484563"/>
          <p14:tracePt t="76752" x="6969125" y="3484563"/>
          <p14:tracePt t="76760" x="6994525" y="3484563"/>
          <p14:tracePt t="76768" x="7010400" y="3484563"/>
          <p14:tracePt t="76776" x="7027863" y="3484563"/>
          <p14:tracePt t="76788" x="7027863" y="3475038"/>
          <p14:tracePt t="76796" x="7035800" y="3475038"/>
          <p14:tracePt t="76804" x="7045325" y="3475038"/>
          <p14:tracePt t="76821" x="7053263" y="3467100"/>
          <p14:tracePt t="78453" x="7035800" y="3467100"/>
          <p14:tracePt t="78460" x="7010400" y="3484563"/>
          <p14:tracePt t="78468" x="6994525" y="3492500"/>
          <p14:tracePt t="78476" x="6969125" y="3502025"/>
          <p14:tracePt t="78484" x="6934200" y="3509963"/>
          <p14:tracePt t="78492" x="6900863" y="3517900"/>
          <p14:tracePt t="78500" x="6865938" y="3517900"/>
          <p14:tracePt t="78508" x="6824663" y="3517900"/>
          <p14:tracePt t="78516" x="6799263" y="3517900"/>
          <p14:tracePt t="78524" x="6772275" y="3517900"/>
          <p14:tracePt t="78532" x="6746875" y="3517900"/>
          <p14:tracePt t="78540" x="6731000" y="3517900"/>
          <p14:tracePt t="78549" x="6721475" y="3517900"/>
          <p14:tracePt t="78558" x="6713538" y="3517900"/>
          <p14:tracePt t="78564" x="6705600" y="3517900"/>
          <p14:tracePt t="78581" x="6688138" y="3517900"/>
          <p14:tracePt t="78589" x="6680200" y="3517900"/>
          <p14:tracePt t="78597" x="6670675" y="3517900"/>
          <p14:tracePt t="78604" x="6654800" y="3517900"/>
          <p14:tracePt t="78621" x="6627813" y="3517900"/>
          <p14:tracePt t="78637" x="6611938" y="3527425"/>
          <p14:tracePt t="78644" x="6586538" y="3535363"/>
          <p14:tracePt t="78653" x="6577013" y="3535363"/>
          <p14:tracePt t="78660" x="6561138" y="3543300"/>
          <p14:tracePt t="78669" x="6551613" y="3552825"/>
          <p14:tracePt t="78678" x="6543675" y="3560763"/>
          <p14:tracePt t="78686" x="6518275" y="3560763"/>
          <p14:tracePt t="78694" x="6492875" y="3578225"/>
          <p14:tracePt t="78702" x="6483350" y="3586163"/>
          <p14:tracePt t="78718" x="6457950" y="3603625"/>
          <p14:tracePt t="78726" x="6450013" y="3611563"/>
          <p14:tracePt t="78734" x="6442075" y="3619500"/>
          <p14:tracePt t="78742" x="6432550" y="3629025"/>
          <p14:tracePt t="78750" x="6416675" y="3629025"/>
          <p14:tracePt t="78758" x="6416675" y="3636963"/>
          <p14:tracePt t="78774" x="6407150" y="3636963"/>
          <p14:tracePt t="78790" x="6399213" y="3636963"/>
          <p14:tracePt t="78822" x="6391275" y="3636963"/>
          <p14:tracePt t="78832" x="6381750" y="3636963"/>
          <p14:tracePt t="78838" x="6373813" y="3636963"/>
          <p14:tracePt t="78847" x="6365875" y="3636963"/>
          <p14:tracePt t="78855" x="6348413" y="3636963"/>
          <p14:tracePt t="78862" x="6330950" y="3636963"/>
          <p14:tracePt t="78871" x="6323013" y="3636963"/>
          <p14:tracePt t="78879" x="6313488" y="3636963"/>
          <p14:tracePt t="78886" x="6305550" y="3636963"/>
          <p14:tracePt t="78895" x="6288088" y="3636963"/>
          <p14:tracePt t="78919" x="6280150" y="3636963"/>
          <p14:tracePt t="83140" x="6280150" y="3629025"/>
          <p14:tracePt t="83150" x="6280150" y="3619500"/>
          <p14:tracePt t="83166" x="6280150" y="3611563"/>
          <p14:tracePt t="83473" x="6288088" y="3611563"/>
          <p14:tracePt t="89524" x="6280150" y="3619500"/>
          <p14:tracePt t="89531" x="6280150" y="3636963"/>
          <p14:tracePt t="89539" x="6272213" y="3646488"/>
          <p14:tracePt t="89547" x="6254750" y="3654425"/>
          <p14:tracePt t="89563" x="6246813" y="3671888"/>
          <p14:tracePt t="89572" x="6237288" y="3671888"/>
          <p14:tracePt t="89578" x="6229350" y="3671888"/>
          <p14:tracePt t="89610" x="6229350" y="3679825"/>
          <p14:tracePt t="89626" x="6229350" y="3697288"/>
          <p14:tracePt t="89643" x="6229350" y="3705225"/>
          <p14:tracePt t="89651" x="6229350" y="3722688"/>
          <p14:tracePt t="89660" x="6221413" y="3730625"/>
          <p14:tracePt t="89667" x="6203950" y="3756025"/>
          <p14:tracePt t="89676" x="6194425" y="3763963"/>
          <p14:tracePt t="89683" x="6186488" y="3773488"/>
          <p14:tracePt t="89692" x="6169025" y="3790950"/>
          <p14:tracePt t="89699" x="6143625" y="3806825"/>
          <p14:tracePt t="89708" x="6135688" y="3824288"/>
          <p14:tracePt t="89714" x="6118225" y="3841750"/>
          <p14:tracePt t="89723" x="6118225" y="3857625"/>
          <p14:tracePt t="89730" x="6110288" y="3883025"/>
          <p14:tracePt t="89740" x="6110288" y="3908425"/>
          <p14:tracePt t="89748" x="6110288" y="3951288"/>
          <p14:tracePt t="89756" x="6127750" y="4037013"/>
          <p14:tracePt t="89764" x="6143625" y="4095750"/>
          <p14:tracePt t="89773" x="6143625" y="4113213"/>
          <p14:tracePt t="89990" x="6153150" y="4113213"/>
          <p14:tracePt t="89998" x="6169025" y="4095750"/>
          <p14:tracePt t="90004" x="6186488" y="4087813"/>
          <p14:tracePt t="90014" x="6203950" y="4070350"/>
          <p14:tracePt t="90023" x="6211888" y="4062413"/>
          <p14:tracePt t="90030" x="6221413" y="4044950"/>
          <p14:tracePt t="90038" x="6221413" y="4037013"/>
          <p14:tracePt t="90046" x="6221413" y="4019550"/>
          <p14:tracePt t="90054" x="6221413" y="4002088"/>
          <p14:tracePt t="90062" x="6221413" y="3994150"/>
          <p14:tracePt t="90070" x="6221413" y="3968750"/>
          <p14:tracePt t="90078" x="6221413" y="3951288"/>
          <p14:tracePt t="90086" x="6221413" y="3943350"/>
          <p14:tracePt t="90095" x="6221413" y="3925888"/>
          <p14:tracePt t="90103" x="6221413" y="3917950"/>
          <p14:tracePt t="90111" x="6221413" y="3908425"/>
          <p14:tracePt t="90119" x="6221413" y="3892550"/>
          <p14:tracePt t="90135" x="6229350" y="3883025"/>
          <p14:tracePt t="90151" x="6246813" y="3875088"/>
          <p14:tracePt t="90162" x="6254750" y="3867150"/>
          <p14:tracePt t="90167" x="6262688" y="3867150"/>
          <p14:tracePt t="90175" x="6272213" y="3857625"/>
          <p14:tracePt t="90182" x="6280150" y="3849688"/>
          <p14:tracePt t="90202" x="6280150" y="3841750"/>
          <p14:tracePt t="90234" x="6280150" y="3832225"/>
          <p14:tracePt t="90242" x="6288088" y="3832225"/>
          <p14:tracePt t="90278" x="6288088" y="3824288"/>
          <p14:tracePt t="90433" x="6280150" y="3824288"/>
          <p14:tracePt t="90441" x="6272213" y="3824288"/>
          <p14:tracePt t="90449" x="6272213" y="3816350"/>
          <p14:tracePt t="90458" x="6262688" y="3816350"/>
          <p14:tracePt t="90465" x="6254750" y="3816350"/>
          <p14:tracePt t="90474" x="6246813" y="3816350"/>
          <p14:tracePt t="90489" x="6237288" y="3816350"/>
          <p14:tracePt t="90497" x="6221413" y="3816350"/>
          <p14:tracePt t="90513" x="6203950" y="3816350"/>
          <p14:tracePt t="90521" x="6194425" y="3816350"/>
          <p14:tracePt t="90529" x="6169025" y="3816350"/>
          <p14:tracePt t="90537" x="6153150" y="3816350"/>
          <p14:tracePt t="90555" x="6143625" y="3816350"/>
          <p14:tracePt t="90561" x="6135688" y="3816350"/>
          <p14:tracePt t="90571" x="6118225" y="3824288"/>
          <p14:tracePt t="90587" x="6102350" y="3824288"/>
          <p14:tracePt t="90595" x="6092825" y="3824288"/>
          <p14:tracePt t="90603" x="6076950" y="3824288"/>
          <p14:tracePt t="90611" x="6067425" y="3824288"/>
          <p14:tracePt t="90627" x="6059488" y="3824288"/>
          <p14:tracePt t="90644" x="6049963" y="3824288"/>
          <p14:tracePt t="90651" x="6042025" y="3824288"/>
          <p14:tracePt t="90675" x="6034088" y="3824288"/>
          <p14:tracePt t="91061" x="6024563" y="3824288"/>
          <p14:tracePt t="91166" x="6024563" y="3816350"/>
          <p14:tracePt t="91191" x="6016625" y="3816350"/>
          <p14:tracePt t="91198" x="6016625" y="3806825"/>
          <p14:tracePt t="91206" x="6008688" y="3806825"/>
          <p14:tracePt t="91214" x="5999163" y="3806825"/>
          <p14:tracePt t="91234" x="5983288" y="3806825"/>
          <p14:tracePt t="91242" x="5973763" y="3798888"/>
          <p14:tracePt t="91251" x="5957888" y="3798888"/>
          <p14:tracePt t="91258" x="5940425" y="3790950"/>
          <p14:tracePt t="91267" x="5932488" y="3790950"/>
          <p14:tracePt t="91275" x="5889625" y="3781425"/>
          <p14:tracePt t="91283" x="5864225" y="3773488"/>
          <p14:tracePt t="91291" x="5838825" y="3773488"/>
          <p14:tracePt t="91299" x="5803900" y="3773488"/>
          <p14:tracePt t="91307" x="5778500" y="3763963"/>
          <p14:tracePt t="91314" x="5745163" y="3763963"/>
          <p14:tracePt t="91322" x="5702300" y="3763963"/>
          <p14:tracePt t="91331" x="5659438" y="3763963"/>
          <p14:tracePt t="91339" x="5626100" y="3756025"/>
          <p14:tracePt t="91347" x="5583238" y="3756025"/>
          <p14:tracePt t="91356" x="5524500" y="3756025"/>
          <p14:tracePt t="91363" x="5481638" y="3756025"/>
          <p14:tracePt t="91371" x="5421313" y="3756025"/>
          <p14:tracePt t="91379" x="5380038" y="3748088"/>
          <p14:tracePt t="91387" x="5327650" y="3748088"/>
          <p14:tracePt t="91395" x="5311775" y="3748088"/>
          <p14:tracePt t="91403" x="5268913" y="3748088"/>
          <p14:tracePt t="91411" x="5235575" y="3748088"/>
          <p14:tracePt t="91421" x="5200650" y="3748088"/>
          <p14:tracePt t="91431" x="5157788" y="3748088"/>
          <p14:tracePt t="91443" x="5132388" y="3748088"/>
          <p14:tracePt t="91449" x="5073650" y="3748088"/>
          <p14:tracePt t="91457" x="5030788" y="3748088"/>
          <p14:tracePt t="91465" x="4987925" y="3756025"/>
          <p14:tracePt t="91473" x="4954588" y="3756025"/>
          <p14:tracePt t="91480" x="4911725" y="3763963"/>
          <p14:tracePt t="91488" x="4878388" y="3773488"/>
          <p14:tracePt t="91497" x="4843463" y="3773488"/>
          <p14:tracePt t="91504" x="4827588" y="3773488"/>
          <p14:tracePt t="91521" x="4818063" y="3773488"/>
          <p14:tracePt t="91529" x="4810125" y="3773488"/>
          <p14:tracePt t="91561" x="4810125" y="3781425"/>
          <p14:tracePt t="98433" x="4802188" y="3781425"/>
          <p14:tracePt t="98446" x="4792663" y="3781425"/>
          <p14:tracePt t="98455" x="4784725" y="3781425"/>
          <p14:tracePt t="98462" x="4784725" y="3790950"/>
          <p14:tracePt t="98470" x="4775200" y="3790950"/>
          <p14:tracePt t="98478" x="4767263" y="3790950"/>
          <p14:tracePt t="98486" x="4741863" y="3790950"/>
          <p14:tracePt t="98494" x="4716463" y="3790950"/>
          <p14:tracePt t="98502" x="4708525" y="3790950"/>
          <p14:tracePt t="98510" x="4683125" y="3790950"/>
          <p14:tracePt t="98518" x="4648200" y="3790950"/>
          <p14:tracePt t="98526" x="4614863" y="3781425"/>
          <p14:tracePt t="98534" x="4589463" y="3781425"/>
          <p14:tracePt t="98544" x="4554538" y="3781425"/>
          <p14:tracePt t="98551" x="4495800" y="3773488"/>
          <p14:tracePt t="98560" x="4452938" y="3773488"/>
          <p14:tracePt t="98569" x="4419600" y="3773488"/>
          <p14:tracePt t="98576" x="4368800" y="3773488"/>
          <p14:tracePt t="98584" x="4308475" y="3773488"/>
          <p14:tracePt t="98592" x="4197350" y="3773488"/>
          <p14:tracePt t="98601" x="4130675" y="3773488"/>
          <p14:tracePt t="98608" x="4087813" y="3773488"/>
          <p14:tracePt t="98616" x="3960813" y="3773488"/>
          <p14:tracePt t="98625" x="3883025" y="3773488"/>
          <p14:tracePt t="98633" x="3816350" y="3773488"/>
          <p14:tracePt t="98641" x="3756025" y="3773488"/>
          <p14:tracePt t="98649" x="3679825" y="3763963"/>
          <p14:tracePt t="98657" x="3594100" y="3748088"/>
          <p14:tracePt t="98664" x="3527425" y="3738563"/>
          <p14:tracePt t="98673" x="3467100" y="3730625"/>
          <p14:tracePt t="98680" x="3390900" y="3705225"/>
          <p14:tracePt t="98690" x="3330575" y="3697288"/>
          <p14:tracePt t="98696" x="3271838" y="3687763"/>
          <p14:tracePt t="98704" x="3170238" y="3662363"/>
          <p14:tracePt t="98712" x="3094038" y="3646488"/>
          <p14:tracePt t="98720" x="3033713" y="3636963"/>
          <p14:tracePt t="98728" x="2974975" y="3629025"/>
          <p14:tracePt t="98736" x="2932113" y="3619500"/>
          <p14:tracePt t="98744" x="2881313" y="3603625"/>
          <p14:tracePt t="98752" x="2838450" y="3594100"/>
          <p14:tracePt t="98760" x="2752725" y="3586163"/>
          <p14:tracePt t="98768" x="2676525" y="3586163"/>
          <p14:tracePt t="98776" x="2592388" y="3586163"/>
          <p14:tracePt t="98784" x="2506663" y="3586163"/>
          <p14:tracePt t="98792" x="2481263" y="3586163"/>
          <p14:tracePt t="98800" x="2397125" y="3586163"/>
          <p14:tracePt t="98808" x="2362200" y="3586163"/>
          <p14:tracePt t="98818" x="2286000" y="3586163"/>
          <p14:tracePt t="98824" x="2227263" y="3586163"/>
          <p14:tracePt t="98834" x="2184400" y="3586163"/>
          <p14:tracePt t="98841" x="2159000" y="3586163"/>
          <p14:tracePt t="98851" x="2116138" y="3586163"/>
          <p14:tracePt t="98858" x="2055813" y="3586163"/>
          <p14:tracePt t="98867" x="2014538" y="3586163"/>
          <p14:tracePt t="98875" x="1979613" y="3578225"/>
          <p14:tracePt t="98883" x="1946275" y="3578225"/>
          <p14:tracePt t="98891" x="1920875" y="3578225"/>
          <p14:tracePt t="98899" x="1903413" y="3578225"/>
          <p14:tracePt t="98908" x="1870075" y="3568700"/>
          <p14:tracePt t="98914" x="1852613" y="3568700"/>
          <p14:tracePt t="98922" x="1844675" y="3568700"/>
          <p14:tracePt t="98931" x="1827213" y="3568700"/>
          <p14:tracePt t="98942" x="1819275" y="3568700"/>
          <p14:tracePt t="98947" x="1809750" y="3568700"/>
          <p14:tracePt t="98955" x="1784350" y="3568700"/>
          <p14:tracePt t="98963" x="1766888" y="3568700"/>
          <p14:tracePt t="98971" x="1741488" y="3568700"/>
          <p14:tracePt t="98979" x="1708150" y="3578225"/>
          <p14:tracePt t="98987" x="1674813" y="3578225"/>
          <p14:tracePt t="98994" x="1657350" y="3578225"/>
          <p14:tracePt t="99003" x="1622425" y="3586163"/>
          <p14:tracePt t="99010" x="1597025" y="3586163"/>
          <p14:tracePt t="99019" x="1581150" y="3586163"/>
          <p14:tracePt t="99027" x="1546225" y="3586163"/>
          <p14:tracePt t="99035" x="1520825" y="3586163"/>
          <p14:tracePt t="99042" x="1487488" y="3586163"/>
          <p14:tracePt t="99051" x="1470025" y="3586163"/>
          <p14:tracePt t="99058" x="1452563" y="3586163"/>
          <p14:tracePt t="99066" x="1427163" y="3586163"/>
          <p14:tracePt t="99075" x="1419225" y="3586163"/>
          <p14:tracePt t="99083" x="1411288" y="3586163"/>
          <p14:tracePt t="99091" x="1401763" y="3586163"/>
          <p14:tracePt t="99119" x="1393825" y="3586163"/>
          <p14:tracePt t="99129" x="1385888" y="3586163"/>
          <p14:tracePt t="99154" x="1385888" y="3594100"/>
          <p14:tracePt t="99161" x="1376363" y="3594100"/>
          <p14:tracePt t="99184" x="1376363" y="3603625"/>
          <p14:tracePt t="99212" x="1376363" y="3611563"/>
          <p14:tracePt t="99236" x="1376363" y="3619500"/>
          <p14:tracePt t="99269" x="1376363" y="3629025"/>
          <p14:tracePt t="99278" x="1376363" y="3636963"/>
          <p14:tracePt t="99293" x="1393825" y="3646488"/>
          <p14:tracePt t="99301" x="1401763" y="3646488"/>
          <p14:tracePt t="99310" x="1401763" y="3654425"/>
          <p14:tracePt t="99317" x="1411288" y="3662363"/>
          <p14:tracePt t="99327" x="1419225" y="3662363"/>
          <p14:tracePt t="99341" x="1419225" y="3671888"/>
          <p14:tracePt t="99349" x="1427163" y="3671888"/>
          <p14:tracePt t="99357" x="1436688" y="3679825"/>
          <p14:tracePt t="99365" x="1444625" y="3679825"/>
          <p14:tracePt t="99378" x="1452563" y="3687763"/>
          <p14:tracePt t="99381" x="1462088" y="3687763"/>
          <p14:tracePt t="99397" x="1470025" y="3687763"/>
          <p14:tracePt t="99519" x="1477963" y="3687763"/>
          <p14:tracePt t="99527" x="1487488" y="3687763"/>
          <p14:tracePt t="99535" x="1504950" y="3687763"/>
          <p14:tracePt t="99543" x="1530350" y="3687763"/>
          <p14:tracePt t="99551" x="1563688" y="3687763"/>
          <p14:tracePt t="99560" x="1589088" y="3687763"/>
          <p14:tracePt t="99567" x="1649413" y="3687763"/>
          <p14:tracePt t="99578" x="1700213" y="3687763"/>
          <p14:tracePt t="99583" x="1801813" y="3705225"/>
          <p14:tracePt t="99591" x="1860550" y="3713163"/>
          <p14:tracePt t="99599" x="1971675" y="3713163"/>
          <p14:tracePt t="99607" x="2055813" y="3713163"/>
          <p14:tracePt t="99615" x="2252663" y="3713163"/>
          <p14:tracePt t="99623" x="2336800" y="3713163"/>
          <p14:tracePt t="99630" x="2489200" y="3713163"/>
          <p14:tracePt t="99638" x="2592388" y="3713163"/>
          <p14:tracePt t="99648" x="2787650" y="3713163"/>
          <p14:tracePt t="99655" x="2922588" y="3713163"/>
          <p14:tracePt t="99664" x="3041650" y="3713163"/>
          <p14:tracePt t="99670" x="3135313" y="3713163"/>
          <p14:tracePt t="99680" x="3279775" y="3713163"/>
          <p14:tracePt t="99688" x="3408363" y="3713163"/>
          <p14:tracePt t="99696" x="3535363" y="3713163"/>
          <p14:tracePt t="99704" x="3619500" y="3713163"/>
          <p14:tracePt t="99712" x="3671888" y="3713163"/>
          <p14:tracePt t="99721" x="3748088" y="3713163"/>
          <p14:tracePt t="99728" x="3806825" y="3722688"/>
          <p14:tracePt t="99736" x="3867150" y="3730625"/>
          <p14:tracePt t="99744" x="3925888" y="3738563"/>
          <p14:tracePt t="99752" x="3986213" y="3748088"/>
          <p14:tracePt t="99760" x="4044950" y="3763963"/>
          <p14:tracePt t="99768" x="4105275" y="3773488"/>
          <p14:tracePt t="99776" x="4214813" y="3781425"/>
          <p14:tracePt t="99784" x="4291013" y="3806825"/>
          <p14:tracePt t="99792" x="4359275" y="3806825"/>
          <p14:tracePt t="99800" x="4478338" y="3816350"/>
          <p14:tracePt t="99808" x="4546600" y="3816350"/>
          <p14:tracePt t="99816" x="4648200" y="3816350"/>
          <p14:tracePt t="99829" x="4749800" y="3816350"/>
          <p14:tracePt t="99836" x="4818063" y="3816350"/>
          <p14:tracePt t="99845" x="4946650" y="3816350"/>
          <p14:tracePt t="99853" x="5073650" y="3816350"/>
          <p14:tracePt t="99861" x="5200650" y="3816350"/>
          <p14:tracePt t="99869" x="5251450" y="3816350"/>
          <p14:tracePt t="99876" x="5370513" y="3816350"/>
          <p14:tracePt t="99884" x="5497513" y="3798888"/>
          <p14:tracePt t="99892" x="5540375" y="3798888"/>
          <p14:tracePt t="99901" x="5626100" y="3798888"/>
          <p14:tracePt t="99908" x="5710238" y="3798888"/>
          <p14:tracePt t="99916" x="5745163" y="3798888"/>
          <p14:tracePt t="99925" x="5821363" y="3798888"/>
          <p14:tracePt t="99933" x="5846763" y="3798888"/>
          <p14:tracePt t="99942" x="5872163" y="3798888"/>
          <p14:tracePt t="99949" x="5889625" y="3798888"/>
          <p14:tracePt t="99958" x="5915025" y="3798888"/>
          <p14:tracePt t="99967" x="5922963" y="3798888"/>
          <p14:tracePt t="99975" x="5932488" y="3798888"/>
          <p14:tracePt t="99983" x="5940425" y="3798888"/>
          <p14:tracePt t="99999" x="5948363" y="3806825"/>
          <p14:tracePt t="100067" x="5957888" y="3806825"/>
          <p14:tracePt t="100203" x="5957888" y="3798888"/>
          <p14:tracePt t="100219" x="5940425" y="3798888"/>
          <p14:tracePt t="100229" x="5905500" y="3832225"/>
          <p14:tracePt t="100235" x="5854700" y="3900488"/>
          <p14:tracePt t="100245" x="5829300" y="3951288"/>
          <p14:tracePt t="100253" x="5778500" y="4062413"/>
          <p14:tracePt t="100516" x="5778500" y="4052888"/>
          <p14:tracePt t="100527" x="5770563" y="4044950"/>
          <p14:tracePt t="100543" x="5761038" y="4037013"/>
          <p14:tracePt t="100551" x="5753100" y="4037013"/>
          <p14:tracePt t="100559" x="5753100" y="4027488"/>
          <p14:tracePt t="100590" x="5753100" y="4019550"/>
          <p14:tracePt t="100598" x="5761038" y="4011613"/>
          <p14:tracePt t="100606" x="5778500" y="3994150"/>
          <p14:tracePt t="100614" x="5778500" y="3976688"/>
          <p14:tracePt t="100623" x="5788025" y="3968750"/>
          <p14:tracePt t="100630" x="5795963" y="3943350"/>
          <p14:tracePt t="100638" x="5803900" y="3925888"/>
          <p14:tracePt t="100646" x="5803900" y="3892550"/>
          <p14:tracePt t="100655" x="5813425" y="3883025"/>
          <p14:tracePt t="100662" x="5813425" y="3867150"/>
          <p14:tracePt t="100671" x="5813425" y="3857625"/>
          <p14:tracePt t="100688" x="5813425" y="3849688"/>
          <p14:tracePt t="100710" x="5803900" y="3849688"/>
          <p14:tracePt t="100734" x="5803900" y="3841750"/>
          <p14:tracePt t="100742" x="5795963" y="3841750"/>
          <p14:tracePt t="100758" x="5788025" y="3841750"/>
          <p14:tracePt t="100816" x="5778500" y="3841750"/>
          <p14:tracePt t="100825" x="5770563" y="3841750"/>
          <p14:tracePt t="100841" x="5753100" y="3841750"/>
          <p14:tracePt t="100853" x="5745163" y="3841750"/>
          <p14:tracePt t="100861" x="5735638" y="3841750"/>
          <p14:tracePt t="100869" x="5727700" y="3841750"/>
          <p14:tracePt t="100877" x="5719763" y="3841750"/>
          <p14:tracePt t="101035" x="5710238" y="3841750"/>
          <p14:tracePt t="101041" x="5684838" y="3841750"/>
          <p14:tracePt t="101049" x="5651500" y="3841750"/>
          <p14:tracePt t="101061" x="5600700" y="3841750"/>
          <p14:tracePt t="101065" x="5524500" y="3841750"/>
          <p14:tracePt t="101076" x="5464175" y="3849688"/>
          <p14:tracePt t="101081" x="5353050" y="3867150"/>
          <p14:tracePt t="101091" x="5235575" y="3883025"/>
          <p14:tracePt t="101097" x="5132388" y="3908425"/>
          <p14:tracePt t="101107" x="4843463" y="3951288"/>
          <p14:tracePt t="101115" x="4733925" y="3986213"/>
          <p14:tracePt t="101122" x="4460875" y="4044950"/>
          <p14:tracePt t="101131" x="4181475" y="4113213"/>
          <p14:tracePt t="101139" x="3951288" y="4171950"/>
          <p14:tracePt t="101147" x="3722688" y="4240213"/>
          <p14:tracePt t="101156" x="3543300" y="4291013"/>
          <p14:tracePt t="101163" x="3398838" y="4325938"/>
          <p14:tracePt t="101170" x="3254375" y="4376738"/>
          <p14:tracePt t="101178" x="3178175" y="4410075"/>
          <p14:tracePt t="101186" x="3025775" y="4460875"/>
          <p14:tracePt t="101194" x="2965450" y="4478338"/>
          <p14:tracePt t="101202" x="2838450" y="4529138"/>
          <p14:tracePt t="101210" x="2762250" y="4546600"/>
          <p14:tracePt t="101218" x="2701925" y="4572000"/>
          <p14:tracePt t="101226" x="2643188" y="4579938"/>
          <p14:tracePt t="101234" x="2582863" y="4589463"/>
          <p14:tracePt t="101242" x="2524125" y="4589463"/>
          <p14:tracePt t="101250" x="2489200" y="4597400"/>
          <p14:tracePt t="101259" x="2455863" y="4597400"/>
          <p14:tracePt t="101266" x="2438400" y="4597400"/>
          <p14:tracePt t="101274" x="2413000" y="4597400"/>
          <p14:tracePt t="101282" x="2379663" y="4597400"/>
          <p14:tracePt t="101290" x="2362200" y="4597400"/>
          <p14:tracePt t="101298" x="2336800" y="4597400"/>
          <p14:tracePt t="101307" x="2303463" y="4597400"/>
          <p14:tracePt t="101314" x="2268538" y="4597400"/>
          <p14:tracePt t="101324" x="2243138" y="4605338"/>
          <p14:tracePt t="101331" x="2184400" y="4614863"/>
          <p14:tracePt t="101341" x="2133600" y="4622800"/>
          <p14:tracePt t="101346" x="2098675" y="4640263"/>
          <p14:tracePt t="101358" x="2073275" y="4648200"/>
          <p14:tracePt t="101363" x="2030413" y="4657725"/>
          <p14:tracePt t="101372" x="1997075" y="4673600"/>
          <p14:tracePt t="101380" x="1963738" y="4691063"/>
          <p14:tracePt t="101388" x="1911350" y="4708525"/>
          <p14:tracePt t="101396" x="1870075" y="4733925"/>
          <p14:tracePt t="101404" x="1819275" y="4749800"/>
          <p14:tracePt t="101412" x="1766888" y="4784725"/>
          <p14:tracePt t="101420" x="1741488" y="4802188"/>
          <p14:tracePt t="101428" x="1700213" y="4827588"/>
          <p14:tracePt t="101436" x="1674813" y="4843463"/>
          <p14:tracePt t="101444" x="1639888" y="4860925"/>
          <p14:tracePt t="101458" x="1571625" y="4886325"/>
          <p14:tracePt t="101464" x="1555750" y="4903788"/>
          <p14:tracePt t="101473" x="1530350" y="4911725"/>
          <p14:tracePt t="101480" x="1495425" y="4919663"/>
          <p14:tracePt t="101488" x="1470025" y="4929188"/>
          <p14:tracePt t="101496" x="1452563" y="4929188"/>
          <p14:tracePt t="101505" x="1427163" y="4937125"/>
          <p14:tracePt t="101512" x="1411288" y="4937125"/>
          <p14:tracePt t="101520" x="1401763" y="4937125"/>
          <p14:tracePt t="101528" x="1385888" y="4937125"/>
          <p14:tracePt t="101536" x="1368425" y="4937125"/>
          <p14:tracePt t="101553" x="1350963" y="4937125"/>
          <p14:tracePt t="101561" x="1333500" y="4937125"/>
          <p14:tracePt t="101569" x="1308100" y="4937125"/>
          <p14:tracePt t="101577" x="1282700" y="4937125"/>
          <p14:tracePt t="101585" x="1274763" y="4937125"/>
          <p14:tracePt t="101593" x="1249363" y="4937125"/>
          <p14:tracePt t="101601" x="1231900" y="4946650"/>
          <p14:tracePt t="101611" x="1206500" y="4946650"/>
          <p14:tracePt t="101617" x="1189038" y="4954588"/>
          <p14:tracePt t="101627" x="1163638" y="4954588"/>
          <p14:tracePt t="101633" x="1147763" y="4962525"/>
          <p14:tracePt t="101643" x="1130300" y="4972050"/>
          <p14:tracePt t="101649" x="1112838" y="4979988"/>
          <p14:tracePt t="101660" x="1096963" y="4987925"/>
          <p14:tracePt t="101667" x="1087438" y="5005388"/>
          <p14:tracePt t="101677" x="1079500" y="5005388"/>
          <p14:tracePt t="101683" x="1079500" y="5013325"/>
          <p14:tracePt t="101691" x="1062038" y="5030788"/>
          <p14:tracePt t="101699" x="1054100" y="5030788"/>
          <p14:tracePt t="101707" x="1054100" y="5048250"/>
          <p14:tracePt t="101715" x="1044575" y="5064125"/>
          <p14:tracePt t="101723" x="1044575" y="5073650"/>
          <p14:tracePt t="101730" x="1044575" y="5081588"/>
          <p14:tracePt t="101738" x="1044575" y="5091113"/>
          <p14:tracePt t="101746" x="1036638" y="5099050"/>
          <p14:tracePt t="101754" x="1036638" y="5106988"/>
          <p14:tracePt t="101762" x="1036638" y="5116513"/>
          <p14:tracePt t="101782" x="1036638" y="5124450"/>
          <p14:tracePt t="101790" x="1036638" y="5132388"/>
          <p14:tracePt t="101806" x="1036638" y="5141913"/>
          <p14:tracePt t="101847" x="1036638" y="5149850"/>
          <p14:tracePt t="101855" x="1036638" y="5157788"/>
          <p14:tracePt t="101863" x="1054100" y="5157788"/>
          <p14:tracePt t="101875" x="1069975" y="5175250"/>
          <p14:tracePt t="101882" x="1079500" y="5175250"/>
          <p14:tracePt t="101890" x="1104900" y="5175250"/>
          <p14:tracePt t="101898" x="1130300" y="5183188"/>
          <p14:tracePt t="101908" x="1147763" y="5183188"/>
          <p14:tracePt t="101914" x="1181100" y="5192713"/>
          <p14:tracePt t="101925" x="1241425" y="5200650"/>
          <p14:tracePt t="101932" x="1274763" y="5208588"/>
          <p14:tracePt t="101941" x="1325563" y="5218113"/>
          <p14:tracePt t="101948" x="1350963" y="5218113"/>
          <p14:tracePt t="101957" x="1393825" y="5235575"/>
          <p14:tracePt t="101964" x="1452563" y="5235575"/>
          <p14:tracePt t="101972" x="1495425" y="5235575"/>
          <p14:tracePt t="101981" x="1546225" y="5235575"/>
          <p14:tracePt t="101989" x="1589088" y="5243513"/>
          <p14:tracePt t="101997" x="1614488" y="5243513"/>
          <p14:tracePt t="102006" x="1631950" y="5243513"/>
          <p14:tracePt t="102014" x="1674813" y="5243513"/>
          <p14:tracePt t="102021" x="1690688" y="5243513"/>
          <p14:tracePt t="102030" x="1708150" y="5243513"/>
          <p14:tracePt t="102037" x="1716088" y="5243513"/>
          <p14:tracePt t="102045" x="1733550" y="5251450"/>
          <p14:tracePt t="102053" x="1741488" y="5251450"/>
          <p14:tracePt t="102061" x="1751013" y="5251450"/>
          <p14:tracePt t="102069" x="1776413" y="5251450"/>
          <p14:tracePt t="102077" x="1801813" y="5260975"/>
          <p14:tracePt t="102085" x="1809750" y="5260975"/>
          <p14:tracePt t="102093" x="1827213" y="5260975"/>
          <p14:tracePt t="102101" x="1844675" y="5260975"/>
          <p14:tracePt t="102109" x="1870075" y="5260975"/>
          <p14:tracePt t="102117" x="1895475" y="5260975"/>
          <p14:tracePt t="102125" x="1911350" y="5260975"/>
          <p14:tracePt t="102133" x="1938338" y="5260975"/>
          <p14:tracePt t="102142" x="1963738" y="5260975"/>
          <p14:tracePt t="102149" x="1989138" y="5260975"/>
          <p14:tracePt t="102158" x="2005013" y="5260975"/>
          <p14:tracePt t="102164" x="2030413" y="5260975"/>
          <p14:tracePt t="102172" x="2055813" y="5260975"/>
          <p14:tracePt t="102182" x="2082800" y="5260975"/>
          <p14:tracePt t="102188" x="2124075" y="5260975"/>
          <p14:tracePt t="102198" x="2159000" y="5260975"/>
          <p14:tracePt t="102206" x="2166938" y="5260975"/>
          <p14:tracePt t="102214" x="2192338" y="5260975"/>
          <p14:tracePt t="102222" x="2217738" y="5260975"/>
          <p14:tracePt t="102230" x="2235200" y="5260975"/>
          <p14:tracePt t="102238" x="2268538" y="5260975"/>
          <p14:tracePt t="102246" x="2293938" y="5260975"/>
          <p14:tracePt t="102255" x="2319338" y="5260975"/>
          <p14:tracePt t="102263" x="2328863" y="5260975"/>
          <p14:tracePt t="102271" x="2371725" y="5260975"/>
          <p14:tracePt t="102278" x="2397125" y="5260975"/>
          <p14:tracePt t="102286" x="2430463" y="5260975"/>
          <p14:tracePt t="102295" x="2447925" y="5251450"/>
          <p14:tracePt t="102303" x="2473325" y="5243513"/>
          <p14:tracePt t="102311" x="2506663" y="5243513"/>
          <p14:tracePt t="102319" x="2541588" y="5235575"/>
          <p14:tracePt t="102326" x="2557463" y="5226050"/>
          <p14:tracePt t="102335" x="2566988" y="5218113"/>
          <p14:tracePt t="102342" x="2574925" y="5208588"/>
          <p14:tracePt t="102350" x="2574925" y="5200650"/>
          <p14:tracePt t="102358" x="2582863" y="5200650"/>
          <p14:tracePt t="102374" x="2582863" y="5192713"/>
          <p14:tracePt t="102382" x="2582863" y="5183188"/>
          <p14:tracePt t="102390" x="2592388" y="5183188"/>
          <p14:tracePt t="102398" x="2600325" y="5175250"/>
          <p14:tracePt t="102407" x="2600325" y="5157788"/>
          <p14:tracePt t="102414" x="2600325" y="5149850"/>
          <p14:tracePt t="102423" x="2608263" y="5141913"/>
          <p14:tracePt t="102431" x="2608263" y="5124450"/>
          <p14:tracePt t="102446" x="2608263" y="5106988"/>
          <p14:tracePt t="102462" x="2608263" y="5081588"/>
          <p14:tracePt t="102472" x="2608263" y="5073650"/>
          <p14:tracePt t="102479" x="2608263" y="5056188"/>
          <p14:tracePt t="102489" x="2608263" y="5038725"/>
          <p14:tracePt t="102505" x="2608263" y="5022850"/>
          <p14:tracePt t="102513" x="2608263" y="5013325"/>
          <p14:tracePt t="102520" x="2592388" y="5005388"/>
          <p14:tracePt t="102529" x="2582863" y="4997450"/>
          <p14:tracePt t="102536" x="2582863" y="4987925"/>
          <p14:tracePt t="102544" x="2574925" y="4979988"/>
          <p14:tracePt t="102552" x="2557463" y="4972050"/>
          <p14:tracePt t="102560" x="2532063" y="4954588"/>
          <p14:tracePt t="102568" x="2532063" y="4946650"/>
          <p14:tracePt t="102576" x="2516188" y="4946650"/>
          <p14:tracePt t="102584" x="2489200" y="4937125"/>
          <p14:tracePt t="102592" x="2473325" y="4929188"/>
          <p14:tracePt t="102600" x="2438400" y="4919663"/>
          <p14:tracePt t="102608" x="2413000" y="4911725"/>
          <p14:tracePt t="102616" x="2387600" y="4911725"/>
          <p14:tracePt t="102625" x="2362200" y="4903788"/>
          <p14:tracePt t="102632" x="2336800" y="4894263"/>
          <p14:tracePt t="102642" x="2311400" y="4894263"/>
          <p14:tracePt t="102649" x="2278063" y="4886325"/>
          <p14:tracePt t="102657" x="2260600" y="4886325"/>
          <p14:tracePt t="102664" x="2235200" y="4886325"/>
          <p14:tracePt t="102672" x="2200275" y="4886325"/>
          <p14:tracePt t="102680" x="2174875" y="4886325"/>
          <p14:tracePt t="102688" x="2141538" y="4886325"/>
          <p14:tracePt t="102696" x="2108200" y="4886325"/>
          <p14:tracePt t="102705" x="2073275" y="4886325"/>
          <p14:tracePt t="102712" x="2055813" y="4886325"/>
          <p14:tracePt t="102720" x="2022475" y="4886325"/>
          <p14:tracePt t="102728" x="1997075" y="4886325"/>
          <p14:tracePt t="102736" x="1971675" y="4886325"/>
          <p14:tracePt t="102744" x="1938338" y="4886325"/>
          <p14:tracePt t="102752" x="1911350" y="4886325"/>
          <p14:tracePt t="102762" x="1878013" y="4886325"/>
          <p14:tracePt t="102770" x="1860550" y="4886325"/>
          <p14:tracePt t="102778" x="1835150" y="4886325"/>
          <p14:tracePt t="102786" x="1801813" y="4886325"/>
          <p14:tracePt t="102794" x="1784350" y="4886325"/>
          <p14:tracePt t="102802" x="1758950" y="4886325"/>
          <p14:tracePt t="102810" x="1733550" y="4886325"/>
          <p14:tracePt t="102818" x="1725613" y="4886325"/>
          <p14:tracePt t="102826" x="1700213" y="4886325"/>
          <p14:tracePt t="102834" x="1674813" y="4886325"/>
          <p14:tracePt t="102842" x="1657350" y="4886325"/>
          <p14:tracePt t="102851" x="1631950" y="4886325"/>
          <p14:tracePt t="102858" x="1606550" y="4886325"/>
          <p14:tracePt t="102866" x="1589088" y="4886325"/>
          <p14:tracePt t="102874" x="1555750" y="4886325"/>
          <p14:tracePt t="102882" x="1530350" y="4886325"/>
          <p14:tracePt t="102890" x="1512888" y="4886325"/>
          <p14:tracePt t="102898" x="1487488" y="4886325"/>
          <p14:tracePt t="102906" x="1462088" y="4886325"/>
          <p14:tracePt t="102914" x="1452563" y="4886325"/>
          <p14:tracePt t="102922" x="1427163" y="4886325"/>
          <p14:tracePt t="102930" x="1411288" y="4886325"/>
          <p14:tracePt t="102938" x="1401763" y="4886325"/>
          <p14:tracePt t="102946" x="1385888" y="4886325"/>
          <p14:tracePt t="102955" x="1368425" y="4886325"/>
          <p14:tracePt t="102963" x="1350963" y="4886325"/>
          <p14:tracePt t="102970" x="1333500" y="4886325"/>
          <p14:tracePt t="102979" x="1325563" y="4886325"/>
          <p14:tracePt t="102986" x="1308100" y="4886325"/>
          <p14:tracePt t="102995" x="1292225" y="4894263"/>
          <p14:tracePt t="103011" x="1282700" y="4894263"/>
          <p14:tracePt t="103019" x="1274763" y="4903788"/>
          <p14:tracePt t="103026" x="1266825" y="4903788"/>
          <p14:tracePt t="103034" x="1257300" y="4919663"/>
          <p14:tracePt t="103044" x="1249363" y="4937125"/>
          <p14:tracePt t="103053" x="1231900" y="4946650"/>
          <p14:tracePt t="103061" x="1223963" y="4962525"/>
          <p14:tracePt t="103076" x="1216025" y="4987925"/>
          <p14:tracePt t="103076" x="1206500" y="5005388"/>
          <p14:tracePt t="103084" x="1198563" y="5013325"/>
          <p14:tracePt t="103092" x="1189038" y="5030788"/>
          <p14:tracePt t="103101" x="1189038" y="5048250"/>
          <p14:tracePt t="103116" x="1189038" y="5064125"/>
          <p14:tracePt t="103133" x="1189038" y="5081588"/>
          <p14:tracePt t="103141" x="1189038" y="5091113"/>
          <p14:tracePt t="103149" x="1189038" y="5099050"/>
          <p14:tracePt t="103158" x="1189038" y="5116513"/>
          <p14:tracePt t="103164" x="1189038" y="5124450"/>
          <p14:tracePt t="103172" x="1189038" y="5132388"/>
          <p14:tracePt t="103180" x="1206500" y="5149850"/>
          <p14:tracePt t="103188" x="1216025" y="5167313"/>
          <p14:tracePt t="103196" x="1231900" y="5175250"/>
          <p14:tracePt t="103204" x="1241425" y="5192713"/>
          <p14:tracePt t="103212" x="1266825" y="5208588"/>
          <p14:tracePt t="103220" x="1274763" y="5226050"/>
          <p14:tracePt t="103228" x="1292225" y="5243513"/>
          <p14:tracePt t="103236" x="1333500" y="5268913"/>
          <p14:tracePt t="103244" x="1360488" y="5276850"/>
          <p14:tracePt t="103252" x="1385888" y="5286375"/>
          <p14:tracePt t="103260" x="1401763" y="5286375"/>
          <p14:tracePt t="103268" x="1419225" y="5294313"/>
          <p14:tracePt t="103276" x="1444625" y="5302250"/>
          <p14:tracePt t="103284" x="1477963" y="5311775"/>
          <p14:tracePt t="103292" x="1512888" y="5319713"/>
          <p14:tracePt t="103301" x="1546225" y="5327650"/>
          <p14:tracePt t="103308" x="1571625" y="5327650"/>
          <p14:tracePt t="103319" x="1606550" y="5327650"/>
          <p14:tracePt t="103325" x="1639888" y="5337175"/>
          <p14:tracePt t="103335" x="1682750" y="5337175"/>
          <p14:tracePt t="103342" x="1700213" y="5337175"/>
          <p14:tracePt t="103351" x="1716088" y="5337175"/>
          <p14:tracePt t="103358" x="1741488" y="5337175"/>
          <p14:tracePt t="103367" x="1776413" y="5337175"/>
          <p14:tracePt t="103375" x="1809750" y="5337175"/>
          <p14:tracePt t="103383" x="1827213" y="5337175"/>
          <p14:tracePt t="103391" x="1852613" y="5337175"/>
          <p14:tracePt t="103399" x="1885950" y="5337175"/>
          <p14:tracePt t="103408" x="1903413" y="5337175"/>
          <p14:tracePt t="103414" x="1938338" y="5337175"/>
          <p14:tracePt t="103422" x="1963738" y="5337175"/>
          <p14:tracePt t="103431" x="1989138" y="5337175"/>
          <p14:tracePt t="103439" x="2005013" y="5327650"/>
          <p14:tracePt t="103447" x="2030413" y="5327650"/>
          <p14:tracePt t="103454" x="2065338" y="5327650"/>
          <p14:tracePt t="103463" x="2098675" y="5319713"/>
          <p14:tracePt t="103471" x="2108200" y="5319713"/>
          <p14:tracePt t="103478" x="2124075" y="5319713"/>
          <p14:tracePt t="103486" x="2133600" y="5311775"/>
          <p14:tracePt t="103494" x="2141538" y="5311775"/>
          <p14:tracePt t="103510" x="2149475" y="5311775"/>
          <p14:tracePt t="103653" x="2159000" y="5311775"/>
          <p14:tracePt t="103669" x="2166938" y="5311775"/>
          <p14:tracePt t="103677" x="2174875" y="5311775"/>
          <p14:tracePt t="103690" x="2184400" y="5311775"/>
          <p14:tracePt t="103696" x="2192338" y="5311775"/>
          <p14:tracePt t="103706" x="2200275" y="5311775"/>
          <p14:tracePt t="103722" x="2209800" y="5311775"/>
          <p14:tracePt t="103736" x="2217738" y="5302250"/>
          <p14:tracePt t="103760" x="2227263" y="5286375"/>
          <p14:tracePt t="103768" x="2227263" y="5276850"/>
          <p14:tracePt t="103776" x="2227263" y="5251450"/>
          <p14:tracePt t="103784" x="2235200" y="5243513"/>
          <p14:tracePt t="103792" x="2243138" y="5226050"/>
          <p14:tracePt t="103800" x="2252663" y="5208588"/>
          <p14:tracePt t="103808" x="2260600" y="5183188"/>
          <p14:tracePt t="103820" x="2268538" y="5157788"/>
          <p14:tracePt t="103829" x="2268538" y="5141913"/>
          <p14:tracePt t="103837" x="2268538" y="5124450"/>
          <p14:tracePt t="103844" x="2268538" y="5116513"/>
          <p14:tracePt t="103855" x="2268538" y="5099050"/>
          <p14:tracePt t="103860" x="2268538" y="5091113"/>
          <p14:tracePt t="103871" x="2268538" y="5081588"/>
          <p14:tracePt t="103879" x="2268538" y="5064125"/>
          <p14:tracePt t="103894" x="2268538" y="5056188"/>
          <p14:tracePt t="103910" x="2268538" y="5048250"/>
          <p14:tracePt t="103975" x="2260600" y="5048250"/>
          <p14:tracePt t="103983" x="2260600" y="5038725"/>
          <p14:tracePt t="103990" x="2260600" y="5030788"/>
          <p14:tracePt t="103999" x="2252663" y="5022850"/>
          <p14:tracePt t="104009" x="2243138" y="5022850"/>
          <p14:tracePt t="104015" x="2235200" y="5013325"/>
          <p14:tracePt t="104023" x="2227263" y="5005388"/>
          <p14:tracePt t="104043" x="2209800" y="4997450"/>
          <p14:tracePt t="104051" x="2200275" y="4987925"/>
          <p14:tracePt t="104059" x="2184400" y="4972050"/>
          <p14:tracePt t="104067" x="2159000" y="4962525"/>
          <p14:tracePt t="104075" x="2133600" y="4954588"/>
          <p14:tracePt t="104083" x="2108200" y="4937125"/>
          <p14:tracePt t="104092" x="2082800" y="4929188"/>
          <p14:tracePt t="104099" x="2047875" y="4919663"/>
          <p14:tracePt t="104108" x="2014538" y="4903788"/>
          <p14:tracePt t="104114" x="1989138" y="4903788"/>
          <p14:tracePt t="104125" x="1954213" y="4894263"/>
          <p14:tracePt t="104132" x="1920875" y="4886325"/>
          <p14:tracePt t="104139" x="1885950" y="4878388"/>
          <p14:tracePt t="104148" x="1860550" y="4878388"/>
          <p14:tracePt t="104155" x="1801813" y="4878388"/>
          <p14:tracePt t="104164" x="1766888" y="4868863"/>
          <p14:tracePt t="104172" x="1725613" y="4868863"/>
          <p14:tracePt t="104180" x="1708150" y="4868863"/>
          <p14:tracePt t="104188" x="1674813" y="4868863"/>
          <p14:tracePt t="104196" x="1649413" y="4868863"/>
          <p14:tracePt t="104204" x="1622425" y="4868863"/>
          <p14:tracePt t="104212" x="1614488" y="4868863"/>
          <p14:tracePt t="104220" x="1597025" y="4878388"/>
          <p14:tracePt t="104232" x="1589088" y="4878388"/>
          <p14:tracePt t="104240" x="1581150" y="4886325"/>
          <p14:tracePt t="104249" x="1571625" y="4903788"/>
          <p14:tracePt t="104258" x="1555750" y="4903788"/>
          <p14:tracePt t="104264" x="1555750" y="4911725"/>
          <p14:tracePt t="104273" x="1546225" y="4919663"/>
          <p14:tracePt t="104280" x="1538288" y="4929188"/>
          <p14:tracePt t="104288" x="1530350" y="4929188"/>
          <p14:tracePt t="104296" x="1530350" y="4937125"/>
          <p14:tracePt t="104304" x="1520825" y="4946650"/>
          <p14:tracePt t="104312" x="1512888" y="4946650"/>
          <p14:tracePt t="104320" x="1512888" y="4954588"/>
          <p14:tracePt t="104332" x="1504950" y="4962525"/>
          <p14:tracePt t="104340" x="1495425" y="4972050"/>
          <p14:tracePt t="104393" x="1495425" y="4979988"/>
          <p14:tracePt t="104401" x="1504950" y="4979988"/>
          <p14:tracePt t="104411" x="1512888" y="4997450"/>
          <p14:tracePt t="104416" x="1538288" y="4997450"/>
          <p14:tracePt t="104427" x="1563688" y="5005388"/>
          <p14:tracePt t="104433" x="1597025" y="5005388"/>
          <p14:tracePt t="104442" x="1674813" y="5013325"/>
          <p14:tracePt t="104451" x="1741488" y="5013325"/>
          <p14:tracePt t="104459" x="1835150" y="5022850"/>
          <p14:tracePt t="104467" x="1928813" y="5030788"/>
          <p14:tracePt t="104475" x="2073275" y="5048250"/>
          <p14:tracePt t="104483" x="2184400" y="5056188"/>
          <p14:tracePt t="104492" x="2344738" y="5081588"/>
          <p14:tracePt t="104499" x="2473325" y="5091113"/>
          <p14:tracePt t="104509" x="2617788" y="5106988"/>
          <p14:tracePt t="104514" x="2686050" y="5116513"/>
          <p14:tracePt t="104522" x="2813050" y="5116513"/>
          <p14:tracePt t="104530" x="2957513" y="5124450"/>
          <p14:tracePt t="104538" x="3025775" y="5124450"/>
          <p14:tracePt t="104546" x="3119438" y="5141913"/>
          <p14:tracePt t="104554" x="3160713" y="5149850"/>
          <p14:tracePt t="104562" x="3263900" y="5157788"/>
          <p14:tracePt t="104570" x="3297238" y="5157788"/>
          <p14:tracePt t="104578" x="3340100" y="5157788"/>
          <p14:tracePt t="104586" x="3365500" y="5167313"/>
          <p14:tracePt t="104594" x="3390900" y="5167313"/>
          <p14:tracePt t="104603" x="3416300" y="5167313"/>
          <p14:tracePt t="104610" x="3449638" y="5167313"/>
          <p14:tracePt t="104619" x="3459163" y="5175250"/>
          <p14:tracePt t="104626" x="3475038" y="5175250"/>
          <p14:tracePt t="104634" x="3484563" y="5175250"/>
          <p14:tracePt t="104651" x="3492500" y="5175250"/>
          <p14:tracePt t="104658" x="3502025" y="5175250"/>
          <p14:tracePt t="104667" x="3502025" y="5183188"/>
          <p14:tracePt t="104690" x="3517900" y="5183188"/>
          <p14:tracePt t="104701" x="3527425" y="5183188"/>
          <p14:tracePt t="104708" x="3535363" y="5183188"/>
          <p14:tracePt t="104716" x="3552825" y="5183188"/>
          <p14:tracePt t="104725" x="3560763" y="5183188"/>
          <p14:tracePt t="104732" x="3578225" y="5192713"/>
          <p14:tracePt t="104742" x="3603625" y="5192713"/>
          <p14:tracePt t="104752" x="3611563" y="5200650"/>
          <p14:tracePt t="104760" x="3619500" y="5200650"/>
          <p14:tracePt t="104768" x="3636963" y="5200650"/>
          <p14:tracePt t="104776" x="3654425" y="5208588"/>
          <p14:tracePt t="104784" x="3671888" y="5208588"/>
          <p14:tracePt t="104792" x="3697288" y="5208588"/>
          <p14:tracePt t="104800" x="3713163" y="5208588"/>
          <p14:tracePt t="104808" x="3738563" y="5208588"/>
          <p14:tracePt t="104816" x="3763963" y="5208588"/>
          <p14:tracePt t="104824" x="3798888" y="5192713"/>
          <p14:tracePt t="104833" x="3816350" y="5183188"/>
          <p14:tracePt t="104840" x="3849688" y="5167313"/>
          <p14:tracePt t="104848" x="3875088" y="5141913"/>
          <p14:tracePt t="104857" x="3892550" y="5132388"/>
          <p14:tracePt t="104864" x="3908425" y="5106988"/>
          <p14:tracePt t="104872" x="3925888" y="5099050"/>
          <p14:tracePt t="104880" x="3935413" y="5073650"/>
          <p14:tracePt t="104888" x="3943350" y="5048250"/>
          <p14:tracePt t="104896" x="3943350" y="5030788"/>
          <p14:tracePt t="104904" x="3943350" y="5013325"/>
          <p14:tracePt t="104912" x="3951288" y="4987925"/>
          <p14:tracePt t="104920" x="3951288" y="4972050"/>
          <p14:tracePt t="104928" x="3951288" y="4954588"/>
          <p14:tracePt t="104941" x="3951288" y="4937125"/>
          <p14:tracePt t="104944" x="3951288" y="4911725"/>
          <p14:tracePt t="104952" x="3943350" y="4894263"/>
          <p14:tracePt t="104961" x="3908425" y="4860925"/>
          <p14:tracePt t="104968" x="3900488" y="4843463"/>
          <p14:tracePt t="104976" x="3867150" y="4818063"/>
          <p14:tracePt t="104987" x="3824288" y="4802188"/>
          <p14:tracePt t="104994" x="3790950" y="4784725"/>
          <p14:tracePt t="105003" x="3730625" y="4759325"/>
          <p14:tracePt t="105009" x="3687763" y="4749800"/>
          <p14:tracePt t="105019" x="3611563" y="4741863"/>
          <p14:tracePt t="105026" x="3509963" y="4724400"/>
          <p14:tracePt t="105034" x="3441700" y="4724400"/>
          <p14:tracePt t="105042" x="3398838" y="4724400"/>
          <p14:tracePt t="105051" x="3340100" y="4724400"/>
          <p14:tracePt t="105058" x="3263900" y="4724400"/>
          <p14:tracePt t="105067" x="3211513" y="4724400"/>
          <p14:tracePt t="105075" x="3186113" y="4724400"/>
          <p14:tracePt t="105082" x="3144838" y="4724400"/>
          <p14:tracePt t="105091" x="3067050" y="4741863"/>
          <p14:tracePt t="105099" x="3033713" y="4749800"/>
          <p14:tracePt t="105108" x="3008313" y="4759325"/>
          <p14:tracePt t="105115" x="2990850" y="4767263"/>
          <p14:tracePt t="105124" x="2965450" y="4775200"/>
          <p14:tracePt t="105130" x="2940050" y="4792663"/>
          <p14:tracePt t="105138" x="2932113" y="4792663"/>
          <p14:tracePt t="105146" x="2906713" y="4818063"/>
          <p14:tracePt t="105154" x="2897188" y="4818063"/>
          <p14:tracePt t="105162" x="2881313" y="4843463"/>
          <p14:tracePt t="105170" x="2881313" y="4852988"/>
          <p14:tracePt t="105178" x="2871788" y="4868863"/>
          <p14:tracePt t="105186" x="2871788" y="4878388"/>
          <p14:tracePt t="105194" x="2871788" y="4886325"/>
          <p14:tracePt t="105202" x="2871788" y="4903788"/>
          <p14:tracePt t="105210" x="2871788" y="4919663"/>
          <p14:tracePt t="105218" x="2871788" y="4937125"/>
          <p14:tracePt t="105226" x="2871788" y="4954588"/>
          <p14:tracePt t="105234" x="2871788" y="4962525"/>
          <p14:tracePt t="105242" x="2871788" y="4979988"/>
          <p14:tracePt t="105251" x="2881313" y="5005388"/>
          <p14:tracePt t="105258" x="2897188" y="5022850"/>
          <p14:tracePt t="105267" x="2914650" y="5048250"/>
          <p14:tracePt t="105274" x="2932113" y="5056188"/>
          <p14:tracePt t="105284" x="2957513" y="5081588"/>
          <p14:tracePt t="105292" x="2974975" y="5106988"/>
          <p14:tracePt t="105301" x="3000375" y="5124450"/>
          <p14:tracePt t="105308" x="3016250" y="5141913"/>
          <p14:tracePt t="105316" x="3041650" y="5157788"/>
          <p14:tracePt t="105325" x="3067050" y="5175250"/>
          <p14:tracePt t="105332" x="3135313" y="5183188"/>
          <p14:tracePt t="105341" x="3170238" y="5200650"/>
          <p14:tracePt t="105349" x="3211513" y="5208588"/>
          <p14:tracePt t="105358" x="3238500" y="5218113"/>
          <p14:tracePt t="105364" x="3271838" y="5226050"/>
          <p14:tracePt t="105372" x="3314700" y="5226050"/>
          <p14:tracePt t="105381" x="3340100" y="5226050"/>
          <p14:tracePt t="105388" x="3365500" y="5235575"/>
          <p14:tracePt t="105397" x="3390900" y="5243513"/>
          <p14:tracePt t="105405" x="3416300" y="5243513"/>
          <p14:tracePt t="105412" x="3484563" y="5243513"/>
          <p14:tracePt t="105421" x="3502025" y="5243513"/>
          <p14:tracePt t="105429" x="3543300" y="5243513"/>
          <p14:tracePt t="105437" x="3578225" y="5243513"/>
          <p14:tracePt t="105444" x="3619500" y="5243513"/>
          <p14:tracePt t="105453" x="3662363" y="5243513"/>
          <p14:tracePt t="105460" x="3705225" y="5243513"/>
          <p14:tracePt t="105469" x="3738563" y="5243513"/>
          <p14:tracePt t="105476" x="3781425" y="5243513"/>
          <p14:tracePt t="105484" x="3824288" y="5243513"/>
          <p14:tracePt t="105492" x="3849688" y="5243513"/>
          <p14:tracePt t="105501" x="3883025" y="5243513"/>
          <p14:tracePt t="105510" x="3892550" y="5243513"/>
          <p14:tracePt t="105517" x="3917950" y="5243513"/>
          <p14:tracePt t="105525" x="3951288" y="5243513"/>
          <p14:tracePt t="105533" x="3968750" y="5243513"/>
          <p14:tracePt t="105542" x="3986213" y="5243513"/>
          <p14:tracePt t="105549" x="3994150" y="5243513"/>
          <p14:tracePt t="105558" x="4019550" y="5243513"/>
          <p14:tracePt t="105564" x="4052888" y="5243513"/>
          <p14:tracePt t="105575" x="4079875" y="5235575"/>
          <p14:tracePt t="105583" x="4105275" y="5235575"/>
          <p14:tracePt t="105592" x="4130675" y="5235575"/>
          <p14:tracePt t="105599" x="4156075" y="5226050"/>
          <p14:tracePt t="105607" x="4164013" y="5226050"/>
          <p14:tracePt t="105614" x="4189413" y="5226050"/>
          <p14:tracePt t="105623" x="4214813" y="5218113"/>
          <p14:tracePt t="105631" x="4224338" y="5218113"/>
          <p14:tracePt t="105639" x="4240213" y="5208588"/>
          <p14:tracePt t="105655" x="4249738" y="5208588"/>
          <p14:tracePt t="105670" x="4257675" y="5200650"/>
          <p14:tracePt t="105754" x="4257675" y="5192713"/>
          <p14:tracePt t="105774" x="4265613" y="5183188"/>
          <p14:tracePt t="105799" x="4265613" y="5175250"/>
          <p14:tracePt t="105822" x="4275138" y="5175250"/>
          <p14:tracePt t="105830" x="4275138" y="5167313"/>
          <p14:tracePt t="105840" x="4275138" y="5157788"/>
          <p14:tracePt t="105864" x="4275138" y="5149850"/>
          <p14:tracePt t="105873" x="4275138" y="5141913"/>
          <p14:tracePt t="105888" x="4275138" y="5132388"/>
          <p14:tracePt t="105921" x="4275138" y="5124450"/>
          <p14:tracePt t="105929" x="4275138" y="5116513"/>
          <p14:tracePt t="105953" x="4275138" y="5106988"/>
          <p14:tracePt t="105961" x="4275138" y="5099050"/>
          <p14:tracePt t="105973" x="4275138" y="5091113"/>
          <p14:tracePt t="106013" x="4275138" y="5081588"/>
          <p14:tracePt t="106053" x="4275138" y="5073650"/>
          <p14:tracePt t="106117" x="4275138" y="5064125"/>
          <p14:tracePt t="106133" x="4275138" y="5056188"/>
          <p14:tracePt t="106167" x="4275138" y="5048250"/>
          <p14:tracePt t="106175" x="4265613" y="5038725"/>
          <p14:tracePt t="106190" x="4257675" y="5030788"/>
          <p14:tracePt t="106198" x="4249738" y="5030788"/>
          <p14:tracePt t="106206" x="4240213" y="5022850"/>
          <p14:tracePt t="106222" x="4232275" y="5013325"/>
          <p14:tracePt t="106230" x="4224338" y="5013325"/>
          <p14:tracePt t="106246" x="4224338" y="5005388"/>
          <p14:tracePt t="106254" x="4214813" y="4997450"/>
          <p14:tracePt t="106262" x="4197350" y="4987925"/>
          <p14:tracePt t="106278" x="4189413" y="4987925"/>
          <p14:tracePt t="106287" x="4171950" y="4979988"/>
          <p14:tracePt t="106294" x="4171950" y="4972050"/>
          <p14:tracePt t="106303" x="4164013" y="4972050"/>
          <p14:tracePt t="106311" x="4156075" y="4962525"/>
          <p14:tracePt t="106319" x="4146550" y="4962525"/>
          <p14:tracePt t="106327" x="4138613" y="4962525"/>
          <p14:tracePt t="106334" x="4121150" y="4962525"/>
          <p14:tracePt t="106342" x="4113213" y="4954588"/>
          <p14:tracePt t="106352" x="4095750" y="4946650"/>
          <p14:tracePt t="106358" x="4070350" y="4946650"/>
          <p14:tracePt t="106367" x="4062413" y="4946650"/>
          <p14:tracePt t="106374" x="4037013" y="4937125"/>
          <p14:tracePt t="106383" x="4019550" y="4937125"/>
          <p14:tracePt t="106394" x="4011613" y="4929188"/>
          <p14:tracePt t="106401" x="4002088" y="4929188"/>
          <p14:tracePt t="106408" x="3986213" y="4929188"/>
          <p14:tracePt t="106426" x="3976688" y="4929188"/>
          <p14:tracePt t="106432" x="3968750" y="4929188"/>
          <p14:tracePt t="106443" x="3960813" y="4919663"/>
          <p14:tracePt t="106449" x="3943350" y="4919663"/>
          <p14:tracePt t="106464" x="3925888" y="4919663"/>
          <p14:tracePt t="106472" x="3917950" y="4919663"/>
          <p14:tracePt t="106480" x="3900488" y="4919663"/>
          <p14:tracePt t="106489" x="3883025" y="4919663"/>
          <p14:tracePt t="106496" x="3875088" y="4919663"/>
          <p14:tracePt t="106505" x="3857625" y="4919663"/>
          <p14:tracePt t="106513" x="3841750" y="4911725"/>
          <p14:tracePt t="106521" x="3832225" y="4911725"/>
          <p14:tracePt t="106529" x="3806825" y="4911725"/>
          <p14:tracePt t="106537" x="3798888" y="4911725"/>
          <p14:tracePt t="106544" x="3781425" y="4911725"/>
          <p14:tracePt t="106552" x="3756025" y="4911725"/>
          <p14:tracePt t="106561" x="3748088" y="4911725"/>
          <p14:tracePt t="106568" x="3730625" y="4911725"/>
          <p14:tracePt t="106576" x="3713163" y="4911725"/>
          <p14:tracePt t="106584" x="3705225" y="4911725"/>
          <p14:tracePt t="106592" x="3687763" y="4903788"/>
          <p14:tracePt t="106601" x="3679825" y="4903788"/>
          <p14:tracePt t="106608" x="3671888" y="4903788"/>
          <p14:tracePt t="106616" x="3662363" y="4903788"/>
          <p14:tracePt t="106625" x="3654425" y="4903788"/>
          <p14:tracePt t="106633" x="3646488" y="4903788"/>
          <p14:tracePt t="106641" x="3636963" y="4903788"/>
          <p14:tracePt t="106657" x="3629025" y="4903788"/>
          <p14:tracePt t="106667" x="3611563" y="4903788"/>
          <p14:tracePt t="106673" x="3611563" y="4911725"/>
          <p14:tracePt t="106682" x="3594100" y="4911725"/>
          <p14:tracePt t="106692" x="3568700" y="4911725"/>
          <p14:tracePt t="106699" x="3560763" y="4911725"/>
          <p14:tracePt t="106708" x="3535363" y="4911725"/>
          <p14:tracePt t="106714" x="3509963" y="4929188"/>
          <p14:tracePt t="106722" x="3492500" y="4929188"/>
          <p14:tracePt t="106730" x="3475038" y="4937125"/>
          <p14:tracePt t="106738" x="3449638" y="4937125"/>
          <p14:tracePt t="106746" x="3416300" y="4954588"/>
          <p14:tracePt t="106755" x="3398838" y="4954588"/>
          <p14:tracePt t="106762" x="3373438" y="4962525"/>
          <p14:tracePt t="106770" x="3348038" y="4962525"/>
          <p14:tracePt t="106778" x="3330575" y="4972050"/>
          <p14:tracePt t="106790" x="3314700" y="4979988"/>
          <p14:tracePt t="106798" x="3297238" y="4987925"/>
          <p14:tracePt t="106806" x="3271838" y="4997450"/>
          <p14:tracePt t="106814" x="3238500" y="5005388"/>
          <p14:tracePt t="106822" x="3221038" y="5005388"/>
          <p14:tracePt t="106830" x="3195638" y="5022850"/>
          <p14:tracePt t="106838" x="3170238" y="5030788"/>
          <p14:tracePt t="106846" x="3152775" y="5038725"/>
          <p14:tracePt t="106855" x="3144838" y="5048250"/>
          <p14:tracePt t="106863" x="3127375" y="5056188"/>
          <p14:tracePt t="106871" x="3119438" y="5064125"/>
          <p14:tracePt t="106887" x="3109913" y="5073650"/>
          <p14:tracePt t="106894" x="3101975" y="5081588"/>
          <p14:tracePt t="106903" x="3101975" y="5091113"/>
          <p14:tracePt t="106911" x="3094038" y="5099050"/>
          <p14:tracePt t="106919" x="3094038" y="5106988"/>
          <p14:tracePt t="106926" x="3084513" y="5116513"/>
          <p14:tracePt t="106934" x="3084513" y="5124450"/>
          <p14:tracePt t="106942" x="3076575" y="5132388"/>
          <p14:tracePt t="106961" x="3076575" y="5141913"/>
          <p14:tracePt t="106969" x="3067050" y="5141913"/>
          <p14:tracePt t="106976" x="3067050" y="5149850"/>
          <p14:tracePt t="106992" x="3067050" y="5157788"/>
          <p14:tracePt t="107001" x="3067050" y="5167313"/>
          <p14:tracePt t="107008" x="3067050" y="5175250"/>
          <p14:tracePt t="107017" x="3067050" y="5183188"/>
          <p14:tracePt t="107025" x="3067050" y="5192713"/>
          <p14:tracePt t="107033" x="3067050" y="5200650"/>
          <p14:tracePt t="107049" x="3067050" y="5208588"/>
          <p14:tracePt t="107064" x="3067050" y="5218113"/>
          <p14:tracePt t="107081" x="3067050" y="5226050"/>
          <p14:tracePt t="107088" x="3067050" y="5235575"/>
          <p14:tracePt t="107096" x="3076575" y="5243513"/>
          <p14:tracePt t="107112" x="3084513" y="5243513"/>
          <p14:tracePt t="107120" x="3084513" y="5251450"/>
          <p14:tracePt t="107128" x="3084513" y="5260975"/>
          <p14:tracePt t="107144" x="3094038" y="5260975"/>
          <p14:tracePt t="107153" x="3094038" y="5268913"/>
          <p14:tracePt t="107160" x="3101975" y="5276850"/>
          <p14:tracePt t="107176" x="3101975" y="5286375"/>
          <p14:tracePt t="107184" x="3109913" y="5286375"/>
          <p14:tracePt t="107192" x="3119438" y="5286375"/>
          <p14:tracePt t="107200" x="3127375" y="5294313"/>
          <p14:tracePt t="107216" x="3127375" y="5302250"/>
          <p14:tracePt t="107226" x="3144838" y="5302250"/>
          <p14:tracePt t="107232" x="3152775" y="5311775"/>
          <p14:tracePt t="107242" x="3160713" y="5311775"/>
          <p14:tracePt t="107251" x="3170238" y="5319713"/>
          <p14:tracePt t="107258" x="3178175" y="5319713"/>
          <p14:tracePt t="107267" x="3186113" y="5327650"/>
          <p14:tracePt t="107275" x="3195638" y="5327650"/>
          <p14:tracePt t="107283" x="3203575" y="5327650"/>
          <p14:tracePt t="107291" x="3221038" y="5327650"/>
          <p14:tracePt t="107299" x="3238500" y="5327650"/>
          <p14:tracePt t="107308" x="3246438" y="5337175"/>
          <p14:tracePt t="107314" x="3263900" y="5337175"/>
          <p14:tracePt t="107323" x="3271838" y="5337175"/>
          <p14:tracePt t="107331" x="3289300" y="5345113"/>
          <p14:tracePt t="107339" x="3305175" y="5353050"/>
          <p14:tracePt t="107346" x="3314700" y="5353050"/>
          <p14:tracePt t="107355" x="3330575" y="5353050"/>
          <p14:tracePt t="107363" x="3355975" y="5353050"/>
          <p14:tracePt t="107371" x="3373438" y="5353050"/>
          <p14:tracePt t="107379" x="3390900" y="5353050"/>
          <p14:tracePt t="107386" x="3408363" y="5362575"/>
          <p14:tracePt t="107395" x="3424238" y="5362575"/>
          <p14:tracePt t="107403" x="3433763" y="5362575"/>
          <p14:tracePt t="107411" x="3449638" y="5362575"/>
          <p14:tracePt t="107434" x="3459163" y="5362575"/>
          <p14:tracePt t="107450" x="3467100" y="5362575"/>
          <p14:tracePt t="107482" x="3475038" y="5362575"/>
          <p14:tracePt t="107507" x="3484563" y="5362575"/>
          <p14:tracePt t="107576" x="3492500" y="5362575"/>
          <p14:tracePt t="107609" x="3502025" y="5362575"/>
          <p14:tracePt t="107618" x="3517900" y="5362575"/>
          <p14:tracePt t="107633" x="3535363" y="5362575"/>
          <p14:tracePt t="107649" x="3552825" y="5362575"/>
          <p14:tracePt t="107658" x="3560763" y="5362575"/>
          <p14:tracePt t="107673" x="3568700" y="5362575"/>
          <p14:tracePt t="107681" x="3578225" y="5362575"/>
          <p14:tracePt t="107689" x="3586163" y="5362575"/>
          <p14:tracePt t="107712" x="3594100" y="5362575"/>
          <p14:tracePt t="107720" x="3603625" y="5362575"/>
          <p14:tracePt t="107728" x="3603625" y="5370513"/>
          <p14:tracePt t="107752" x="3611563" y="5370513"/>
          <p14:tracePt t="107768" x="3619500" y="5370513"/>
          <p14:tracePt t="107802" x="3629025" y="5370513"/>
          <p14:tracePt t="107827" x="3636963" y="5370513"/>
          <p14:tracePt t="107859" x="3646488" y="5370513"/>
          <p14:tracePt t="107907" x="3654425" y="5370513"/>
          <p14:tracePt t="107923" x="3662363" y="5370513"/>
          <p14:tracePt t="107963" x="3671888" y="5370513"/>
          <p14:tracePt t="107971" x="3679825" y="5370513"/>
          <p14:tracePt t="107979" x="3687763" y="5370513"/>
          <p14:tracePt t="107995" x="3705225" y="5370513"/>
          <p14:tracePt t="108003" x="3713163" y="5370513"/>
          <p14:tracePt t="108011" x="3722688" y="5370513"/>
          <p14:tracePt t="108019" x="3730625" y="5370513"/>
          <p14:tracePt t="108035" x="3738563" y="5370513"/>
          <p14:tracePt t="108043" x="3748088" y="5370513"/>
          <p14:tracePt t="108053" x="3756025" y="5370513"/>
          <p14:tracePt t="108068" x="3773488" y="5370513"/>
          <p14:tracePt t="108075" x="3781425" y="5370513"/>
          <p14:tracePt t="108084" x="3790950" y="5370513"/>
          <p14:tracePt t="108092" x="3806825" y="5370513"/>
          <p14:tracePt t="108100" x="3816350" y="5370513"/>
          <p14:tracePt t="108108" x="3832225" y="5370513"/>
          <p14:tracePt t="108116" x="3841750" y="5370513"/>
          <p14:tracePt t="108124" x="3857625" y="5370513"/>
          <p14:tracePt t="108132" x="3875088" y="5370513"/>
          <p14:tracePt t="108141" x="3892550" y="5370513"/>
          <p14:tracePt t="108149" x="3908425" y="5370513"/>
          <p14:tracePt t="108158" x="3935413" y="5370513"/>
          <p14:tracePt t="108164" x="3943350" y="5370513"/>
          <p14:tracePt t="108172" x="3960813" y="5370513"/>
          <p14:tracePt t="108180" x="3968750" y="5370513"/>
          <p14:tracePt t="108188" x="3994150" y="5370513"/>
          <p14:tracePt t="108196" x="4011613" y="5370513"/>
          <p14:tracePt t="108204" x="4044950" y="5370513"/>
          <p14:tracePt t="108212" x="4052888" y="5370513"/>
          <p14:tracePt t="108220" x="4079875" y="5370513"/>
          <p14:tracePt t="108228" x="4095750" y="5370513"/>
          <p14:tracePt t="108236" x="4121150" y="5370513"/>
          <p14:tracePt t="108245" x="4138613" y="5370513"/>
          <p14:tracePt t="108252" x="4156075" y="5370513"/>
          <p14:tracePt t="108261" x="4171950" y="5370513"/>
          <p14:tracePt t="108269" x="4197350" y="5370513"/>
          <p14:tracePt t="108276" x="4206875" y="5370513"/>
          <p14:tracePt t="108285" x="4214813" y="5362575"/>
          <p14:tracePt t="108292" x="4232275" y="5353050"/>
          <p14:tracePt t="108308" x="4240213" y="5345113"/>
          <p14:tracePt t="108317" x="4249738" y="5345113"/>
          <p14:tracePt t="108325" x="4257675" y="5345113"/>
          <p14:tracePt t="108333" x="4257675" y="5337175"/>
          <p14:tracePt t="108342" x="4265613" y="5337175"/>
          <p14:tracePt t="108349" x="4265613" y="5327650"/>
          <p14:tracePt t="108358" x="4275138" y="5327650"/>
          <p14:tracePt t="108381" x="4275138" y="5319713"/>
          <p14:tracePt t="108391" x="4283075" y="5311775"/>
          <p14:tracePt t="108399" x="4283075" y="5302250"/>
          <p14:tracePt t="108406" x="4291013" y="5302250"/>
          <p14:tracePt t="108422" x="4291013" y="5294313"/>
          <p14:tracePt t="108431" x="4291013" y="5286375"/>
          <p14:tracePt t="108438" x="4300538" y="5286375"/>
          <p14:tracePt t="108527" x="4300538" y="5276850"/>
          <p14:tracePt t="108542" x="4300538" y="5268913"/>
          <p14:tracePt t="108551" x="4300538" y="5260975"/>
          <p14:tracePt t="108567" x="4300538" y="5251450"/>
          <p14:tracePt t="108574" x="4300538" y="5243513"/>
          <p14:tracePt t="108590" x="4308475" y="5243513"/>
          <p14:tracePt t="108599" x="4308475" y="5235575"/>
          <p14:tracePt t="108608" x="4316413" y="5226050"/>
          <p14:tracePt t="108615" x="4316413" y="5218113"/>
          <p14:tracePt t="108626" x="4333875" y="5218113"/>
          <p14:tracePt t="108632" x="4351338" y="5208588"/>
          <p14:tracePt t="108641" x="4368800" y="5200650"/>
          <p14:tracePt t="108649" x="4394200" y="5192713"/>
          <p14:tracePt t="108657" x="4410075" y="5192713"/>
          <p14:tracePt t="108665" x="4427538" y="5183188"/>
          <p14:tracePt t="108673" x="4460875" y="5175250"/>
          <p14:tracePt t="108680" x="4486275" y="5175250"/>
          <p14:tracePt t="108688" x="4513263" y="5167313"/>
          <p14:tracePt t="108696" x="4529138" y="5167313"/>
          <p14:tracePt t="108704" x="4564063" y="5157788"/>
          <p14:tracePt t="108712" x="4589463" y="5149850"/>
          <p14:tracePt t="108720" x="4614863" y="5149850"/>
          <p14:tracePt t="108728" x="4640263" y="5149850"/>
          <p14:tracePt t="108736" x="4673600" y="5200650"/>
          <p14:tracePt t="108744" x="4683125" y="5260975"/>
          <p14:tracePt t="108752" x="4683125" y="5302250"/>
          <p14:tracePt t="108760" x="4683125" y="5380038"/>
          <p14:tracePt t="108907" x="4683125" y="5345113"/>
          <p14:tracePt t="108915" x="4683125" y="5286375"/>
          <p14:tracePt t="108923" x="4683125" y="5243513"/>
          <p14:tracePt t="108931" x="4699000" y="5200650"/>
          <p14:tracePt t="108945" x="4724400" y="5183188"/>
          <p14:tracePt t="108950" x="4741863" y="5157788"/>
          <p14:tracePt t="108958" x="4767263" y="5141913"/>
          <p14:tracePt t="108967" x="4792663" y="5116513"/>
          <p14:tracePt t="108974" x="4835525" y="5091113"/>
          <p14:tracePt t="108982" x="4878388" y="5064125"/>
          <p14:tracePt t="108990" x="4894263" y="5064125"/>
          <p14:tracePt t="108998" x="4911725" y="5064125"/>
          <p14:tracePt t="109006" x="4919663" y="5064125"/>
          <p14:tracePt t="109023" x="4937125" y="5064125"/>
          <p14:tracePt t="109030" x="4946650" y="5064125"/>
          <p14:tracePt t="109038" x="4946650" y="5073650"/>
          <p14:tracePt t="109046" x="4946650" y="5081588"/>
          <p14:tracePt t="109055" x="4954588" y="5081588"/>
          <p14:tracePt t="109070" x="4962525" y="5091113"/>
          <p14:tracePt t="109078" x="4962525" y="5099050"/>
          <p14:tracePt t="109086" x="4962525" y="5106988"/>
          <p14:tracePt t="109094" x="4972050" y="5106988"/>
          <p14:tracePt t="109103" x="4979988" y="5124450"/>
          <p14:tracePt t="109110" x="4997450" y="5132388"/>
          <p14:tracePt t="109118" x="5005388" y="5149850"/>
          <p14:tracePt t="109126" x="5022850" y="5157788"/>
          <p14:tracePt t="109134" x="5048250" y="5167313"/>
          <p14:tracePt t="109142" x="5064125" y="5183188"/>
          <p14:tracePt t="109151" x="5091113" y="5200650"/>
          <p14:tracePt t="109159" x="5106988" y="5208588"/>
          <p14:tracePt t="109167" x="5132388" y="5226050"/>
          <p14:tracePt t="109176" x="5157788" y="5235575"/>
          <p14:tracePt t="109182" x="5183188" y="5243513"/>
          <p14:tracePt t="109192" x="5192713" y="5243513"/>
          <p14:tracePt t="109198" x="5218113" y="5260975"/>
          <p14:tracePt t="109208" x="5243513" y="5268913"/>
          <p14:tracePt t="109216" x="5251450" y="5268913"/>
          <p14:tracePt t="109224" x="5268913" y="5276850"/>
          <p14:tracePt t="109232" x="5276850" y="5286375"/>
          <p14:tracePt t="109240" x="5286375" y="5286375"/>
          <p14:tracePt t="109248" x="5294313" y="5286375"/>
          <p14:tracePt t="109257" x="5302250" y="5286375"/>
          <p14:tracePt t="109264" x="5311775" y="5294313"/>
          <p14:tracePt t="109280" x="5319713" y="5294313"/>
          <p14:tracePt t="109288" x="5319713" y="5302250"/>
          <p14:tracePt t="109296" x="5327650" y="5302250"/>
          <p14:tracePt t="109320" x="5337175" y="5302250"/>
          <p14:tracePt t="109344" x="5345113" y="5302250"/>
          <p14:tracePt t="109423" x="5353050" y="5302250"/>
          <p14:tracePt t="109447" x="5353050" y="5311775"/>
          <p14:tracePt t="109453" x="5362575" y="5311775"/>
          <p14:tracePt t="109462" x="5370513" y="5311775"/>
          <p14:tracePt t="109468" x="5380038" y="5311775"/>
          <p14:tracePt t="109486" x="5387975" y="5311775"/>
          <p14:tracePt t="109494" x="5395913" y="5311775"/>
          <p14:tracePt t="110147" x="5405438" y="5311775"/>
          <p14:tracePt t="110157" x="5421313" y="5311775"/>
          <p14:tracePt t="110171" x="5438775" y="5311775"/>
          <p14:tracePt t="110178" x="5446713" y="5311775"/>
          <p14:tracePt t="110186" x="5472113" y="5311775"/>
          <p14:tracePt t="110194" x="5489575" y="5311775"/>
          <p14:tracePt t="110202" x="5507038" y="5311775"/>
          <p14:tracePt t="110210" x="5532438" y="5311775"/>
          <p14:tracePt t="110218" x="5565775" y="5311775"/>
          <p14:tracePt t="110226" x="5583238" y="5311775"/>
          <p14:tracePt t="110234" x="5616575" y="5311775"/>
          <p14:tracePt t="110242" x="5651500" y="5311775"/>
          <p14:tracePt t="110250" x="5676900" y="5311775"/>
          <p14:tracePt t="110258" x="5719763" y="5311775"/>
          <p14:tracePt t="110266" x="5735638" y="5311775"/>
          <p14:tracePt t="110274" x="5770563" y="5311775"/>
          <p14:tracePt t="110282" x="5803900" y="5311775"/>
          <p14:tracePt t="110290" x="5829300" y="5311775"/>
          <p14:tracePt t="110298" x="5864225" y="5311775"/>
          <p14:tracePt t="110306" x="5897563" y="5311775"/>
          <p14:tracePt t="110316" x="5940425" y="5311775"/>
          <p14:tracePt t="110324" x="5983288" y="5311775"/>
          <p14:tracePt t="110332" x="6016625" y="5311775"/>
          <p14:tracePt t="110340" x="6059488" y="5311775"/>
          <p14:tracePt t="110348" x="6102350" y="5311775"/>
          <p14:tracePt t="110357" x="6127750" y="5311775"/>
          <p14:tracePt t="110364" x="6169025" y="5311775"/>
          <p14:tracePt t="110373" x="6237288" y="5311775"/>
          <p14:tracePt t="110381" x="6280150" y="5311775"/>
          <p14:tracePt t="110388" x="6313488" y="5302250"/>
          <p14:tracePt t="110396" x="6356350" y="5302250"/>
          <p14:tracePt t="110405" x="6391275" y="5294313"/>
          <p14:tracePt t="110412" x="6424613" y="5294313"/>
          <p14:tracePt t="110420" x="6457950" y="5294313"/>
          <p14:tracePt t="110428" x="6475413" y="5286375"/>
          <p14:tracePt t="110438" x="6492875" y="5286375"/>
          <p14:tracePt t="110444" x="6518275" y="5286375"/>
          <p14:tracePt t="110453" x="6543675" y="5286375"/>
          <p14:tracePt t="110461" x="6569075" y="5286375"/>
          <p14:tracePt t="110468" x="6586538" y="5286375"/>
          <p14:tracePt t="110476" x="6594475" y="5286375"/>
          <p14:tracePt t="110485" x="6627813" y="5286375"/>
          <p14:tracePt t="110494" x="6654800" y="5286375"/>
          <p14:tracePt t="110501" x="6680200" y="5286375"/>
          <p14:tracePt t="110511" x="6705600" y="5286375"/>
          <p14:tracePt t="110517" x="6738938" y="5286375"/>
          <p14:tracePt t="110528" x="6781800" y="5286375"/>
          <p14:tracePt t="110533" x="6807200" y="5286375"/>
          <p14:tracePt t="110542" x="6840538" y="5286375"/>
          <p14:tracePt t="110549" x="6883400" y="5286375"/>
          <p14:tracePt t="110557" x="6934200" y="5286375"/>
          <p14:tracePt t="110567" x="6959600" y="5294313"/>
          <p14:tracePt t="110573" x="6985000" y="5294313"/>
          <p14:tracePt t="110581" x="7027863" y="5302250"/>
          <p14:tracePt t="110589" x="7078663" y="5311775"/>
          <p14:tracePt t="110599" x="7096125" y="5311775"/>
          <p14:tracePt t="110609" x="7138988" y="5311775"/>
          <p14:tracePt t="110614" x="7164388" y="5311775"/>
          <p14:tracePt t="110624" x="7205663" y="5311775"/>
          <p14:tracePt t="110631" x="7240588" y="5311775"/>
          <p14:tracePt t="110639" x="7258050" y="5311775"/>
          <p14:tracePt t="110646" x="7283450" y="5311775"/>
          <p14:tracePt t="110655" x="7308850" y="5311775"/>
          <p14:tracePt t="110663" x="7334250" y="5311775"/>
          <p14:tracePt t="110673" x="7350125" y="5311775"/>
          <p14:tracePt t="110682" x="7359650" y="5311775"/>
          <p14:tracePt t="110698" x="7367588" y="5311775"/>
          <p14:tracePt t="110706" x="7377113" y="5311775"/>
          <p14:tracePt t="110714" x="7385050" y="5311775"/>
          <p14:tracePt t="110722" x="7385050" y="5302250"/>
          <p14:tracePt t="110730" x="7392988" y="5302250"/>
          <p14:tracePt t="110738" x="7402513" y="5294313"/>
          <p14:tracePt t="110746" x="7402513" y="5286375"/>
          <p14:tracePt t="110754" x="7410450" y="5286375"/>
          <p14:tracePt t="110770" x="7427913" y="5268913"/>
          <p14:tracePt t="110778" x="7435850" y="5251450"/>
          <p14:tracePt t="110786" x="7443788" y="5243513"/>
          <p14:tracePt t="110794" x="7461250" y="5235575"/>
          <p14:tracePt t="110803" x="7469188" y="5218113"/>
          <p14:tracePt t="110810" x="7486650" y="5200650"/>
          <p14:tracePt t="110826" x="7486650" y="5192713"/>
          <p14:tracePt t="110834" x="7494588" y="5183188"/>
          <p14:tracePt t="110842" x="7494588" y="5175250"/>
          <p14:tracePt t="110889" x="7494588" y="5167313"/>
          <p14:tracePt t="110897" x="7494588" y="5157788"/>
          <p14:tracePt t="110905" x="7494588" y="5149850"/>
          <p14:tracePt t="110913" x="7494588" y="5132388"/>
          <p14:tracePt t="110920" x="7486650" y="5116513"/>
          <p14:tracePt t="110929" x="7486650" y="5106988"/>
          <p14:tracePt t="110937" x="7478713" y="5091113"/>
          <p14:tracePt t="110944" x="7461250" y="5081588"/>
          <p14:tracePt t="110953" x="7443788" y="5056188"/>
          <p14:tracePt t="110960" x="7418388" y="5048250"/>
          <p14:tracePt t="110968" x="7402513" y="5038725"/>
          <p14:tracePt t="110976" x="7377113" y="5022850"/>
          <p14:tracePt t="110984" x="7342188" y="5013325"/>
          <p14:tracePt t="110992" x="7308850" y="4997450"/>
          <p14:tracePt t="111000" x="7248525" y="4972050"/>
          <p14:tracePt t="111008" x="7180263" y="4954588"/>
          <p14:tracePt t="111016" x="7121525" y="4946650"/>
          <p14:tracePt t="111024" x="7061200" y="4919663"/>
          <p14:tracePt t="111032" x="6994525" y="4911725"/>
          <p14:tracePt t="111040" x="6934200" y="4903788"/>
          <p14:tracePt t="111048" x="6799263" y="4878388"/>
          <p14:tracePt t="111057" x="6731000" y="4878388"/>
          <p14:tracePt t="111064" x="6645275" y="4860925"/>
          <p14:tracePt t="111072" x="6569075" y="4860925"/>
          <p14:tracePt t="111080" x="6483350" y="4843463"/>
          <p14:tracePt t="111088" x="6424613" y="4843463"/>
          <p14:tracePt t="111096" x="6338888" y="4843463"/>
          <p14:tracePt t="111105" x="6280150" y="4843463"/>
          <p14:tracePt t="111112" x="6237288" y="4843463"/>
          <p14:tracePt t="111120" x="6178550" y="4843463"/>
          <p14:tracePt t="111129" x="6127750" y="4843463"/>
          <p14:tracePt t="111136" x="6084888" y="4843463"/>
          <p14:tracePt t="111144" x="6024563" y="4843463"/>
          <p14:tracePt t="111153" x="5965825" y="4843463"/>
          <p14:tracePt t="111162" x="5905500" y="4843463"/>
          <p14:tracePt t="111170" x="5864225" y="4843463"/>
          <p14:tracePt t="111178" x="5803900" y="4860925"/>
          <p14:tracePt t="111186" x="5727700" y="4868863"/>
          <p14:tracePt t="111194" x="5668963" y="4878388"/>
          <p14:tracePt t="111202" x="5600700" y="4886325"/>
          <p14:tracePt t="111210" x="5540375" y="4894263"/>
          <p14:tracePt t="111218" x="5481638" y="4911725"/>
          <p14:tracePt t="111226" x="5421313" y="4911725"/>
          <p14:tracePt t="111234" x="5362575" y="4919663"/>
          <p14:tracePt t="111242" x="5319713" y="4919663"/>
          <p14:tracePt t="111252" x="5243513" y="4929188"/>
          <p14:tracePt t="111258" x="5200650" y="4929188"/>
          <p14:tracePt t="111267" x="5175250" y="4929188"/>
          <p14:tracePt t="111274" x="5132388" y="4929188"/>
          <p14:tracePt t="111282" x="5099050" y="4937125"/>
          <p14:tracePt t="111291" x="5073650" y="4946650"/>
          <p14:tracePt t="111299" x="5056188" y="4946650"/>
          <p14:tracePt t="111307" x="5048250" y="4954588"/>
          <p14:tracePt t="111314" x="5038725" y="4954588"/>
          <p14:tracePt t="111371" x="5038725" y="4972050"/>
          <p14:tracePt t="111379" x="5038725" y="4979988"/>
          <p14:tracePt t="111387" x="5038725" y="4997450"/>
          <p14:tracePt t="111395" x="5038725" y="5022850"/>
          <p14:tracePt t="111403" x="5038725" y="5038725"/>
          <p14:tracePt t="111411" x="5038725" y="5048250"/>
          <p14:tracePt t="111419" x="5038725" y="5064125"/>
          <p14:tracePt t="111426" x="5038725" y="5073650"/>
          <p14:tracePt t="111445" x="5038725" y="5081588"/>
          <p14:tracePt t="111461" x="5038725" y="5091113"/>
          <p14:tracePt t="111589" x="5038725" y="5099050"/>
          <p14:tracePt t="111598" x="5022850" y="5099050"/>
          <p14:tracePt t="111607" x="5005388" y="5106988"/>
          <p14:tracePt t="111612" x="4997450" y="5106988"/>
          <p14:tracePt t="111620" x="4979988" y="5116513"/>
          <p14:tracePt t="111628" x="4972050" y="5116513"/>
          <p14:tracePt t="111636" x="4954588" y="5124450"/>
          <p14:tracePt t="111644" x="4937125" y="5124450"/>
          <p14:tracePt t="111652" x="4929188" y="5124450"/>
          <p14:tracePt t="111660" x="4911725" y="5124450"/>
          <p14:tracePt t="111668" x="4886325" y="5124450"/>
          <p14:tracePt t="111676" x="4868863" y="5132388"/>
          <p14:tracePt t="111684" x="4827588" y="5132388"/>
          <p14:tracePt t="111693" x="4767263" y="5141913"/>
          <p14:tracePt t="111703" x="4708525" y="5149850"/>
          <p14:tracePt t="111708" x="4657725" y="5167313"/>
          <p14:tracePt t="111719" x="4630738" y="5200650"/>
          <p14:tracePt t="111728" x="4597400" y="5243513"/>
          <p14:tracePt t="111734" x="4597400" y="5286375"/>
          <p14:tracePt t="111742" x="4597400" y="5319713"/>
          <p14:tracePt t="111750" x="4597400" y="5353050"/>
          <p14:tracePt t="111758" x="4597400" y="5362575"/>
          <p14:tracePt t="111831" x="4597400" y="5345113"/>
          <p14:tracePt t="111839" x="4605338" y="5311775"/>
          <p14:tracePt t="111846" x="4622800" y="5294313"/>
          <p14:tracePt t="111855" x="4622800" y="5276850"/>
          <p14:tracePt t="111863" x="4622800" y="5243513"/>
          <p14:tracePt t="111870" x="4622800" y="5226050"/>
          <p14:tracePt t="111879" x="4614863" y="5200650"/>
          <p14:tracePt t="111886" x="4579938" y="5200650"/>
          <p14:tracePt t="111895" x="4554538" y="5200650"/>
          <p14:tracePt t="111903" x="4521200" y="5200650"/>
          <p14:tracePt t="111910" x="4478338" y="5200650"/>
          <p14:tracePt t="111919" x="4445000" y="5200650"/>
          <p14:tracePt t="111926" x="4410075" y="5200650"/>
          <p14:tracePt t="111935" x="4384675" y="5200650"/>
          <p14:tracePt t="111943" x="4333875" y="5200650"/>
          <p14:tracePt t="111951" x="4283075" y="5200650"/>
          <p14:tracePt t="111958" x="4224338" y="5218113"/>
          <p14:tracePt t="111968" x="4146550" y="5226050"/>
          <p14:tracePt t="111975" x="4087813" y="5243513"/>
          <p14:tracePt t="111984" x="4037013" y="5251450"/>
          <p14:tracePt t="111994" x="3968750" y="5276850"/>
          <p14:tracePt t="111999" x="3875088" y="5286375"/>
          <p14:tracePt t="112012" x="3806825" y="5311775"/>
          <p14:tracePt t="112016" x="3756025" y="5319713"/>
          <p14:tracePt t="112027" x="3629025" y="5337175"/>
          <p14:tracePt t="112033" x="3543300" y="5362575"/>
          <p14:tracePt t="112041" x="3492500" y="5370513"/>
          <p14:tracePt t="112049" x="3365500" y="5395913"/>
          <p14:tracePt t="112057" x="3305175" y="5405438"/>
          <p14:tracePt t="112065" x="3160713" y="5413375"/>
          <p14:tracePt t="112073" x="3094038" y="5430838"/>
          <p14:tracePt t="112080" x="3041650" y="5438775"/>
          <p14:tracePt t="112088" x="2957513" y="5446713"/>
          <p14:tracePt t="112096" x="2897188" y="5456238"/>
          <p14:tracePt t="112104" x="2813050" y="5464175"/>
          <p14:tracePt t="112112" x="2752725" y="5481638"/>
          <p14:tracePt t="112120" x="2727325" y="5489575"/>
          <p14:tracePt t="112128" x="2686050" y="5497513"/>
          <p14:tracePt t="112136" x="2625725" y="5507038"/>
          <p14:tracePt t="112144" x="2582863" y="5514975"/>
          <p14:tracePt t="112154" x="2506663" y="5524500"/>
          <p14:tracePt t="112160" x="2481263" y="5532438"/>
          <p14:tracePt t="112168" x="2455863" y="5532438"/>
          <p14:tracePt t="112176" x="2430463" y="5540375"/>
          <p14:tracePt t="112184" x="2413000" y="5540375"/>
          <p14:tracePt t="112192" x="2405063" y="5540375"/>
          <p14:tracePt t="112208" x="2397125" y="5540375"/>
          <p14:tracePt t="112259" x="2387600" y="5540375"/>
          <p14:tracePt t="112264" x="2379663" y="5540375"/>
          <p14:tracePt t="112274" x="2362200" y="5540375"/>
          <p14:tracePt t="112280" x="2336800" y="5532438"/>
          <p14:tracePt t="112291" x="2328863" y="5524500"/>
          <p14:tracePt t="112297" x="2303463" y="5514975"/>
          <p14:tracePt t="112307" x="2278063" y="5514975"/>
          <p14:tracePt t="112314" x="2268538" y="5514975"/>
          <p14:tracePt t="112322" x="2243138" y="5507038"/>
          <p14:tracePt t="112330" x="2235200" y="5497513"/>
          <p14:tracePt t="112338" x="2227263" y="5489575"/>
          <p14:tracePt t="112346" x="2217738" y="5489575"/>
          <p14:tracePt t="112354" x="2200275" y="5481638"/>
          <p14:tracePt t="112370" x="2192338" y="5472113"/>
          <p14:tracePt t="112386" x="2184400" y="5464175"/>
          <p14:tracePt t="112403" x="2174875" y="5456238"/>
          <p14:tracePt t="112455" x="2166938" y="5456238"/>
          <p14:tracePt t="112463" x="2166938" y="5446713"/>
          <p14:tracePt t="112499" x="2159000" y="5446713"/>
          <p14:tracePt t="112507" x="2159000" y="5438775"/>
          <p14:tracePt t="112531" x="2149475" y="5438775"/>
          <p14:tracePt t="112539" x="2141538" y="5430838"/>
          <p14:tracePt t="112548" x="2133600" y="5430838"/>
          <p14:tracePt t="112564" x="2124075" y="5430838"/>
          <p14:tracePt t="112571" x="2108200" y="5421313"/>
          <p14:tracePt t="112581" x="2098675" y="5421313"/>
          <p14:tracePt t="112589" x="2082800" y="5421313"/>
          <p14:tracePt t="112596" x="2073275" y="5421313"/>
          <p14:tracePt t="112604" x="2047875" y="5413375"/>
          <p14:tracePt t="112612" x="2030413" y="5413375"/>
          <p14:tracePt t="112620" x="2022475" y="5413375"/>
          <p14:tracePt t="112628" x="2005013" y="5413375"/>
          <p14:tracePt t="112636" x="1989138" y="5413375"/>
          <p14:tracePt t="112653" x="1971675" y="5413375"/>
          <p14:tracePt t="112661" x="1954213" y="5413375"/>
          <p14:tracePt t="112669" x="1938338" y="5413375"/>
          <p14:tracePt t="112677" x="1920875" y="5413375"/>
          <p14:tracePt t="112685" x="1911350" y="5413375"/>
          <p14:tracePt t="112693" x="1903413" y="5413375"/>
          <p14:tracePt t="112701" x="1895475" y="5405438"/>
          <p14:tracePt t="112709" x="1878013" y="5405438"/>
          <p14:tracePt t="112717" x="1860550" y="5405438"/>
          <p14:tracePt t="112725" x="1844675" y="5405438"/>
          <p14:tracePt t="112732" x="1809750" y="5395913"/>
          <p14:tracePt t="112741" x="1766888" y="5395913"/>
          <p14:tracePt t="112748" x="1741488" y="5395913"/>
          <p14:tracePt t="112756" x="1700213" y="5387975"/>
          <p14:tracePt t="112764" x="1639888" y="5387975"/>
          <p14:tracePt t="112772" x="1581150" y="5370513"/>
          <p14:tracePt t="112780" x="1546225" y="5370513"/>
          <p14:tracePt t="112788" x="1487488" y="5370513"/>
          <p14:tracePt t="112796" x="1436688" y="5370513"/>
          <p14:tracePt t="112804" x="1368425" y="5370513"/>
          <p14:tracePt t="112814" x="1266825" y="5370513"/>
          <p14:tracePt t="112820" x="1216025" y="5370513"/>
          <p14:tracePt t="112830" x="1189038" y="5370513"/>
          <p14:tracePt t="112838" x="1147763" y="5380038"/>
          <p14:tracePt t="112846" x="1112838" y="5387975"/>
          <p14:tracePt t="112854" x="1087438" y="5395913"/>
          <p14:tracePt t="112863" x="1062038" y="5405438"/>
          <p14:tracePt t="112870" x="1028700" y="5421313"/>
          <p14:tracePt t="112879" x="1019175" y="5430838"/>
          <p14:tracePt t="112886" x="1019175" y="5438775"/>
          <p14:tracePt t="112894" x="1011238" y="5438775"/>
          <p14:tracePt t="112903" x="1011238" y="5464175"/>
          <p14:tracePt t="112910" x="1011238" y="5472113"/>
          <p14:tracePt t="112918" x="1011238" y="5497513"/>
          <p14:tracePt t="112926" x="1019175" y="5514975"/>
          <p14:tracePt t="112934" x="1028700" y="5540375"/>
          <p14:tracePt t="112942" x="1044575" y="5565775"/>
          <p14:tracePt t="112950" x="1062038" y="5600700"/>
          <p14:tracePt t="112958" x="1104900" y="5626100"/>
          <p14:tracePt t="112966" x="1138238" y="5651500"/>
          <p14:tracePt t="112974" x="1181100" y="5676900"/>
          <p14:tracePt t="112982" x="1223963" y="5702300"/>
          <p14:tracePt t="112990" x="1274763" y="5719763"/>
          <p14:tracePt t="112998" x="1317625" y="5735638"/>
          <p14:tracePt t="113008" x="1385888" y="5761038"/>
          <p14:tracePt t="113014" x="1444625" y="5770563"/>
          <p14:tracePt t="113023" x="1512888" y="5778500"/>
          <p14:tracePt t="113030" x="1571625" y="5788025"/>
          <p14:tracePt t="113038" x="1674813" y="5788025"/>
          <p14:tracePt t="113046" x="1733550" y="5788025"/>
          <p14:tracePt t="113054" x="1776413" y="5788025"/>
          <p14:tracePt t="113062" x="1835150" y="5788025"/>
          <p14:tracePt t="113071" x="1878013" y="5788025"/>
          <p14:tracePt t="113078" x="1911350" y="5788025"/>
          <p14:tracePt t="113086" x="1954213" y="5788025"/>
          <p14:tracePt t="113094" x="1971675" y="5788025"/>
          <p14:tracePt t="113104" x="1997075" y="5788025"/>
          <p14:tracePt t="113110" x="2022475" y="5788025"/>
          <p14:tracePt t="113121" x="2030413" y="5788025"/>
          <p14:tracePt t="113126" x="2047875" y="5788025"/>
          <p14:tracePt t="113142" x="2055813" y="5788025"/>
          <p14:tracePt t="113149" x="2082800" y="5788025"/>
          <p14:tracePt t="113158" x="2108200" y="5778500"/>
          <p14:tracePt t="113165" x="2141538" y="5778500"/>
          <p14:tracePt t="113172" x="2159000" y="5778500"/>
          <p14:tracePt t="113181" x="2192338" y="5778500"/>
          <p14:tracePt t="113190" x="2217738" y="5778500"/>
          <p14:tracePt t="113197" x="2278063" y="5778500"/>
          <p14:tracePt t="113207" x="2303463" y="5770563"/>
          <p14:tracePt t="113213" x="2328863" y="5770563"/>
          <p14:tracePt t="113221" x="2344738" y="5770563"/>
          <p14:tracePt t="113229" x="2371725" y="5770563"/>
          <p14:tracePt t="113237" x="2387600" y="5770563"/>
          <p14:tracePt t="113261" x="2397125" y="5770563"/>
          <p14:tracePt t="113276" x="2405063" y="5761038"/>
          <p14:tracePt t="113293" x="2413000" y="5745163"/>
          <p14:tracePt t="113308" x="2413000" y="5735638"/>
          <p14:tracePt t="113316" x="2422525" y="5719763"/>
          <p14:tracePt t="113325" x="2430463" y="5719763"/>
          <p14:tracePt t="113333" x="2430463" y="5710238"/>
          <p14:tracePt t="113345" x="2438400" y="5702300"/>
          <p14:tracePt t="113361" x="2447925" y="5694363"/>
          <p14:tracePt t="113369" x="2463800" y="5684838"/>
          <p14:tracePt t="113376" x="2489200" y="5684838"/>
          <p14:tracePt t="113386" x="2524125" y="5684838"/>
          <p14:tracePt t="113392" x="2600325" y="5676900"/>
          <p14:tracePt t="113403" x="2660650" y="5676900"/>
          <p14:tracePt t="113410" x="2719388" y="5676900"/>
          <p14:tracePt t="113419" x="2770188" y="5676900"/>
          <p14:tracePt t="113427" x="2846388" y="5676900"/>
          <p14:tracePt t="113435" x="2897188" y="5676900"/>
          <p14:tracePt t="113443" x="2965450" y="5676900"/>
          <p14:tracePt t="113451" x="3059113" y="5676900"/>
          <p14:tracePt t="113459" x="3144838" y="5676900"/>
          <p14:tracePt t="113467" x="3221038" y="5684838"/>
          <p14:tracePt t="113475" x="3314700" y="5684838"/>
          <p14:tracePt t="113483" x="3416300" y="5684838"/>
          <p14:tracePt t="113493" x="3475038" y="5684838"/>
          <p14:tracePt t="113499" x="3535363" y="5684838"/>
          <p14:tracePt t="113507" x="3552825" y="5684838"/>
          <p14:tracePt t="113515" x="3586163" y="5684838"/>
          <p14:tracePt t="113523" x="3611563" y="5684838"/>
          <p14:tracePt t="113531" x="3619500" y="5684838"/>
          <p14:tracePt t="113539" x="3636963" y="5684838"/>
          <p14:tracePt t="113546" x="3646488" y="5684838"/>
          <p14:tracePt t="113571" x="3654425" y="5684838"/>
          <p14:tracePt t="113653" x="3671888" y="5684838"/>
          <p14:tracePt t="113660" x="3679825" y="5684838"/>
          <p14:tracePt t="113666" x="3697288" y="5684838"/>
          <p14:tracePt t="113676" x="3705225" y="5684838"/>
          <p14:tracePt t="113684" x="3730625" y="5684838"/>
          <p14:tracePt t="113692" x="3756025" y="5684838"/>
          <p14:tracePt t="113700" x="3773488" y="5684838"/>
          <p14:tracePt t="113708" x="3832225" y="5684838"/>
          <p14:tracePt t="113716" x="3875088" y="5684838"/>
          <p14:tracePt t="113726" x="3960813" y="5684838"/>
          <p14:tracePt t="113732" x="4062413" y="5684838"/>
          <p14:tracePt t="113740" x="4130675" y="5684838"/>
          <p14:tracePt t="113748" x="4341813" y="5684838"/>
          <p14:tracePt t="113756" x="4495800" y="5676900"/>
          <p14:tracePt t="113764" x="4733925" y="5676900"/>
          <p14:tracePt t="113773" x="4878388" y="5676900"/>
          <p14:tracePt t="113780" x="5218113" y="5676900"/>
          <p14:tracePt t="113788" x="5421313" y="5676900"/>
          <p14:tracePt t="113796" x="5557838" y="5676900"/>
          <p14:tracePt t="113804" x="5838825" y="5676900"/>
          <p14:tracePt t="113812" x="6042025" y="5676900"/>
          <p14:tracePt t="113820" x="6246813" y="5676900"/>
          <p14:tracePt t="113828" x="6381750" y="5676900"/>
          <p14:tracePt t="113836" x="6500813" y="5676900"/>
          <p14:tracePt t="113846" x="6611938" y="5676900"/>
          <p14:tracePt t="113858" x="6738938" y="5676900"/>
          <p14:tracePt t="113864" x="6781800" y="5676900"/>
          <p14:tracePt t="113872" x="6807200" y="5676900"/>
          <p14:tracePt t="113888" x="6815138" y="5676900"/>
          <p14:tracePt t="114023" x="6781800" y="5676900"/>
          <p14:tracePt t="114030" x="6731000" y="5676900"/>
          <p14:tracePt t="114038" x="6680200" y="5676900"/>
          <p14:tracePt t="114046" x="6526213" y="5684838"/>
          <p14:tracePt t="114054" x="6457950" y="5684838"/>
          <p14:tracePt t="114062" x="6194425" y="5694363"/>
          <p14:tracePt t="114070" x="6016625" y="5710238"/>
          <p14:tracePt t="114078" x="5659438" y="5727700"/>
          <p14:tracePt t="114086" x="5311775" y="5745163"/>
          <p14:tracePt t="114094" x="4868863" y="5761038"/>
          <p14:tracePt t="114102" x="4351338" y="5788025"/>
          <p14:tracePt t="114110" x="3976688" y="5788025"/>
          <p14:tracePt t="114118" x="3568700" y="5803900"/>
          <p14:tracePt t="114126" x="3076575" y="5803900"/>
          <p14:tracePt t="114134" x="2701925" y="5803900"/>
          <p14:tracePt t="114142" x="2524125" y="5813425"/>
          <p14:tracePt t="114151" x="2379663" y="5813425"/>
          <p14:tracePt t="114159" x="2268538" y="5829300"/>
          <p14:tracePt t="114166" x="2192338" y="5829300"/>
          <p14:tracePt t="114174" x="2108200" y="5838825"/>
          <p14:tracePt t="114182" x="2065338" y="5838825"/>
          <p14:tracePt t="114190" x="2039938" y="5846763"/>
          <p14:tracePt t="114198" x="2014538" y="5846763"/>
          <p14:tracePt t="114206" x="1997075" y="5854700"/>
          <p14:tracePt t="114214" x="1971675" y="5864225"/>
          <p14:tracePt t="114223" x="1938338" y="5880100"/>
          <p14:tracePt t="114232" x="1903413" y="5897563"/>
          <p14:tracePt t="114240" x="1878013" y="5915025"/>
          <p14:tracePt t="114248" x="1844675" y="5932488"/>
          <p14:tracePt t="114257" x="1819275" y="5940425"/>
          <p14:tracePt t="114265" x="1793875" y="5948363"/>
          <p14:tracePt t="114272" x="1776413" y="5957888"/>
          <p14:tracePt t="114280" x="1751013" y="5965825"/>
          <p14:tracePt t="114288" x="1716088" y="5973763"/>
          <p14:tracePt t="114296" x="1690688" y="5973763"/>
          <p14:tracePt t="114305" x="1682750" y="5983288"/>
          <p14:tracePt t="114312" x="1665288" y="5983288"/>
          <p14:tracePt t="114321" x="1657350" y="5983288"/>
          <p14:tracePt t="114418" x="1665288" y="5983288"/>
          <p14:tracePt t="114424" x="1682750" y="5983288"/>
          <p14:tracePt t="114432" x="1716088" y="5965825"/>
          <p14:tracePt t="114440" x="1733550" y="5957888"/>
          <p14:tracePt t="114448" x="1784350" y="5948363"/>
          <p14:tracePt t="114456" x="1827213" y="5940425"/>
          <p14:tracePt t="114464" x="1903413" y="5905500"/>
          <p14:tracePt t="114472" x="1946275" y="5897563"/>
          <p14:tracePt t="114480" x="1971675" y="5889625"/>
          <p14:tracePt t="114490" x="1997075" y="5880100"/>
          <p14:tracePt t="114496" x="2022475" y="5880100"/>
          <p14:tracePt t="114513" x="2030413" y="5880100"/>
          <p14:tracePt t="114522" x="2039938" y="5872163"/>
          <p14:tracePt t="114562" x="2039938" y="5864225"/>
          <p14:tracePt t="114582" x="2039938" y="5854700"/>
          <p14:tracePt t="114590" x="2039938" y="5838825"/>
          <p14:tracePt t="114598" x="2030413" y="5838825"/>
          <p14:tracePt t="114606" x="2014538" y="5821363"/>
          <p14:tracePt t="114614" x="1997075" y="5803900"/>
          <p14:tracePt t="114623" x="1963738" y="5795963"/>
          <p14:tracePt t="114631" x="1928813" y="5788025"/>
          <p14:tracePt t="114639" x="1903413" y="5788025"/>
          <p14:tracePt t="114647" x="1852613" y="5778500"/>
          <p14:tracePt t="114655" x="1784350" y="5778500"/>
          <p14:tracePt t="114662" x="1725613" y="5778500"/>
          <p14:tracePt t="114671" x="1682750" y="5778500"/>
          <p14:tracePt t="114679" x="1622425" y="5778500"/>
          <p14:tracePt t="114687" x="1563688" y="5778500"/>
          <p14:tracePt t="114695" x="1520825" y="5778500"/>
          <p14:tracePt t="114703" x="1477963" y="5788025"/>
          <p14:tracePt t="114710" x="1462088" y="5788025"/>
          <p14:tracePt t="114719" x="1436688" y="5795963"/>
          <p14:tracePt t="114727" x="1427163" y="5795963"/>
          <p14:tracePt t="114734" x="1411288" y="5813425"/>
          <p14:tracePt t="114742" x="1401763" y="5813425"/>
          <p14:tracePt t="114750" x="1401763" y="5821363"/>
          <p14:tracePt t="114758" x="1393825" y="5829300"/>
          <p14:tracePt t="114784" x="1393825" y="5846763"/>
          <p14:tracePt t="114790" x="1393825" y="5854700"/>
          <p14:tracePt t="114801" x="1393825" y="5872163"/>
          <p14:tracePt t="114806" x="1393825" y="5889625"/>
          <p14:tracePt t="114816" x="1393825" y="5905500"/>
          <p14:tracePt t="114824" x="1393825" y="5932488"/>
          <p14:tracePt t="114832" x="1393825" y="5948363"/>
          <p14:tracePt t="114840" x="1393825" y="5957888"/>
          <p14:tracePt t="114848" x="1411288" y="5983288"/>
          <p14:tracePt t="114858" x="1427163" y="6008688"/>
          <p14:tracePt t="114864" x="1452563" y="6024563"/>
          <p14:tracePt t="114872" x="1487488" y="6049963"/>
          <p14:tracePt t="114880" x="1520825" y="6067425"/>
          <p14:tracePt t="114888" x="1571625" y="6084888"/>
          <p14:tracePt t="114896" x="1606550" y="6102350"/>
          <p14:tracePt t="114905" x="1639888" y="6118225"/>
          <p14:tracePt t="114912" x="1690688" y="6135688"/>
          <p14:tracePt t="114920" x="1733550" y="6153150"/>
          <p14:tracePt t="114929" x="1809750" y="6169025"/>
          <p14:tracePt t="114937" x="1852613" y="6178550"/>
          <p14:tracePt t="114945" x="1903413" y="6186488"/>
          <p14:tracePt t="114958" x="1938338" y="6194425"/>
          <p14:tracePt t="114960" x="1963738" y="6194425"/>
          <p14:tracePt t="114968" x="1997075" y="6203950"/>
          <p14:tracePt t="114976" x="2030413" y="6203950"/>
          <p14:tracePt t="114984" x="2073275" y="6211888"/>
          <p14:tracePt t="114992" x="2098675" y="6211888"/>
          <p14:tracePt t="115000" x="2133600" y="6211888"/>
          <p14:tracePt t="115008" x="2174875" y="6211888"/>
          <p14:tracePt t="115016" x="2192338" y="6211888"/>
          <p14:tracePt t="115025" x="2268538" y="6211888"/>
          <p14:tracePt t="115032" x="2286000" y="6211888"/>
          <p14:tracePt t="115041" x="2371725" y="6203950"/>
          <p14:tracePt t="115049" x="2422525" y="6203950"/>
          <p14:tracePt t="115058" x="2489200" y="6194425"/>
          <p14:tracePt t="115066" x="2549525" y="6194425"/>
          <p14:tracePt t="115072" x="2608263" y="6186488"/>
          <p14:tracePt t="115086" x="2676525" y="6186488"/>
          <p14:tracePt t="115095" x="2752725" y="6186488"/>
          <p14:tracePt t="115103" x="2863850" y="6186488"/>
          <p14:tracePt t="115111" x="2965450" y="6186488"/>
          <p14:tracePt t="115119" x="3016250" y="6186488"/>
          <p14:tracePt t="115126" x="3135313" y="6186488"/>
          <p14:tracePt t="115134" x="3246438" y="6169025"/>
          <p14:tracePt t="115142" x="3322638" y="6169025"/>
          <p14:tracePt t="115151" x="3408363" y="6169025"/>
          <p14:tracePt t="115158" x="3502025" y="6169025"/>
          <p14:tracePt t="115167" x="3560763" y="6169025"/>
          <p14:tracePt t="115174" x="3586163" y="6169025"/>
          <p14:tracePt t="115182" x="3619500" y="6178550"/>
          <p14:tracePt t="115191" x="3629025" y="6203950"/>
          <p14:tracePt t="115198" x="3636963" y="6237288"/>
          <p14:tracePt t="115206" x="3636963" y="6262688"/>
          <p14:tracePt t="115214" x="3636963" y="6288088"/>
          <p14:tracePt t="115223" x="3619500" y="6313488"/>
          <p14:tracePt t="115230" x="3594100" y="6338888"/>
          <p14:tracePt t="115313" x="3502025" y="6288088"/>
          <p14:tracePt t="115319" x="3424238" y="6221413"/>
          <p14:tracePt t="115327" x="3398838" y="6194425"/>
          <p14:tracePt t="115335" x="3340100" y="6110288"/>
          <p14:tracePt t="115345" x="3330575" y="6076950"/>
          <p14:tracePt t="115353" x="3322638" y="6076950"/>
          <p14:tracePt t="115362" x="3322638" y="6049963"/>
          <p14:tracePt t="115369" x="3340100" y="6049963"/>
          <p14:tracePt t="115378" x="3365500" y="6042025"/>
          <p14:tracePt t="115385" x="3408363" y="6042025"/>
          <p14:tracePt t="115401" x="3433763" y="6042025"/>
          <p14:tracePt t="115411" x="3459163" y="6042025"/>
          <p14:tracePt t="115417" x="3509963" y="6059488"/>
          <p14:tracePt t="115428" x="3560763" y="6067425"/>
          <p14:tracePt t="115433" x="3671888" y="6102350"/>
          <p14:tracePt t="115442" x="3730625" y="6118225"/>
          <p14:tracePt t="115449" x="3883025" y="6169025"/>
          <p14:tracePt t="115458" x="3986213" y="6194425"/>
          <p14:tracePt t="115464" x="4095750" y="6221413"/>
          <p14:tracePt t="115474" x="4224338" y="6229350"/>
          <p14:tracePt t="115480" x="4351338" y="6254750"/>
          <p14:tracePt t="115488" x="4513263" y="6262688"/>
          <p14:tracePt t="115496" x="4640263" y="6272213"/>
          <p14:tracePt t="115505" x="4810125" y="6288088"/>
          <p14:tracePt t="115512" x="4972050" y="6297613"/>
          <p14:tracePt t="115520" x="5073650" y="6313488"/>
          <p14:tracePt t="115528" x="5141913" y="6313488"/>
          <p14:tracePt t="115536" x="5294313" y="6313488"/>
          <p14:tracePt t="115544" x="5395913" y="6323013"/>
          <p14:tracePt t="115552" x="5464175" y="6323013"/>
          <p14:tracePt t="115560" x="5565775" y="6323013"/>
          <p14:tracePt t="115569" x="5634038" y="6323013"/>
          <p14:tracePt t="115576" x="5719763" y="6323013"/>
          <p14:tracePt t="115584" x="5795963" y="6323013"/>
          <p14:tracePt t="115596" x="5838825" y="6323013"/>
          <p14:tracePt t="115605" x="5872163" y="6313488"/>
          <p14:tracePt t="115613" x="5905500" y="6313488"/>
          <p14:tracePt t="115623" x="5932488" y="6305550"/>
          <p14:tracePt t="115629" x="5940425" y="6305550"/>
          <p14:tracePt t="115639" x="5948363" y="6305550"/>
          <p14:tracePt t="115698" x="5957888" y="6305550"/>
          <p14:tracePt t="115706" x="5957888" y="6297613"/>
          <p14:tracePt t="115722" x="5965825" y="6297613"/>
          <p14:tracePt t="115747" x="5973763" y="6297613"/>
          <p14:tracePt t="115786" x="5983288" y="6297613"/>
          <p14:tracePt t="115794" x="5991225" y="6297613"/>
          <p14:tracePt t="115802" x="5999163" y="6297613"/>
          <p14:tracePt t="115810" x="6016625" y="6297613"/>
          <p14:tracePt t="115818" x="6034088" y="6297613"/>
          <p14:tracePt t="115826" x="6042025" y="6297613"/>
          <p14:tracePt t="115834" x="6059488" y="6297613"/>
          <p14:tracePt t="115842" x="6067425" y="6297613"/>
          <p14:tracePt t="115850" x="6076950" y="6297613"/>
          <p14:tracePt t="115858" x="6092825" y="6297613"/>
          <p14:tracePt t="115876" x="6110288" y="6297613"/>
          <p14:tracePt t="115883" x="6118225" y="6297613"/>
          <p14:tracePt t="115894" x="6127750" y="6297613"/>
          <p14:tracePt t="115899" x="6153150" y="6297613"/>
          <p14:tracePt t="115911" x="6161088" y="6305550"/>
          <p14:tracePt t="115917" x="6178550" y="6305550"/>
          <p14:tracePt t="115928" x="6194425" y="6305550"/>
          <p14:tracePt t="115935" x="6211888" y="6305550"/>
          <p14:tracePt t="115945" x="6229350" y="6305550"/>
          <p14:tracePt t="115949" x="6254750" y="6305550"/>
          <p14:tracePt t="115957" x="6272213" y="6305550"/>
          <p14:tracePt t="115964" x="6297613" y="6305550"/>
          <p14:tracePt t="115973" x="6330950" y="6305550"/>
          <p14:tracePt t="115981" x="6348413" y="6305550"/>
          <p14:tracePt t="115989" x="6381750" y="6305550"/>
          <p14:tracePt t="115997" x="6399213" y="6305550"/>
          <p14:tracePt t="116005" x="6416675" y="6305550"/>
          <p14:tracePt t="116013" x="6442075" y="6305550"/>
          <p14:tracePt t="116021" x="6475413" y="6305550"/>
          <p14:tracePt t="116029" x="6492875" y="6305550"/>
          <p14:tracePt t="116037" x="6518275" y="6305550"/>
          <p14:tracePt t="116044" x="6535738" y="6305550"/>
          <p14:tracePt t="116053" x="6543675" y="6313488"/>
          <p14:tracePt t="116060" x="6561138" y="6313488"/>
          <p14:tracePt t="116077" x="6569075" y="6313488"/>
          <p14:tracePt t="116101" x="6577013" y="6313488"/>
          <p14:tracePt t="116207" x="6586538" y="6313488"/>
          <p14:tracePt t="116215" x="6594475" y="6313488"/>
          <p14:tracePt t="116231" x="6602413" y="6313488"/>
          <p14:tracePt t="116240" x="6611938" y="6305550"/>
          <p14:tracePt t="116255" x="6627813" y="6305550"/>
          <p14:tracePt t="116263" x="6645275" y="6305550"/>
          <p14:tracePt t="116271" x="6654800" y="6297613"/>
          <p14:tracePt t="116279" x="6670675" y="6297613"/>
          <p14:tracePt t="116287" x="6696075" y="6297613"/>
          <p14:tracePt t="116295" x="6705600" y="6297613"/>
          <p14:tracePt t="116303" x="6731000" y="6297613"/>
          <p14:tracePt t="116311" x="6756400" y="6297613"/>
          <p14:tracePt t="116319" x="6781800" y="6297613"/>
          <p14:tracePt t="116327" x="6807200" y="6297613"/>
          <p14:tracePt t="116335" x="6840538" y="6297613"/>
          <p14:tracePt t="116342" x="6858000" y="6297613"/>
          <p14:tracePt t="116351" x="6883400" y="6297613"/>
          <p14:tracePt t="116358" x="6908800" y="6297613"/>
          <p14:tracePt t="116366" x="6934200" y="6297613"/>
          <p14:tracePt t="116375" x="6959600" y="6288088"/>
          <p14:tracePt t="116383" x="6985000" y="6288088"/>
          <p14:tracePt t="116391" x="7010400" y="6288088"/>
          <p14:tracePt t="116399" x="7027863" y="6280150"/>
          <p14:tracePt t="116407" x="7053263" y="6280150"/>
          <p14:tracePt t="116415" x="7070725" y="6272213"/>
          <p14:tracePt t="116430" x="7078663" y="6272213"/>
          <p14:tracePt t="116439" x="7088188" y="6272213"/>
          <p14:tracePt t="116450" x="7096125" y="6262688"/>
          <p14:tracePt t="116464" x="7104063" y="6262688"/>
          <p14:tracePt t="116472" x="7113588" y="6254750"/>
          <p14:tracePt t="116494" x="7121525" y="6254750"/>
          <p14:tracePt t="116505" x="7121525" y="6246813"/>
          <p14:tracePt t="116512" x="7129463" y="6246813"/>
          <p14:tracePt t="116520" x="7129463" y="6237288"/>
          <p14:tracePt t="116528" x="7138988" y="6237288"/>
          <p14:tracePt t="116544" x="7138988" y="6229350"/>
          <p14:tracePt t="116552" x="7146925" y="6221413"/>
          <p14:tracePt t="116560" x="7154863" y="6211888"/>
          <p14:tracePt t="116568" x="7164388" y="6194425"/>
          <p14:tracePt t="116576" x="7164388" y="6178550"/>
          <p14:tracePt t="116585" x="7172325" y="6169025"/>
          <p14:tracePt t="116592" x="7180263" y="6153150"/>
          <p14:tracePt t="116601" x="7189788" y="6135688"/>
          <p14:tracePt t="116608" x="7205663" y="6118225"/>
          <p14:tracePt t="116617" x="7215188" y="6110288"/>
          <p14:tracePt t="116625" x="7215188" y="6102350"/>
          <p14:tracePt t="116633" x="7223125" y="6092825"/>
          <p14:tracePt t="116641" x="7223125" y="6084888"/>
          <p14:tracePt t="116649" x="7232650" y="6084888"/>
          <p14:tracePt t="116665" x="7232650" y="6076950"/>
          <p14:tracePt t="116673" x="7240588" y="6067425"/>
          <p14:tracePt t="116681" x="7248525" y="6059488"/>
          <p14:tracePt t="116689" x="7258050" y="6034088"/>
          <p14:tracePt t="116697" x="7273925" y="6016625"/>
          <p14:tracePt t="116705" x="7283450" y="5983288"/>
          <p14:tracePt t="116713" x="7291388" y="5965825"/>
          <p14:tracePt t="116720" x="7324725" y="5915025"/>
          <p14:tracePt t="116728" x="7342188" y="5880100"/>
          <p14:tracePt t="116738" x="7359650" y="5829300"/>
          <p14:tracePt t="116744" x="7377113" y="5788025"/>
          <p14:tracePt t="116755" x="7410450" y="5719763"/>
          <p14:tracePt t="116762" x="7427913" y="5684838"/>
          <p14:tracePt t="116770" x="7461250" y="5583238"/>
          <p14:tracePt t="116778" x="7486650" y="5507038"/>
          <p14:tracePt t="116786" x="7494588" y="5438775"/>
          <p14:tracePt t="116794" x="7504113" y="5337175"/>
          <p14:tracePt t="116802" x="7512050" y="5260975"/>
          <p14:tracePt t="116810" x="7512050" y="5218113"/>
          <p14:tracePt t="116819" x="7512050" y="5124450"/>
          <p14:tracePt t="116826" x="7504113" y="5048250"/>
          <p14:tracePt t="116834" x="7478713" y="4954588"/>
          <p14:tracePt t="116842" x="7435850" y="4878388"/>
          <p14:tracePt t="116850" x="7392988" y="4802188"/>
          <p14:tracePt t="116858" x="7367588" y="4767263"/>
          <p14:tracePt t="116866" x="7283450" y="4673600"/>
          <p14:tracePt t="116875" x="7248525" y="4640263"/>
          <p14:tracePt t="116882" x="7154863" y="4546600"/>
          <p14:tracePt t="116892" x="7104063" y="4503738"/>
          <p14:tracePt t="116899" x="6994525" y="4445000"/>
          <p14:tracePt t="116907" x="6934200" y="4402138"/>
          <p14:tracePt t="116914" x="6865938" y="4368800"/>
          <p14:tracePt t="116924" x="6807200" y="4325938"/>
          <p14:tracePt t="116930" x="6746875" y="4308475"/>
          <p14:tracePt t="116943" x="6696075" y="4291013"/>
          <p14:tracePt t="116946" x="6670675" y="4283075"/>
          <p14:tracePt t="116954" x="6594475" y="4257675"/>
          <p14:tracePt t="116962" x="6569075" y="4257675"/>
          <p14:tracePt t="116970" x="6518275" y="4249738"/>
          <p14:tracePt t="116978" x="6467475" y="4240213"/>
          <p14:tracePt t="116986" x="6373813" y="4232275"/>
          <p14:tracePt t="116994" x="6323013" y="4232275"/>
          <p14:tracePt t="117002" x="6237288" y="4206875"/>
          <p14:tracePt t="117010" x="6153150" y="4206875"/>
          <p14:tracePt t="117021" x="6092825" y="4197350"/>
          <p14:tracePt t="117031" x="5983288" y="4197350"/>
          <p14:tracePt t="117041" x="5905500" y="4197350"/>
          <p14:tracePt t="117049" x="5813425" y="4197350"/>
          <p14:tracePt t="117058" x="5710238" y="4197350"/>
          <p14:tracePt t="117064" x="5634038" y="4189413"/>
          <p14:tracePt t="117073" x="5540375" y="4189413"/>
          <p14:tracePt t="117080" x="5387975" y="4189413"/>
          <p14:tracePt t="117088" x="5260975" y="4189413"/>
          <p14:tracePt t="117096" x="5116513" y="4189413"/>
          <p14:tracePt t="117105" x="4962525" y="4189413"/>
          <p14:tracePt t="117112" x="4852988" y="4189413"/>
          <p14:tracePt t="117121" x="4597400" y="4189413"/>
          <p14:tracePt t="117129" x="4452938" y="4189413"/>
          <p14:tracePt t="117136" x="4240213" y="4189413"/>
          <p14:tracePt t="117145" x="4095750" y="4189413"/>
          <p14:tracePt t="117153" x="3968750" y="4189413"/>
          <p14:tracePt t="117161" x="3738563" y="4189413"/>
          <p14:tracePt t="117168" x="3611563" y="4189413"/>
          <p14:tracePt t="117176" x="3484563" y="4189413"/>
          <p14:tracePt t="117184" x="3340100" y="4189413"/>
          <p14:tracePt t="117192" x="3289300" y="4189413"/>
          <p14:tracePt t="117200" x="3127375" y="4189413"/>
          <p14:tracePt t="117208" x="2990850" y="4171950"/>
          <p14:tracePt t="117216" x="2881313" y="4171950"/>
          <p14:tracePt t="117224" x="2778125" y="4164013"/>
          <p14:tracePt t="117236" x="2701925" y="4164013"/>
          <p14:tracePt t="117244" x="2608263" y="4164013"/>
          <p14:tracePt t="117252" x="2524125" y="4164013"/>
          <p14:tracePt t="117260" x="2463800" y="4164013"/>
          <p14:tracePt t="117269" x="2405063" y="4164013"/>
          <p14:tracePt t="117277" x="2336800" y="4164013"/>
          <p14:tracePt t="117286" x="2278063" y="4164013"/>
          <p14:tracePt t="117292" x="2217738" y="4164013"/>
          <p14:tracePt t="117303" x="2159000" y="4164013"/>
          <p14:tracePt t="117308" x="2090738" y="4164013"/>
          <p14:tracePt t="117319" x="2047875" y="4164013"/>
          <p14:tracePt t="117325" x="1971675" y="4164013"/>
          <p14:tracePt t="117339" x="1928813" y="4164013"/>
          <p14:tracePt t="117346" x="1801813" y="4164013"/>
          <p14:tracePt t="117355" x="1776413" y="4164013"/>
          <p14:tracePt t="117363" x="1751013" y="4164013"/>
          <p14:tracePt t="117371" x="1725613" y="4164013"/>
          <p14:tracePt t="117379" x="1700213" y="4164013"/>
          <p14:tracePt t="117386" x="1690688" y="4171950"/>
          <p14:tracePt t="117395" x="1665288" y="4181475"/>
          <p14:tracePt t="117403" x="1639888" y="4189413"/>
          <p14:tracePt t="117410" x="1597025" y="4197350"/>
          <p14:tracePt t="117419" x="1581150" y="4214813"/>
          <p14:tracePt t="117426" x="1555750" y="4224338"/>
          <p14:tracePt t="117435" x="1512888" y="4240213"/>
          <p14:tracePt t="117442" x="1470025" y="4265613"/>
          <p14:tracePt t="117451" x="1427163" y="4283075"/>
          <p14:tracePt t="117458" x="1385888" y="4300538"/>
          <p14:tracePt t="117467" x="1368425" y="4316413"/>
          <p14:tracePt t="117475" x="1343025" y="4333875"/>
          <p14:tracePt t="117482" x="1317625" y="4359275"/>
          <p14:tracePt t="117491" x="1292225" y="4384675"/>
          <p14:tracePt t="117499" x="1282700" y="4402138"/>
          <p14:tracePt t="117507" x="1274763" y="4427538"/>
          <p14:tracePt t="117514" x="1241425" y="4478338"/>
          <p14:tracePt t="117522" x="1206500" y="4546600"/>
          <p14:tracePt t="117530" x="1189038" y="4579938"/>
          <p14:tracePt t="117542" x="1163638" y="4657725"/>
          <p14:tracePt t="117551" x="1112838" y="4767263"/>
          <p14:tracePt t="117560" x="1096963" y="4843463"/>
          <p14:tracePt t="117566" x="1069975" y="4903788"/>
          <p14:tracePt t="117576" x="1062038" y="4962525"/>
          <p14:tracePt t="117582" x="1054100" y="5038725"/>
          <p14:tracePt t="117592" x="1044575" y="5099050"/>
          <p14:tracePt t="117598" x="1028700" y="5183188"/>
          <p14:tracePt t="117608" x="1028700" y="5243513"/>
          <p14:tracePt t="117617" x="1028700" y="5286375"/>
          <p14:tracePt t="117626" x="1028700" y="5362575"/>
          <p14:tracePt t="117633" x="1028700" y="5413375"/>
          <p14:tracePt t="117642" x="1028700" y="5464175"/>
          <p14:tracePt t="117649" x="1044575" y="5549900"/>
          <p14:tracePt t="117657" x="1054100" y="5608638"/>
          <p14:tracePt t="117665" x="1062038" y="5651500"/>
          <p14:tracePt t="117673" x="1069975" y="5727700"/>
          <p14:tracePt t="117680" x="1096963" y="5778500"/>
          <p14:tracePt t="117688" x="1104900" y="5872163"/>
          <p14:tracePt t="117696" x="1112838" y="5922963"/>
          <p14:tracePt t="117704" x="1122363" y="5983288"/>
          <p14:tracePt t="117712" x="1130300" y="6024563"/>
          <p14:tracePt t="117720" x="1147763" y="6110288"/>
          <p14:tracePt t="117728" x="1155700" y="6161088"/>
          <p14:tracePt t="117736" x="1163638" y="6203950"/>
          <p14:tracePt t="117744" x="1173163" y="6237288"/>
          <p14:tracePt t="117752" x="1181100" y="6288088"/>
          <p14:tracePt t="117760" x="1198563" y="6348413"/>
          <p14:tracePt t="117768" x="1206500" y="6391275"/>
          <p14:tracePt t="117776" x="1216025" y="6416675"/>
          <p14:tracePt t="117784" x="1223963" y="6450013"/>
          <p14:tracePt t="117792" x="1241425" y="6475413"/>
          <p14:tracePt t="117800" x="1249363" y="6492875"/>
          <p14:tracePt t="117808" x="1257300" y="6518275"/>
          <p14:tracePt t="117816" x="1266825" y="6526213"/>
          <p14:tracePt t="117824" x="1266825" y="6535738"/>
          <p14:tracePt t="117832" x="1274763" y="6543675"/>
          <p14:tracePt t="117840" x="1282700" y="6561138"/>
          <p14:tracePt t="117848" x="1292225" y="6561138"/>
          <p14:tracePt t="117858" x="1292225" y="6569075"/>
          <p14:tracePt t="117864" x="1308100" y="6586538"/>
          <p14:tracePt t="117875" x="1317625" y="6586538"/>
          <p14:tracePt t="117882" x="1333500" y="6602413"/>
          <p14:tracePt t="117890" x="1360488" y="6619875"/>
          <p14:tracePt t="117898" x="1393825" y="6619875"/>
          <p14:tracePt t="117906" x="1436688" y="6637338"/>
          <p14:tracePt t="117914" x="1538288" y="6645275"/>
          <p14:tracePt t="117923" x="1606550" y="6662738"/>
          <p14:tracePt t="117930" x="1665288" y="6662738"/>
          <p14:tracePt t="117941" x="1809750" y="6670675"/>
          <p14:tracePt t="117946" x="1946275" y="6670675"/>
          <p14:tracePt t="117954" x="2030413" y="6670675"/>
          <p14:tracePt t="117962" x="2184400" y="6670675"/>
          <p14:tracePt t="117971" x="2422525" y="6670675"/>
          <p14:tracePt t="117979" x="2566988" y="6670675"/>
          <p14:tracePt t="117986" x="2778125" y="6670675"/>
          <p14:tracePt t="117994" x="2932113" y="6670675"/>
          <p14:tracePt t="118002" x="3211513" y="6670675"/>
          <p14:tracePt t="118010" x="3416300" y="6670675"/>
          <p14:tracePt t="118019" x="3568700" y="6670675"/>
          <p14:tracePt t="118026" x="3824288" y="6670675"/>
          <p14:tracePt t="118034" x="3968750" y="6670675"/>
          <p14:tracePt t="118042" x="4197350" y="6670675"/>
          <p14:tracePt t="118055" x="4341813" y="6670675"/>
          <p14:tracePt t="118063" x="4724400" y="6662738"/>
          <p14:tracePt t="118071" x="4852988" y="6662738"/>
          <p14:tracePt t="118078" x="4954588" y="6662738"/>
          <p14:tracePt t="118086" x="5038725" y="6662738"/>
          <p14:tracePt t="118094" x="5106988" y="6662738"/>
          <p14:tracePt t="118103" x="5167313" y="6662738"/>
          <p14:tracePt t="118110" x="5235575" y="6662738"/>
          <p14:tracePt t="118118" x="5337175" y="6662738"/>
          <p14:tracePt t="118126" x="5421313" y="6662738"/>
          <p14:tracePt t="118136" x="5481638" y="6662738"/>
          <p14:tracePt t="118142" x="5540375" y="6662738"/>
          <p14:tracePt t="118153" x="5600700" y="6662738"/>
          <p14:tracePt t="118158" x="5668963" y="6662738"/>
          <p14:tracePt t="118168" x="5727700" y="6662738"/>
          <p14:tracePt t="118174" x="5838825" y="6680200"/>
          <p14:tracePt t="118184" x="5922963" y="6680200"/>
          <p14:tracePt t="118192" x="5983288" y="6680200"/>
          <p14:tracePt t="118200" x="6110288" y="6680200"/>
          <p14:tracePt t="118208" x="6153150" y="6680200"/>
          <p14:tracePt t="118216" x="6297613" y="6680200"/>
          <p14:tracePt t="118224" x="6391275" y="6680200"/>
          <p14:tracePt t="118233" x="6475413" y="6680200"/>
          <p14:tracePt t="118241" x="6577013" y="6680200"/>
          <p14:tracePt t="118249" x="6680200" y="6680200"/>
          <p14:tracePt t="118261" x="6731000" y="6680200"/>
          <p14:tracePt t="118268" x="6875463" y="6680200"/>
          <p14:tracePt t="118276" x="6943725" y="6680200"/>
          <p14:tracePt t="118284" x="7027863" y="6680200"/>
          <p14:tracePt t="118292" x="7104063" y="6670675"/>
          <p14:tracePt t="118301" x="7138988" y="6670675"/>
          <p14:tracePt t="118308" x="7215188" y="6662738"/>
          <p14:tracePt t="118317" x="7248525" y="6654800"/>
          <p14:tracePt t="118324" x="7291388" y="6654800"/>
          <p14:tracePt t="118334" x="7324725" y="6654800"/>
          <p14:tracePt t="118341" x="7342188" y="6645275"/>
          <p14:tracePt t="118349" x="7367588" y="6645275"/>
          <p14:tracePt t="118358" x="7392988" y="6645275"/>
          <p14:tracePt t="118373" x="7402513" y="6645275"/>
          <p14:tracePt t="118463" x="7402513" y="6637338"/>
          <p14:tracePt t="118478" x="7402513" y="6627813"/>
          <p14:tracePt t="118487" x="7402513" y="6619875"/>
          <p14:tracePt t="118511" x="7410450" y="6602413"/>
          <p14:tracePt t="118521" x="7410450" y="6594475"/>
          <p14:tracePt t="118527" x="7410450" y="6586538"/>
          <p14:tracePt t="118535" x="7410450" y="6569075"/>
          <p14:tracePt t="118544" x="7410450" y="6561138"/>
          <p14:tracePt t="118551" x="7418388" y="6535738"/>
          <p14:tracePt t="118561" x="7427913" y="6510338"/>
          <p14:tracePt t="118568" x="7427913" y="6475413"/>
          <p14:tracePt t="118577" x="7443788" y="6442075"/>
          <p14:tracePt t="118583" x="7453313" y="6399213"/>
          <p14:tracePt t="118592" x="7461250" y="6323013"/>
          <p14:tracePt t="118599" x="7469188" y="6280150"/>
          <p14:tracePt t="118609" x="7478713" y="6194425"/>
          <p14:tracePt t="118615" x="7478713" y="6135688"/>
          <p14:tracePt t="118622" x="7478713" y="6076950"/>
          <p14:tracePt t="118630" x="7504113" y="5991225"/>
          <p14:tracePt t="118639" x="7521575" y="5915025"/>
          <p14:tracePt t="118646" x="7572375" y="5829300"/>
          <p14:tracePt t="118658" x="7613650" y="5778500"/>
          <p14:tracePt t="118662" x="7639050" y="5753100"/>
          <p14:tracePt t="118673" x="7656513" y="5702300"/>
          <p14:tracePt t="118678" x="7673975" y="5676900"/>
          <p14:tracePt t="118696" x="7666038" y="5684838"/>
          <p14:tracePt t="118704" x="7613650" y="5761038"/>
          <p14:tracePt t="118881" x="7613650" y="5753100"/>
          <p14:tracePt t="118889" x="7613650" y="5745163"/>
          <p14:tracePt t="118896" x="7613650" y="5735638"/>
          <p14:tracePt t="118904" x="7613650" y="5719763"/>
          <p14:tracePt t="118912" x="7613650" y="5702300"/>
          <p14:tracePt t="118921" x="7613650" y="5684838"/>
          <p14:tracePt t="118937" x="7613650" y="5659438"/>
          <p14:tracePt t="118944" x="7623175" y="5651500"/>
          <p14:tracePt t="118953" x="7639050" y="5626100"/>
          <p14:tracePt t="118960" x="7648575" y="5591175"/>
          <p14:tracePt t="118971" x="7666038" y="5557838"/>
          <p14:tracePt t="118976" x="7666038" y="5540375"/>
          <p14:tracePt t="118986" x="7666038" y="5532438"/>
          <p14:tracePt t="118994" x="7673975" y="5524500"/>
          <p14:tracePt t="119002" x="7681913" y="5507038"/>
          <p14:tracePt t="119010" x="7699375" y="5497513"/>
          <p14:tracePt t="119018" x="7707313" y="5497513"/>
          <p14:tracePt t="119026" x="7707313" y="5481638"/>
          <p14:tracePt t="119042" x="7707313" y="5472113"/>
          <p14:tracePt t="119058" x="7707313" y="5464175"/>
          <p14:tracePt t="119067" x="7707313" y="5438775"/>
          <p14:tracePt t="119074" x="7707313" y="5430838"/>
          <p14:tracePt t="119082" x="7707313" y="5413375"/>
          <p14:tracePt t="119091" x="7707313" y="5387975"/>
          <p14:tracePt t="119099" x="7707313" y="5362575"/>
          <p14:tracePt t="119108" x="7707313" y="5337175"/>
          <p14:tracePt t="119114" x="7707313" y="5294313"/>
          <p14:tracePt t="119122" x="7707313" y="5260975"/>
          <p14:tracePt t="119131" x="7716838" y="5235575"/>
          <p14:tracePt t="119138" x="7716838" y="5200650"/>
          <p14:tracePt t="119147" x="7716838" y="5167313"/>
          <p14:tracePt t="119155" x="7716838" y="5116513"/>
          <p14:tracePt t="119162" x="7716838" y="5081588"/>
          <p14:tracePt t="119172" x="7724775" y="5048250"/>
          <p14:tracePt t="119178" x="7732713" y="5013325"/>
          <p14:tracePt t="119186" x="7732713" y="4997450"/>
          <p14:tracePt t="119194" x="7742238" y="4972050"/>
          <p14:tracePt t="119202" x="7742238" y="4946650"/>
          <p14:tracePt t="119210" x="7750175" y="4929188"/>
          <p14:tracePt t="119218" x="7750175" y="4903788"/>
          <p14:tracePt t="119226" x="7750175" y="4878388"/>
          <p14:tracePt t="119234" x="7750175" y="4860925"/>
          <p14:tracePt t="119244" x="7758113" y="4843463"/>
          <p14:tracePt t="119251" x="7758113" y="4818063"/>
          <p14:tracePt t="119260" x="7758113" y="4810125"/>
          <p14:tracePt t="119269" x="7758113" y="4792663"/>
          <p14:tracePt t="119276" x="7758113" y="4759325"/>
          <p14:tracePt t="119284" x="7758113" y="4749800"/>
          <p14:tracePt t="119292" x="7758113" y="4724400"/>
          <p14:tracePt t="119301" x="7758113" y="4716463"/>
          <p14:tracePt t="119308" x="7758113" y="4708525"/>
          <p14:tracePt t="119317" x="7758113" y="4691063"/>
          <p14:tracePt t="119324" x="7758113" y="4683125"/>
          <p14:tracePt t="119332" x="7758113" y="4673600"/>
          <p14:tracePt t="119348" x="7758113" y="4665663"/>
          <p14:tracePt t="119356" x="7758113" y="4657725"/>
          <p14:tracePt t="120815" x="7758113" y="4648200"/>
          <p14:tracePt t="121025" x="7767638" y="4630738"/>
          <p14:tracePt t="121033" x="7775575" y="4614863"/>
          <p14:tracePt t="121040" x="7800975" y="4589463"/>
          <p14:tracePt t="121049" x="7810500" y="4579938"/>
          <p14:tracePt t="121057" x="7826375" y="4579938"/>
          <p14:tracePt t="121064" x="7843838" y="4564063"/>
          <p14:tracePt t="121072" x="7869238" y="4564063"/>
          <p14:tracePt t="121080" x="7902575" y="4554538"/>
          <p14:tracePt t="121088" x="7920038" y="4546600"/>
          <p14:tracePt t="121097" x="7970838" y="4529138"/>
          <p14:tracePt t="121104" x="8031163" y="4513263"/>
          <p14:tracePt t="121113" x="8074025" y="4495800"/>
          <p14:tracePt t="121121" x="8107363" y="4486275"/>
          <p14:tracePt t="121128" x="8166100" y="4470400"/>
          <p14:tracePt t="121137" x="8208963" y="4452938"/>
          <p14:tracePt t="121144" x="8218488" y="4445000"/>
          <p14:tracePt t="121153" x="8243888" y="4435475"/>
          <p14:tracePt t="121161" x="8269288" y="4427538"/>
          <p14:tracePt t="121168" x="8285163" y="4419600"/>
          <p14:tracePt t="121176" x="8302625" y="4402138"/>
          <p14:tracePt t="121184" x="8320088" y="4394200"/>
          <p14:tracePt t="121192" x="8353425" y="4376738"/>
          <p14:tracePt t="121200" x="8388350" y="4359275"/>
          <p14:tracePt t="121208" x="8413750" y="4351338"/>
          <p14:tracePt t="121216" x="8472488" y="4316413"/>
          <p14:tracePt t="121230" x="8515350" y="4300538"/>
          <p14:tracePt t="121238" x="8574088" y="4283075"/>
          <p14:tracePt t="121246" x="8685213" y="4232275"/>
          <p14:tracePt t="121255" x="8769350" y="4214813"/>
          <p14:tracePt t="121263" x="8863013" y="4181475"/>
          <p14:tracePt t="121271" x="8923338" y="4156075"/>
          <p14:tracePt t="121279" x="9032875" y="412115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FA0A8AF-9974-4E7F-84B9-E63A7ED6F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92150"/>
            <a:ext cx="3300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800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ydrogen bond</a:t>
            </a:r>
            <a:endParaRPr lang="zh-CN" altLang="en-US" sz="280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5FCFB78-D193-4471-B476-3F7CC280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86868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Lower Frequency</a:t>
            </a:r>
          </a:p>
          <a:p>
            <a:pPr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roaden Peak </a:t>
            </a:r>
          </a:p>
          <a:p>
            <a:pPr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igher Intensity</a:t>
            </a:r>
            <a:endParaRPr lang="zh-CN" altLang="en-US" sz="24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30724" name="文本框 1">
            <a:extLst>
              <a:ext uri="{FF2B5EF4-FFF2-40B4-BE49-F238E27FC236}">
                <a16:creationId xmlns:a16="http://schemas.microsoft.com/office/drawing/2014/main" id="{958D883B-0084-4B6E-A78B-0A6539576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235450"/>
            <a:ext cx="8994775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ten seen in: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cohols (-OH)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nols (-OH)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xylic acids (-COOH).</a:t>
            </a:r>
            <a:endParaRPr lang="zh-CN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E233C85-A366-4201-B277-6D1DBF0AB03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501"/>
    </mc:Choice>
    <mc:Fallback>
      <p:transition spd="slow" advTm="585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467" x="8804275" y="2982913"/>
          <p14:tracePt t="30475" x="8540750" y="2940050"/>
          <p14:tracePt t="30483" x="8396288" y="2914650"/>
          <p14:tracePt t="30491" x="8132763" y="2889250"/>
          <p14:tracePt t="30499" x="7988300" y="2863850"/>
          <p14:tracePt t="30507" x="7707313" y="2830513"/>
          <p14:tracePt t="30515" x="7562850" y="2820988"/>
          <p14:tracePt t="30523" x="7283450" y="2787650"/>
          <p14:tracePt t="30531" x="7138988" y="2770188"/>
          <p14:tracePt t="30539" x="6875463" y="2736850"/>
          <p14:tracePt t="30547" x="6789738" y="2719388"/>
          <p14:tracePt t="30555" x="6696075" y="2686050"/>
          <p14:tracePt t="30563" x="6569075" y="2633663"/>
          <p14:tracePt t="30571" x="6510338" y="2600325"/>
          <p14:tracePt t="30581" x="6416675" y="2557463"/>
          <p14:tracePt t="30589" x="6356350" y="2541588"/>
          <p14:tracePt t="30597" x="6237288" y="2506663"/>
          <p14:tracePt t="30605" x="6169025" y="2506663"/>
          <p14:tracePt t="30613" x="6042025" y="2489200"/>
          <p14:tracePt t="30621" x="5778500" y="2489200"/>
          <p14:tracePt t="30629" x="5524500" y="2489200"/>
          <p14:tracePt t="30637" x="5345113" y="2489200"/>
          <p14:tracePt t="30645" x="5030788" y="2489200"/>
          <p14:tracePt t="30653" x="4741863" y="2489200"/>
          <p14:tracePt t="30661" x="4597400" y="2481263"/>
          <p14:tracePt t="30669" x="4283075" y="2422525"/>
          <p14:tracePt t="30677" x="4171950" y="2379663"/>
          <p14:tracePt t="30685" x="3986213" y="2328863"/>
          <p14:tracePt t="30693" x="3841750" y="2293938"/>
          <p14:tracePt t="30701" x="3629025" y="2209800"/>
          <p14:tracePt t="30709" x="3535363" y="2174875"/>
          <p14:tracePt t="30717" x="3449638" y="2141538"/>
          <p14:tracePt t="30725" x="3355975" y="2098675"/>
          <p14:tracePt t="30733" x="3279775" y="2047875"/>
          <p14:tracePt t="30741" x="3221038" y="2022475"/>
          <p14:tracePt t="30749" x="3109913" y="1963738"/>
          <p14:tracePt t="30757" x="3033713" y="1928813"/>
          <p14:tracePt t="30765" x="2965450" y="1895475"/>
          <p14:tracePt t="30773" x="2889250" y="1860550"/>
          <p14:tracePt t="30781" x="2838450" y="1844675"/>
          <p14:tracePt t="30789" x="2787650" y="1827213"/>
          <p14:tracePt t="30797" x="2727325" y="1819275"/>
          <p14:tracePt t="30805" x="2693988" y="1809750"/>
          <p14:tracePt t="30813" x="2660650" y="1793875"/>
          <p14:tracePt t="30821" x="2617788" y="1784350"/>
          <p14:tracePt t="30829" x="2582863" y="1766888"/>
          <p14:tracePt t="30837" x="2532063" y="1741488"/>
          <p14:tracePt t="30845" x="2481263" y="1725613"/>
          <p14:tracePt t="30853" x="2455863" y="1716088"/>
          <p14:tracePt t="30861" x="2405063" y="1700213"/>
          <p14:tracePt t="30878" x="2311400" y="1665288"/>
          <p14:tracePt t="30879" x="2243138" y="1639888"/>
          <p14:tracePt t="30887" x="2141538" y="1622425"/>
          <p14:tracePt t="30895" x="2065338" y="1597025"/>
          <p14:tracePt t="30903" x="1963738" y="1581150"/>
          <p14:tracePt t="30911" x="1801813" y="1538288"/>
          <p14:tracePt t="30919" x="1700213" y="1512888"/>
          <p14:tracePt t="30927" x="1597025" y="1504950"/>
          <p14:tracePt t="30935" x="1520825" y="1495425"/>
          <p14:tracePt t="30943" x="1411288" y="1487488"/>
          <p14:tracePt t="30951" x="1325563" y="1470025"/>
          <p14:tracePt t="30959" x="1274763" y="1462088"/>
          <p14:tracePt t="30967" x="1206500" y="1452563"/>
          <p14:tracePt t="30976" x="1189038" y="1452563"/>
          <p14:tracePt t="30983" x="1173163" y="1444625"/>
          <p14:tracePt t="31112" x="1181100" y="1444625"/>
          <p14:tracePt t="31119" x="1198563" y="1444625"/>
          <p14:tracePt t="31127" x="1216025" y="1452563"/>
          <p14:tracePt t="31135" x="1241425" y="1462088"/>
          <p14:tracePt t="31145" x="1282700" y="1477963"/>
          <p14:tracePt t="31151" x="1333500" y="1487488"/>
          <p14:tracePt t="31161" x="1444625" y="1487488"/>
          <p14:tracePt t="31167" x="1589088" y="1495425"/>
          <p14:tracePt t="31177" x="1725613" y="1495425"/>
          <p14:tracePt t="31183" x="1852613" y="1495425"/>
          <p14:tracePt t="31193" x="2149475" y="1495425"/>
          <p14:tracePt t="31201" x="2278063" y="1495425"/>
          <p14:tracePt t="31209" x="2532063" y="1495425"/>
          <p14:tracePt t="31217" x="2676525" y="1495425"/>
          <p14:tracePt t="31226" x="2805113" y="1495425"/>
          <p14:tracePt t="31233" x="2906713" y="1495425"/>
          <p14:tracePt t="31241" x="2974975" y="1495425"/>
          <p14:tracePt t="31249" x="3033713" y="1495425"/>
          <p14:tracePt t="31257" x="3051175" y="1495425"/>
          <p14:tracePt t="31265" x="3084513" y="1495425"/>
          <p14:tracePt t="31273" x="3109913" y="1495425"/>
          <p14:tracePt t="31281" x="3135313" y="1495425"/>
          <p14:tracePt t="31289" x="3144838" y="1495425"/>
          <p14:tracePt t="31297" x="3160713" y="1495425"/>
          <p14:tracePt t="31305" x="3186113" y="1487488"/>
          <p14:tracePt t="31313" x="3211513" y="1477963"/>
          <p14:tracePt t="31321" x="3279775" y="1452563"/>
          <p14:tracePt t="31329" x="3322638" y="1444625"/>
          <p14:tracePt t="31337" x="3348038" y="1436688"/>
          <p14:tracePt t="31345" x="3382963" y="1419225"/>
          <p14:tracePt t="31353" x="3416300" y="1411288"/>
          <p14:tracePt t="31361" x="3433763" y="1411288"/>
          <p14:tracePt t="31369" x="3449638" y="1393825"/>
          <p14:tracePt t="31377" x="3467100" y="1376363"/>
          <p14:tracePt t="31385" x="3484563" y="1343025"/>
          <p14:tracePt t="31393" x="3502025" y="1317625"/>
          <p14:tracePt t="31401" x="3517900" y="1282700"/>
          <p14:tracePt t="31409" x="3527425" y="1249363"/>
          <p14:tracePt t="31417" x="3535363" y="1216025"/>
          <p14:tracePt t="31425" x="3535363" y="1189038"/>
          <p14:tracePt t="31433" x="3543300" y="1147763"/>
          <p14:tracePt t="31441" x="3543300" y="1096963"/>
          <p14:tracePt t="31449" x="3543300" y="1044575"/>
          <p14:tracePt t="31459" x="3543300" y="993775"/>
          <p14:tracePt t="31465" x="3535363" y="960438"/>
          <p14:tracePt t="31475" x="3517900" y="925513"/>
          <p14:tracePt t="31483" x="3509963" y="892175"/>
          <p14:tracePt t="31491" x="3475038" y="849313"/>
          <p14:tracePt t="31499" x="3459163" y="808038"/>
          <p14:tracePt t="31507" x="3433763" y="773113"/>
          <p14:tracePt t="31516" x="3408363" y="747713"/>
          <p14:tracePt t="31523" x="3382963" y="714375"/>
          <p14:tracePt t="31531" x="3355975" y="688975"/>
          <p14:tracePt t="31539" x="3330575" y="671513"/>
          <p14:tracePt t="31547" x="3289300" y="646113"/>
          <p14:tracePt t="31556" x="3238500" y="611188"/>
          <p14:tracePt t="31563" x="3186113" y="595313"/>
          <p14:tracePt t="31571" x="3160713" y="585788"/>
          <p14:tracePt t="31579" x="3109913" y="560388"/>
          <p14:tracePt t="31587" x="3016250" y="527050"/>
          <p14:tracePt t="31595" x="2957513" y="501650"/>
          <p14:tracePt t="31603" x="2881313" y="484188"/>
          <p14:tracePt t="31611" x="2820988" y="476250"/>
          <p14:tracePt t="31619" x="2744788" y="450850"/>
          <p14:tracePt t="31627" x="2633663" y="441325"/>
          <p14:tracePt t="31635" x="2506663" y="433388"/>
          <p14:tracePt t="31643" x="2397125" y="415925"/>
          <p14:tracePt t="31651" x="2293938" y="407988"/>
          <p14:tracePt t="31659" x="2217738" y="407988"/>
          <p14:tracePt t="31667" x="2124075" y="400050"/>
          <p14:tracePt t="31675" x="2022475" y="400050"/>
          <p14:tracePt t="31683" x="1938338" y="400050"/>
          <p14:tracePt t="31691" x="1852613" y="382588"/>
          <p14:tracePt t="31699" x="1776413" y="382588"/>
          <p14:tracePt t="31707" x="1708150" y="382588"/>
          <p14:tracePt t="31715" x="1665288" y="382588"/>
          <p14:tracePt t="31723" x="1581150" y="382588"/>
          <p14:tracePt t="31731" x="1520825" y="382588"/>
          <p14:tracePt t="31739" x="1419225" y="390525"/>
          <p14:tracePt t="31747" x="1343025" y="400050"/>
          <p14:tracePt t="31755" x="1274763" y="407988"/>
          <p14:tracePt t="31763" x="1216025" y="415925"/>
          <p14:tracePt t="31771" x="1181100" y="415925"/>
          <p14:tracePt t="31783" x="1147763" y="425450"/>
          <p14:tracePt t="31793" x="1112838" y="433388"/>
          <p14:tracePt t="31801" x="1096963" y="441325"/>
          <p14:tracePt t="31809" x="1062038" y="450850"/>
          <p14:tracePt t="31817" x="1036638" y="458788"/>
          <p14:tracePt t="31825" x="1011238" y="476250"/>
          <p14:tracePt t="31833" x="1003300" y="484188"/>
          <p14:tracePt t="31841" x="985838" y="492125"/>
          <p14:tracePt t="31849" x="977900" y="501650"/>
          <p14:tracePt t="31857" x="960438" y="519113"/>
          <p14:tracePt t="31865" x="960438" y="534988"/>
          <p14:tracePt t="31873" x="925513" y="577850"/>
          <p14:tracePt t="31881" x="909638" y="628650"/>
          <p14:tracePt t="31889" x="900113" y="688975"/>
          <p14:tracePt t="31897" x="874713" y="773113"/>
          <p14:tracePt t="31905" x="874713" y="874713"/>
          <p14:tracePt t="31913" x="874713" y="942975"/>
          <p14:tracePt t="31921" x="874713" y="1028700"/>
          <p14:tracePt t="31929" x="874713" y="1087438"/>
          <p14:tracePt t="31937" x="884238" y="1155700"/>
          <p14:tracePt t="31945" x="900113" y="1249363"/>
          <p14:tracePt t="31953" x="925513" y="1350963"/>
          <p14:tracePt t="31961" x="942975" y="1411288"/>
          <p14:tracePt t="31969" x="942975" y="1436688"/>
          <p14:tracePt t="31977" x="952500" y="1452563"/>
          <p14:tracePt t="31989" x="960438" y="1462088"/>
          <p14:tracePt t="31997" x="960438" y="1470025"/>
          <p14:tracePt t="32080" x="952500" y="1487488"/>
          <p14:tracePt t="32086" x="917575" y="1512888"/>
          <p14:tracePt t="32096" x="900113" y="1520825"/>
          <p14:tracePt t="32103" x="866775" y="1546225"/>
          <p14:tracePt t="32111" x="815975" y="1581150"/>
          <p14:tracePt t="32119" x="781050" y="1631950"/>
          <p14:tracePt t="32128" x="739775" y="1682750"/>
          <p14:tracePt t="32135" x="714375" y="1716088"/>
          <p14:tracePt t="32143" x="704850" y="1751013"/>
          <p14:tracePt t="32151" x="696913" y="1776413"/>
          <p14:tracePt t="32159" x="696913" y="1852613"/>
          <p14:tracePt t="32167" x="704850" y="1895475"/>
          <p14:tracePt t="32175" x="739775" y="1971675"/>
          <p14:tracePt t="32183" x="781050" y="2065338"/>
          <p14:tracePt t="32191" x="823913" y="2141538"/>
          <p14:tracePt t="32199" x="900113" y="2278063"/>
          <p14:tracePt t="32207" x="952500" y="2387600"/>
          <p14:tracePt t="32426" x="952500" y="2379663"/>
          <p14:tracePt t="32433" x="925513" y="2344738"/>
          <p14:tracePt t="32441" x="917575" y="2319338"/>
          <p14:tracePt t="32449" x="892175" y="2293938"/>
          <p14:tracePt t="32457" x="849313" y="2260600"/>
          <p14:tracePt t="32465" x="798513" y="2209800"/>
          <p14:tracePt t="32473" x="765175" y="2184400"/>
          <p14:tracePt t="32481" x="739775" y="2159000"/>
          <p14:tracePt t="32489" x="704850" y="2149475"/>
          <p14:tracePt t="32497" x="654050" y="2124075"/>
          <p14:tracePt t="32505" x="569913" y="2124075"/>
          <p14:tracePt t="32513" x="501650" y="2133600"/>
          <p14:tracePt t="32521" x="425450" y="2149475"/>
          <p14:tracePt t="32529" x="374650" y="2166938"/>
          <p14:tracePt t="32537" x="331788" y="2192338"/>
          <p14:tracePt t="32545" x="280988" y="2217738"/>
          <p14:tracePt t="32553" x="255588" y="2235200"/>
          <p14:tracePt t="32562" x="238125" y="2252663"/>
          <p14:tracePt t="32569" x="230188" y="2260600"/>
          <p14:tracePt t="32577" x="230188" y="2268538"/>
          <p14:tracePt t="32585" x="212725" y="2278063"/>
          <p14:tracePt t="32593" x="203200" y="2286000"/>
          <p14:tracePt t="32609" x="195263" y="2286000"/>
          <p14:tracePt t="32626" x="195263" y="2293938"/>
          <p14:tracePt t="32740" x="195263" y="2278063"/>
          <p14:tracePt t="32747" x="195263" y="2243138"/>
          <p14:tracePt t="32755" x="195263" y="2209800"/>
          <p14:tracePt t="32763" x="203200" y="2192338"/>
          <p14:tracePt t="32771" x="212725" y="2159000"/>
          <p14:tracePt t="32779" x="220663" y="2133600"/>
          <p14:tracePt t="32787" x="230188" y="2108200"/>
          <p14:tracePt t="32795" x="238125" y="2098675"/>
          <p14:tracePt t="32803" x="238125" y="2082800"/>
          <p14:tracePt t="32811" x="246063" y="2065338"/>
          <p14:tracePt t="32827" x="246063" y="2055813"/>
          <p14:tracePt t="32835" x="246063" y="2047875"/>
          <p14:tracePt t="32843" x="255588" y="2039938"/>
          <p14:tracePt t="32859" x="255588" y="2030413"/>
          <p14:tracePt t="32878" x="263525" y="2014538"/>
          <p14:tracePt t="32883" x="263525" y="1997075"/>
          <p14:tracePt t="32891" x="271463" y="1989138"/>
          <p14:tracePt t="32899" x="271463" y="1979613"/>
          <p14:tracePt t="32907" x="280988" y="1963738"/>
          <p14:tracePt t="32915" x="296863" y="1954213"/>
          <p14:tracePt t="32923" x="296863" y="1946275"/>
          <p14:tracePt t="32931" x="306388" y="1938338"/>
          <p14:tracePt t="32939" x="314325" y="1920875"/>
          <p14:tracePt t="32947" x="331788" y="1911350"/>
          <p14:tracePt t="32956" x="339725" y="1895475"/>
          <p14:tracePt t="32963" x="347663" y="1870075"/>
          <p14:tracePt t="32973" x="365125" y="1860550"/>
          <p14:tracePt t="32981" x="382588" y="1835150"/>
          <p14:tracePt t="32989" x="407988" y="1819275"/>
          <p14:tracePt t="32997" x="433388" y="1793875"/>
          <p14:tracePt t="33005" x="450850" y="1776413"/>
          <p14:tracePt t="33013" x="466725" y="1758950"/>
          <p14:tracePt t="33021" x="476250" y="1751013"/>
          <p14:tracePt t="33029" x="484188" y="1751013"/>
          <p14:tracePt t="33037" x="492125" y="1733550"/>
          <p14:tracePt t="33053" x="509588" y="1716088"/>
          <p14:tracePt t="33061" x="519113" y="1716088"/>
          <p14:tracePt t="33069" x="534988" y="1708150"/>
          <p14:tracePt t="33077" x="552450" y="1690688"/>
          <p14:tracePt t="33085" x="560388" y="1682750"/>
          <p14:tracePt t="33093" x="585788" y="1674813"/>
          <p14:tracePt t="33101" x="603250" y="1665288"/>
          <p14:tracePt t="33109" x="611188" y="1665288"/>
          <p14:tracePt t="33126" x="620713" y="1657350"/>
          <p14:tracePt t="33133" x="620713" y="1649413"/>
          <p14:tracePt t="33141" x="628650" y="1649413"/>
          <p14:tracePt t="33213" x="628650" y="1639888"/>
          <p14:tracePt t="33221" x="628650" y="1631950"/>
          <p14:tracePt t="33229" x="628650" y="1622425"/>
          <p14:tracePt t="33245" x="628650" y="1606550"/>
          <p14:tracePt t="33253" x="611188" y="1589088"/>
          <p14:tracePt t="33263" x="595313" y="1581150"/>
          <p14:tracePt t="33269" x="585788" y="1563688"/>
          <p14:tracePt t="33279" x="569913" y="1546225"/>
          <p14:tracePt t="33285" x="560388" y="1538288"/>
          <p14:tracePt t="33295" x="552450" y="1538288"/>
          <p14:tracePt t="33319" x="552450" y="1530350"/>
          <p14:tracePt t="33568" x="560388" y="1530350"/>
          <p14:tracePt t="33578" x="603250" y="1530350"/>
          <p14:tracePt t="33583" x="654050" y="1530350"/>
          <p14:tracePt t="33593" x="671513" y="1530350"/>
          <p14:tracePt t="33599" x="730250" y="1530350"/>
          <p14:tracePt t="33609" x="798513" y="1530350"/>
          <p14:tracePt t="33617" x="841375" y="1530350"/>
          <p14:tracePt t="33625" x="866775" y="1530350"/>
          <p14:tracePt t="33633" x="909638" y="1530350"/>
          <p14:tracePt t="33641" x="968375" y="1530350"/>
          <p14:tracePt t="33649" x="1003300" y="1530350"/>
          <p14:tracePt t="33657" x="1019175" y="1530350"/>
          <p14:tracePt t="33665" x="1044575" y="1538288"/>
          <p14:tracePt t="33673" x="1069975" y="1538288"/>
          <p14:tracePt t="33681" x="1087438" y="1538288"/>
          <p14:tracePt t="33689" x="1122363" y="1546225"/>
          <p14:tracePt t="33697" x="1147763" y="1546225"/>
          <p14:tracePt t="33705" x="1181100" y="1546225"/>
          <p14:tracePt t="33713" x="1223963" y="1555750"/>
          <p14:tracePt t="33721" x="1249363" y="1555750"/>
          <p14:tracePt t="33729" x="1325563" y="1555750"/>
          <p14:tracePt t="33737" x="1385888" y="1563688"/>
          <p14:tracePt t="33745" x="1444625" y="1563688"/>
          <p14:tracePt t="33753" x="1520825" y="1563688"/>
          <p14:tracePt t="33761" x="1571625" y="1563688"/>
          <p14:tracePt t="33769" x="1631950" y="1563688"/>
          <p14:tracePt t="33777" x="1741488" y="1563688"/>
          <p14:tracePt t="33785" x="1835150" y="1571625"/>
          <p14:tracePt t="33793" x="1903413" y="1571625"/>
          <p14:tracePt t="33801" x="1971675" y="1571625"/>
          <p14:tracePt t="33809" x="2073275" y="1571625"/>
          <p14:tracePt t="33817" x="2227263" y="1571625"/>
          <p14:tracePt t="33825" x="2344738" y="1571625"/>
          <p14:tracePt t="33833" x="2413000" y="1571625"/>
          <p14:tracePt t="33841" x="2566988" y="1571625"/>
          <p14:tracePt t="33849" x="2693988" y="1571625"/>
          <p14:tracePt t="33859" x="2778125" y="1571625"/>
          <p14:tracePt t="33865" x="2846388" y="1571625"/>
          <p14:tracePt t="33876" x="2949575" y="1571625"/>
          <p14:tracePt t="33883" x="3059113" y="1571625"/>
          <p14:tracePt t="33891" x="3135313" y="1571625"/>
          <p14:tracePt t="33899" x="3195638" y="1571625"/>
          <p14:tracePt t="33907" x="3246438" y="1571625"/>
          <p14:tracePt t="33915" x="3271838" y="1571625"/>
          <p14:tracePt t="33923" x="3305175" y="1571625"/>
          <p14:tracePt t="33931" x="3348038" y="1571625"/>
          <p14:tracePt t="33939" x="3355975" y="1571625"/>
          <p14:tracePt t="33947" x="3373438" y="1571625"/>
          <p14:tracePt t="33955" x="3382963" y="1571625"/>
          <p14:tracePt t="33979" x="3390900" y="1571625"/>
          <p14:tracePt t="34003" x="3408363" y="1571625"/>
          <p14:tracePt t="34011" x="3416300" y="1571625"/>
          <p14:tracePt t="34019" x="3441700" y="1571625"/>
          <p14:tracePt t="34027" x="3467100" y="1571625"/>
          <p14:tracePt t="34035" x="3492500" y="1571625"/>
          <p14:tracePt t="34043" x="3535363" y="1571625"/>
          <p14:tracePt t="34051" x="3586163" y="1571625"/>
          <p14:tracePt t="34059" x="3654425" y="1571625"/>
          <p14:tracePt t="34067" x="3697288" y="1571625"/>
          <p14:tracePt t="34075" x="3756025" y="1581150"/>
          <p14:tracePt t="34083" x="3790950" y="1581150"/>
          <p14:tracePt t="34091" x="3824288" y="1581150"/>
          <p14:tracePt t="34099" x="3849688" y="1589088"/>
          <p14:tracePt t="34107" x="3875088" y="1589088"/>
          <p14:tracePt t="34115" x="3892550" y="1589088"/>
          <p14:tracePt t="34155" x="3900488" y="1589088"/>
          <p14:tracePt t="36654" x="3892550" y="1589088"/>
          <p14:tracePt t="36669" x="3883025" y="1589088"/>
          <p14:tracePt t="36718" x="3875088" y="1589088"/>
          <p14:tracePt t="36725" x="3867150" y="1589088"/>
          <p14:tracePt t="36741" x="3857625" y="1589088"/>
          <p14:tracePt t="36749" x="3824288" y="1589088"/>
          <p14:tracePt t="36757" x="3781425" y="1581150"/>
          <p14:tracePt t="36765" x="3748088" y="1581150"/>
          <p14:tracePt t="36773" x="3722688" y="1581150"/>
          <p14:tracePt t="36781" x="3697288" y="1581150"/>
          <p14:tracePt t="36789" x="3662363" y="1571625"/>
          <p14:tracePt t="36801" x="3619500" y="1571625"/>
          <p14:tracePt t="36809" x="3586163" y="1563688"/>
          <p14:tracePt t="36817" x="3552825" y="1563688"/>
          <p14:tracePt t="36825" x="3535363" y="1563688"/>
          <p14:tracePt t="36833" x="3527425" y="1563688"/>
          <p14:tracePt t="36841" x="3517900" y="1563688"/>
          <p14:tracePt t="36849" x="3509963" y="1555750"/>
          <p14:tracePt t="36857" x="3492500" y="1555750"/>
          <p14:tracePt t="36865" x="3449638" y="1555750"/>
          <p14:tracePt t="36873" x="3416300" y="1555750"/>
          <p14:tracePt t="36893" x="3279775" y="1546225"/>
          <p14:tracePt t="36899" x="3238500" y="1546225"/>
          <p14:tracePt t="36905" x="3109913" y="1546225"/>
          <p14:tracePt t="36915" x="3000375" y="1546225"/>
          <p14:tracePt t="36923" x="2881313" y="1538288"/>
          <p14:tracePt t="36931" x="2778125" y="1538288"/>
          <p14:tracePt t="36939" x="2625725" y="1520825"/>
          <p14:tracePt t="36947" x="2498725" y="1512888"/>
          <p14:tracePt t="36956" x="2371725" y="1512888"/>
          <p14:tracePt t="36963" x="2243138" y="1504950"/>
          <p14:tracePt t="36971" x="2108200" y="1487488"/>
          <p14:tracePt t="36979" x="2030413" y="1487488"/>
          <p14:tracePt t="36987" x="1903413" y="1477963"/>
          <p14:tracePt t="36995" x="1819275" y="1477963"/>
          <p14:tracePt t="37003" x="1776413" y="1477963"/>
          <p14:tracePt t="37011" x="1631950" y="1462088"/>
          <p14:tracePt t="37019" x="1546225" y="1462088"/>
          <p14:tracePt t="37027" x="1477963" y="1462088"/>
          <p14:tracePt t="37035" x="1436688" y="1462088"/>
          <p14:tracePt t="37043" x="1411288" y="1462088"/>
          <p14:tracePt t="37051" x="1376363" y="1452563"/>
          <p14:tracePt t="37059" x="1368425" y="1452563"/>
          <p14:tracePt t="37067" x="1350963" y="1452563"/>
          <p14:tracePt t="37075" x="1325563" y="1452563"/>
          <p14:tracePt t="37083" x="1308100" y="1452563"/>
          <p14:tracePt t="37091" x="1282700" y="1452563"/>
          <p14:tracePt t="37099" x="1257300" y="1452563"/>
          <p14:tracePt t="37119" x="1249363" y="1452563"/>
          <p14:tracePt t="37127" x="1241425" y="1452563"/>
          <p14:tracePt t="37135" x="1231900" y="1452563"/>
          <p14:tracePt t="37143" x="1223963" y="1452563"/>
          <p14:tracePt t="37151" x="1206500" y="1452563"/>
          <p14:tracePt t="37159" x="1189038" y="1470025"/>
          <p14:tracePt t="37169" x="1181100" y="1487488"/>
          <p14:tracePt t="37175" x="1155700" y="1504950"/>
          <p14:tracePt t="37185" x="1130300" y="1504950"/>
          <p14:tracePt t="37192" x="1104900" y="1520825"/>
          <p14:tracePt t="37201" x="1062038" y="1555750"/>
          <p14:tracePt t="37211" x="1036638" y="1555750"/>
          <p14:tracePt t="37221" x="1028700" y="1555750"/>
          <p14:tracePt t="37227" x="1003300" y="1563688"/>
          <p14:tracePt t="37237" x="993775" y="1571625"/>
          <p14:tracePt t="37245" x="985838" y="1571625"/>
          <p14:tracePt t="37253" x="977900" y="1571625"/>
          <p14:tracePt t="37261" x="968375" y="1571625"/>
          <p14:tracePt t="37269" x="960438" y="1571625"/>
          <p14:tracePt t="37277" x="935038" y="1581150"/>
          <p14:tracePt t="37285" x="917575" y="1581150"/>
          <p14:tracePt t="37293" x="900113" y="1581150"/>
          <p14:tracePt t="37301" x="874713" y="1581150"/>
          <p14:tracePt t="37309" x="849313" y="1581150"/>
          <p14:tracePt t="37317" x="841375" y="1581150"/>
          <p14:tracePt t="37325" x="823913" y="1581150"/>
          <p14:tracePt t="37333" x="808038" y="1589088"/>
          <p14:tracePt t="37341" x="798513" y="1597025"/>
          <p14:tracePt t="37349" x="773113" y="1597025"/>
          <p14:tracePt t="37357" x="755650" y="1606550"/>
          <p14:tracePt t="37365" x="739775" y="1622425"/>
          <p14:tracePt t="37373" x="730250" y="1639888"/>
          <p14:tracePt t="37381" x="714375" y="1665288"/>
          <p14:tracePt t="37389" x="696913" y="1682750"/>
          <p14:tracePt t="37397" x="679450" y="1716088"/>
          <p14:tracePt t="37405" x="646113" y="1793875"/>
          <p14:tracePt t="37413" x="636588" y="1835150"/>
          <p14:tracePt t="37421" x="620713" y="1920875"/>
          <p14:tracePt t="37429" x="603250" y="1997075"/>
          <p14:tracePt t="37437" x="585788" y="2082800"/>
          <p14:tracePt t="37445" x="569913" y="2200275"/>
          <p14:tracePt t="37453" x="552450" y="2286000"/>
          <p14:tracePt t="37461" x="552450" y="2362200"/>
          <p14:tracePt t="37469" x="544513" y="2422525"/>
          <p14:tracePt t="37477" x="544513" y="2557463"/>
          <p14:tracePt t="37487" x="544513" y="2686050"/>
          <p14:tracePt t="37493" x="544513" y="2770188"/>
          <p14:tracePt t="37503" x="544513" y="2855913"/>
          <p14:tracePt t="37509" x="552450" y="2974975"/>
          <p14:tracePt t="37519" x="577850" y="3041650"/>
          <p14:tracePt t="37525" x="585788" y="3170238"/>
          <p14:tracePt t="37535" x="611188" y="3271838"/>
          <p14:tracePt t="37543" x="620713" y="3365500"/>
          <p14:tracePt t="37551" x="628650" y="3459163"/>
          <p14:tracePt t="37561" x="646113" y="3552825"/>
          <p14:tracePt t="37568" x="654050" y="3594100"/>
          <p14:tracePt t="37577" x="654050" y="3636963"/>
          <p14:tracePt t="37584" x="654050" y="3679825"/>
          <p14:tracePt t="37591" x="663575" y="3713163"/>
          <p14:tracePt t="37599" x="663575" y="3756025"/>
          <p14:tracePt t="37607" x="663575" y="3790950"/>
          <p14:tracePt t="37615" x="663575" y="3832225"/>
          <p14:tracePt t="37623" x="663575" y="3867150"/>
          <p14:tracePt t="37631" x="663575" y="3892550"/>
          <p14:tracePt t="37639" x="663575" y="3900488"/>
          <p14:tracePt t="37647" x="663575" y="3925888"/>
          <p14:tracePt t="37655" x="663575" y="3951288"/>
          <p14:tracePt t="37663" x="663575" y="3968750"/>
          <p14:tracePt t="37671" x="654050" y="3986213"/>
          <p14:tracePt t="37679" x="654050" y="4002088"/>
          <p14:tracePt t="37695" x="654050" y="4011613"/>
          <p14:tracePt t="37723" x="654050" y="4019550"/>
          <p14:tracePt t="37747" x="646113" y="4037013"/>
          <p14:tracePt t="37756" x="646113" y="4044950"/>
          <p14:tracePt t="37771" x="636588" y="4052888"/>
          <p14:tracePt t="37787" x="636588" y="4062413"/>
          <p14:tracePt t="37901" x="646113" y="4070350"/>
          <p14:tracePt t="37909" x="654050" y="4070350"/>
          <p14:tracePt t="37917" x="688975" y="4070350"/>
          <p14:tracePt t="37925" x="747713" y="4087813"/>
          <p14:tracePt t="37933" x="823913" y="4087813"/>
          <p14:tracePt t="37941" x="909638" y="4095750"/>
          <p14:tracePt t="37949" x="1011238" y="4105275"/>
          <p14:tracePt t="37957" x="1147763" y="4105275"/>
          <p14:tracePt t="37965" x="1249363" y="4105275"/>
          <p14:tracePt t="37973" x="1530350" y="4121150"/>
          <p14:tracePt t="37981" x="1639888" y="4121150"/>
          <p14:tracePt t="37989" x="1835150" y="4121150"/>
          <p14:tracePt t="37997" x="1989138" y="4121150"/>
          <p14:tracePt t="38005" x="2159000" y="4121150"/>
          <p14:tracePt t="38013" x="2311400" y="4121150"/>
          <p14:tracePt t="38021" x="2438400" y="4121150"/>
          <p14:tracePt t="38029" x="2516188" y="4121150"/>
          <p14:tracePt t="38037" x="2643188" y="4121150"/>
          <p14:tracePt t="38045" x="2727325" y="4121150"/>
          <p14:tracePt t="38053" x="2778125" y="4121150"/>
          <p14:tracePt t="38061" x="2863850" y="4121150"/>
          <p14:tracePt t="38069" x="2940050" y="4121150"/>
          <p14:tracePt t="38077" x="3025775" y="4121150"/>
          <p14:tracePt t="38087" x="3119438" y="4121150"/>
          <p14:tracePt t="38093" x="3211513" y="4121150"/>
          <p14:tracePt t="38103" x="3263900" y="4121150"/>
          <p14:tracePt t="38109" x="3348038" y="4121150"/>
          <p14:tracePt t="38119" x="3433763" y="4121150"/>
          <p14:tracePt t="38125" x="3492500" y="4121150"/>
          <p14:tracePt t="38135" x="3552825" y="4121150"/>
          <p14:tracePt t="38143" x="3586163" y="4121150"/>
          <p14:tracePt t="38151" x="3629025" y="4121150"/>
          <p14:tracePt t="38159" x="3671888" y="4121150"/>
          <p14:tracePt t="38167" x="3763963" y="4121150"/>
          <p14:tracePt t="38175" x="3798888" y="4121150"/>
          <p14:tracePt t="38183" x="3841750" y="4121150"/>
          <p14:tracePt t="38191" x="3883025" y="4121150"/>
          <p14:tracePt t="38199" x="3908425" y="4121150"/>
          <p14:tracePt t="38207" x="3925888" y="4121150"/>
          <p14:tracePt t="38216" x="3935413" y="4121150"/>
          <p14:tracePt t="38223" x="3943350" y="4121150"/>
          <p14:tracePt t="38244" x="3951288" y="4121150"/>
          <p14:tracePt t="38336" x="3960813" y="4121150"/>
          <p14:tracePt t="38343" x="3968750" y="4121150"/>
          <p14:tracePt t="38367" x="3976688" y="4121150"/>
          <p14:tracePt t="38426" x="3976688" y="4113213"/>
          <p14:tracePt t="38433" x="3986213" y="4105275"/>
          <p14:tracePt t="38441" x="3994150" y="4052888"/>
          <p14:tracePt t="38449" x="4002088" y="3968750"/>
          <p14:tracePt t="38457" x="4027488" y="3841750"/>
          <p14:tracePt t="38465" x="4052888" y="3679825"/>
          <p14:tracePt t="38473" x="4087813" y="3543300"/>
          <p14:tracePt t="38481" x="4113213" y="3382963"/>
          <p14:tracePt t="38489" x="4121150" y="3263900"/>
          <p14:tracePt t="38497" x="4164013" y="3041650"/>
          <p14:tracePt t="38505" x="4171950" y="2922588"/>
          <p14:tracePt t="38513" x="4197350" y="2795588"/>
          <p14:tracePt t="38521" x="4224338" y="2727325"/>
          <p14:tracePt t="38529" x="4232275" y="2651125"/>
          <p14:tracePt t="38537" x="4232275" y="2582863"/>
          <p14:tracePt t="38545" x="4240213" y="2506663"/>
          <p14:tracePt t="38553" x="4257675" y="2379663"/>
          <p14:tracePt t="38561" x="4257675" y="2303463"/>
          <p14:tracePt t="38569" x="4257675" y="2209800"/>
          <p14:tracePt t="38577" x="4265613" y="2133600"/>
          <p14:tracePt t="38585" x="4265613" y="2065338"/>
          <p14:tracePt t="38593" x="4265613" y="1989138"/>
          <p14:tracePt t="38602" x="4265613" y="1938338"/>
          <p14:tracePt t="38609" x="4265613" y="1903413"/>
          <p14:tracePt t="38617" x="4265613" y="1860550"/>
          <p14:tracePt t="38626" x="4265613" y="1835150"/>
          <p14:tracePt t="38633" x="4265613" y="1801813"/>
          <p14:tracePt t="38641" x="4265613" y="1784350"/>
          <p14:tracePt t="38649" x="4265613" y="1758950"/>
          <p14:tracePt t="38657" x="4257675" y="1733550"/>
          <p14:tracePt t="38665" x="4240213" y="1690688"/>
          <p14:tracePt t="38673" x="4224338" y="1665288"/>
          <p14:tracePt t="38681" x="4206875" y="1631950"/>
          <p14:tracePt t="38689" x="4189413" y="1614488"/>
          <p14:tracePt t="38697" x="4171950" y="1581150"/>
          <p14:tracePt t="38708" x="4156075" y="1571625"/>
          <p14:tracePt t="38715" x="4138613" y="1546225"/>
          <p14:tracePt t="38723" x="4121150" y="1538288"/>
          <p14:tracePt t="38731" x="4087813" y="1530350"/>
          <p14:tracePt t="38739" x="4044950" y="1520825"/>
          <p14:tracePt t="38747" x="4011613" y="1512888"/>
          <p14:tracePt t="38755" x="3917950" y="1487488"/>
          <p14:tracePt t="38763" x="3832225" y="1477963"/>
          <p14:tracePt t="38771" x="3671888" y="1452563"/>
          <p14:tracePt t="38779" x="3578225" y="1444625"/>
          <p14:tracePt t="38787" x="3297238" y="1427163"/>
          <p14:tracePt t="38795" x="3084513" y="1419225"/>
          <p14:tracePt t="38803" x="2940050" y="1401763"/>
          <p14:tracePt t="38811" x="2660650" y="1385888"/>
          <p14:tracePt t="38819" x="2516188" y="1376363"/>
          <p14:tracePt t="38827" x="2235200" y="1360488"/>
          <p14:tracePt t="38835" x="2124075" y="1360488"/>
          <p14:tracePt t="38843" x="1870075" y="1360488"/>
          <p14:tracePt t="38851" x="1741488" y="1360488"/>
          <p14:tracePt t="38859" x="1589088" y="1350963"/>
          <p14:tracePt t="38867" x="1376363" y="1350963"/>
          <p14:tracePt t="38879" x="1198563" y="1350963"/>
          <p14:tracePt t="38883" x="1054100" y="1350963"/>
          <p14:tracePt t="38891" x="960438" y="1350963"/>
          <p14:tracePt t="38899" x="900113" y="1350963"/>
          <p14:tracePt t="38907" x="798513" y="1350963"/>
          <p14:tracePt t="38915" x="714375" y="1350963"/>
          <p14:tracePt t="38923" x="704850" y="1350963"/>
          <p14:tracePt t="38931" x="679450" y="1350963"/>
          <p14:tracePt t="38939" x="646113" y="1350963"/>
          <p14:tracePt t="38947" x="636588" y="1350963"/>
          <p14:tracePt t="38955" x="611188" y="1360488"/>
          <p14:tracePt t="38963" x="595313" y="1368425"/>
          <p14:tracePt t="38971" x="577850" y="1376363"/>
          <p14:tracePt t="38979" x="560388" y="1393825"/>
          <p14:tracePt t="38987" x="544513" y="1411288"/>
          <p14:tracePt t="38995" x="527050" y="1444625"/>
          <p14:tracePt t="39005" x="492125" y="1477963"/>
          <p14:tracePt t="39013" x="466725" y="1530350"/>
          <p14:tracePt t="39022" x="433388" y="1631950"/>
          <p14:tracePt t="39029" x="400050" y="1725613"/>
          <p14:tracePt t="39037" x="365125" y="1801813"/>
          <p14:tracePt t="39045" x="331788" y="1946275"/>
          <p14:tracePt t="39053" x="280988" y="2090738"/>
          <p14:tracePt t="39061" x="263525" y="2192338"/>
          <p14:tracePt t="39069" x="238125" y="2303463"/>
          <p14:tracePt t="39077" x="195263" y="2506663"/>
          <p14:tracePt t="39085" x="187325" y="2668588"/>
          <p14:tracePt t="39093" x="169863" y="2795588"/>
          <p14:tracePt t="39101" x="169863" y="2982913"/>
          <p14:tracePt t="39109" x="169863" y="3160713"/>
          <p14:tracePt t="39117" x="169863" y="3289300"/>
          <p14:tracePt t="39125" x="177800" y="3398838"/>
          <p14:tracePt t="39133" x="195263" y="3560763"/>
          <p14:tracePt t="39141" x="220663" y="3687763"/>
          <p14:tracePt t="39149" x="246063" y="3849688"/>
          <p14:tracePt t="39157" x="280988" y="3968750"/>
          <p14:tracePt t="39165" x="306388" y="4070350"/>
          <p14:tracePt t="39173" x="322263" y="4138613"/>
          <p14:tracePt t="39181" x="347663" y="4214813"/>
          <p14:tracePt t="39189" x="357188" y="4249738"/>
          <p14:tracePt t="39197" x="365125" y="4275138"/>
          <p14:tracePt t="39205" x="365125" y="4283075"/>
          <p14:tracePt t="39229" x="365125" y="4291013"/>
          <p14:tracePt t="39360" x="374650" y="4283075"/>
          <p14:tracePt t="39368" x="400050" y="4240213"/>
          <p14:tracePt t="39375" x="433388" y="4164013"/>
          <p14:tracePt t="39383" x="466725" y="4121150"/>
          <p14:tracePt t="39391" x="519113" y="4037013"/>
          <p14:tracePt t="39399" x="611188" y="3883025"/>
          <p14:tracePt t="39407" x="671513" y="3781425"/>
          <p14:tracePt t="39415" x="730250" y="3646488"/>
          <p14:tracePt t="39423" x="808038" y="3509963"/>
          <p14:tracePt t="39431" x="858838" y="3408363"/>
          <p14:tracePt t="39439" x="968375" y="3263900"/>
          <p14:tracePt t="39447" x="1019175" y="3186113"/>
          <p14:tracePt t="39455" x="1054100" y="3127375"/>
          <p14:tracePt t="39463" x="1079500" y="3084513"/>
          <p14:tracePt t="39471" x="1096963" y="3051175"/>
          <p14:tracePt t="39479" x="1104900" y="3016250"/>
          <p14:tracePt t="39487" x="1104900" y="2990850"/>
          <p14:tracePt t="39495" x="1104900" y="2965450"/>
          <p14:tracePt t="39503" x="1104900" y="2932113"/>
          <p14:tracePt t="39511" x="1104900" y="2889250"/>
          <p14:tracePt t="39519" x="1104900" y="2855913"/>
          <p14:tracePt t="39527" x="1096963" y="2830513"/>
          <p14:tracePt t="39535" x="1087438" y="2795588"/>
          <p14:tracePt t="39543" x="1079500" y="2770188"/>
          <p14:tracePt t="39551" x="1069975" y="2752725"/>
          <p14:tracePt t="39567" x="1062038" y="2727325"/>
          <p14:tracePt t="39576" x="1044575" y="2701925"/>
          <p14:tracePt t="39585" x="1036638" y="2693988"/>
          <p14:tracePt t="39592" x="1019175" y="2676525"/>
          <p14:tracePt t="39602" x="1019175" y="2660650"/>
          <p14:tracePt t="39608" x="1003300" y="2651125"/>
          <p14:tracePt t="39618" x="993775" y="2651125"/>
          <p14:tracePt t="39626" x="985838" y="2643188"/>
          <p14:tracePt t="39633" x="985838" y="2633663"/>
          <p14:tracePt t="39649" x="977900" y="2625725"/>
          <p14:tracePt t="39657" x="968375" y="2625725"/>
          <p14:tracePt t="39802" x="968375" y="2608263"/>
          <p14:tracePt t="39809" x="960438" y="2600325"/>
          <p14:tracePt t="39825" x="960438" y="2592388"/>
          <p14:tracePt t="39833" x="960438" y="2582863"/>
          <p14:tracePt t="39916" x="960438" y="2574925"/>
          <p14:tracePt t="39939" x="960438" y="2566988"/>
          <p14:tracePt t="39972" x="960438" y="2557463"/>
          <p14:tracePt t="39987" x="960438" y="2549525"/>
          <p14:tracePt t="40028" x="968375" y="2549525"/>
          <p14:tracePt t="40035" x="968375" y="2541588"/>
          <p14:tracePt t="40043" x="977900" y="2532063"/>
          <p14:tracePt t="40059" x="977900" y="2524125"/>
          <p14:tracePt t="40079" x="977900" y="2516188"/>
          <p14:tracePt t="40294" x="968375" y="2516188"/>
          <p14:tracePt t="40358" x="960438" y="2516188"/>
          <p14:tracePt t="40374" x="952500" y="2516188"/>
          <p14:tracePt t="40381" x="942975" y="2524125"/>
          <p14:tracePt t="40389" x="935038" y="2532063"/>
          <p14:tracePt t="40397" x="925513" y="2532063"/>
          <p14:tracePt t="40405" x="917575" y="2541588"/>
          <p14:tracePt t="40413" x="917575" y="2549525"/>
          <p14:tracePt t="40421" x="909638" y="2557463"/>
          <p14:tracePt t="40429" x="900113" y="2557463"/>
          <p14:tracePt t="40696" x="909638" y="2566988"/>
          <p14:tracePt t="40703" x="925513" y="2566988"/>
          <p14:tracePt t="40711" x="968375" y="2566988"/>
          <p14:tracePt t="40719" x="1003300" y="2574925"/>
          <p14:tracePt t="40727" x="1104900" y="2574925"/>
          <p14:tracePt t="40735" x="1173163" y="2582863"/>
          <p14:tracePt t="40743" x="1300163" y="2582863"/>
          <p14:tracePt t="40751" x="1427163" y="2582863"/>
          <p14:tracePt t="40759" x="1538288" y="2582863"/>
          <p14:tracePt t="40767" x="1665288" y="2582863"/>
          <p14:tracePt t="40775" x="1751013" y="2582863"/>
          <p14:tracePt t="40783" x="1852613" y="2582863"/>
          <p14:tracePt t="40791" x="1954213" y="2582863"/>
          <p14:tracePt t="40799" x="2005013" y="2582863"/>
          <p14:tracePt t="40807" x="2090738" y="2582863"/>
          <p14:tracePt t="40817" x="2166938" y="2582863"/>
          <p14:tracePt t="40825" x="2200275" y="2582863"/>
          <p14:tracePt t="40833" x="2278063" y="2582863"/>
          <p14:tracePt t="40841" x="2344738" y="2582863"/>
          <p14:tracePt t="40849" x="2430463" y="2582863"/>
          <p14:tracePt t="40857" x="2498725" y="2582863"/>
          <p14:tracePt t="40865" x="2549525" y="2582863"/>
          <p14:tracePt t="40873" x="2633663" y="2582863"/>
          <p14:tracePt t="40894" x="2787650" y="2582863"/>
          <p14:tracePt t="40897" x="2889250" y="2582863"/>
          <p14:tracePt t="40905" x="2974975" y="2582863"/>
          <p14:tracePt t="40913" x="3041650" y="2582863"/>
          <p14:tracePt t="40921" x="3144838" y="2582863"/>
          <p14:tracePt t="40929" x="3228975" y="2582863"/>
          <p14:tracePt t="40937" x="3297238" y="2582863"/>
          <p14:tracePt t="40945" x="3340100" y="2582863"/>
          <p14:tracePt t="40953" x="3382963" y="2582863"/>
          <p14:tracePt t="40961" x="3433763" y="2582863"/>
          <p14:tracePt t="40969" x="3459163" y="2582863"/>
          <p14:tracePt t="40977" x="3492500" y="2582863"/>
          <p14:tracePt t="40985" x="3517900" y="2582863"/>
          <p14:tracePt t="40994" x="3527425" y="2582863"/>
          <p14:tracePt t="41001" x="3535363" y="2582863"/>
          <p14:tracePt t="41009" x="3543300" y="2582863"/>
          <p14:tracePt t="41017" x="3552825" y="2582863"/>
          <p14:tracePt t="41084" x="3560763" y="2582863"/>
          <p14:tracePt t="41089" x="3568700" y="2582863"/>
          <p14:tracePt t="41116" x="3578225" y="2582863"/>
          <p14:tracePt t="41131" x="3586163" y="2582863"/>
          <p14:tracePt t="41146" x="3594100" y="2582863"/>
          <p14:tracePt t="41776" x="3594100" y="2592388"/>
          <p14:tracePt t="41808" x="3594100" y="2608263"/>
          <p14:tracePt t="41816" x="3594100" y="2625725"/>
          <p14:tracePt t="41823" x="3594100" y="2651125"/>
          <p14:tracePt t="41831" x="3586163" y="2668588"/>
          <p14:tracePt t="41839" x="3568700" y="2693988"/>
          <p14:tracePt t="41847" x="3552825" y="2719388"/>
          <p14:tracePt t="41855" x="3517900" y="2752725"/>
          <p14:tracePt t="41863" x="3484563" y="2787650"/>
          <p14:tracePt t="41871" x="3449638" y="2813050"/>
          <p14:tracePt t="41879" x="3382963" y="2863850"/>
          <p14:tracePt t="41887" x="3330575" y="2897188"/>
          <p14:tracePt t="41895" x="3279775" y="2940050"/>
          <p14:tracePt t="41903" x="3254375" y="2949575"/>
          <p14:tracePt t="41911" x="3203575" y="2974975"/>
          <p14:tracePt t="41919" x="3170238" y="2990850"/>
          <p14:tracePt t="41928" x="3119438" y="3008313"/>
          <p14:tracePt t="41935" x="3059113" y="3041650"/>
          <p14:tracePt t="41943" x="3008313" y="3059113"/>
          <p14:tracePt t="41951" x="2914650" y="3094038"/>
          <p14:tracePt t="41959" x="2813050" y="3127375"/>
          <p14:tracePt t="41967" x="2744788" y="3144838"/>
          <p14:tracePt t="41975" x="2668588" y="3160713"/>
          <p14:tracePt t="41983" x="2566988" y="3195638"/>
          <p14:tracePt t="41991" x="2489200" y="3203575"/>
          <p14:tracePt t="41999" x="2387600" y="3228975"/>
          <p14:tracePt t="42009" x="2303463" y="3238500"/>
          <p14:tracePt t="42015" x="2217738" y="3246438"/>
          <p14:tracePt t="42026" x="2141538" y="3271838"/>
          <p14:tracePt t="42033" x="2098675" y="3271838"/>
          <p14:tracePt t="42041" x="2014538" y="3289300"/>
          <p14:tracePt t="42049" x="1954213" y="3289300"/>
          <p14:tracePt t="42058" x="1870075" y="3297238"/>
          <p14:tracePt t="42065" x="1835150" y="3297238"/>
          <p14:tracePt t="42073" x="1801813" y="3305175"/>
          <p14:tracePt t="42081" x="1776413" y="3305175"/>
          <p14:tracePt t="42089" x="1758950" y="3305175"/>
          <p14:tracePt t="42097" x="1725613" y="3305175"/>
          <p14:tracePt t="42105" x="1690688" y="3305175"/>
          <p14:tracePt t="42113" x="1665288" y="3305175"/>
          <p14:tracePt t="42121" x="1639888" y="3305175"/>
          <p14:tracePt t="42129" x="1606550" y="3305175"/>
          <p14:tracePt t="42137" x="1589088" y="3305175"/>
          <p14:tracePt t="42145" x="1563688" y="3305175"/>
          <p14:tracePt t="42153" x="1538288" y="3297238"/>
          <p14:tracePt t="42161" x="1495425" y="3297238"/>
          <p14:tracePt t="42169" x="1462088" y="3279775"/>
          <p14:tracePt t="42177" x="1385888" y="3279775"/>
          <p14:tracePt t="42185" x="1360488" y="3271838"/>
          <p14:tracePt t="42193" x="1308100" y="3263900"/>
          <p14:tracePt t="42201" x="1300163" y="3263900"/>
          <p14:tracePt t="42209" x="1274763" y="3263900"/>
          <p14:tracePt t="42217" x="1266825" y="3254375"/>
          <p14:tracePt t="42233" x="1257300" y="3254375"/>
          <p14:tracePt t="42305" x="1249363" y="3254375"/>
          <p14:tracePt t="42356" x="1241425" y="3254375"/>
          <p14:tracePt t="42379" x="1231900" y="3254375"/>
          <p14:tracePt t="42395" x="1223963" y="3254375"/>
          <p14:tracePt t="42403" x="1216025" y="3254375"/>
          <p14:tracePt t="42726" x="1223963" y="3254375"/>
          <p14:tracePt t="42733" x="1257300" y="3254375"/>
          <p14:tracePt t="42741" x="1308100" y="3263900"/>
          <p14:tracePt t="42749" x="1411288" y="3279775"/>
          <p14:tracePt t="42757" x="1495425" y="3289300"/>
          <p14:tracePt t="42765" x="1571625" y="3297238"/>
          <p14:tracePt t="42773" x="1639888" y="3305175"/>
          <p14:tracePt t="42781" x="1758950" y="3322638"/>
          <p14:tracePt t="42789" x="1885950" y="3330575"/>
          <p14:tracePt t="42797" x="1989138" y="3330575"/>
          <p14:tracePt t="42805" x="2116138" y="3348038"/>
          <p14:tracePt t="42813" x="2184400" y="3348038"/>
          <p14:tracePt t="42821" x="2260600" y="3355975"/>
          <p14:tracePt t="42829" x="2354263" y="3355975"/>
          <p14:tracePt t="42837" x="2413000" y="3355975"/>
          <p14:tracePt t="42845" x="2481263" y="3355975"/>
          <p14:tracePt t="42853" x="2541588" y="3355975"/>
          <p14:tracePt t="42861" x="2600325" y="3355975"/>
          <p14:tracePt t="42869" x="2660650" y="3355975"/>
          <p14:tracePt t="42879" x="2719388" y="3355975"/>
          <p14:tracePt t="42885" x="2770188" y="3355975"/>
          <p14:tracePt t="42893" x="2889250" y="3348038"/>
          <p14:tracePt t="42901" x="2949575" y="3340100"/>
          <p14:tracePt t="42909" x="3016250" y="3330575"/>
          <p14:tracePt t="42919" x="3119438" y="3330575"/>
          <p14:tracePt t="42925" x="3195638" y="3322638"/>
          <p14:tracePt t="42935" x="3263900" y="3322638"/>
          <p14:tracePt t="42945" x="3322638" y="3322638"/>
          <p14:tracePt t="42955" x="3382963" y="3322638"/>
          <p14:tracePt t="42963" x="3433763" y="3322638"/>
          <p14:tracePt t="42971" x="3484563" y="3322638"/>
          <p14:tracePt t="42979" x="3543300" y="3314700"/>
          <p14:tracePt t="42987" x="3568700" y="3314700"/>
          <p14:tracePt t="42995" x="3586163" y="3314700"/>
          <p14:tracePt t="43003" x="3611563" y="3314700"/>
          <p14:tracePt t="43019" x="3619500" y="3314700"/>
          <p14:tracePt t="43027" x="3629025" y="3314700"/>
          <p14:tracePt t="43051" x="3636963" y="3314700"/>
          <p14:tracePt t="43346" x="3662363" y="3314700"/>
          <p14:tracePt t="43354" x="3687763" y="3314700"/>
          <p14:tracePt t="43361" x="3722688" y="3314700"/>
          <p14:tracePt t="43369" x="3763963" y="3314700"/>
          <p14:tracePt t="43377" x="3824288" y="3314700"/>
          <p14:tracePt t="43385" x="3900488" y="3330575"/>
          <p14:tracePt t="43393" x="3968750" y="3348038"/>
          <p14:tracePt t="43401" x="4062413" y="3365500"/>
          <p14:tracePt t="43409" x="4146550" y="3390900"/>
          <p14:tracePt t="43417" x="4197350" y="3408363"/>
          <p14:tracePt t="43425" x="4275138" y="3424238"/>
          <p14:tracePt t="43433" x="4316413" y="3449638"/>
          <p14:tracePt t="43441" x="4341813" y="3467100"/>
          <p14:tracePt t="43449" x="4368800" y="3467100"/>
          <p14:tracePt t="43457" x="4384675" y="3475038"/>
          <p14:tracePt t="43465" x="4427538" y="3509963"/>
          <p14:tracePt t="43483" x="4435475" y="3517900"/>
          <p14:tracePt t="43489" x="4445000" y="3517900"/>
          <p14:tracePt t="43505" x="4445000" y="3527425"/>
          <p14:tracePt t="43555" x="4445000" y="3535363"/>
          <p14:tracePt t="43563" x="4435475" y="3560763"/>
          <p14:tracePt t="43571" x="4419600" y="3578225"/>
          <p14:tracePt t="43579" x="4384675" y="3619500"/>
          <p14:tracePt t="43587" x="4341813" y="3654425"/>
          <p14:tracePt t="43595" x="4308475" y="3679825"/>
          <p14:tracePt t="43603" x="4275138" y="3722688"/>
          <p14:tracePt t="43611" x="4224338" y="3748088"/>
          <p14:tracePt t="43619" x="4171950" y="3790950"/>
          <p14:tracePt t="43627" x="4105275" y="3824288"/>
          <p14:tracePt t="43635" x="4062413" y="3849688"/>
          <p14:tracePt t="43643" x="4019550" y="3867150"/>
          <p14:tracePt t="43651" x="3976688" y="3892550"/>
          <p14:tracePt t="43659" x="3925888" y="3908425"/>
          <p14:tracePt t="43671" x="3875088" y="3925888"/>
          <p14:tracePt t="43679" x="3790950" y="3951288"/>
          <p14:tracePt t="43687" x="3730625" y="3960813"/>
          <p14:tracePt t="43695" x="3687763" y="3968750"/>
          <p14:tracePt t="43703" x="3594100" y="3994150"/>
          <p14:tracePt t="43711" x="3509963" y="4002088"/>
          <p14:tracePt t="43719" x="3433763" y="4011613"/>
          <p14:tracePt t="43727" x="3348038" y="4019550"/>
          <p14:tracePt t="43735" x="3279775" y="4037013"/>
          <p14:tracePt t="43743" x="3238500" y="4037013"/>
          <p14:tracePt t="43751" x="3160713" y="4037013"/>
          <p14:tracePt t="43759" x="3135313" y="4037013"/>
          <p14:tracePt t="43769" x="3094038" y="4037013"/>
          <p14:tracePt t="43775" x="3025775" y="4037013"/>
          <p14:tracePt t="43783" x="2982913" y="4037013"/>
          <p14:tracePt t="43791" x="2940050" y="4037013"/>
          <p14:tracePt t="43799" x="2863850" y="4037013"/>
          <p14:tracePt t="43807" x="2795588" y="4037013"/>
          <p14:tracePt t="43815" x="2686050" y="4037013"/>
          <p14:tracePt t="43825" x="2592388" y="4027488"/>
          <p14:tracePt t="43831" x="2455863" y="4027488"/>
          <p14:tracePt t="43841" x="2344738" y="4027488"/>
          <p14:tracePt t="43847" x="2243138" y="4019550"/>
          <p14:tracePt t="43857" x="2116138" y="4019550"/>
          <p14:tracePt t="43878" x="1885950" y="4019550"/>
          <p14:tracePt t="43885" x="1819275" y="4019550"/>
          <p14:tracePt t="43893" x="1751013" y="4019550"/>
          <p14:tracePt t="43901" x="1690688" y="4019550"/>
          <p14:tracePt t="43909" x="1614488" y="4019550"/>
          <p14:tracePt t="43917" x="1597025" y="4019550"/>
          <p14:tracePt t="43925" x="1538288" y="4019550"/>
          <p14:tracePt t="43933" x="1512888" y="4019550"/>
          <p14:tracePt t="43941" x="1462088" y="4011613"/>
          <p14:tracePt t="43949" x="1411288" y="4011613"/>
          <p14:tracePt t="43957" x="1376363" y="4002088"/>
          <p14:tracePt t="43965" x="1343025" y="4002088"/>
          <p14:tracePt t="43973" x="1300163" y="4002088"/>
          <p14:tracePt t="43981" x="1274763" y="3994150"/>
          <p14:tracePt t="43989" x="1257300" y="3994150"/>
          <p14:tracePt t="43997" x="1241425" y="3994150"/>
          <p14:tracePt t="44005" x="1216025" y="3986213"/>
          <p14:tracePt t="44013" x="1198563" y="3986213"/>
          <p14:tracePt t="44021" x="1181100" y="3976688"/>
          <p14:tracePt t="44029" x="1163638" y="3976688"/>
          <p14:tracePt t="44045" x="1138238" y="3976688"/>
          <p14:tracePt t="44054" x="1130300" y="3976688"/>
          <p14:tracePt t="44061" x="1104900" y="3976688"/>
          <p14:tracePt t="44073" x="1069975" y="3976688"/>
          <p14:tracePt t="44081" x="985838" y="3960813"/>
          <p14:tracePt t="44089" x="960438" y="3951288"/>
          <p14:tracePt t="44097" x="925513" y="3951288"/>
          <p14:tracePt t="44105" x="892175" y="3951288"/>
          <p14:tracePt t="44113" x="866775" y="3951288"/>
          <p14:tracePt t="44121" x="841375" y="3951288"/>
          <p14:tracePt t="44131" x="823913" y="3951288"/>
          <p14:tracePt t="44137" x="815975" y="3943350"/>
          <p14:tracePt t="44626" x="833438" y="3943350"/>
          <p14:tracePt t="44633" x="866775" y="3943350"/>
          <p14:tracePt t="44641" x="900113" y="3951288"/>
          <p14:tracePt t="44649" x="952500" y="3960813"/>
          <p14:tracePt t="44657" x="993775" y="3976688"/>
          <p14:tracePt t="44665" x="1028700" y="3986213"/>
          <p14:tracePt t="44673" x="1079500" y="3994150"/>
          <p14:tracePt t="44681" x="1096963" y="4002088"/>
          <p14:tracePt t="44689" x="1138238" y="4011613"/>
          <p14:tracePt t="44697" x="1173163" y="4019550"/>
          <p14:tracePt t="44705" x="1206500" y="4027488"/>
          <p14:tracePt t="44713" x="1266825" y="4037013"/>
          <p14:tracePt t="44721" x="1300163" y="4052888"/>
          <p14:tracePt t="44729" x="1376363" y="4052888"/>
          <p14:tracePt t="44737" x="1411288" y="4062413"/>
          <p14:tracePt t="44747" x="1495425" y="4087813"/>
          <p14:tracePt t="44755" x="1555750" y="4095750"/>
          <p14:tracePt t="44763" x="1589088" y="4095750"/>
          <p14:tracePt t="44771" x="1649413" y="4105275"/>
          <p14:tracePt t="44779" x="1708150" y="4113213"/>
          <p14:tracePt t="44787" x="1766888" y="4121150"/>
          <p14:tracePt t="44795" x="1819275" y="4121150"/>
          <p14:tracePt t="44803" x="1860550" y="4130675"/>
          <p14:tracePt t="44811" x="1903413" y="4138613"/>
          <p14:tracePt t="44819" x="1954213" y="4138613"/>
          <p14:tracePt t="44827" x="1997075" y="4156075"/>
          <p14:tracePt t="44835" x="2039938" y="4156075"/>
          <p14:tracePt t="44843" x="2073275" y="4156075"/>
          <p14:tracePt t="44851" x="2116138" y="4156075"/>
          <p14:tracePt t="44859" x="2159000" y="4156075"/>
          <p14:tracePt t="44877" x="2286000" y="4156075"/>
          <p14:tracePt t="44883" x="2328863" y="4156075"/>
          <p14:tracePt t="44891" x="2387600" y="4146550"/>
          <p14:tracePt t="44899" x="2463800" y="4138613"/>
          <p14:tracePt t="44907" x="2574925" y="4130675"/>
          <p14:tracePt t="44915" x="2711450" y="4105275"/>
          <p14:tracePt t="44923" x="2838450" y="4095750"/>
          <p14:tracePt t="44931" x="2922588" y="4079875"/>
          <p14:tracePt t="44939" x="3059113" y="4070350"/>
          <p14:tracePt t="44947" x="3178175" y="4070350"/>
          <p14:tracePt t="44955" x="3263900" y="4070350"/>
          <p14:tracePt t="44963" x="3365500" y="4062413"/>
          <p14:tracePt t="44971" x="3416300" y="4062413"/>
          <p14:tracePt t="44979" x="3475038" y="4062413"/>
          <p14:tracePt t="44987" x="3552825" y="4062413"/>
          <p14:tracePt t="44995" x="3603625" y="4062413"/>
          <p14:tracePt t="45003" x="3654425" y="4062413"/>
          <p14:tracePt t="45013" x="3679825" y="4062413"/>
          <p14:tracePt t="45019" x="3738563" y="4062413"/>
          <p14:tracePt t="45029" x="3763963" y="4062413"/>
          <p14:tracePt t="45035" x="3790950" y="4062413"/>
          <p14:tracePt t="45045" x="3816350" y="4062413"/>
          <p14:tracePt t="45051" x="3824288" y="4062413"/>
          <p14:tracePt t="45061" x="3849688" y="4062413"/>
          <p14:tracePt t="45069" x="3857625" y="4062413"/>
          <p14:tracePt t="46140" x="3849688" y="4062413"/>
          <p14:tracePt t="46163" x="3841750" y="4062413"/>
          <p14:tracePt t="46171" x="3832225" y="4062413"/>
          <p14:tracePt t="46179" x="3824288" y="4062413"/>
          <p14:tracePt t="46187" x="3816350" y="4062413"/>
          <p14:tracePt t="46195" x="3798888" y="4062413"/>
          <p14:tracePt t="46211" x="3790950" y="4062413"/>
          <p14:tracePt t="46219" x="3773488" y="4062413"/>
          <p14:tracePt t="46229" x="3738563" y="4062413"/>
          <p14:tracePt t="46235" x="3679825" y="4062413"/>
          <p14:tracePt t="46245" x="3654425" y="4062413"/>
          <p14:tracePt t="46251" x="3611563" y="4052888"/>
          <p14:tracePt t="46261" x="3578225" y="4052888"/>
          <p14:tracePt t="46269" x="3527425" y="4052888"/>
          <p14:tracePt t="46277" x="3475038" y="4052888"/>
          <p14:tracePt t="46285" x="3408363" y="4052888"/>
          <p14:tracePt t="46293" x="3365500" y="4052888"/>
          <p14:tracePt t="46301" x="3330575" y="4044950"/>
          <p14:tracePt t="46309" x="3297238" y="4044950"/>
          <p14:tracePt t="46317" x="3263900" y="4044950"/>
          <p14:tracePt t="46325" x="3203575" y="4044950"/>
          <p14:tracePt t="46333" x="3160713" y="4044950"/>
          <p14:tracePt t="46341" x="3109913" y="4044950"/>
          <p14:tracePt t="46349" x="3094038" y="4044950"/>
          <p14:tracePt t="46357" x="3051175" y="4044950"/>
          <p14:tracePt t="46365" x="2974975" y="4044950"/>
          <p14:tracePt t="46373" x="2957513" y="4044950"/>
          <p14:tracePt t="46381" x="2940050" y="4044950"/>
          <p14:tracePt t="46389" x="2932113" y="4037013"/>
          <p14:tracePt t="46413" x="2922588" y="4037013"/>
          <p14:tracePt t="46429" x="2906713" y="4037013"/>
          <p14:tracePt t="46445" x="2881313" y="4037013"/>
          <p14:tracePt t="46453" x="2838450" y="4037013"/>
          <p14:tracePt t="46461" x="2813050" y="4037013"/>
          <p14:tracePt t="46469" x="2778125" y="4037013"/>
          <p14:tracePt t="46477" x="2744788" y="4037013"/>
          <p14:tracePt t="46486" x="2701925" y="4037013"/>
          <p14:tracePt t="46495" x="2643188" y="4044950"/>
          <p14:tracePt t="46501" x="2608263" y="4044950"/>
          <p14:tracePt t="46511" x="2557463" y="4044950"/>
          <p14:tracePt t="46517" x="2473325" y="4052888"/>
          <p14:tracePt t="46529" x="2430463" y="4052888"/>
          <p14:tracePt t="46537" x="2371725" y="4070350"/>
          <p14:tracePt t="46545" x="2311400" y="4070350"/>
          <p14:tracePt t="46553" x="2252663" y="4070350"/>
          <p14:tracePt t="46563" x="2184400" y="4070350"/>
          <p14:tracePt t="46571" x="2124075" y="4070350"/>
          <p14:tracePt t="46579" x="2022475" y="4070350"/>
          <p14:tracePt t="46585" x="2005013" y="4070350"/>
          <p14:tracePt t="46595" x="1938338" y="4070350"/>
          <p14:tracePt t="46603" x="1835150" y="4062413"/>
          <p14:tracePt t="46611" x="1766888" y="4062413"/>
          <p14:tracePt t="46619" x="1665288" y="4052888"/>
          <p14:tracePt t="46627" x="1589088" y="4052888"/>
          <p14:tracePt t="46635" x="1520825" y="4052888"/>
          <p14:tracePt t="46643" x="1452563" y="4052888"/>
          <p14:tracePt t="46651" x="1401763" y="4052888"/>
          <p14:tracePt t="46659" x="1317625" y="4052888"/>
          <p14:tracePt t="46667" x="1266825" y="4052888"/>
          <p14:tracePt t="46675" x="1206500" y="4052888"/>
          <p14:tracePt t="46683" x="1147763" y="4052888"/>
          <p14:tracePt t="46691" x="1069975" y="4052888"/>
          <p14:tracePt t="46699" x="1028700" y="4062413"/>
          <p14:tracePt t="46707" x="985838" y="4070350"/>
          <p14:tracePt t="46715" x="935038" y="4095750"/>
          <p14:tracePt t="46723" x="858838" y="4113213"/>
          <p14:tracePt t="46735" x="798513" y="4138613"/>
          <p14:tracePt t="46743" x="739775" y="4164013"/>
          <p14:tracePt t="46751" x="688975" y="4171950"/>
          <p14:tracePt t="46759" x="654050" y="4189413"/>
          <p14:tracePt t="46767" x="603250" y="4224338"/>
          <p14:tracePt t="46775" x="577850" y="4240213"/>
          <p14:tracePt t="46783" x="544513" y="4265613"/>
          <p14:tracePt t="46791" x="492125" y="4308475"/>
          <p14:tracePt t="46799" x="484188" y="4316413"/>
          <p14:tracePt t="46807" x="433388" y="4376738"/>
          <p14:tracePt t="46815" x="415925" y="4427538"/>
          <p14:tracePt t="46823" x="382588" y="4478338"/>
          <p14:tracePt t="46831" x="365125" y="4521200"/>
          <p14:tracePt t="46839" x="357188" y="4597400"/>
          <p14:tracePt t="46847" x="331788" y="4657725"/>
          <p14:tracePt t="46855" x="322263" y="4733925"/>
          <p14:tracePt t="46878" x="306388" y="4860925"/>
          <p14:tracePt t="46881" x="306388" y="4911725"/>
          <p14:tracePt t="46889" x="288925" y="4954588"/>
          <p14:tracePt t="46897" x="288925" y="4987925"/>
          <p14:tracePt t="46905" x="288925" y="5030788"/>
          <p14:tracePt t="46913" x="288925" y="5073650"/>
          <p14:tracePt t="46921" x="296863" y="5116513"/>
          <p14:tracePt t="46929" x="314325" y="5208588"/>
          <p14:tracePt t="46937" x="322263" y="5268913"/>
          <p14:tracePt t="46945" x="331788" y="5311775"/>
          <p14:tracePt t="46953" x="357188" y="5362575"/>
          <p14:tracePt t="46961" x="374650" y="5405438"/>
          <p14:tracePt t="46969" x="390525" y="5446713"/>
          <p14:tracePt t="46977" x="407988" y="5481638"/>
          <p14:tracePt t="46985" x="441325" y="5540375"/>
          <p14:tracePt t="46993" x="466725" y="5575300"/>
          <p14:tracePt t="47001" x="484188" y="5608638"/>
          <p14:tracePt t="47009" x="501650" y="5634038"/>
          <p14:tracePt t="47017" x="527050" y="5668963"/>
          <p14:tracePt t="47025" x="544513" y="5710238"/>
          <p14:tracePt t="47033" x="560388" y="5745163"/>
          <p14:tracePt t="47041" x="603250" y="5795963"/>
          <p14:tracePt t="47050" x="620713" y="5813425"/>
          <p14:tracePt t="47057" x="646113" y="5854700"/>
          <p14:tracePt t="47065" x="679450" y="5880100"/>
          <p14:tracePt t="47073" x="704850" y="5915025"/>
          <p14:tracePt t="47081" x="755650" y="5948363"/>
          <p14:tracePt t="47089" x="790575" y="5965825"/>
          <p14:tracePt t="47097" x="884238" y="6016625"/>
          <p14:tracePt t="47105" x="952500" y="6049963"/>
          <p14:tracePt t="47113" x="1011238" y="6084888"/>
          <p14:tracePt t="47121" x="1062038" y="6102350"/>
          <p14:tracePt t="47129" x="1096963" y="6118225"/>
          <p14:tracePt t="47137" x="1138238" y="6135688"/>
          <p14:tracePt t="47145" x="1173163" y="6143625"/>
          <p14:tracePt t="47153" x="1206500" y="6161088"/>
          <p14:tracePt t="47161" x="1274763" y="6186488"/>
          <p14:tracePt t="47171" x="1292225" y="6194425"/>
          <p14:tracePt t="47179" x="1350963" y="6211888"/>
          <p14:tracePt t="47187" x="1385888" y="6221413"/>
          <p14:tracePt t="47195" x="1419225" y="6237288"/>
          <p14:tracePt t="47203" x="1452563" y="6246813"/>
          <p14:tracePt t="47211" x="1487488" y="6262688"/>
          <p14:tracePt t="47219" x="1512888" y="6272213"/>
          <p14:tracePt t="47227" x="1530350" y="6288088"/>
          <p14:tracePt t="47235" x="1581150" y="6297613"/>
          <p14:tracePt t="47247" x="1639888" y="6313488"/>
          <p14:tracePt t="47255" x="1751013" y="6348413"/>
          <p14:tracePt t="47263" x="1801813" y="6356350"/>
          <p14:tracePt t="47271" x="1844675" y="6356350"/>
          <p14:tracePt t="47279" x="1954213" y="6373813"/>
          <p14:tracePt t="47287" x="2047875" y="6381750"/>
          <p14:tracePt t="47295" x="2098675" y="6381750"/>
          <p14:tracePt t="47303" x="2243138" y="6381750"/>
          <p14:tracePt t="47311" x="2311400" y="6381750"/>
          <p14:tracePt t="47319" x="2455863" y="6381750"/>
          <p14:tracePt t="47327" x="2541588" y="6391275"/>
          <p14:tracePt t="47335" x="2600325" y="6391275"/>
          <p14:tracePt t="47343" x="2686050" y="6407150"/>
          <p14:tracePt t="47351" x="2752725" y="6407150"/>
          <p14:tracePt t="47359" x="2855913" y="6407150"/>
          <p14:tracePt t="47367" x="2932113" y="6416675"/>
          <p14:tracePt t="47377" x="2974975" y="6416675"/>
          <p14:tracePt t="47385" x="3059113" y="6416675"/>
          <p14:tracePt t="47391" x="3127375" y="6416675"/>
          <p14:tracePt t="47399" x="3211513" y="6416675"/>
          <p14:tracePt t="47407" x="3330575" y="6416675"/>
          <p14:tracePt t="47415" x="3416300" y="6416675"/>
          <p14:tracePt t="47423" x="3552825" y="6416675"/>
          <p14:tracePt t="47431" x="3654425" y="6416675"/>
          <p14:tracePt t="47441" x="3738563" y="6416675"/>
          <p14:tracePt t="47453" x="3841750" y="6416675"/>
          <p14:tracePt t="47459" x="3908425" y="6416675"/>
          <p14:tracePt t="47469" x="3994150" y="6416675"/>
          <p14:tracePt t="47475" x="4052888" y="6416675"/>
          <p14:tracePt t="47485" x="4095750" y="6416675"/>
          <p14:tracePt t="47491" x="4138613" y="6416675"/>
          <p14:tracePt t="47501" x="4181475" y="6416675"/>
          <p14:tracePt t="47509" x="4232275" y="6416675"/>
          <p14:tracePt t="47517" x="4275138" y="6416675"/>
          <p14:tracePt t="47525" x="4316413" y="6407150"/>
          <p14:tracePt t="47533" x="4402138" y="6391275"/>
          <p14:tracePt t="47541" x="4495800" y="6356350"/>
          <p14:tracePt t="47553" x="4572000" y="6338888"/>
          <p14:tracePt t="47561" x="4716463" y="6288088"/>
          <p14:tracePt t="47569" x="4775200" y="6254750"/>
          <p14:tracePt t="47577" x="4843463" y="6229350"/>
          <p14:tracePt t="47585" x="4878388" y="6203950"/>
          <p14:tracePt t="47593" x="4903788" y="6178550"/>
          <p14:tracePt t="47601" x="4911725" y="6153150"/>
          <p14:tracePt t="47609" x="4919663" y="6127750"/>
          <p14:tracePt t="47617" x="4929188" y="6092825"/>
          <p14:tracePt t="47625" x="4929188" y="6049963"/>
          <p14:tracePt t="47633" x="4929188" y="6008688"/>
          <p14:tracePt t="47641" x="4929188" y="5940425"/>
          <p14:tracePt t="47649" x="4929188" y="5880100"/>
          <p14:tracePt t="47657" x="4929188" y="5838825"/>
          <p14:tracePt t="47665" x="4929188" y="5788025"/>
          <p14:tracePt t="47673" x="4937125" y="5761038"/>
          <p14:tracePt t="47681" x="4946650" y="5710238"/>
          <p14:tracePt t="47689" x="4946650" y="5694363"/>
          <p14:tracePt t="47697" x="4946650" y="5659438"/>
          <p14:tracePt t="47705" x="4946650" y="5600700"/>
          <p14:tracePt t="47713" x="4946650" y="5583238"/>
          <p14:tracePt t="47721" x="4946650" y="5549900"/>
          <p14:tracePt t="47729" x="4946650" y="5497513"/>
          <p14:tracePt t="47737" x="4946650" y="5456238"/>
          <p14:tracePt t="47745" x="4946650" y="5395913"/>
          <p14:tracePt t="47759" x="4937125" y="5345113"/>
          <p14:tracePt t="47765" x="4911725" y="5260975"/>
          <p14:tracePt t="47775" x="4894263" y="5235575"/>
          <p14:tracePt t="47781" x="4868863" y="5175250"/>
          <p14:tracePt t="47791" x="4835525" y="5124450"/>
          <p14:tracePt t="47799" x="4784725" y="5073650"/>
          <p14:tracePt t="47807" x="4733925" y="5022850"/>
          <p14:tracePt t="47815" x="4691063" y="4987925"/>
          <p14:tracePt t="47823" x="4605338" y="4903788"/>
          <p14:tracePt t="47831" x="4538663" y="4860925"/>
          <p14:tracePt t="47839" x="4503738" y="4835525"/>
          <p14:tracePt t="47847" x="4427538" y="4802188"/>
          <p14:tracePt t="47855" x="4275138" y="4741863"/>
          <p14:tracePt t="47863" x="4214813" y="4716463"/>
          <p14:tracePt t="47878" x="4095750" y="4683125"/>
          <p14:tracePt t="47879" x="3951288" y="4630738"/>
          <p14:tracePt t="47887" x="3806825" y="4605338"/>
          <p14:tracePt t="47895" x="3697288" y="4589463"/>
          <p14:tracePt t="47903" x="3603625" y="4579938"/>
          <p14:tracePt t="47911" x="3492500" y="4579938"/>
          <p14:tracePt t="47919" x="3322638" y="4579938"/>
          <p14:tracePt t="47927" x="3119438" y="4579938"/>
          <p14:tracePt t="47935" x="2974975" y="4579938"/>
          <p14:tracePt t="47943" x="2820988" y="4579938"/>
          <p14:tracePt t="47951" x="2711450" y="4579938"/>
          <p14:tracePt t="47963" x="2633663" y="4579938"/>
          <p14:tracePt t="47971" x="2379663" y="4579938"/>
          <p14:tracePt t="47979" x="2319338" y="4579938"/>
          <p14:tracePt t="47987" x="2260600" y="4589463"/>
          <p14:tracePt t="47995" x="2227263" y="4597400"/>
          <p14:tracePt t="48003" x="2166938" y="4622800"/>
          <p14:tracePt t="48011" x="2116138" y="4640263"/>
          <p14:tracePt t="48019" x="2055813" y="4673600"/>
          <p14:tracePt t="48027" x="1979613" y="4716463"/>
          <p14:tracePt t="48035" x="1954213" y="4733925"/>
          <p14:tracePt t="48043" x="1895475" y="4767263"/>
          <p14:tracePt t="48051" x="1852613" y="4802188"/>
          <p14:tracePt t="48059" x="1801813" y="4827588"/>
          <p14:tracePt t="48069" x="1776413" y="4843463"/>
          <p14:tracePt t="48077" x="1725613" y="4868863"/>
          <p14:tracePt t="48085" x="1649413" y="4919663"/>
          <p14:tracePt t="48093" x="1614488" y="4937125"/>
          <p14:tracePt t="48101" x="1581150" y="4954588"/>
          <p14:tracePt t="48109" x="1555750" y="4962525"/>
          <p14:tracePt t="48117" x="1538288" y="4972050"/>
          <p14:tracePt t="48125" x="1487488" y="4987925"/>
          <p14:tracePt t="48133" x="1477963" y="4987925"/>
          <p14:tracePt t="48142" x="1452563" y="4997450"/>
          <p14:tracePt t="48149" x="1436688" y="5005388"/>
          <p14:tracePt t="48169" x="1427163" y="5005388"/>
          <p14:tracePt t="48201" x="1427163" y="5013325"/>
          <p14:tracePt t="48209" x="1427163" y="5022850"/>
          <p14:tracePt t="48217" x="1452563" y="5038725"/>
          <p14:tracePt t="48226" x="1520825" y="5064125"/>
          <p14:tracePt t="48233" x="1597025" y="5091113"/>
          <p14:tracePt t="48241" x="1700213" y="5106988"/>
          <p14:tracePt t="48249" x="1784350" y="5116513"/>
          <p14:tracePt t="48257" x="2005013" y="5149850"/>
          <p14:tracePt t="48265" x="2159000" y="5157788"/>
          <p14:tracePt t="48273" x="2235200" y="5157788"/>
          <p14:tracePt t="48281" x="2506663" y="5157788"/>
          <p14:tracePt t="48289" x="2651125" y="5157788"/>
          <p14:tracePt t="48297" x="2778125" y="5157788"/>
          <p14:tracePt t="48305" x="2922588" y="5157788"/>
          <p14:tracePt t="48313" x="3016250" y="5141913"/>
          <p14:tracePt t="48321" x="3076575" y="5141913"/>
          <p14:tracePt t="48329" x="3152775" y="5132388"/>
          <p14:tracePt t="48339" x="3195638" y="5132388"/>
          <p14:tracePt t="48345" x="3238500" y="5124450"/>
          <p14:tracePt t="48355" x="3263900" y="5124450"/>
          <p14:tracePt t="48363" x="3279775" y="5124450"/>
          <p14:tracePt t="48435" x="3297238" y="5132388"/>
          <p14:tracePt t="48443" x="3314700" y="5157788"/>
          <p14:tracePt t="48451" x="3322638" y="5167313"/>
          <p14:tracePt t="48459" x="3340100" y="5183188"/>
          <p14:tracePt t="48467" x="3355975" y="5208588"/>
          <p14:tracePt t="48475" x="3373438" y="5235575"/>
          <p14:tracePt t="48483" x="3382963" y="5251450"/>
          <p14:tracePt t="48491" x="3390900" y="5260975"/>
          <p14:tracePt t="48499" x="3390900" y="5268913"/>
          <p14:tracePt t="48523" x="3390900" y="5276850"/>
          <p14:tracePt t="48539" x="3382963" y="5286375"/>
          <p14:tracePt t="48547" x="3348038" y="5294313"/>
          <p14:tracePt t="48556" x="3314700" y="5302250"/>
          <p14:tracePt t="48563" x="3263900" y="5311775"/>
          <p14:tracePt t="48571" x="3203575" y="5327650"/>
          <p14:tracePt t="48579" x="3101975" y="5345113"/>
          <p14:tracePt t="48587" x="2974975" y="5370513"/>
          <p14:tracePt t="48595" x="2846388" y="5380038"/>
          <p14:tracePt t="48603" x="2686050" y="5405438"/>
          <p14:tracePt t="48611" x="2574925" y="5413375"/>
          <p14:tracePt t="48619" x="2430463" y="5430838"/>
          <p14:tracePt t="48627" x="2303463" y="5446713"/>
          <p14:tracePt t="48635" x="2174875" y="5464175"/>
          <p14:tracePt t="48645" x="1979613" y="5489575"/>
          <p14:tracePt t="48651" x="1809750" y="5514975"/>
          <p14:tracePt t="48661" x="1716088" y="5524500"/>
          <p14:tracePt t="48667" x="1512888" y="5549900"/>
          <p14:tracePt t="48677" x="1444625" y="5549900"/>
          <p14:tracePt t="48683" x="1325563" y="5565775"/>
          <p14:tracePt t="48693" x="1266825" y="5575300"/>
          <p14:tracePt t="48701" x="1206500" y="5575300"/>
          <p14:tracePt t="48710" x="1189038" y="5583238"/>
          <p14:tracePt t="48717" x="1163638" y="5583238"/>
          <p14:tracePt t="48726" x="1147763" y="5583238"/>
          <p14:tracePt t="48862" x="1147763" y="5600700"/>
          <p14:tracePt t="48869" x="1189038" y="5616575"/>
          <p14:tracePt t="48878" x="1241425" y="5634038"/>
          <p14:tracePt t="48885" x="1300163" y="5659438"/>
          <p14:tracePt t="48893" x="1436688" y="5694363"/>
          <p14:tracePt t="48901" x="1538288" y="5719763"/>
          <p14:tracePt t="48909" x="1631950" y="5727700"/>
          <p14:tracePt t="48917" x="1835150" y="5770563"/>
          <p14:tracePt t="48925" x="1911350" y="5778500"/>
          <p14:tracePt t="48933" x="2014538" y="5788025"/>
          <p14:tracePt t="48941" x="2073275" y="5795963"/>
          <p14:tracePt t="48949" x="2108200" y="5803900"/>
          <p14:tracePt t="48957" x="2108200" y="5813425"/>
          <p14:tracePt t="49008" x="2047875" y="5838825"/>
          <p14:tracePt t="49015" x="1989138" y="5854700"/>
          <p14:tracePt t="49023" x="1963738" y="5854700"/>
          <p14:tracePt t="49031" x="1903413" y="5880100"/>
          <p14:tracePt t="49039" x="1801813" y="5897563"/>
          <p14:tracePt t="49047" x="1725613" y="5922963"/>
          <p14:tracePt t="49055" x="1622425" y="5948363"/>
          <p14:tracePt t="49063" x="1546225" y="5973763"/>
          <p14:tracePt t="49071" x="1487488" y="5999163"/>
          <p14:tracePt t="49079" x="1376363" y="6042025"/>
          <p14:tracePt t="49088" x="1333500" y="6059488"/>
          <p14:tracePt t="49095" x="1300163" y="6076950"/>
          <p14:tracePt t="49103" x="1274763" y="6092825"/>
          <p14:tracePt t="49111" x="1249363" y="6110288"/>
          <p14:tracePt t="49119" x="1241425" y="6118225"/>
          <p14:tracePt t="49127" x="1231900" y="6127750"/>
          <p14:tracePt t="49135" x="1223963" y="6127750"/>
          <p14:tracePt t="49143" x="1216025" y="6135688"/>
          <p14:tracePt t="49151" x="1216025" y="6143625"/>
          <p14:tracePt t="49159" x="1206500" y="6143625"/>
          <p14:tracePt t="49167" x="1206500" y="6153150"/>
          <p14:tracePt t="49176" x="1198563" y="6153150"/>
          <p14:tracePt t="49191" x="1189038" y="6161088"/>
          <p14:tracePt t="49199" x="1181100" y="6161088"/>
          <p14:tracePt t="49207" x="1173163" y="6169025"/>
          <p14:tracePt t="49231" x="1163638" y="6169025"/>
          <p14:tracePt t="49306" x="1163638" y="6178550"/>
          <p14:tracePt t="49323" x="1181100" y="6186488"/>
          <p14:tracePt t="49329" x="1223963" y="6194425"/>
          <p14:tracePt t="49337" x="1282700" y="6194425"/>
          <p14:tracePt t="49345" x="1360488" y="6203950"/>
          <p14:tracePt t="49353" x="1452563" y="6203950"/>
          <p14:tracePt t="49361" x="1555750" y="6203950"/>
          <p14:tracePt t="49369" x="1622425" y="6203950"/>
          <p14:tracePt t="49377" x="1725613" y="6211888"/>
          <p14:tracePt t="49385" x="1870075" y="6211888"/>
          <p14:tracePt t="49393" x="1938338" y="6211888"/>
          <p14:tracePt t="49401" x="2047875" y="6211888"/>
          <p14:tracePt t="49409" x="2192338" y="6211888"/>
          <p14:tracePt t="49417" x="2303463" y="6211888"/>
          <p14:tracePt t="49425" x="2405063" y="6211888"/>
          <p14:tracePt t="49433" x="2463800" y="6211888"/>
          <p14:tracePt t="49442" x="2532063" y="6211888"/>
          <p14:tracePt t="49449" x="2592388" y="6211888"/>
          <p14:tracePt t="49457" x="2693988" y="6211888"/>
          <p14:tracePt t="49465" x="2744788" y="6211888"/>
          <p14:tracePt t="49473" x="2805113" y="6211888"/>
          <p14:tracePt t="49481" x="2881313" y="6211888"/>
          <p14:tracePt t="49489" x="2990850" y="6211888"/>
          <p14:tracePt t="49497" x="3051175" y="6211888"/>
          <p14:tracePt t="49505" x="3109913" y="6229350"/>
          <p14:tracePt t="49513" x="3228975" y="6229350"/>
          <p14:tracePt t="49521" x="3322638" y="6229350"/>
          <p14:tracePt t="49529" x="3408363" y="6237288"/>
          <p14:tracePt t="49537" x="3535363" y="6237288"/>
          <p14:tracePt t="49547" x="3646488" y="6237288"/>
          <p14:tracePt t="49553" x="3713163" y="6237288"/>
          <p14:tracePt t="49564" x="3798888" y="6237288"/>
          <p14:tracePt t="49571" x="3943350" y="6237288"/>
          <p14:tracePt t="49579" x="4044950" y="6237288"/>
          <p14:tracePt t="49587" x="4087813" y="6237288"/>
          <p14:tracePt t="49595" x="4214813" y="6221413"/>
          <p14:tracePt t="49603" x="4275138" y="6221413"/>
          <p14:tracePt t="49611" x="4316413" y="6211888"/>
          <p14:tracePt t="49619" x="4359275" y="6211888"/>
          <p14:tracePt t="49627" x="4394200" y="6211888"/>
          <p14:tracePt t="49635" x="4419600" y="6203950"/>
          <p14:tracePt t="49700" x="4427538" y="6178550"/>
          <p14:tracePt t="49708" x="4435475" y="6161088"/>
          <p14:tracePt t="49716" x="4445000" y="6143625"/>
          <p14:tracePt t="49723" x="4460875" y="6110288"/>
          <p14:tracePt t="49731" x="4470400" y="6059488"/>
          <p14:tracePt t="49739" x="4478338" y="6034088"/>
          <p14:tracePt t="49747" x="4486275" y="5991225"/>
          <p14:tracePt t="49755" x="4495800" y="5932488"/>
          <p14:tracePt t="49763" x="4503738" y="5889625"/>
          <p14:tracePt t="49771" x="4513263" y="5854700"/>
          <p14:tracePt t="49779" x="4513263" y="5829300"/>
          <p14:tracePt t="49787" x="4513263" y="5803900"/>
          <p14:tracePt t="49795" x="4521200" y="5778500"/>
          <p14:tracePt t="49807" x="4521200" y="5745163"/>
          <p14:tracePt t="49815" x="4521200" y="5719763"/>
          <p14:tracePt t="49823" x="4521200" y="5702300"/>
          <p14:tracePt t="49831" x="4521200" y="5659438"/>
          <p14:tracePt t="49839" x="4521200" y="5626100"/>
          <p14:tracePt t="49847" x="4521200" y="5591175"/>
          <p14:tracePt t="49857" x="4513263" y="5549900"/>
          <p14:tracePt t="49863" x="4513263" y="5507038"/>
          <p14:tracePt t="49873" x="4503738" y="5456238"/>
          <p14:tracePt t="49879" x="4495800" y="5430838"/>
          <p14:tracePt t="49889" x="4486275" y="5380038"/>
          <p14:tracePt t="49895" x="4478338" y="5311775"/>
          <p14:tracePt t="49905" x="4470400" y="5260975"/>
          <p14:tracePt t="49913" x="4445000" y="5183188"/>
          <p14:tracePt t="49921" x="4427538" y="5141913"/>
          <p14:tracePt t="49930" x="4410075" y="5106988"/>
          <p14:tracePt t="49937" x="4368800" y="5056188"/>
          <p14:tracePt t="49945" x="4341813" y="5013325"/>
          <p14:tracePt t="49953" x="4291013" y="4962525"/>
          <p14:tracePt t="49961" x="4197350" y="4903788"/>
          <p14:tracePt t="49973" x="4138613" y="4878388"/>
          <p14:tracePt t="49981" x="4070350" y="4835525"/>
          <p14:tracePt t="49989" x="4011613" y="4810125"/>
          <p14:tracePt t="50001" x="3917950" y="4792663"/>
          <p14:tracePt t="50009" x="3671888" y="4733925"/>
          <p14:tracePt t="50017" x="3560763" y="4708525"/>
          <p14:tracePt t="50025" x="3467100" y="4699000"/>
          <p14:tracePt t="50033" x="3424238" y="4691063"/>
          <p14:tracePt t="50041" x="3305175" y="4665663"/>
          <p14:tracePt t="50049" x="3246438" y="4657725"/>
          <p14:tracePt t="50057" x="3203575" y="4640263"/>
          <p14:tracePt t="50065" x="3152775" y="4630738"/>
          <p14:tracePt t="50073" x="3144838" y="4622800"/>
          <p14:tracePt t="50081" x="3109913" y="4614863"/>
          <p14:tracePt t="50089" x="3094038" y="4605338"/>
          <p14:tracePt t="50097" x="3067050" y="4597400"/>
          <p14:tracePt t="50105" x="3059113" y="4589463"/>
          <p14:tracePt t="50129" x="3051175" y="4589463"/>
          <p14:tracePt t="50145" x="3041650" y="4579938"/>
          <p14:tracePt t="50153" x="3025775" y="4579938"/>
          <p14:tracePt t="50162" x="3000375" y="4572000"/>
          <p14:tracePt t="50169" x="2974975" y="4572000"/>
          <p14:tracePt t="50179" x="2949575" y="4564063"/>
          <p14:tracePt t="50187" x="2897188" y="4554538"/>
          <p14:tracePt t="50195" x="2863850" y="4554538"/>
          <p14:tracePt t="50203" x="2838450" y="4546600"/>
          <p14:tracePt t="50211" x="2805113" y="4546600"/>
          <p14:tracePt t="50219" x="2770188" y="4546600"/>
          <p14:tracePt t="50227" x="2744788" y="4546600"/>
          <p14:tracePt t="50235" x="2727325" y="4546600"/>
          <p14:tracePt t="50243" x="2711450" y="4554538"/>
          <p14:tracePt t="50251" x="2693988" y="4579938"/>
          <p14:tracePt t="50259" x="2668588" y="4614863"/>
          <p14:tracePt t="50267" x="2651125" y="4665663"/>
          <p14:tracePt t="50275" x="2643188" y="4699000"/>
          <p14:tracePt t="50283" x="2617788" y="4724400"/>
          <p14:tracePt t="50291" x="2600325" y="4749800"/>
          <p14:tracePt t="50299" x="2574925" y="4784725"/>
          <p14:tracePt t="50307" x="2549525" y="4802188"/>
          <p14:tracePt t="50315" x="2516188" y="4827588"/>
          <p14:tracePt t="50323" x="2498725" y="4835525"/>
          <p14:tracePt t="50331" x="2473325" y="4860925"/>
          <p14:tracePt t="50339" x="2455863" y="4894263"/>
          <p14:tracePt t="50348" x="2447925" y="4919663"/>
          <p14:tracePt t="50355" x="2438400" y="4937125"/>
          <p14:tracePt t="50363" x="2438400" y="4962525"/>
          <p14:tracePt t="50371" x="2430463" y="4979988"/>
          <p14:tracePt t="50379" x="2430463" y="4997450"/>
          <p14:tracePt t="50387" x="2422525" y="5022850"/>
          <p14:tracePt t="50395" x="2422525" y="5038725"/>
          <p14:tracePt t="50403" x="2413000" y="5064125"/>
          <p14:tracePt t="50411" x="2413000" y="5091113"/>
          <p14:tracePt t="50419" x="2413000" y="5099050"/>
          <p14:tracePt t="50427" x="2405063" y="5124450"/>
          <p14:tracePt t="50435" x="2405063" y="5141913"/>
          <p14:tracePt t="50443" x="2397125" y="5167313"/>
          <p14:tracePt t="50451" x="2397125" y="5183188"/>
          <p14:tracePt t="50459" x="2387600" y="5208588"/>
          <p14:tracePt t="50467" x="2387600" y="5226050"/>
          <p14:tracePt t="50475" x="2379663" y="5235575"/>
          <p14:tracePt t="50485" x="2371725" y="5260975"/>
          <p14:tracePt t="50493" x="2362200" y="5286375"/>
          <p14:tracePt t="50501" x="2362200" y="5302250"/>
          <p14:tracePt t="50509" x="2354263" y="5327650"/>
          <p14:tracePt t="50517" x="2354263" y="5353050"/>
          <p14:tracePt t="50525" x="2354263" y="5370513"/>
          <p14:tracePt t="50533" x="2354263" y="5387975"/>
          <p14:tracePt t="50541" x="2354263" y="5405438"/>
          <p14:tracePt t="50549" x="2354263" y="5413375"/>
          <p14:tracePt t="50557" x="2354263" y="5430838"/>
          <p14:tracePt t="50565" x="2354263" y="5438775"/>
          <p14:tracePt t="50573" x="2354263" y="5446713"/>
          <p14:tracePt t="50581" x="2362200" y="5472113"/>
          <p14:tracePt t="50589" x="2362200" y="5489575"/>
          <p14:tracePt t="50597" x="2371725" y="5489575"/>
          <p14:tracePt t="50605" x="2387600" y="5514975"/>
          <p14:tracePt t="50613" x="2397125" y="5524500"/>
          <p14:tracePt t="50621" x="2422525" y="5532438"/>
          <p14:tracePt t="50629" x="2447925" y="5549900"/>
          <p14:tracePt t="50637" x="2473325" y="5565775"/>
          <p14:tracePt t="50645" x="2506663" y="5583238"/>
          <p14:tracePt t="50653" x="2532063" y="5591175"/>
          <p14:tracePt t="50661" x="2574925" y="5608638"/>
          <p14:tracePt t="50669" x="2592388" y="5616575"/>
          <p14:tracePt t="50677" x="2651125" y="5626100"/>
          <p14:tracePt t="50685" x="2693988" y="5634038"/>
          <p14:tracePt t="50693" x="2744788" y="5641975"/>
          <p14:tracePt t="50701" x="2830513" y="5641975"/>
          <p14:tracePt t="50709" x="2889250" y="5651500"/>
          <p14:tracePt t="50717" x="2932113" y="5651500"/>
          <p14:tracePt t="50729" x="3016250" y="5651500"/>
          <p14:tracePt t="50737" x="3084513" y="5651500"/>
          <p14:tracePt t="50745" x="3211513" y="5651500"/>
          <p14:tracePt t="50755" x="3263900" y="5641975"/>
          <p14:tracePt t="50761" x="3398838" y="5634038"/>
          <p14:tracePt t="50771" x="3492500" y="5616575"/>
          <p14:tracePt t="50777" x="3535363" y="5608638"/>
          <p14:tracePt t="50787" x="3662363" y="5591175"/>
          <p14:tracePt t="50793" x="3713163" y="5575300"/>
          <p14:tracePt t="50803" x="3798888" y="5565775"/>
          <p14:tracePt t="50811" x="3867150" y="5557838"/>
          <p14:tracePt t="50821" x="3917950" y="5549900"/>
          <p14:tracePt t="50831" x="3960813" y="5549900"/>
          <p14:tracePt t="50839" x="4027488" y="5549900"/>
          <p14:tracePt t="50847" x="4044950" y="5549900"/>
          <p14:tracePt t="50855" x="4070350" y="5549900"/>
          <p14:tracePt t="50863" x="4079875" y="5549900"/>
          <p14:tracePt t="50871" x="4087813" y="5549900"/>
          <p14:tracePt t="50879" x="4105275" y="5549900"/>
          <p14:tracePt t="50895" x="4105275" y="5557838"/>
          <p14:tracePt t="50903" x="4105275" y="5565775"/>
          <p14:tracePt t="50919" x="4105275" y="5575300"/>
          <p14:tracePt t="50927" x="4105275" y="5591175"/>
          <p14:tracePt t="50935" x="4105275" y="5600700"/>
          <p14:tracePt t="50943" x="4105275" y="5616575"/>
          <p14:tracePt t="50951" x="4105275" y="5641975"/>
          <p14:tracePt t="50961" x="4105275" y="5659438"/>
          <p14:tracePt t="50967" x="4105275" y="5684838"/>
          <p14:tracePt t="50975" x="4105275" y="5710238"/>
          <p14:tracePt t="50983" x="4105275" y="5735638"/>
          <p14:tracePt t="50991" x="4087813" y="5753100"/>
          <p14:tracePt t="50999" x="4087813" y="5778500"/>
          <p14:tracePt t="51008" x="4079875" y="5795963"/>
          <p14:tracePt t="51015" x="4070350" y="5821363"/>
          <p14:tracePt t="51026" x="4052888" y="5829300"/>
          <p14:tracePt t="51035" x="4044950" y="5846763"/>
          <p14:tracePt t="51043" x="4027488" y="5864225"/>
          <p14:tracePt t="51051" x="4019550" y="5872163"/>
          <p14:tracePt t="51059" x="4011613" y="5872163"/>
          <p14:tracePt t="51067" x="4002088" y="5880100"/>
          <p14:tracePt t="51075" x="4002088" y="5889625"/>
          <p14:tracePt t="51101" x="4002088" y="5897563"/>
          <p14:tracePt t="51109" x="3994150" y="5915025"/>
          <p14:tracePt t="51125" x="3994150" y="5922963"/>
          <p14:tracePt t="51133" x="3994150" y="5940425"/>
          <p14:tracePt t="51141" x="3994150" y="5948363"/>
          <p14:tracePt t="51149" x="3994150" y="5957888"/>
          <p14:tracePt t="51157" x="3994150" y="5973763"/>
          <p14:tracePt t="51165" x="3994150" y="5983288"/>
          <p14:tracePt t="51173" x="3994150" y="5999163"/>
          <p14:tracePt t="51181" x="3994150" y="6016625"/>
          <p14:tracePt t="51189" x="3994150" y="6034088"/>
          <p14:tracePt t="51197" x="3994150" y="6049963"/>
          <p14:tracePt t="51205" x="3994150" y="6067425"/>
          <p14:tracePt t="51213" x="3994150" y="6092825"/>
          <p14:tracePt t="51221" x="4002088" y="6110288"/>
          <p14:tracePt t="51231" x="4011613" y="6135688"/>
          <p14:tracePt t="51241" x="4019550" y="6135688"/>
          <p14:tracePt t="51249" x="4037013" y="6153150"/>
          <p14:tracePt t="51257" x="4052888" y="6161088"/>
          <p14:tracePt t="51267" x="4079875" y="6161088"/>
          <p14:tracePt t="51273" x="4113213" y="6161088"/>
          <p14:tracePt t="51281" x="4197350" y="6169025"/>
          <p14:tracePt t="51289" x="4257675" y="6169025"/>
          <p14:tracePt t="51297" x="4333875" y="6169025"/>
          <p14:tracePt t="51305" x="4402138" y="6169025"/>
          <p14:tracePt t="51313" x="4486275" y="6169025"/>
          <p14:tracePt t="51322" x="4572000" y="6153150"/>
          <p14:tracePt t="51333" x="4630738" y="6143625"/>
          <p14:tracePt t="51341" x="4708525" y="6135688"/>
          <p14:tracePt t="51352" x="4759325" y="6118225"/>
          <p14:tracePt t="51359" x="4792663" y="6102350"/>
          <p14:tracePt t="51365" x="4802188" y="6092825"/>
          <p14:tracePt t="51375" x="4827588" y="6076950"/>
          <p14:tracePt t="51381" x="4843463" y="6049963"/>
          <p14:tracePt t="51392" x="4860925" y="6024563"/>
          <p14:tracePt t="51397" x="4868863" y="5991225"/>
          <p14:tracePt t="51407" x="4868863" y="5965825"/>
          <p14:tracePt t="51415" x="4868863" y="5897563"/>
          <p14:tracePt t="51423" x="4868863" y="5829300"/>
          <p14:tracePt t="51431" x="4868863" y="5778500"/>
          <p14:tracePt t="51439" x="4843463" y="5694363"/>
          <p14:tracePt t="51447" x="4835525" y="5634038"/>
          <p14:tracePt t="51456" x="4818063" y="5557838"/>
          <p14:tracePt t="51463" x="4784725" y="5507038"/>
          <p14:tracePt t="51472" x="4749800" y="5446713"/>
          <p14:tracePt t="51479" x="4733925" y="5413375"/>
          <p14:tracePt t="51487" x="4665663" y="5327650"/>
          <p14:tracePt t="51495" x="4630738" y="5276850"/>
          <p14:tracePt t="51503" x="4564063" y="5235575"/>
          <p14:tracePt t="51511" x="4503738" y="5208588"/>
          <p14:tracePt t="51519" x="4410075" y="5157788"/>
          <p14:tracePt t="51527" x="4351338" y="5141913"/>
          <p14:tracePt t="51535" x="4300538" y="5132388"/>
          <p14:tracePt t="51547" x="4164013" y="5099050"/>
          <p14:tracePt t="51555" x="3935413" y="5056188"/>
          <p14:tracePt t="51563" x="3832225" y="5038725"/>
          <p14:tracePt t="51571" x="3763963" y="5038725"/>
          <p14:tracePt t="51579" x="3705225" y="5030788"/>
          <p14:tracePt t="51587" x="3560763" y="5030788"/>
          <p14:tracePt t="51595" x="3475038" y="5022850"/>
          <p14:tracePt t="51603" x="3390900" y="5022850"/>
          <p14:tracePt t="51611" x="3305175" y="5022850"/>
          <p14:tracePt t="51619" x="3228975" y="5013325"/>
          <p14:tracePt t="51627" x="3203575" y="5005388"/>
          <p14:tracePt t="51635" x="3144838" y="4997450"/>
          <p14:tracePt t="51643" x="3094038" y="4997450"/>
          <p14:tracePt t="51651" x="3076575" y="4979988"/>
          <p14:tracePt t="51661" x="3051175" y="4972050"/>
          <p14:tracePt t="51667" x="3041650" y="4962525"/>
          <p14:tracePt t="51677" x="3033713" y="4954588"/>
          <p14:tracePt t="51683" x="3033713" y="4946650"/>
          <p14:tracePt t="51693" x="3033713" y="4929188"/>
          <p14:tracePt t="51699" x="3025775" y="4919663"/>
          <p14:tracePt t="51709" x="3016250" y="4903788"/>
          <p14:tracePt t="51717" x="3008313" y="4886325"/>
          <p14:tracePt t="51725" x="2990850" y="4860925"/>
          <p14:tracePt t="51733" x="2982913" y="4843463"/>
          <p14:tracePt t="51741" x="2974975" y="4827588"/>
          <p14:tracePt t="51753" x="2965450" y="4802188"/>
          <p14:tracePt t="51761" x="2949575" y="4784725"/>
          <p14:tracePt t="51769" x="2932113" y="4767263"/>
          <p14:tracePt t="51777" x="2914650" y="4741863"/>
          <p14:tracePt t="51785" x="2889250" y="4716463"/>
          <p14:tracePt t="51793" x="2863850" y="4691063"/>
          <p14:tracePt t="51801" x="2855913" y="4673600"/>
          <p14:tracePt t="51809" x="2830513" y="4657725"/>
          <p14:tracePt t="51817" x="2795588" y="4648200"/>
          <p14:tracePt t="51825" x="2778125" y="4648200"/>
          <p14:tracePt t="51833" x="2762250" y="4648200"/>
          <p14:tracePt t="51841" x="2736850" y="4640263"/>
          <p14:tracePt t="51849" x="2719388" y="4640263"/>
          <p14:tracePt t="51857" x="2711450" y="4630738"/>
          <p14:tracePt t="51865" x="2701925" y="4630738"/>
          <p14:tracePt t="51873" x="2686050" y="4630738"/>
          <p14:tracePt t="51881" x="2676525" y="4630738"/>
          <p14:tracePt t="51889" x="2660650" y="4630738"/>
          <p14:tracePt t="51897" x="2651125" y="4630738"/>
          <p14:tracePt t="51905" x="2643188" y="4630738"/>
          <p14:tracePt t="51913" x="2625725" y="4630738"/>
          <p14:tracePt t="51929" x="2625725" y="4640263"/>
          <p14:tracePt t="51937" x="2608263" y="4640263"/>
          <p14:tracePt t="51947" x="2600325" y="4648200"/>
          <p14:tracePt t="51963" x="2592388" y="4657725"/>
          <p14:tracePt t="51969" x="2582863" y="4665663"/>
          <p14:tracePt t="51979" x="2574925" y="4673600"/>
          <p14:tracePt t="51985" x="2566988" y="4673600"/>
          <p14:tracePt t="51995" x="2549525" y="4691063"/>
          <p14:tracePt t="52003" x="2541588" y="4699000"/>
          <p14:tracePt t="52011" x="2541588" y="4716463"/>
          <p14:tracePt t="52019" x="2532063" y="4716463"/>
          <p14:tracePt t="52027" x="2524125" y="4716463"/>
          <p14:tracePt t="52035" x="2524125" y="4724400"/>
          <p14:tracePt t="52091" x="2516188" y="4724400"/>
          <p14:tracePt t="52182" x="2516188" y="4733925"/>
          <p14:tracePt t="53073" x="2541588" y="4749800"/>
          <p14:tracePt t="53081" x="2574925" y="4767263"/>
          <p14:tracePt t="53089" x="2600325" y="4775200"/>
          <p14:tracePt t="53097" x="2633663" y="4784725"/>
          <p14:tracePt t="53105" x="2693988" y="4792663"/>
          <p14:tracePt t="53113" x="2744788" y="4802188"/>
          <p14:tracePt t="53121" x="2778125" y="4802188"/>
          <p14:tracePt t="53129" x="2820988" y="4802188"/>
          <p14:tracePt t="53137" x="2846388" y="4802188"/>
          <p14:tracePt t="53145" x="2863850" y="4802188"/>
          <p14:tracePt t="53153" x="2871788" y="4802188"/>
          <p14:tracePt t="53161" x="2881313" y="4802188"/>
          <p14:tracePt t="53178" x="2889250" y="4802188"/>
          <p14:tracePt t="53292" x="2897188" y="4810125"/>
          <p14:tracePt t="53299" x="2914650" y="4827588"/>
          <p14:tracePt t="53307" x="2965450" y="4886325"/>
          <p14:tracePt t="53315" x="3016250" y="4919663"/>
          <p14:tracePt t="53323" x="3041650" y="4946650"/>
          <p14:tracePt t="53331" x="3059113" y="4962525"/>
          <p14:tracePt t="53339" x="3076575" y="4972050"/>
          <p14:tracePt t="53347" x="3076575" y="4979988"/>
          <p14:tracePt t="54580" x="3127375" y="4946650"/>
          <p14:tracePt t="54587" x="3228975" y="4919663"/>
          <p14:tracePt t="54596" x="3355975" y="4911725"/>
          <p14:tracePt t="54603" x="3509963" y="4903788"/>
          <p14:tracePt t="54611" x="3671888" y="4886325"/>
          <p14:tracePt t="54619" x="3951288" y="4860925"/>
          <p14:tracePt t="54628" x="4138613" y="4843463"/>
          <p14:tracePt t="54635" x="4452938" y="4843463"/>
          <p14:tracePt t="54643" x="4775200" y="4843463"/>
          <p14:tracePt t="54651" x="5099050" y="4827588"/>
          <p14:tracePt t="54659" x="5421313" y="4810125"/>
          <p14:tracePt t="54667" x="5745163" y="4792663"/>
          <p14:tracePt t="54675" x="6153150" y="4759325"/>
          <p14:tracePt t="54683" x="6483350" y="4724400"/>
          <p14:tracePt t="54691" x="6789738" y="4691063"/>
          <p14:tracePt t="54701" x="7291388" y="4605338"/>
          <p14:tracePt t="54707" x="7623175" y="4572000"/>
          <p14:tracePt t="54717" x="8013700" y="4495800"/>
          <p14:tracePt t="54726" x="8353425" y="4427538"/>
          <p14:tracePt t="54735" x="8497888" y="4394200"/>
          <p14:tracePt t="54745" x="8821738" y="4249738"/>
          <p14:tracePt t="54759" x="8948738" y="4197350"/>
          <p14:tracePt t="57443" x="8812213" y="3527425"/>
          <p14:tracePt t="57453" x="8685213" y="3535363"/>
          <p14:tracePt t="57465" x="8651875" y="3535363"/>
          <p14:tracePt t="57477" x="8624888" y="3535363"/>
          <p14:tracePt t="57519" x="8642350" y="3543300"/>
          <p14:tracePt t="57527" x="8693150" y="3560763"/>
          <p14:tracePt t="57535" x="8753475" y="3586163"/>
          <p14:tracePt t="57553" x="8855075" y="3636963"/>
          <p14:tracePt t="57561" x="8956675" y="367188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998941C4-B2DC-419B-8134-B6E1FB36E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9275"/>
            <a:ext cx="8915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For example, in carboxylic acids:</a:t>
            </a:r>
            <a:endParaRPr lang="zh-CN" altLang="en-US" sz="2400" b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50145872-8C44-4093-A8C4-5AA1B43B6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557338"/>
          <a:ext cx="46482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S ChemDraw Drawing" r:id="rId5" imgW="1897510" imgH="716280" progId="ChemDraw.Document.6.0">
                  <p:embed/>
                </p:oleObj>
              </mc:Choice>
              <mc:Fallback>
                <p:oleObj name="CS ChemDraw Drawing" r:id="rId5" imgW="1897510" imgH="716280" progId="ChemDraw.Document.6.0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50145872-8C44-4093-A8C4-5AA1B43B6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648200" cy="189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>
            <a:extLst>
              <a:ext uri="{FF2B5EF4-FFF2-40B4-BE49-F238E27FC236}">
                <a16:creationId xmlns:a16="http://schemas.microsoft.com/office/drawing/2014/main" id="{184E44DE-2DA5-4C5F-87A1-51C3D7576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4292600"/>
            <a:ext cx="859155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楷体_GB2312" pitchFamily="49" charset="-122"/>
              </a:rPr>
              <a:t>The hydrogen bonds here not only shift –OH to lower frequency with broader peaks, but also shift –C=O to lower frequency.</a:t>
            </a:r>
            <a:endParaRPr lang="zh-CN" altLang="en-US" sz="2400" b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7AA6ED0-7118-4898-8C81-C3CF050084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678"/>
    </mc:Choice>
    <mc:Fallback>
      <p:transition spd="slow" advTm="48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67" x="8743950" y="3662363"/>
          <p14:tracePt t="3375" x="8421688" y="3662363"/>
          <p14:tracePt t="3381" x="8132763" y="3662363"/>
          <p14:tracePt t="3391" x="7818438" y="3662363"/>
          <p14:tracePt t="3397" x="7673975" y="3671888"/>
          <p14:tracePt t="3407" x="7392988" y="3671888"/>
          <p14:tracePt t="3415" x="7104063" y="3671888"/>
          <p14:tracePt t="3423" x="6969125" y="3671888"/>
          <p14:tracePt t="3431" x="6688138" y="3671888"/>
          <p14:tracePt t="3439" x="6586538" y="3671888"/>
          <p14:tracePt t="3447" x="6330950" y="3671888"/>
          <p14:tracePt t="3455" x="6237288" y="3671888"/>
          <p14:tracePt t="3463" x="6059488" y="3671888"/>
          <p14:tracePt t="3471" x="5905500" y="3671888"/>
          <p14:tracePt t="3479" x="5813425" y="3671888"/>
          <p14:tracePt t="3487" x="5616575" y="3671888"/>
          <p14:tracePt t="3495" x="5514975" y="3671888"/>
          <p14:tracePt t="3503" x="5405438" y="3671888"/>
          <p14:tracePt t="3511" x="5294313" y="3671888"/>
          <p14:tracePt t="3519" x="5208588" y="3671888"/>
          <p14:tracePt t="3527" x="5157788" y="3671888"/>
          <p14:tracePt t="3535" x="5064125" y="3671888"/>
          <p14:tracePt t="3543" x="5022850" y="3671888"/>
          <p14:tracePt t="3551" x="4979988" y="3671888"/>
          <p14:tracePt t="3559" x="4919663" y="3671888"/>
          <p14:tracePt t="3567" x="4860925" y="3679825"/>
          <p14:tracePt t="3575" x="4818063" y="3679825"/>
          <p14:tracePt t="3583" x="4759325" y="3697288"/>
          <p14:tracePt t="3591" x="4724400" y="3705225"/>
          <p14:tracePt t="3599" x="4673600" y="3713163"/>
          <p14:tracePt t="3607" x="4640263" y="3722688"/>
          <p14:tracePt t="3615" x="4597400" y="3730625"/>
          <p14:tracePt t="3623" x="4538663" y="3738563"/>
          <p14:tracePt t="3631" x="4495800" y="3738563"/>
          <p14:tracePt t="3639" x="4445000" y="3748088"/>
          <p14:tracePt t="3647" x="4402138" y="3748088"/>
          <p14:tracePt t="3655" x="4341813" y="3756025"/>
          <p14:tracePt t="3663" x="4275138" y="3756025"/>
          <p14:tracePt t="3673" x="4214813" y="3756025"/>
          <p14:tracePt t="3679" x="4113213" y="3756025"/>
          <p14:tracePt t="3689" x="4019550" y="3756025"/>
          <p14:tracePt t="3697" x="3935413" y="3756025"/>
          <p14:tracePt t="3705" x="3857625" y="3756025"/>
          <p14:tracePt t="3713" x="3806825" y="3756025"/>
          <p14:tracePt t="3721" x="3679825" y="3756025"/>
          <p14:tracePt t="3729" x="3619500" y="3756025"/>
          <p14:tracePt t="3737" x="3502025" y="3756025"/>
          <p14:tracePt t="3745" x="3441700" y="3748088"/>
          <p14:tracePt t="3753" x="3382963" y="3722688"/>
          <p14:tracePt t="3761" x="3305175" y="3705225"/>
          <p14:tracePt t="3769" x="3263900" y="3671888"/>
          <p14:tracePt t="3777" x="3152775" y="3603625"/>
          <p14:tracePt t="3787" x="3094038" y="3560763"/>
          <p14:tracePt t="3797" x="3041650" y="3517900"/>
          <p14:tracePt t="3805" x="2957513" y="3424238"/>
          <p14:tracePt t="3813" x="2889250" y="3373438"/>
          <p14:tracePt t="3821" x="2820988" y="3297238"/>
          <p14:tracePt t="3829" x="2770188" y="3238500"/>
          <p14:tracePt t="3837" x="2701925" y="3160713"/>
          <p14:tracePt t="3845" x="2651125" y="3094038"/>
          <p14:tracePt t="3853" x="2608263" y="3033713"/>
          <p14:tracePt t="3861" x="2582863" y="3000375"/>
          <p14:tracePt t="3869" x="2541588" y="2932113"/>
          <p14:tracePt t="3888" x="2481263" y="2830513"/>
          <p14:tracePt t="3893" x="2463800" y="2813050"/>
          <p14:tracePt t="3901" x="2438400" y="2770188"/>
          <p14:tracePt t="3909" x="2413000" y="2727325"/>
          <p14:tracePt t="3917" x="2387600" y="2686050"/>
          <p14:tracePt t="3925" x="2344738" y="2600325"/>
          <p14:tracePt t="3933" x="2328863" y="2566988"/>
          <p14:tracePt t="3941" x="2293938" y="2516188"/>
          <p14:tracePt t="3949" x="2278063" y="2481263"/>
          <p14:tracePt t="3957" x="2268538" y="2455863"/>
          <p14:tracePt t="3965" x="2252663" y="2397125"/>
          <p14:tracePt t="3975" x="2227263" y="2354263"/>
          <p14:tracePt t="3981" x="2200275" y="2311400"/>
          <p14:tracePt t="3991" x="2192338" y="2268538"/>
          <p14:tracePt t="3999" x="2174875" y="2235200"/>
          <p14:tracePt t="4007" x="2166938" y="2200275"/>
          <p14:tracePt t="4015" x="2159000" y="2166938"/>
          <p14:tracePt t="4023" x="2159000" y="2141538"/>
          <p14:tracePt t="4031" x="2141538" y="2098675"/>
          <p14:tracePt t="4039" x="2141538" y="2090738"/>
          <p14:tracePt t="4047" x="2141538" y="2065338"/>
          <p14:tracePt t="4055" x="2141538" y="2039938"/>
          <p14:tracePt t="4063" x="2141538" y="2030413"/>
          <p14:tracePt t="4071" x="2141538" y="2014538"/>
          <p14:tracePt t="4079" x="2149475" y="1997075"/>
          <p14:tracePt t="4087" x="2166938" y="1979613"/>
          <p14:tracePt t="4095" x="2184400" y="1954213"/>
          <p14:tracePt t="4103" x="2209800" y="1928813"/>
          <p14:tracePt t="4111" x="2260600" y="1878013"/>
          <p14:tracePt t="4119" x="2328863" y="1819275"/>
          <p14:tracePt t="4127" x="2379663" y="1784350"/>
          <p14:tracePt t="4135" x="2430463" y="1751013"/>
          <p14:tracePt t="4143" x="2516188" y="1690688"/>
          <p14:tracePt t="4151" x="2592388" y="1665288"/>
          <p14:tracePt t="4159" x="2660650" y="1622425"/>
          <p14:tracePt t="4167" x="2719388" y="1597025"/>
          <p14:tracePt t="4175" x="2838450" y="1555750"/>
          <p14:tracePt t="4183" x="2922588" y="1530350"/>
          <p14:tracePt t="4191" x="2965450" y="1520825"/>
          <p14:tracePt t="4199" x="3109913" y="1495425"/>
          <p14:tracePt t="4207" x="3195638" y="1487488"/>
          <p14:tracePt t="4215" x="3279775" y="1487488"/>
          <p14:tracePt t="4223" x="3502025" y="1487488"/>
          <p14:tracePt t="4231" x="3636963" y="1487488"/>
          <p14:tracePt t="4239" x="3738563" y="1487488"/>
          <p14:tracePt t="4247" x="4019550" y="1495425"/>
          <p14:tracePt t="4255" x="4265613" y="1520825"/>
          <p14:tracePt t="4263" x="4402138" y="1538288"/>
          <p14:tracePt t="4271" x="4605338" y="1563688"/>
          <p14:tracePt t="4279" x="4767263" y="1589088"/>
          <p14:tracePt t="4289" x="5073650" y="1639888"/>
          <p14:tracePt t="4298" x="5235575" y="1665288"/>
          <p14:tracePt t="4305" x="5337175" y="1674813"/>
          <p14:tracePt t="4313" x="5540375" y="1716088"/>
          <p14:tracePt t="4321" x="5684838" y="1725613"/>
          <p14:tracePt t="4329" x="5788025" y="1751013"/>
          <p14:tracePt t="4337" x="5846763" y="1758950"/>
          <p14:tracePt t="4345" x="5880100" y="1766888"/>
          <p14:tracePt t="4353" x="5897563" y="1766888"/>
          <p14:tracePt t="4361" x="5915025" y="1776413"/>
          <p14:tracePt t="4369" x="5922963" y="1784350"/>
          <p14:tracePt t="4377" x="5932488" y="1784350"/>
          <p14:tracePt t="4393" x="5940425" y="1793875"/>
          <p14:tracePt t="4401" x="5948363" y="1793875"/>
          <p14:tracePt t="4409" x="5948363" y="1809750"/>
          <p14:tracePt t="4425" x="5957888" y="1809750"/>
          <p14:tracePt t="4433" x="5965825" y="1827213"/>
          <p14:tracePt t="4441" x="5973763" y="1844675"/>
          <p14:tracePt t="4449" x="5983288" y="1860550"/>
          <p14:tracePt t="4457" x="5991225" y="1885950"/>
          <p14:tracePt t="4465" x="5999163" y="1911350"/>
          <p14:tracePt t="4473" x="5999163" y="1928813"/>
          <p14:tracePt t="4481" x="6016625" y="1979613"/>
          <p14:tracePt t="4489" x="6034088" y="2039938"/>
          <p14:tracePt t="4497" x="6049963" y="2082800"/>
          <p14:tracePt t="4505" x="6076950" y="2149475"/>
          <p14:tracePt t="4513" x="6092825" y="2209800"/>
          <p14:tracePt t="4521" x="6127750" y="2311400"/>
          <p14:tracePt t="4529" x="6161088" y="2387600"/>
          <p14:tracePt t="4537" x="6169025" y="2430463"/>
          <p14:tracePt t="4545" x="6203950" y="2524125"/>
          <p14:tracePt t="4553" x="6221413" y="2566988"/>
          <p14:tracePt t="4561" x="6237288" y="2608263"/>
          <p14:tracePt t="4569" x="6246813" y="2625725"/>
          <p14:tracePt t="4577" x="6254750" y="2651125"/>
          <p14:tracePt t="4587" x="6254750" y="2660650"/>
          <p14:tracePt t="4595" x="6254750" y="2668588"/>
          <p14:tracePt t="4603" x="6254750" y="2676525"/>
          <p14:tracePt t="4611" x="6262688" y="2693988"/>
          <p14:tracePt t="4619" x="6262688" y="2701925"/>
          <p14:tracePt t="4627" x="6262688" y="2727325"/>
          <p14:tracePt t="4635" x="6262688" y="2762250"/>
          <p14:tracePt t="4643" x="6262688" y="2805113"/>
          <p14:tracePt t="4651" x="6262688" y="2830513"/>
          <p14:tracePt t="4659" x="6262688" y="2897188"/>
          <p14:tracePt t="4668" x="6262688" y="2940050"/>
          <p14:tracePt t="4675" x="6262688" y="3000375"/>
          <p14:tracePt t="4683" x="6262688" y="3059113"/>
          <p14:tracePt t="4691" x="6262688" y="3101975"/>
          <p14:tracePt t="4699" x="6254750" y="3152775"/>
          <p14:tracePt t="4707" x="6246813" y="3195638"/>
          <p14:tracePt t="4715" x="6221413" y="3246438"/>
          <p14:tracePt t="4723" x="6211888" y="3279775"/>
          <p14:tracePt t="4731" x="6203950" y="3297238"/>
          <p14:tracePt t="4739" x="6194425" y="3322638"/>
          <p14:tracePt t="4747" x="6194425" y="3330575"/>
          <p14:tracePt t="4755" x="6194425" y="3340100"/>
          <p14:tracePt t="4763" x="6186488" y="3340100"/>
          <p14:tracePt t="4787" x="6186488" y="3348038"/>
          <p14:tracePt t="4796" x="6186488" y="3355975"/>
          <p14:tracePt t="4805" x="6178550" y="3355975"/>
          <p14:tracePt t="4811" x="6169025" y="3373438"/>
          <p14:tracePt t="4819" x="6161088" y="3390900"/>
          <p14:tracePt t="4827" x="6143625" y="3416300"/>
          <p14:tracePt t="4836" x="6127750" y="3449638"/>
          <p14:tracePt t="4843" x="6084888" y="3509963"/>
          <p14:tracePt t="4851" x="6059488" y="3560763"/>
          <p14:tracePt t="4859" x="6049963" y="3586163"/>
          <p14:tracePt t="4867" x="6034088" y="3619500"/>
          <p14:tracePt t="4889" x="5999163" y="3679825"/>
          <p14:tracePt t="4893" x="5991225" y="3687763"/>
          <p14:tracePt t="4901" x="5983288" y="3713163"/>
          <p14:tracePt t="4911" x="5965825" y="3730625"/>
          <p14:tracePt t="4921" x="5957888" y="3730625"/>
          <p14:tracePt t="4929" x="5957888" y="3738563"/>
          <p14:tracePt t="4937" x="5948363" y="3748088"/>
          <p14:tracePt t="4945" x="5940425" y="3756025"/>
          <p14:tracePt t="4961" x="5922963" y="3756025"/>
          <p14:tracePt t="4969" x="5915025" y="3763963"/>
          <p14:tracePt t="4977" x="5915025" y="3773488"/>
          <p14:tracePt t="4985" x="5897563" y="3781425"/>
          <p14:tracePt t="4993" x="5880100" y="3781425"/>
          <p14:tracePt t="5001" x="5872163" y="3790950"/>
          <p14:tracePt t="5009" x="5846763" y="3798888"/>
          <p14:tracePt t="5017" x="5821363" y="3806825"/>
          <p14:tracePt t="5025" x="5795963" y="3816350"/>
          <p14:tracePt t="5033" x="5788025" y="3824288"/>
          <p14:tracePt t="5041" x="5761038" y="3841750"/>
          <p14:tracePt t="5049" x="5719763" y="3867150"/>
          <p14:tracePt t="5057" x="5702300" y="3875088"/>
          <p14:tracePt t="5065" x="5684838" y="3883025"/>
          <p14:tracePt t="5073" x="5659438" y="3900488"/>
          <p14:tracePt t="5081" x="5651500" y="3908425"/>
          <p14:tracePt t="5089" x="5626100" y="3925888"/>
          <p14:tracePt t="5097" x="5608638" y="3935413"/>
          <p14:tracePt t="5105" x="5600700" y="3935413"/>
          <p14:tracePt t="5121" x="5591175" y="3935413"/>
          <p14:tracePt t="5129" x="5583238" y="3935413"/>
          <p14:tracePt t="5137" x="5583238" y="3943350"/>
          <p14:tracePt t="5145" x="5575300" y="3943350"/>
          <p14:tracePt t="5153" x="5565775" y="3943350"/>
          <p14:tracePt t="5161" x="5557838" y="3943350"/>
          <p14:tracePt t="5169" x="5549900" y="3943350"/>
          <p14:tracePt t="5177" x="5524500" y="3943350"/>
          <p14:tracePt t="5186" x="5497513" y="3951288"/>
          <p14:tracePt t="5195" x="5456238" y="3960813"/>
          <p14:tracePt t="5201" x="5430838" y="3968750"/>
          <p14:tracePt t="5211" x="5405438" y="3976688"/>
          <p14:tracePt t="5219" x="5370513" y="3986213"/>
          <p14:tracePt t="5227" x="5319713" y="3994150"/>
          <p14:tracePt t="5235" x="5294313" y="3994150"/>
          <p14:tracePt t="5243" x="5268913" y="4002088"/>
          <p14:tracePt t="5251" x="5243513" y="4002088"/>
          <p14:tracePt t="5259" x="5226050" y="4002088"/>
          <p14:tracePt t="5267" x="5200650" y="4011613"/>
          <p14:tracePt t="5275" x="5183188" y="4011613"/>
          <p14:tracePt t="5283" x="5175250" y="4011613"/>
          <p14:tracePt t="5291" x="5157788" y="4011613"/>
          <p14:tracePt t="5299" x="5141913" y="4011613"/>
          <p14:tracePt t="5315" x="5132388" y="4011613"/>
          <p14:tracePt t="5323" x="5124450" y="4011613"/>
          <p14:tracePt t="5339" x="5116513" y="4011613"/>
          <p14:tracePt t="5347" x="5106988" y="4011613"/>
          <p14:tracePt t="5355" x="5099050" y="4011613"/>
          <p14:tracePt t="5363" x="5081588" y="4011613"/>
          <p14:tracePt t="5371" x="5064125" y="4011613"/>
          <p14:tracePt t="5379" x="5048250" y="4011613"/>
          <p14:tracePt t="5387" x="5038725" y="4011613"/>
          <p14:tracePt t="5395" x="5022850" y="4019550"/>
          <p14:tracePt t="5419" x="5013325" y="4019550"/>
          <p14:tracePt t="5435" x="5005388" y="4019550"/>
          <p14:tracePt t="5455" x="4997450" y="4019550"/>
          <p14:tracePt t="5463" x="4979988" y="4019550"/>
          <p14:tracePt t="5479" x="4962525" y="4019550"/>
          <p14:tracePt t="5487" x="4954588" y="4019550"/>
          <p14:tracePt t="5503" x="4946650" y="4019550"/>
          <p14:tracePt t="5520" x="4937125" y="4019550"/>
          <p14:tracePt t="5569" x="4929188" y="4019550"/>
          <p14:tracePt t="5957" x="4919663" y="4019550"/>
          <p14:tracePt t="5996" x="4911725" y="4019550"/>
          <p14:tracePt t="6003" x="4886325" y="4027488"/>
          <p14:tracePt t="6011" x="4852988" y="4027488"/>
          <p14:tracePt t="6019" x="4818063" y="4027488"/>
          <p14:tracePt t="6027" x="4792663" y="4027488"/>
          <p14:tracePt t="6037" x="4759325" y="4027488"/>
          <p14:tracePt t="6043" x="4733925" y="4027488"/>
          <p14:tracePt t="6051" x="4716463" y="4027488"/>
          <p14:tracePt t="6059" x="4691063" y="4027488"/>
          <p14:tracePt t="6067" x="4673600" y="4019550"/>
          <p14:tracePt t="6075" x="4648200" y="4019550"/>
          <p14:tracePt t="6085" x="4630738" y="4011613"/>
          <p14:tracePt t="6091" x="4597400" y="4002088"/>
          <p14:tracePt t="6101" x="4564063" y="3994150"/>
          <p14:tracePt t="6107" x="4529138" y="3976688"/>
          <p14:tracePt t="6117" x="4503738" y="3968750"/>
          <p14:tracePt t="6125" x="4478338" y="3951288"/>
          <p14:tracePt t="6133" x="4445000" y="3935413"/>
          <p14:tracePt t="6141" x="4427538" y="3935413"/>
          <p14:tracePt t="6149" x="4394200" y="3917950"/>
          <p14:tracePt t="6157" x="4341813" y="3892550"/>
          <p14:tracePt t="6165" x="4308475" y="3875088"/>
          <p14:tracePt t="6173" x="4275138" y="3857625"/>
          <p14:tracePt t="6181" x="4206875" y="3824288"/>
          <p14:tracePt t="6189" x="4181475" y="3824288"/>
          <p14:tracePt t="6197" x="4138613" y="3816350"/>
          <p14:tracePt t="6205" x="4121150" y="3816350"/>
          <p14:tracePt t="6213" x="4079875" y="3816350"/>
          <p14:tracePt t="6221" x="4052888" y="3824288"/>
          <p14:tracePt t="6229" x="4044950" y="3857625"/>
          <p14:tracePt t="6237" x="4044950" y="3883025"/>
          <p14:tracePt t="6392" x="4062413" y="3883025"/>
          <p14:tracePt t="6397" x="4121150" y="3841750"/>
          <p14:tracePt t="6407" x="4130675" y="3841750"/>
          <p14:tracePt t="6415" x="4146550" y="3806825"/>
          <p14:tracePt t="6423" x="4146550" y="3798888"/>
          <p14:tracePt t="6431" x="4156075" y="3790950"/>
          <p14:tracePt t="6471" x="4146550" y="3790950"/>
          <p14:tracePt t="6479" x="4138613" y="3781425"/>
          <p14:tracePt t="6495" x="4130675" y="3781425"/>
          <p14:tracePt t="6560" x="4130675" y="3773488"/>
          <p14:tracePt t="6592" x="4121150" y="3773488"/>
          <p14:tracePt t="6615" x="4113213" y="3773488"/>
          <p14:tracePt t="6623" x="4105275" y="3773488"/>
          <p14:tracePt t="6631" x="4095750" y="3773488"/>
          <p14:tracePt t="6639" x="4087813" y="3773488"/>
          <p14:tracePt t="6655" x="4079875" y="3773488"/>
          <p14:tracePt t="6663" x="4070350" y="3773488"/>
          <p14:tracePt t="7220" x="4062413" y="3773488"/>
          <p14:tracePt t="7227" x="4052888" y="3773488"/>
          <p14:tracePt t="7235" x="4044950" y="3773488"/>
          <p14:tracePt t="7243" x="4037013" y="3773488"/>
          <p14:tracePt t="7251" x="4027488" y="3773488"/>
          <p14:tracePt t="7259" x="4019550" y="3773488"/>
          <p14:tracePt t="7275" x="4011613" y="3773488"/>
          <p14:tracePt t="7301" x="4002088" y="3773488"/>
          <p14:tracePt t="8992" x="4019550" y="3773488"/>
          <p14:tracePt t="9000" x="4019550" y="3763963"/>
          <p14:tracePt t="9007" x="4027488" y="3748088"/>
          <p14:tracePt t="9015" x="4037013" y="3722688"/>
          <p14:tracePt t="9023" x="4044950" y="3679825"/>
          <p14:tracePt t="9031" x="4044950" y="3654425"/>
          <p14:tracePt t="9039" x="4052888" y="3636963"/>
          <p14:tracePt t="9047" x="4052888" y="3619500"/>
          <p14:tracePt t="9055" x="4052888" y="3603625"/>
          <p14:tracePt t="9063" x="4052888" y="3594100"/>
          <p14:tracePt t="9071" x="4052888" y="3578225"/>
          <p14:tracePt t="9079" x="4052888" y="3552825"/>
          <p14:tracePt t="9087" x="4044950" y="3552825"/>
          <p14:tracePt t="9095" x="4037013" y="3535363"/>
          <p14:tracePt t="9105" x="4011613" y="3517900"/>
          <p14:tracePt t="9111" x="3986213" y="3509963"/>
          <p14:tracePt t="9121" x="3951288" y="3509963"/>
          <p14:tracePt t="9127" x="3925888" y="3502025"/>
          <p14:tracePt t="9137" x="3875088" y="3502025"/>
          <p14:tracePt t="9145" x="3832225" y="3502025"/>
          <p14:tracePt t="9153" x="3806825" y="3502025"/>
          <p14:tracePt t="9161" x="3722688" y="3517900"/>
          <p14:tracePt t="9169" x="3636963" y="3535363"/>
          <p14:tracePt t="9177" x="3560763" y="3560763"/>
          <p14:tracePt t="9185" x="3459163" y="3594100"/>
          <p14:tracePt t="9193" x="3382963" y="3629025"/>
          <p14:tracePt t="9201" x="3271838" y="3662363"/>
          <p14:tracePt t="9209" x="3127375" y="3697288"/>
          <p14:tracePt t="9217" x="2990850" y="3722688"/>
          <p14:tracePt t="9225" x="2863850" y="3730625"/>
          <p14:tracePt t="9234" x="2795588" y="3730625"/>
          <p14:tracePt t="9241" x="2693988" y="3730625"/>
          <p14:tracePt t="9249" x="2633663" y="3730625"/>
          <p14:tracePt t="9257" x="2549525" y="3697288"/>
          <p14:tracePt t="9265" x="2489200" y="3662363"/>
          <p14:tracePt t="9273" x="2397125" y="3586163"/>
          <p14:tracePt t="9281" x="2344738" y="3543300"/>
          <p14:tracePt t="9289" x="2260600" y="3449638"/>
          <p14:tracePt t="9297" x="2209800" y="3382963"/>
          <p14:tracePt t="9305" x="2149475" y="3330575"/>
          <p14:tracePt t="9313" x="2116138" y="3279775"/>
          <p14:tracePt t="9325" x="2055813" y="3178175"/>
          <p14:tracePt t="9333" x="2022475" y="3127375"/>
          <p14:tracePt t="9341" x="1979613" y="3059113"/>
          <p14:tracePt t="9349" x="1963738" y="3000375"/>
          <p14:tracePt t="9357" x="1946275" y="2965450"/>
          <p14:tracePt t="9365" x="1938338" y="2922588"/>
          <p14:tracePt t="9373" x="1928813" y="2889250"/>
          <p14:tracePt t="9381" x="1928813" y="2855913"/>
          <p14:tracePt t="9389" x="1920875" y="2820988"/>
          <p14:tracePt t="9397" x="1920875" y="2795588"/>
          <p14:tracePt t="9407" x="1920875" y="2752725"/>
          <p14:tracePt t="9413" x="1920875" y="2701925"/>
          <p14:tracePt t="9427" x="1920875" y="2643188"/>
          <p14:tracePt t="9433" x="1928813" y="2617788"/>
          <p14:tracePt t="9443" x="1938338" y="2582863"/>
          <p14:tracePt t="9449" x="1954213" y="2549525"/>
          <p14:tracePt t="9459" x="1963738" y="2524125"/>
          <p14:tracePt t="9467" x="1979613" y="2498725"/>
          <p14:tracePt t="9475" x="2005013" y="2455863"/>
          <p14:tracePt t="9483" x="2005013" y="2438400"/>
          <p14:tracePt t="9491" x="2039938" y="2387600"/>
          <p14:tracePt t="9499" x="2065338" y="2371725"/>
          <p14:tracePt t="9507" x="2082800" y="2344738"/>
          <p14:tracePt t="9515" x="2108200" y="2311400"/>
          <p14:tracePt t="9523" x="2149475" y="2243138"/>
          <p14:tracePt t="9531" x="2174875" y="2217738"/>
          <p14:tracePt t="9539" x="2217738" y="2166938"/>
          <p14:tracePt t="9547" x="2235200" y="2141538"/>
          <p14:tracePt t="9555" x="2268538" y="2108200"/>
          <p14:tracePt t="9563" x="2303463" y="2055813"/>
          <p14:tracePt t="9571" x="2319338" y="2039938"/>
          <p14:tracePt t="9579" x="2344738" y="2022475"/>
          <p14:tracePt t="9587" x="2362200" y="1989138"/>
          <p14:tracePt t="9595" x="2379663" y="1971675"/>
          <p14:tracePt t="9603" x="2397125" y="1954213"/>
          <p14:tracePt t="9611" x="2422525" y="1920875"/>
          <p14:tracePt t="9619" x="2430463" y="1903413"/>
          <p14:tracePt t="9627" x="2455863" y="1878013"/>
          <p14:tracePt t="9635" x="2463800" y="1870075"/>
          <p14:tracePt t="9643" x="2481263" y="1844675"/>
          <p14:tracePt t="9652" x="2498725" y="1827213"/>
          <p14:tracePt t="9659" x="2516188" y="1809750"/>
          <p14:tracePt t="9667" x="2532063" y="1801813"/>
          <p14:tracePt t="9683" x="2549525" y="1784350"/>
          <p14:tracePt t="9691" x="2566988" y="1766888"/>
          <p14:tracePt t="9699" x="2574925" y="1758950"/>
          <p14:tracePt t="9707" x="2592388" y="1758950"/>
          <p14:tracePt t="9715" x="2608263" y="1741488"/>
          <p14:tracePt t="9725" x="2625725" y="1725613"/>
          <p14:tracePt t="9733" x="2633663" y="1716088"/>
          <p14:tracePt t="9741" x="2668588" y="1700213"/>
          <p14:tracePt t="9749" x="2701925" y="1682750"/>
          <p14:tracePt t="9757" x="2744788" y="1665288"/>
          <p14:tracePt t="9765" x="2787650" y="1649413"/>
          <p14:tracePt t="9773" x="2846388" y="1622425"/>
          <p14:tracePt t="9781" x="2922588" y="1606550"/>
          <p14:tracePt t="9789" x="3000375" y="1597025"/>
          <p14:tracePt t="9797" x="3084513" y="1571625"/>
          <p14:tracePt t="9805" x="3160713" y="1563688"/>
          <p14:tracePt t="9813" x="3246438" y="1555750"/>
          <p14:tracePt t="9821" x="3279775" y="1546225"/>
          <p14:tracePt t="9829" x="3365500" y="1530350"/>
          <p14:tracePt t="9837" x="3475038" y="1520825"/>
          <p14:tracePt t="9845" x="3552825" y="1520825"/>
          <p14:tracePt t="9855" x="3611563" y="1512888"/>
          <p14:tracePt t="9861" x="3646488" y="1504950"/>
          <p14:tracePt t="9869" x="3730625" y="1495425"/>
          <p14:tracePt t="9877" x="3798888" y="1495425"/>
          <p14:tracePt t="9888" x="3875088" y="1477963"/>
          <p14:tracePt t="9893" x="3951288" y="1470025"/>
          <p14:tracePt t="9901" x="3994150" y="1462088"/>
          <p14:tracePt t="9909" x="4070350" y="1452563"/>
          <p14:tracePt t="9917" x="4130675" y="1444625"/>
          <p14:tracePt t="9925" x="4171950" y="1444625"/>
          <p14:tracePt t="9937" x="4232275" y="1427163"/>
          <p14:tracePt t="9945" x="4359275" y="1393825"/>
          <p14:tracePt t="9953" x="4394200" y="1385888"/>
          <p14:tracePt t="9961" x="4427538" y="1376363"/>
          <p14:tracePt t="9969" x="4452938" y="1376363"/>
          <p14:tracePt t="9977" x="4486275" y="1368425"/>
          <p14:tracePt t="9985" x="4538663" y="1360488"/>
          <p14:tracePt t="9993" x="4597400" y="1350963"/>
          <p14:tracePt t="10001" x="4657725" y="1350963"/>
          <p14:tracePt t="10009" x="4708525" y="1350963"/>
          <p14:tracePt t="10017" x="4749800" y="1350963"/>
          <p14:tracePt t="10025" x="4802188" y="1350963"/>
          <p14:tracePt t="10035" x="4818063" y="1350963"/>
          <p14:tracePt t="10043" x="4911725" y="1350963"/>
          <p14:tracePt t="10051" x="4937125" y="1350963"/>
          <p14:tracePt t="10059" x="5013325" y="1350963"/>
          <p14:tracePt t="10067" x="5091113" y="1350963"/>
          <p14:tracePt t="10075" x="5132388" y="1350963"/>
          <p14:tracePt t="10083" x="5260975" y="1360488"/>
          <p14:tracePt t="10091" x="5345113" y="1368425"/>
          <p14:tracePt t="10099" x="5405438" y="1368425"/>
          <p14:tracePt t="10107" x="5489575" y="1376363"/>
          <p14:tracePt t="10115" x="5575300" y="1385888"/>
          <p14:tracePt t="10123" x="5634038" y="1401763"/>
          <p14:tracePt t="10131" x="5735638" y="1411288"/>
          <p14:tracePt t="10139" x="5795963" y="1419225"/>
          <p14:tracePt t="10147" x="5854700" y="1427163"/>
          <p14:tracePt t="10155" x="5932488" y="1452563"/>
          <p14:tracePt t="10163" x="5965825" y="1470025"/>
          <p14:tracePt t="10171" x="5999163" y="1487488"/>
          <p14:tracePt t="10179" x="6034088" y="1495425"/>
          <p14:tracePt t="10188" x="6076950" y="1520825"/>
          <p14:tracePt t="10195" x="6135688" y="1555750"/>
          <p14:tracePt t="10203" x="6169025" y="1581150"/>
          <p14:tracePt t="10211" x="6194425" y="1589088"/>
          <p14:tracePt t="10219" x="6221413" y="1614488"/>
          <p14:tracePt t="10227" x="6246813" y="1631950"/>
          <p14:tracePt t="10235" x="6288088" y="1665288"/>
          <p14:tracePt t="10243" x="6313488" y="1682750"/>
          <p14:tracePt t="10251" x="6330950" y="1708150"/>
          <p14:tracePt t="10259" x="6356350" y="1725613"/>
          <p14:tracePt t="10267" x="6381750" y="1758950"/>
          <p14:tracePt t="10275" x="6407150" y="1793875"/>
          <p14:tracePt t="10283" x="6432550" y="1819275"/>
          <p14:tracePt t="10291" x="6457950" y="1852613"/>
          <p14:tracePt t="10299" x="6510338" y="1920875"/>
          <p14:tracePt t="10307" x="6543675" y="1954213"/>
          <p14:tracePt t="10315" x="6561138" y="1989138"/>
          <p14:tracePt t="10323" x="6602413" y="2039938"/>
          <p14:tracePt t="10333" x="6654800" y="2124075"/>
          <p14:tracePt t="10341" x="6688138" y="2184400"/>
          <p14:tracePt t="10349" x="6705600" y="2217738"/>
          <p14:tracePt t="10357" x="6721475" y="2268538"/>
          <p14:tracePt t="10365" x="6746875" y="2336800"/>
          <p14:tracePt t="10373" x="6756400" y="2371725"/>
          <p14:tracePt t="10381" x="6764338" y="2422525"/>
          <p14:tracePt t="10389" x="6764338" y="2463800"/>
          <p14:tracePt t="10397" x="6764338" y="2498725"/>
          <p14:tracePt t="10405" x="6764338" y="2524125"/>
          <p14:tracePt t="10413" x="6764338" y="2566988"/>
          <p14:tracePt t="10421" x="6764338" y="2600325"/>
          <p14:tracePt t="10429" x="6764338" y="2643188"/>
          <p14:tracePt t="10437" x="6746875" y="2727325"/>
          <p14:tracePt t="10445" x="6738938" y="2778125"/>
          <p14:tracePt t="10453" x="6721475" y="2838450"/>
          <p14:tracePt t="10461" x="6705600" y="2871788"/>
          <p14:tracePt t="10469" x="6680200" y="2932113"/>
          <p14:tracePt t="10477" x="6670675" y="2982913"/>
          <p14:tracePt t="10486" x="6654800" y="3033713"/>
          <p14:tracePt t="10493" x="6637338" y="3076575"/>
          <p14:tracePt t="10502" x="6611938" y="3127375"/>
          <p14:tracePt t="10509" x="6594475" y="3152775"/>
          <p14:tracePt t="10519" x="6586538" y="3178175"/>
          <p14:tracePt t="10529" x="6561138" y="3221038"/>
          <p14:tracePt t="10537" x="6551613" y="3238500"/>
          <p14:tracePt t="10545" x="6543675" y="3254375"/>
          <p14:tracePt t="10553" x="6518275" y="3279775"/>
          <p14:tracePt t="10561" x="6500813" y="3305175"/>
          <p14:tracePt t="10569" x="6475413" y="3330575"/>
          <p14:tracePt t="10577" x="6450013" y="3348038"/>
          <p14:tracePt t="10585" x="6424613" y="3382963"/>
          <p14:tracePt t="10593" x="6399213" y="3408363"/>
          <p14:tracePt t="10601" x="6373813" y="3433763"/>
          <p14:tracePt t="10609" x="6348413" y="3459163"/>
          <p14:tracePt t="10617" x="6323013" y="3475038"/>
          <p14:tracePt t="10627" x="6305550" y="3502025"/>
          <p14:tracePt t="10633" x="6262688" y="3543300"/>
          <p14:tracePt t="10643" x="6229350" y="3568700"/>
          <p14:tracePt t="10655" x="6203950" y="3586163"/>
          <p14:tracePt t="10663" x="6135688" y="3636963"/>
          <p14:tracePt t="10671" x="6067425" y="3679825"/>
          <p14:tracePt t="10679" x="6008688" y="3705225"/>
          <p14:tracePt t="10687" x="5983288" y="3722688"/>
          <p14:tracePt t="10695" x="5922963" y="3748088"/>
          <p14:tracePt t="10703" x="5838825" y="3790950"/>
          <p14:tracePt t="10711" x="5778500" y="3806825"/>
          <p14:tracePt t="10719" x="5710238" y="3832225"/>
          <p14:tracePt t="10727" x="5651500" y="3857625"/>
          <p14:tracePt t="10735" x="5575300" y="3883025"/>
          <p14:tracePt t="10743" x="5514975" y="3900488"/>
          <p14:tracePt t="10751" x="5438775" y="3925888"/>
          <p14:tracePt t="10759" x="5311775" y="3960813"/>
          <p14:tracePt t="10767" x="5226050" y="3986213"/>
          <p14:tracePt t="10775" x="5175250" y="3994150"/>
          <p14:tracePt t="10783" x="5048250" y="4027488"/>
          <p14:tracePt t="10791" x="4987925" y="4037013"/>
          <p14:tracePt t="10800" x="4860925" y="4062413"/>
          <p14:tracePt t="10807" x="4775200" y="4070350"/>
          <p14:tracePt t="10815" x="4724400" y="4070350"/>
          <p14:tracePt t="10823" x="4640263" y="4079875"/>
          <p14:tracePt t="10831" x="4579938" y="4079875"/>
          <p14:tracePt t="10839" x="4495800" y="4079875"/>
          <p14:tracePt t="10847" x="4470400" y="4079875"/>
          <p14:tracePt t="10855" x="4435475" y="4079875"/>
          <p14:tracePt t="10863" x="4410075" y="4079875"/>
          <p14:tracePt t="10875" x="4402138" y="4079875"/>
          <p14:tracePt t="10883" x="4384675" y="4079875"/>
          <p14:tracePt t="10891" x="4368800" y="4087813"/>
          <p14:tracePt t="10907" x="4351338" y="4087813"/>
          <p14:tracePt t="10915" x="4341813" y="4087813"/>
          <p14:tracePt t="10923" x="4316413" y="4087813"/>
          <p14:tracePt t="10931" x="4283075" y="4087813"/>
          <p14:tracePt t="10941" x="4232275" y="4087813"/>
          <p14:tracePt t="10949" x="4197350" y="4087813"/>
          <p14:tracePt t="10957" x="4164013" y="4087813"/>
          <p14:tracePt t="10965" x="4138613" y="4087813"/>
          <p14:tracePt t="10973" x="4095750" y="4087813"/>
          <p14:tracePt t="10981" x="4062413" y="4087813"/>
          <p14:tracePt t="10989" x="4044950" y="4087813"/>
          <p14:tracePt t="10998" x="4019550" y="4087813"/>
          <p14:tracePt t="11005" x="3994150" y="4087813"/>
          <p14:tracePt t="11013" x="3976688" y="4087813"/>
          <p14:tracePt t="14774" x="3960813" y="4087813"/>
          <p14:tracePt t="14781" x="3943350" y="4087813"/>
          <p14:tracePt t="14790" x="3925888" y="4087813"/>
          <p14:tracePt t="14798" x="3908425" y="4087813"/>
          <p14:tracePt t="14806" x="3900488" y="4087813"/>
          <p14:tracePt t="14813" x="3875088" y="4095750"/>
          <p14:tracePt t="14821" x="3841750" y="4105275"/>
          <p14:tracePt t="14829" x="3781425" y="4138613"/>
          <p14:tracePt t="14839" x="3662363" y="4197350"/>
          <p14:tracePt t="14845" x="3560763" y="4240213"/>
          <p14:tracePt t="14855" x="3509963" y="4257675"/>
          <p14:tracePt t="14861" x="3373438" y="4333875"/>
          <p14:tracePt t="14871" x="3279775" y="4376738"/>
          <p14:tracePt t="14889" x="3059113" y="4486275"/>
          <p14:tracePt t="14895" x="3000375" y="4503738"/>
          <p14:tracePt t="14903" x="2863850" y="4579938"/>
          <p14:tracePt t="14911" x="2805113" y="4605338"/>
          <p14:tracePt t="14919" x="2727325" y="4640263"/>
          <p14:tracePt t="14927" x="2625725" y="4691063"/>
          <p14:tracePt t="14935" x="2557463" y="4716463"/>
          <p14:tracePt t="14943" x="2498725" y="4749800"/>
          <p14:tracePt t="14955" x="2463800" y="4767263"/>
          <p14:tracePt t="14963" x="2430463" y="4784725"/>
          <p14:tracePt t="14971" x="2405063" y="4802188"/>
          <p14:tracePt t="14979" x="2379663" y="4818063"/>
          <p14:tracePt t="14989" x="2354263" y="4827588"/>
          <p14:tracePt t="14995" x="2344738" y="4843463"/>
          <p14:tracePt t="15005" x="2319338" y="4843463"/>
          <p14:tracePt t="15011" x="2303463" y="4852988"/>
          <p14:tracePt t="15020" x="2278063" y="4860925"/>
          <p14:tracePt t="15027" x="2268538" y="4868863"/>
          <p14:tracePt t="15035" x="2243138" y="4878388"/>
          <p14:tracePt t="15043" x="2217738" y="4886325"/>
          <p14:tracePt t="15052" x="2184400" y="4903788"/>
          <p14:tracePt t="15059" x="2159000" y="4911725"/>
          <p14:tracePt t="15067" x="2141538" y="4911725"/>
          <p14:tracePt t="15075" x="2108200" y="4919663"/>
          <p14:tracePt t="15085" x="2082800" y="4929188"/>
          <p14:tracePt t="15091" x="2055813" y="4937125"/>
          <p14:tracePt t="15099" x="2030413" y="4937125"/>
          <p14:tracePt t="15107" x="2014538" y="4937125"/>
          <p14:tracePt t="15115" x="1979613" y="4937125"/>
          <p14:tracePt t="15123" x="1946275" y="4946650"/>
          <p14:tracePt t="15131" x="1920875" y="4946650"/>
          <p14:tracePt t="15139" x="1878013" y="4954588"/>
          <p14:tracePt t="15147" x="1819275" y="4954588"/>
          <p14:tracePt t="15161" x="1766888" y="4972050"/>
          <p14:tracePt t="15167" x="1725613" y="4972050"/>
          <p14:tracePt t="15177" x="1682750" y="4979988"/>
          <p14:tracePt t="15183" x="1657350" y="4979988"/>
          <p14:tracePt t="15193" x="1622425" y="4987925"/>
          <p14:tracePt t="15209" x="1597025" y="4987925"/>
          <p14:tracePt t="15218" x="1589088" y="4987925"/>
          <p14:tracePt t="15225" x="1581150" y="4987925"/>
          <p14:tracePt t="15233" x="1563688" y="4987925"/>
          <p14:tracePt t="15426" x="1606550" y="4987925"/>
          <p14:tracePt t="15433" x="1649413" y="4987925"/>
          <p14:tracePt t="15443" x="1700213" y="4987925"/>
          <p14:tracePt t="15449" x="1751013" y="4987925"/>
          <p14:tracePt t="15459" x="1835150" y="4987925"/>
          <p14:tracePt t="15470" x="1878013" y="4987925"/>
          <p14:tracePt t="15480" x="2014538" y="4987925"/>
          <p14:tracePt t="15486" x="2133600" y="4987925"/>
          <p14:tracePt t="15495" x="2217738" y="4979988"/>
          <p14:tracePt t="15501" x="2362200" y="4954588"/>
          <p14:tracePt t="15511" x="2473325" y="4929188"/>
          <p14:tracePt t="15522" x="2660650" y="4894263"/>
          <p14:tracePt t="15528" x="2778125" y="4860925"/>
          <p14:tracePt t="15536" x="2906713" y="4818063"/>
          <p14:tracePt t="15543" x="3025775" y="4784725"/>
          <p14:tracePt t="15551" x="3109913" y="4767263"/>
          <p14:tracePt t="15559" x="3228975" y="4716463"/>
          <p14:tracePt t="15567" x="3305175" y="4683125"/>
          <p14:tracePt t="15575" x="3340100" y="4665663"/>
          <p14:tracePt t="15583" x="3398838" y="4640263"/>
          <p14:tracePt t="15591" x="3433763" y="4605338"/>
          <p14:tracePt t="15599" x="3475038" y="4579938"/>
          <p14:tracePt t="15607" x="3502025" y="4554538"/>
          <p14:tracePt t="15615" x="3527425" y="4529138"/>
          <p14:tracePt t="15623" x="3535363" y="4513263"/>
          <p14:tracePt t="15633" x="3552825" y="4478338"/>
          <p14:tracePt t="15639" x="3568700" y="4435475"/>
          <p14:tracePt t="15647" x="3578225" y="4419600"/>
          <p14:tracePt t="15655" x="3586163" y="4394200"/>
          <p14:tracePt t="15663" x="3594100" y="4368800"/>
          <p14:tracePt t="15671" x="3594100" y="4333875"/>
          <p14:tracePt t="15679" x="3603625" y="4308475"/>
          <p14:tracePt t="15687" x="3619500" y="4257675"/>
          <p14:tracePt t="15695" x="3629025" y="4224338"/>
          <p14:tracePt t="15703" x="3636963" y="4189413"/>
          <p14:tracePt t="15711" x="3646488" y="4181475"/>
          <p14:tracePt t="15719" x="3646488" y="4164013"/>
          <p14:tracePt t="15727" x="3654425" y="4146550"/>
          <p14:tracePt t="15735" x="3662363" y="4138613"/>
          <p14:tracePt t="15743" x="3662363" y="4130675"/>
          <p14:tracePt t="15751" x="3662363" y="4121150"/>
          <p14:tracePt t="15761" x="3671888" y="4113213"/>
          <p14:tracePt t="15830" x="3671888" y="4105275"/>
          <p14:tracePt t="15838" x="3687763" y="4095750"/>
          <p14:tracePt t="15845" x="3697288" y="4087813"/>
          <p14:tracePt t="15853" x="3705225" y="4087813"/>
          <p14:tracePt t="15861" x="3722688" y="4079875"/>
          <p14:tracePt t="15869" x="3756025" y="4062413"/>
          <p14:tracePt t="15877" x="3790950" y="4052888"/>
          <p14:tracePt t="15889" x="3832225" y="4044950"/>
          <p14:tracePt t="15893" x="3883025" y="4027488"/>
          <p14:tracePt t="15901" x="3925888" y="4027488"/>
          <p14:tracePt t="15909" x="3968750" y="4011613"/>
          <p14:tracePt t="15917" x="4019550" y="4002088"/>
          <p14:tracePt t="15925" x="4087813" y="3994150"/>
          <p14:tracePt t="15933" x="4138613" y="3994150"/>
          <p14:tracePt t="15941" x="4224338" y="3986213"/>
          <p14:tracePt t="15949" x="4283075" y="3976688"/>
          <p14:tracePt t="15957" x="4316413" y="3968750"/>
          <p14:tracePt t="15965" x="4368800" y="3968750"/>
          <p14:tracePt t="15973" x="4445000" y="3951288"/>
          <p14:tracePt t="15981" x="4503738" y="3951288"/>
          <p14:tracePt t="15989" x="4538663" y="3951288"/>
          <p14:tracePt t="15997" x="4554538" y="3951288"/>
          <p14:tracePt t="16005" x="4597400" y="3951288"/>
          <p14:tracePt t="16013" x="4640263" y="3951288"/>
          <p14:tracePt t="16021" x="4665663" y="3951288"/>
          <p14:tracePt t="16029" x="4699000" y="3951288"/>
          <p14:tracePt t="16037" x="4733925" y="3951288"/>
          <p14:tracePt t="16045" x="4741863" y="3951288"/>
          <p14:tracePt t="16055" x="4784725" y="3951288"/>
          <p14:tracePt t="16063" x="4818063" y="3951288"/>
          <p14:tracePt t="16071" x="4835525" y="3951288"/>
          <p14:tracePt t="16077" x="4860925" y="3960813"/>
          <p14:tracePt t="16087" x="4894263" y="3960813"/>
          <p14:tracePt t="16093" x="4929188" y="3968750"/>
          <p14:tracePt t="16107" x="4979988" y="3994150"/>
          <p14:tracePt t="16115" x="5038725" y="4002088"/>
          <p14:tracePt t="16123" x="5081588" y="4019550"/>
          <p14:tracePt t="16131" x="5116513" y="4027488"/>
          <p14:tracePt t="16143" x="5167313" y="4044950"/>
          <p14:tracePt t="16151" x="5208588" y="4052888"/>
          <p14:tracePt t="16159" x="5311775" y="4087813"/>
          <p14:tracePt t="16167" x="5345113" y="4105275"/>
          <p14:tracePt t="16175" x="5438775" y="4138613"/>
          <p14:tracePt t="16184" x="5497513" y="4164013"/>
          <p14:tracePt t="16191" x="5549900" y="4181475"/>
          <p14:tracePt t="16199" x="5583238" y="4189413"/>
          <p14:tracePt t="16207" x="5626100" y="4206875"/>
          <p14:tracePt t="16215" x="5659438" y="4214813"/>
          <p14:tracePt t="16223" x="5710238" y="4224338"/>
          <p14:tracePt t="16231" x="5753100" y="4232275"/>
          <p14:tracePt t="16239" x="5778500" y="4240213"/>
          <p14:tracePt t="16247" x="5795963" y="4249738"/>
          <p14:tracePt t="16255" x="5821363" y="4257675"/>
          <p14:tracePt t="16264" x="5838825" y="4265613"/>
          <p14:tracePt t="16273" x="5864225" y="4265613"/>
          <p14:tracePt t="16283" x="5864225" y="4275138"/>
          <p14:tracePt t="16291" x="5889625" y="4283075"/>
          <p14:tracePt t="16299" x="5889625" y="4291013"/>
          <p14:tracePt t="16309" x="5897563" y="4291013"/>
          <p14:tracePt t="16317" x="5897563" y="4300538"/>
          <p14:tracePt t="16329" x="5905500" y="4300538"/>
          <p14:tracePt t="16339" x="5915025" y="4308475"/>
          <p14:tracePt t="16353" x="5940425" y="4333875"/>
          <p14:tracePt t="16359" x="5957888" y="4341813"/>
          <p14:tracePt t="16370" x="5965825" y="4341813"/>
          <p14:tracePt t="16375" x="5973763" y="4351338"/>
          <p14:tracePt t="16393" x="5983288" y="4351338"/>
          <p14:tracePt t="16401" x="5991225" y="4351338"/>
          <p14:tracePt t="16498" x="5991225" y="4359275"/>
          <p14:tracePt t="16505" x="5991225" y="4368800"/>
          <p14:tracePt t="16513" x="5973763" y="4376738"/>
          <p14:tracePt t="16521" x="5965825" y="4384675"/>
          <p14:tracePt t="16529" x="5957888" y="4394200"/>
          <p14:tracePt t="16537" x="5948363" y="4402138"/>
          <p14:tracePt t="16545" x="5940425" y="4402138"/>
          <p14:tracePt t="16570" x="5922963" y="4402138"/>
          <p14:tracePt t="16577" x="5915025" y="4402138"/>
          <p14:tracePt t="16585" x="5889625" y="4384675"/>
          <p14:tracePt t="16595" x="5864225" y="4351338"/>
          <p14:tracePt t="16601" x="5829300" y="4308475"/>
          <p14:tracePt t="16613" x="5803900" y="4265613"/>
          <p14:tracePt t="16621" x="5770563" y="4214813"/>
          <p14:tracePt t="16629" x="5753100" y="4181475"/>
          <p14:tracePt t="16637" x="5735638" y="4146550"/>
          <p14:tracePt t="16645" x="5710238" y="4079875"/>
          <p14:tracePt t="16655" x="5676900" y="4044950"/>
          <p14:tracePt t="16661" x="5651500" y="3976688"/>
          <p14:tracePt t="16671" x="5616575" y="3935413"/>
          <p14:tracePt t="16677" x="5600700" y="3883025"/>
          <p14:tracePt t="16687" x="5565775" y="3832225"/>
          <p14:tracePt t="16695" x="5549900" y="3798888"/>
          <p14:tracePt t="16705" x="5524500" y="3763963"/>
          <p14:tracePt t="16711" x="5507038" y="3738563"/>
          <p14:tracePt t="16719" x="5489575" y="3705225"/>
          <p14:tracePt t="16727" x="5464175" y="3687763"/>
          <p14:tracePt t="16735" x="5438775" y="3654425"/>
          <p14:tracePt t="16743" x="5380038" y="3611563"/>
          <p14:tracePt t="16751" x="5327650" y="3568700"/>
          <p14:tracePt t="16759" x="5276850" y="3543300"/>
          <p14:tracePt t="16767" x="5260975" y="3535363"/>
          <p14:tracePt t="16783" x="5260975" y="3527425"/>
          <p14:tracePt t="16807" x="5251450" y="3527425"/>
          <p14:tracePt t="16815" x="5243513" y="3527425"/>
          <p14:tracePt t="16823" x="5243513" y="3517900"/>
          <p14:tracePt t="16928" x="5235575" y="3517900"/>
          <p14:tracePt t="16952" x="5208588" y="3543300"/>
          <p14:tracePt t="16959" x="5192713" y="3552825"/>
          <p14:tracePt t="16969" x="5167313" y="3552825"/>
          <p14:tracePt t="16975" x="5141913" y="3560763"/>
          <p14:tracePt t="16985" x="5116513" y="3578225"/>
          <p14:tracePt t="16991" x="5073650" y="3586163"/>
          <p14:tracePt t="17001" x="5038725" y="3586163"/>
          <p14:tracePt t="17007" x="5013325" y="3586163"/>
          <p14:tracePt t="17017" x="4979988" y="3586163"/>
          <p14:tracePt t="17025" x="4954588" y="3586163"/>
          <p14:tracePt t="17033" x="4894263" y="3568700"/>
          <p14:tracePt t="17041" x="4843463" y="3535363"/>
          <p14:tracePt t="17049" x="4792663" y="3509963"/>
          <p14:tracePt t="17057" x="4733925" y="3467100"/>
          <p14:tracePt t="17065" x="4640263" y="3408363"/>
          <p14:tracePt t="17073" x="4572000" y="3355975"/>
          <p14:tracePt t="17081" x="4486275" y="3297238"/>
          <p14:tracePt t="17089" x="4402138" y="3246438"/>
          <p14:tracePt t="17098" x="4265613" y="3135313"/>
          <p14:tracePt t="17105" x="4214813" y="3109913"/>
          <p14:tracePt t="17114" x="4113213" y="3041650"/>
          <p14:tracePt t="17121" x="4044950" y="3000375"/>
          <p14:tracePt t="17129" x="3994150" y="2965450"/>
          <p14:tracePt t="17137" x="3968750" y="2957513"/>
          <p14:tracePt t="17145" x="3935413" y="2940050"/>
          <p14:tracePt t="17161" x="3925888" y="2940050"/>
          <p14:tracePt t="17177" x="3917950" y="2940050"/>
          <p14:tracePt t="17185" x="3908425" y="2940050"/>
          <p14:tracePt t="17201" x="3900488" y="2940050"/>
          <p14:tracePt t="17213" x="3892550" y="2940050"/>
          <p14:tracePt t="17269" x="3883025" y="2940050"/>
          <p14:tracePt t="17303" x="3875088" y="2940050"/>
          <p14:tracePt t="17309" x="3867150" y="2957513"/>
          <p14:tracePt t="17319" x="3867150" y="2965450"/>
          <p14:tracePt t="17327" x="3867150" y="2990850"/>
          <p14:tracePt t="17335" x="3857625" y="3008313"/>
          <p14:tracePt t="17343" x="3849688" y="3025775"/>
          <p14:tracePt t="17351" x="3849688" y="3051175"/>
          <p14:tracePt t="17359" x="3841750" y="3067050"/>
          <p14:tracePt t="17367" x="3841750" y="3076575"/>
          <p14:tracePt t="17375" x="3832225" y="3084513"/>
          <p14:tracePt t="17383" x="3832225" y="3094038"/>
          <p14:tracePt t="17399" x="3832225" y="3101975"/>
          <p14:tracePt t="17407" x="3824288" y="3109913"/>
          <p14:tracePt t="17415" x="3816350" y="3109913"/>
          <p14:tracePt t="17423" x="3806825" y="3119438"/>
          <p14:tracePt t="17431" x="3798888" y="3119438"/>
          <p14:tracePt t="17439" x="3781425" y="3127375"/>
          <p14:tracePt t="17447" x="3756025" y="3135313"/>
          <p14:tracePt t="17455" x="3748088" y="3144838"/>
          <p14:tracePt t="17463" x="3722688" y="3152775"/>
          <p14:tracePt t="17471" x="3697288" y="3160713"/>
          <p14:tracePt t="17479" x="3671888" y="3178175"/>
          <p14:tracePt t="17487" x="3636963" y="3203575"/>
          <p14:tracePt t="17495" x="3603625" y="3221038"/>
          <p14:tracePt t="17503" x="3578225" y="3246438"/>
          <p14:tracePt t="17515" x="3560763" y="3271838"/>
          <p14:tracePt t="17523" x="3543300" y="3314700"/>
          <p14:tracePt t="17531" x="3527425" y="3390900"/>
          <p14:tracePt t="17539" x="3517900" y="3433763"/>
          <p14:tracePt t="17547" x="3509963" y="3475038"/>
          <p14:tracePt t="17555" x="3502025" y="3509963"/>
          <p14:tracePt t="17563" x="3492500" y="3535363"/>
          <p14:tracePt t="17571" x="3484563" y="3560763"/>
          <p14:tracePt t="17579" x="3475038" y="3568700"/>
          <p14:tracePt t="17606" x="3467100" y="3578225"/>
          <p14:tracePt t="17611" x="3467100" y="3586163"/>
          <p14:tracePt t="17637" x="3459163" y="3586163"/>
          <p14:tracePt t="17645" x="3441700" y="3594100"/>
          <p14:tracePt t="17653" x="3424238" y="3594100"/>
          <p14:tracePt t="17661" x="3390900" y="3594100"/>
          <p14:tracePt t="17669" x="3355975" y="3578225"/>
          <p14:tracePt t="17677" x="3330575" y="3560763"/>
          <p14:tracePt t="17685" x="3297238" y="3543300"/>
          <p14:tracePt t="17693" x="3263900" y="3517900"/>
          <p14:tracePt t="17701" x="3221038" y="3484563"/>
          <p14:tracePt t="17709" x="3170238" y="3449638"/>
          <p14:tracePt t="17717" x="3135313" y="3424238"/>
          <p14:tracePt t="17727" x="3109913" y="3398838"/>
          <p14:tracePt t="17734" x="3084513" y="3373438"/>
          <p14:tracePt t="17742" x="3051175" y="3348038"/>
          <p14:tracePt t="17749" x="3000375" y="3305175"/>
          <p14:tracePt t="17757" x="2982913" y="3289300"/>
          <p14:tracePt t="17766" x="2974975" y="3279775"/>
          <p14:tracePt t="17789" x="2974975" y="3271838"/>
          <p14:tracePt t="17805" x="2974975" y="3263900"/>
          <p14:tracePt t="17825" x="2974975" y="3254375"/>
          <p14:tracePt t="17833" x="2974975" y="3246438"/>
          <p14:tracePt t="17841" x="2974975" y="3238500"/>
          <p14:tracePt t="17851" x="2974975" y="3228975"/>
          <p14:tracePt t="17857" x="2974975" y="3211513"/>
          <p14:tracePt t="17873" x="2974975" y="3195638"/>
          <p14:tracePt t="17888" x="2974975" y="3186113"/>
          <p14:tracePt t="17939" x="2974975" y="3178175"/>
          <p14:tracePt t="17947" x="2982913" y="3178175"/>
          <p14:tracePt t="17979" x="2990850" y="3178175"/>
          <p14:tracePt t="17987" x="3008313" y="3160713"/>
          <p14:tracePt t="17995" x="3016250" y="3152775"/>
          <p14:tracePt t="18003" x="3041650" y="3135313"/>
          <p14:tracePt t="18011" x="3076575" y="3119438"/>
          <p14:tracePt t="18019" x="3101975" y="3101975"/>
          <p14:tracePt t="18027" x="3144838" y="3084513"/>
          <p14:tracePt t="18035" x="3221038" y="3041650"/>
          <p14:tracePt t="18043" x="3289300" y="3016250"/>
          <p14:tracePt t="18051" x="3330575" y="3000375"/>
          <p14:tracePt t="18059" x="3382963" y="2965450"/>
          <p14:tracePt t="18067" x="3449638" y="2940050"/>
          <p14:tracePt t="18075" x="3475038" y="2932113"/>
          <p14:tracePt t="18083" x="3502025" y="2922588"/>
          <p14:tracePt t="18091" x="3517900" y="2914650"/>
          <p14:tracePt t="18099" x="3527425" y="2914650"/>
          <p14:tracePt t="18163" x="3552825" y="2932113"/>
          <p14:tracePt t="18171" x="3578225" y="2957513"/>
          <p14:tracePt t="18181" x="3603625" y="2982913"/>
          <p14:tracePt t="18187" x="3636963" y="3033713"/>
          <p14:tracePt t="18197" x="3679825" y="3059113"/>
          <p14:tracePt t="18205" x="3705225" y="3101975"/>
          <p14:tracePt t="18213" x="3730625" y="3135313"/>
          <p14:tracePt t="18221" x="3738563" y="3160713"/>
          <p14:tracePt t="18233" x="3748088" y="3195638"/>
          <p14:tracePt t="18241" x="3756025" y="3211513"/>
          <p14:tracePt t="18249" x="3756025" y="3246438"/>
          <p14:tracePt t="18257" x="3756025" y="3271838"/>
          <p14:tracePt t="18265" x="3756025" y="3289300"/>
          <p14:tracePt t="18273" x="3730625" y="3314700"/>
          <p14:tracePt t="18281" x="3705225" y="3340100"/>
          <p14:tracePt t="18289" x="3671888" y="3373438"/>
          <p14:tracePt t="18297" x="3636963" y="3398838"/>
          <p14:tracePt t="18305" x="3586163" y="3424238"/>
          <p14:tracePt t="18313" x="3535363" y="3459163"/>
          <p14:tracePt t="18321" x="3467100" y="3502025"/>
          <p14:tracePt t="18329" x="3408363" y="3527425"/>
          <p14:tracePt t="18338" x="3373438" y="3552825"/>
          <p14:tracePt t="18345" x="3340100" y="3560763"/>
          <p14:tracePt t="18353" x="3305175" y="3560763"/>
          <p14:tracePt t="18361" x="3289300" y="3560763"/>
          <p14:tracePt t="18369" x="3279775" y="3560763"/>
          <p14:tracePt t="18421" x="3289300" y="3527425"/>
          <p14:tracePt t="18429" x="3314700" y="3467100"/>
          <p14:tracePt t="18437" x="3373438" y="3330575"/>
          <p14:tracePt t="18445" x="3424238" y="3211513"/>
          <p14:tracePt t="18453" x="3484563" y="3067050"/>
          <p14:tracePt t="18461" x="3611563" y="2838450"/>
          <p14:tracePt t="18469" x="3738563" y="2643188"/>
          <p14:tracePt t="18477" x="3806825" y="2532063"/>
          <p14:tracePt t="18485" x="4011613" y="2286000"/>
          <p14:tracePt t="18495" x="4113213" y="2159000"/>
          <p14:tracePt t="18501" x="4206875" y="2055813"/>
          <p14:tracePt t="18511" x="4257675" y="1989138"/>
          <p14:tracePt t="18519" x="4325938" y="1920875"/>
          <p14:tracePt t="18527" x="4341813" y="1895475"/>
          <p14:tracePt t="18535" x="4351338" y="1885950"/>
          <p14:tracePt t="18543" x="4351338" y="1878013"/>
          <p14:tracePt t="18672" x="4351338" y="1870075"/>
          <p14:tracePt t="18679" x="4359275" y="1852613"/>
          <p14:tracePt t="18687" x="4368800" y="1827213"/>
          <p14:tracePt t="18695" x="4376738" y="1801813"/>
          <p14:tracePt t="18703" x="4384675" y="1776413"/>
          <p14:tracePt t="18711" x="4394200" y="1741488"/>
          <p14:tracePt t="18719" x="4394200" y="1682750"/>
          <p14:tracePt t="18727" x="4402138" y="1631950"/>
          <p14:tracePt t="18735" x="4402138" y="1606550"/>
          <p14:tracePt t="18743" x="4402138" y="1563688"/>
          <p14:tracePt t="18751" x="4402138" y="1538288"/>
          <p14:tracePt t="18759" x="4402138" y="1512888"/>
          <p14:tracePt t="18767" x="4410075" y="1512888"/>
          <p14:tracePt t="18777" x="4410075" y="1495425"/>
          <p14:tracePt t="18791" x="4419600" y="1487488"/>
          <p14:tracePt t="18818" x="4427538" y="1470025"/>
          <p14:tracePt t="18825" x="4445000" y="1452563"/>
          <p14:tracePt t="18833" x="4503738" y="1427163"/>
          <p14:tracePt t="18841" x="4546600" y="1401763"/>
          <p14:tracePt t="18849" x="4597400" y="1368425"/>
          <p14:tracePt t="18857" x="4673600" y="1333500"/>
          <p14:tracePt t="18865" x="4759325" y="1317625"/>
          <p14:tracePt t="18873" x="4792663" y="1308100"/>
          <p14:tracePt t="18889" x="4954588" y="1282700"/>
          <p14:tracePt t="18897" x="4997450" y="1282700"/>
          <p14:tracePt t="18905" x="5030788" y="1282700"/>
          <p14:tracePt t="18913" x="5064125" y="1282700"/>
          <p14:tracePt t="18921" x="5091113" y="1292225"/>
          <p14:tracePt t="18929" x="5099050" y="1308100"/>
          <p14:tracePt t="18937" x="5106988" y="1317625"/>
          <p14:tracePt t="18945" x="5116513" y="1333500"/>
          <p14:tracePt t="18953" x="5124450" y="1360488"/>
          <p14:tracePt t="18961" x="5141913" y="1393825"/>
          <p14:tracePt t="18969" x="5141913" y="1427163"/>
          <p14:tracePt t="18977" x="5149850" y="1477963"/>
          <p14:tracePt t="18985" x="5149850" y="1520825"/>
          <p14:tracePt t="18993" x="5149850" y="1606550"/>
          <p14:tracePt t="19001" x="5149850" y="1665288"/>
          <p14:tracePt t="19009" x="5124450" y="1725613"/>
          <p14:tracePt t="19017" x="5106988" y="1766888"/>
          <p14:tracePt t="19025" x="5056188" y="1852613"/>
          <p14:tracePt t="19033" x="4997450" y="1903413"/>
          <p14:tracePt t="19041" x="4962525" y="1946275"/>
          <p14:tracePt t="19049" x="4911725" y="1997075"/>
          <p14:tracePt t="19057" x="4792663" y="2065338"/>
          <p14:tracePt t="19065" x="4759325" y="2098675"/>
          <p14:tracePt t="19073" x="4673600" y="2141538"/>
          <p14:tracePt t="19081" x="4589463" y="2184400"/>
          <p14:tracePt t="19089" x="4521200" y="2227263"/>
          <p14:tracePt t="19097" x="4445000" y="2268538"/>
          <p14:tracePt t="19107" x="4368800" y="2328863"/>
          <p14:tracePt t="19115" x="4316413" y="2371725"/>
          <p14:tracePt t="19123" x="4291013" y="2405063"/>
          <p14:tracePt t="19131" x="4265613" y="2438400"/>
          <p14:tracePt t="19139" x="4249738" y="2498725"/>
          <p14:tracePt t="19147" x="4240213" y="2549525"/>
          <p14:tracePt t="19155" x="4240213" y="2608263"/>
          <p14:tracePt t="19163" x="4240213" y="2633663"/>
          <p14:tracePt t="19171" x="4240213" y="2693988"/>
          <p14:tracePt t="19179" x="4265613" y="2778125"/>
          <p14:tracePt t="19187" x="4275138" y="2830513"/>
          <p14:tracePt t="19195" x="4308475" y="2889250"/>
          <p14:tracePt t="19203" x="4368800" y="2965450"/>
          <p14:tracePt t="19211" x="4419600" y="3041650"/>
          <p14:tracePt t="19219" x="4513263" y="3135313"/>
          <p14:tracePt t="19227" x="4622800" y="3246438"/>
          <p14:tracePt t="19235" x="4724400" y="3355975"/>
          <p14:tracePt t="19243" x="4835525" y="3449638"/>
          <p14:tracePt t="19251" x="4929188" y="3543300"/>
          <p14:tracePt t="19259" x="5038725" y="3636963"/>
          <p14:tracePt t="19267" x="5099050" y="3705225"/>
          <p14:tracePt t="19275" x="5141913" y="3738563"/>
          <p14:tracePt t="19283" x="5218113" y="3824288"/>
          <p14:tracePt t="19291" x="5260975" y="3875088"/>
          <p14:tracePt t="19299" x="5302250" y="3908425"/>
          <p14:tracePt t="19307" x="5337175" y="3951288"/>
          <p14:tracePt t="19315" x="5387975" y="4011613"/>
          <p14:tracePt t="19323" x="5430838" y="4044950"/>
          <p14:tracePt t="19331" x="5464175" y="4079875"/>
          <p14:tracePt t="19341" x="5507038" y="4121150"/>
          <p14:tracePt t="19347" x="5540375" y="4146550"/>
          <p14:tracePt t="19355" x="5565775" y="4164013"/>
          <p14:tracePt t="19363" x="5583238" y="4181475"/>
          <p14:tracePt t="19371" x="5600700" y="4189413"/>
          <p14:tracePt t="19387" x="5616575" y="4197350"/>
          <p14:tracePt t="19403" x="5626100" y="4206875"/>
          <p14:tracePt t="19413" x="5634038" y="4206875"/>
          <p14:tracePt t="19429" x="5641975" y="4214813"/>
          <p14:tracePt t="19437" x="5641975" y="4224338"/>
          <p14:tracePt t="19445" x="5651500" y="4232275"/>
          <p14:tracePt t="19453" x="5659438" y="4232275"/>
          <p14:tracePt t="19541" x="5659438" y="4249738"/>
          <p14:tracePt t="19549" x="5651500" y="4283075"/>
          <p14:tracePt t="19557" x="5626100" y="4359275"/>
          <p14:tracePt t="19565" x="5575300" y="4410075"/>
          <p14:tracePt t="19728" x="5575300" y="4384675"/>
          <p14:tracePt t="19736" x="5583238" y="4359275"/>
          <p14:tracePt t="19743" x="5608638" y="4333875"/>
          <p14:tracePt t="19752" x="5626100" y="4333875"/>
          <p14:tracePt t="19759" x="5676900" y="4333875"/>
          <p14:tracePt t="19768" x="5710238" y="4333875"/>
          <p14:tracePt t="19776" x="5761038" y="4333875"/>
          <p14:tracePt t="19784" x="5854700" y="4359275"/>
          <p14:tracePt t="19791" x="5957888" y="4368800"/>
          <p14:tracePt t="19799" x="6024563" y="4402138"/>
          <p14:tracePt t="19807" x="6135688" y="4460875"/>
          <p14:tracePt t="19815" x="6221413" y="4470400"/>
          <p14:tracePt t="19823" x="6323013" y="4503738"/>
          <p14:tracePt t="19831" x="6492875" y="4554538"/>
          <p14:tracePt t="19839" x="6637338" y="4597400"/>
          <p14:tracePt t="19847" x="6772275" y="4614863"/>
          <p14:tracePt t="19855" x="6900863" y="4640263"/>
          <p14:tracePt t="19863" x="7019925" y="4665663"/>
          <p14:tracePt t="19871" x="7129463" y="4673600"/>
          <p14:tracePt t="19889" x="7308850" y="4699000"/>
          <p14:tracePt t="19895" x="7377113" y="4699000"/>
          <p14:tracePt t="19903" x="7494588" y="4699000"/>
          <p14:tracePt t="19911" x="7546975" y="4699000"/>
          <p14:tracePt t="19919" x="7605713" y="4699000"/>
          <p14:tracePt t="19927" x="7681913" y="4699000"/>
          <p14:tracePt t="19935" x="7732713" y="4699000"/>
          <p14:tracePt t="19943" x="7775575" y="4699000"/>
          <p14:tracePt t="19951" x="7810500" y="4699000"/>
          <p14:tracePt t="19959" x="7843838" y="4699000"/>
          <p14:tracePt t="19967" x="7861300" y="4699000"/>
          <p14:tracePt t="19975" x="7869238" y="4699000"/>
          <p14:tracePt t="20042" x="7877175" y="4699000"/>
          <p14:tracePt t="20065" x="7886700" y="4699000"/>
          <p14:tracePt t="20082" x="7894638" y="4699000"/>
          <p14:tracePt t="20089" x="7902575" y="4699000"/>
          <p14:tracePt t="20106" x="7920038" y="4699000"/>
          <p14:tracePt t="20113" x="7937500" y="4699000"/>
          <p14:tracePt t="20121" x="7954963" y="4708525"/>
          <p14:tracePt t="20129" x="7980363" y="4708525"/>
          <p14:tracePt t="20137" x="7996238" y="4708525"/>
          <p14:tracePt t="20145" x="8013700" y="4716463"/>
          <p14:tracePt t="20153" x="8039100" y="4716463"/>
          <p14:tracePt t="20161" x="8047038" y="4716463"/>
          <p14:tracePt t="20340" x="8047038" y="4724400"/>
          <p14:tracePt t="20436" x="8056563" y="4724400"/>
          <p14:tracePt t="20476" x="8064500" y="4733925"/>
          <p14:tracePt t="20483" x="8074025" y="4741863"/>
          <p14:tracePt t="20493" x="8081963" y="4749800"/>
          <p14:tracePt t="20499" x="8089900" y="4759325"/>
          <p14:tracePt t="20509" x="8099425" y="4767263"/>
          <p14:tracePt t="20515" x="8124825" y="4775200"/>
          <p14:tracePt t="20523" x="8150225" y="4784725"/>
          <p14:tracePt t="20531" x="8166100" y="4802188"/>
          <p14:tracePt t="20539" x="8175625" y="4802188"/>
          <p14:tracePt t="20548" x="8201025" y="4810125"/>
          <p14:tracePt t="20555" x="8234363" y="4818063"/>
          <p14:tracePt t="20563" x="8259763" y="4827588"/>
          <p14:tracePt t="20571" x="8277225" y="4835525"/>
          <p14:tracePt t="20579" x="8302625" y="4835525"/>
          <p14:tracePt t="20589" x="8328025" y="4843463"/>
          <p14:tracePt t="20595" x="8362950" y="4852988"/>
          <p14:tracePt t="20607" x="8378825" y="4852988"/>
          <p14:tracePt t="20615" x="8396288" y="4860925"/>
          <p14:tracePt t="20625" x="8429625" y="4868863"/>
          <p14:tracePt t="20631" x="8447088" y="4878388"/>
          <p14:tracePt t="20641" x="8472488" y="4878388"/>
          <p14:tracePt t="20649" x="8497888" y="4886325"/>
          <p14:tracePt t="20657" x="8523288" y="4894263"/>
          <p14:tracePt t="20665" x="8548688" y="4894263"/>
          <p14:tracePt t="20673" x="8558213" y="4903788"/>
          <p14:tracePt t="20681" x="8583613" y="4903788"/>
          <p14:tracePt t="20689" x="8599488" y="4903788"/>
          <p14:tracePt t="20697" x="8609013" y="4903788"/>
          <p14:tracePt t="20705" x="8616950" y="4903788"/>
          <p14:tracePt t="20713" x="8624888" y="4903788"/>
          <p14:tracePt t="20790" x="8599488" y="4919663"/>
          <p14:tracePt t="20797" x="8523288" y="4946650"/>
          <p14:tracePt t="20805" x="8421688" y="4954588"/>
          <p14:tracePt t="20813" x="8294688" y="4987925"/>
          <p14:tracePt t="20823" x="8132763" y="5013325"/>
          <p14:tracePt t="20829" x="7886700" y="5048250"/>
          <p14:tracePt t="20837" x="7494588" y="5099050"/>
          <p14:tracePt t="20847" x="7138988" y="5157788"/>
          <p14:tracePt t="20853" x="6746875" y="5192713"/>
          <p14:tracePt t="20861" x="6221413" y="5251450"/>
          <p14:tracePt t="20869" x="5803900" y="5311775"/>
          <p14:tracePt t="20889" x="4810125" y="5387975"/>
          <p14:tracePt t="20893" x="4308475" y="5430838"/>
          <p14:tracePt t="20903" x="3806825" y="5472113"/>
          <p14:tracePt t="20909" x="3314700" y="5489575"/>
          <p14:tracePt t="20919" x="2932113" y="5524500"/>
          <p14:tracePt t="20925" x="2608263" y="5540375"/>
          <p14:tracePt t="20935" x="2252663" y="5557838"/>
          <p14:tracePt t="20941" x="2116138" y="5557838"/>
          <p14:tracePt t="20951" x="1963738" y="5557838"/>
          <p14:tracePt t="20959" x="1835150" y="5575300"/>
          <p14:tracePt t="20967" x="1690688" y="5575300"/>
          <p14:tracePt t="20975" x="1606550" y="5583238"/>
          <p14:tracePt t="20983" x="1563688" y="5583238"/>
          <p14:tracePt t="20991" x="1538288" y="5583238"/>
          <p14:tracePt t="21000" x="1520825" y="5591175"/>
          <p14:tracePt t="21015" x="1512888" y="5591175"/>
          <p14:tracePt t="21031" x="1495425" y="5600700"/>
          <p14:tracePt t="21047" x="1477963" y="5600700"/>
          <p14:tracePt t="21055" x="1470025" y="5600700"/>
          <p14:tracePt t="21063" x="1452563" y="5600700"/>
          <p14:tracePt t="21071" x="1427163" y="5600700"/>
          <p14:tracePt t="21079" x="1401763" y="5600700"/>
          <p14:tracePt t="21087" x="1368425" y="5600700"/>
          <p14:tracePt t="21099" x="1325563" y="5600700"/>
          <p14:tracePt t="21107" x="1266825" y="5600700"/>
          <p14:tracePt t="21115" x="1223963" y="5600700"/>
          <p14:tracePt t="21123" x="1189038" y="5600700"/>
          <p14:tracePt t="21131" x="1173163" y="5600700"/>
          <p14:tracePt t="21139" x="1147763" y="5600700"/>
          <p14:tracePt t="21147" x="1138238" y="5600700"/>
          <p14:tracePt t="21163" x="1130300" y="5600700"/>
          <p14:tracePt t="21171" x="1112838" y="5591175"/>
          <p14:tracePt t="21179" x="1104900" y="5583238"/>
          <p14:tracePt t="21187" x="1087438" y="5575300"/>
          <p14:tracePt t="21195" x="1069975" y="5575300"/>
          <p14:tracePt t="21203" x="1054100" y="5565775"/>
          <p14:tracePt t="21211" x="1044575" y="5557838"/>
          <p14:tracePt t="21221" x="1036638" y="5549900"/>
          <p14:tracePt t="21227" x="1019175" y="5549900"/>
          <p14:tracePt t="21237" x="1011238" y="5540375"/>
          <p14:tracePt t="21245" x="985838" y="5532438"/>
          <p14:tracePt t="21254" x="977900" y="5532438"/>
          <p14:tracePt t="21269" x="968375" y="5524500"/>
          <p14:tracePt t="21277" x="960438" y="5524500"/>
          <p14:tracePt t="21293" x="952500" y="5524500"/>
          <p14:tracePt t="21301" x="942975" y="5524500"/>
          <p14:tracePt t="21309" x="925513" y="5524500"/>
          <p14:tracePt t="21317" x="917575" y="5524500"/>
          <p14:tracePt t="21325" x="900113" y="5524500"/>
          <p14:tracePt t="21333" x="892175" y="5524500"/>
          <p14:tracePt t="21341" x="884238" y="5524500"/>
          <p14:tracePt t="21365" x="874713" y="5524500"/>
          <p14:tracePt t="21514" x="892175" y="5524500"/>
          <p14:tracePt t="21523" x="925513" y="5524500"/>
          <p14:tracePt t="21529" x="960438" y="5524500"/>
          <p14:tracePt t="21539" x="985838" y="5524500"/>
          <p14:tracePt t="21545" x="1054100" y="5524500"/>
          <p14:tracePt t="21555" x="1079500" y="5524500"/>
          <p14:tracePt t="21563" x="1130300" y="5524500"/>
          <p14:tracePt t="21571" x="1189038" y="5524500"/>
          <p14:tracePt t="21579" x="1249363" y="5532438"/>
          <p14:tracePt t="21587" x="1308100" y="5540375"/>
          <p14:tracePt t="21595" x="1368425" y="5557838"/>
          <p14:tracePt t="21603" x="1393825" y="5557838"/>
          <p14:tracePt t="21611" x="1436688" y="5557838"/>
          <p14:tracePt t="21619" x="1470025" y="5565775"/>
          <p14:tracePt t="21627" x="1495425" y="5565775"/>
          <p14:tracePt t="21635" x="1530350" y="5565775"/>
          <p14:tracePt t="21643" x="1571625" y="5565775"/>
          <p14:tracePt t="21651" x="1597025" y="5565775"/>
          <p14:tracePt t="21659" x="1639888" y="5565775"/>
          <p14:tracePt t="21667" x="1682750" y="5565775"/>
          <p14:tracePt t="21675" x="1716088" y="5565775"/>
          <p14:tracePt t="21683" x="1733550" y="5565775"/>
          <p14:tracePt t="21691" x="1758950" y="5565775"/>
          <p14:tracePt t="21699" x="1784350" y="5565775"/>
          <p14:tracePt t="21715" x="1793875" y="5565775"/>
          <p14:tracePt t="21862" x="1809750" y="5565775"/>
          <p14:tracePt t="21869" x="1819275" y="5565775"/>
          <p14:tracePt t="21877" x="1844675" y="5565775"/>
          <p14:tracePt t="21885" x="1870075" y="5575300"/>
          <p14:tracePt t="21905" x="1903413" y="5583238"/>
          <p14:tracePt t="21909" x="1920875" y="5583238"/>
          <p14:tracePt t="21917" x="1928813" y="5583238"/>
          <p14:tracePt t="21925" x="1946275" y="5583238"/>
          <p14:tracePt t="21933" x="1989138" y="5591175"/>
          <p14:tracePt t="21941" x="1997075" y="5591175"/>
          <p14:tracePt t="21949" x="2022475" y="5591175"/>
          <p14:tracePt t="21957" x="2039938" y="5591175"/>
          <p14:tracePt t="21965" x="2047875" y="5600700"/>
          <p14:tracePt t="21973" x="2065338" y="5600700"/>
          <p14:tracePt t="21981" x="2082800" y="5600700"/>
          <p14:tracePt t="21989" x="2090738" y="5600700"/>
          <p14:tracePt t="21997" x="2116138" y="5600700"/>
          <p14:tracePt t="22005" x="2124075" y="5600700"/>
          <p14:tracePt t="22013" x="2159000" y="5600700"/>
          <p14:tracePt t="22025" x="2184400" y="5600700"/>
          <p14:tracePt t="22033" x="2200275" y="5600700"/>
          <p14:tracePt t="22041" x="2217738" y="5600700"/>
          <p14:tracePt t="22049" x="2243138" y="5600700"/>
          <p14:tracePt t="22057" x="2252663" y="5600700"/>
          <p14:tracePt t="22065" x="2268538" y="5600700"/>
          <p14:tracePt t="22073" x="2286000" y="5600700"/>
          <p14:tracePt t="22089" x="2303463" y="5600700"/>
          <p14:tracePt t="22115" x="2311400" y="5600700"/>
          <p14:tracePt t="22147" x="2319338" y="5600700"/>
          <p14:tracePt t="22161" x="2328863" y="5600700"/>
          <p14:tracePt t="22171" x="2336800" y="5600700"/>
          <p14:tracePt t="22179" x="2344738" y="5600700"/>
          <p14:tracePt t="22187" x="2354263" y="5600700"/>
          <p14:tracePt t="22219" x="2362200" y="5600700"/>
          <p14:tracePt t="22271" x="2362200" y="5591175"/>
          <p14:tracePt t="22610" x="2379663" y="5591175"/>
          <p14:tracePt t="22617" x="2405063" y="5591175"/>
          <p14:tracePt t="22625" x="2430463" y="5591175"/>
          <p14:tracePt t="22633" x="2473325" y="5591175"/>
          <p14:tracePt t="22641" x="2532063" y="5591175"/>
          <p14:tracePt t="22649" x="2600325" y="5591175"/>
          <p14:tracePt t="22657" x="2660650" y="5591175"/>
          <p14:tracePt t="22665" x="2719388" y="5591175"/>
          <p14:tracePt t="22673" x="2830513" y="5591175"/>
          <p14:tracePt t="22681" x="2889250" y="5583238"/>
          <p14:tracePt t="22689" x="2949575" y="5583238"/>
          <p14:tracePt t="22697" x="3016250" y="5583238"/>
          <p14:tracePt t="22705" x="3076575" y="5565775"/>
          <p14:tracePt t="22713" x="3135313" y="5557838"/>
          <p14:tracePt t="22723" x="3195638" y="5549900"/>
          <p14:tracePt t="22729" x="3254375" y="5532438"/>
          <p14:tracePt t="22740" x="3314700" y="5524500"/>
          <p14:tracePt t="22747" x="3382963" y="5497513"/>
          <p14:tracePt t="22756" x="3424238" y="5481638"/>
          <p14:tracePt t="22763" x="3475038" y="5472113"/>
          <p14:tracePt t="22771" x="3492500" y="5464175"/>
          <p14:tracePt t="22779" x="3509963" y="5464175"/>
          <p14:tracePt t="22787" x="3517900" y="5456238"/>
          <p14:tracePt t="23046" x="3527425" y="5446713"/>
          <p14:tracePt t="23053" x="3543300" y="5446713"/>
          <p14:tracePt t="23059" x="3552825" y="5446713"/>
          <p14:tracePt t="23069" x="3568700" y="5446713"/>
          <p14:tracePt t="23077" x="3586163" y="5446713"/>
          <p14:tracePt t="23085" x="3603625" y="5446713"/>
          <p14:tracePt t="23093" x="3629025" y="5446713"/>
          <p14:tracePt t="23101" x="3646488" y="5446713"/>
          <p14:tracePt t="23109" x="3662363" y="5446713"/>
          <p14:tracePt t="23117" x="3687763" y="5446713"/>
          <p14:tracePt t="23125" x="3713163" y="5446713"/>
          <p14:tracePt t="23133" x="3748088" y="5446713"/>
          <p14:tracePt t="23141" x="3773488" y="5446713"/>
          <p14:tracePt t="23149" x="3806825" y="5456238"/>
          <p14:tracePt t="23157" x="3849688" y="5456238"/>
          <p14:tracePt t="23165" x="3883025" y="5456238"/>
          <p14:tracePt t="23173" x="3917950" y="5456238"/>
          <p14:tracePt t="23181" x="3943350" y="5456238"/>
          <p14:tracePt t="23189" x="3968750" y="5446713"/>
          <p14:tracePt t="23197" x="4002088" y="5438775"/>
          <p14:tracePt t="23205" x="4027488" y="5438775"/>
          <p14:tracePt t="23213" x="4062413" y="5438775"/>
          <p14:tracePt t="23221" x="4095750" y="5430838"/>
          <p14:tracePt t="23229" x="4113213" y="5430838"/>
          <p14:tracePt t="23239" x="4138613" y="5430838"/>
          <p14:tracePt t="23249" x="4171950" y="5430838"/>
          <p14:tracePt t="23257" x="4197350" y="5430838"/>
          <p14:tracePt t="23267" x="4224338" y="5430838"/>
          <p14:tracePt t="23273" x="4249738" y="5430838"/>
          <p14:tracePt t="23281" x="4265613" y="5430838"/>
          <p14:tracePt t="23289" x="4300538" y="5430838"/>
          <p14:tracePt t="23297" x="4316413" y="5430838"/>
          <p14:tracePt t="23305" x="4325938" y="5430838"/>
          <p14:tracePt t="23313" x="4333875" y="5430838"/>
          <p14:tracePt t="23329" x="4341813" y="5430838"/>
          <p14:tracePt t="23347" x="4351338" y="5430838"/>
          <p14:tracePt t="23388" x="4359275" y="5438775"/>
          <p14:tracePt t="23403" x="4368800" y="5438775"/>
          <p14:tracePt t="23411" x="4376738" y="5438775"/>
          <p14:tracePt t="23419" x="4384675" y="5438775"/>
          <p14:tracePt t="23427" x="4394200" y="5446713"/>
          <p14:tracePt t="23435" x="4419600" y="5456238"/>
          <p14:tracePt t="23443" x="4445000" y="5464175"/>
          <p14:tracePt t="23451" x="4452938" y="5472113"/>
          <p14:tracePt t="23463" x="4460875" y="5472113"/>
          <p14:tracePt t="23471" x="4478338" y="5481638"/>
          <p14:tracePt t="23479" x="4495800" y="5489575"/>
          <p14:tracePt t="23495" x="4503738" y="5489575"/>
          <p14:tracePt t="23503" x="4513263" y="5489575"/>
          <p14:tracePt t="23632" x="4521200" y="5489575"/>
          <p14:tracePt t="23650" x="4529138" y="5489575"/>
          <p14:tracePt t="23655" x="4538663" y="5489575"/>
          <p14:tracePt t="23675" x="4546600" y="5489575"/>
          <p14:tracePt t="23685" x="4564063" y="5489575"/>
          <p14:tracePt t="23703" x="4579938" y="5489575"/>
          <p14:tracePt t="23782" x="4597400" y="5489575"/>
          <p14:tracePt t="24104" x="4683125" y="5497513"/>
          <p14:tracePt t="24109" x="4716463" y="5507038"/>
          <p14:tracePt t="24121" x="5999163" y="5583238"/>
          <p14:tracePt t="24139" x="6059488" y="5583238"/>
          <p14:tracePt t="24155" x="6076950" y="5565775"/>
          <p14:tracePt t="24173" x="6135688" y="5549900"/>
          <p14:tracePt t="24179" x="6221413" y="5524500"/>
          <p14:tracePt t="24195" x="6254750" y="5514975"/>
          <p14:tracePt t="24211" x="6262688" y="5497513"/>
          <p14:tracePt t="24223" x="6288088" y="5489575"/>
          <p14:tracePt t="24233" x="6323013" y="5464175"/>
          <p14:tracePt t="24241" x="6348413" y="5456238"/>
          <p14:tracePt t="24268" x="6365875" y="5446713"/>
          <p14:tracePt t="24277" x="6391275" y="5421313"/>
          <p14:tracePt t="24293" x="6407150" y="5405438"/>
          <p14:tracePt t="24436" x="6407150" y="5387975"/>
          <p14:tracePt t="24445" x="6483350" y="5286375"/>
          <p14:tracePt t="24456" x="4724400" y="4410075"/>
          <p14:tracePt t="24466" x="4597400" y="4394200"/>
          <p14:tracePt t="24478" x="4503738" y="4394200"/>
          <p14:tracePt t="24488" x="4460875" y="4394200"/>
          <p14:tracePt t="24493" x="4435475" y="4384675"/>
          <p14:tracePt t="24502" x="4427538" y="4384675"/>
          <p14:tracePt t="24511" x="4419600" y="4384675"/>
          <p14:tracePt t="24684" x="4419600" y="4402138"/>
          <p14:tracePt t="24693" x="4410075" y="4427538"/>
          <p14:tracePt t="24703" x="4410075" y="4445000"/>
          <p14:tracePt t="24711" x="4410075" y="4460875"/>
          <p14:tracePt t="24719" x="4410075" y="4495800"/>
          <p14:tracePt t="24727" x="4427538" y="4546600"/>
          <p14:tracePt t="24735" x="4435475" y="4572000"/>
          <p14:tracePt t="24743" x="4460875" y="4605338"/>
          <p14:tracePt t="24751" x="4486275" y="4622800"/>
          <p14:tracePt t="24759" x="4503738" y="4640263"/>
          <p14:tracePt t="24767" x="4538663" y="4665663"/>
          <p14:tracePt t="24775" x="4597400" y="4716463"/>
          <p14:tracePt t="24783" x="4648200" y="4741863"/>
          <p14:tracePt t="24793" x="4708525" y="4775200"/>
          <p14:tracePt t="24801" x="4827588" y="4818063"/>
          <p14:tracePt t="24809" x="4903788" y="4852988"/>
          <p14:tracePt t="24817" x="4997450" y="4894263"/>
          <p14:tracePt t="24825" x="5081588" y="4929188"/>
          <p14:tracePt t="24833" x="5200650" y="4962525"/>
          <p14:tracePt t="24843" x="5319713" y="4997450"/>
          <p14:tracePt t="24853" x="5387975" y="5022850"/>
          <p14:tracePt t="24861" x="5524500" y="5056188"/>
          <p14:tracePt t="24869" x="5557838" y="5064125"/>
          <p14:tracePt t="24888" x="5583238" y="5073650"/>
          <p14:tracePt t="24893" x="5634038" y="5081588"/>
          <p14:tracePt t="24901" x="5676900" y="5081588"/>
          <p14:tracePt t="24913" x="5753100" y="5081588"/>
          <p14:tracePt t="24933" x="5753100" y="5091113"/>
          <p14:tracePt t="24945" x="5719763" y="5116513"/>
          <p14:tracePt t="25108" x="5719763" y="5106988"/>
          <p14:tracePt t="25115" x="5719763" y="5099050"/>
          <p14:tracePt t="25121" x="5727700" y="5073650"/>
          <p14:tracePt t="25131" x="5753100" y="5064125"/>
          <p14:tracePt t="25137" x="5788025" y="5064125"/>
          <p14:tracePt t="25147" x="5829300" y="5064125"/>
          <p14:tracePt t="25155" x="5872163" y="5064125"/>
          <p14:tracePt t="25163" x="5932488" y="5073650"/>
          <p14:tracePt t="25171" x="5983288" y="5081588"/>
          <p14:tracePt t="25179" x="6024563" y="5116513"/>
          <p14:tracePt t="25187" x="6049963" y="5132388"/>
          <p14:tracePt t="25195" x="6102350" y="5157788"/>
          <p14:tracePt t="25203" x="6135688" y="5183188"/>
          <p14:tracePt t="25211" x="6169025" y="5200650"/>
          <p14:tracePt t="25219" x="6221413" y="5235575"/>
          <p14:tracePt t="25227" x="6272213" y="5260975"/>
          <p14:tracePt t="25235" x="6313488" y="5276850"/>
          <p14:tracePt t="25243" x="6381750" y="5319713"/>
          <p14:tracePt t="25251" x="6442075" y="5353050"/>
          <p14:tracePt t="25259" x="6492875" y="5370513"/>
          <p14:tracePt t="25267" x="6551613" y="5395913"/>
          <p14:tracePt t="25275" x="6611938" y="5421313"/>
          <p14:tracePt t="25283" x="6662738" y="5430838"/>
          <p14:tracePt t="25291" x="6746875" y="5456238"/>
          <p14:tracePt t="25299" x="6799263" y="5464175"/>
          <p14:tracePt t="25307" x="6840538" y="5472113"/>
          <p14:tracePt t="25315" x="6916738" y="5481638"/>
          <p14:tracePt t="25323" x="6934200" y="5481638"/>
          <p14:tracePt t="25331" x="7010400" y="5481638"/>
          <p14:tracePt t="25339" x="7027863" y="5481638"/>
          <p14:tracePt t="25347" x="7113588" y="5481638"/>
          <p14:tracePt t="25355" x="7164388" y="5481638"/>
          <p14:tracePt t="25363" x="7205663" y="5481638"/>
          <p14:tracePt t="25371" x="7248525" y="5481638"/>
          <p14:tracePt t="25379" x="7283450" y="5472113"/>
          <p14:tracePt t="25387" x="7324725" y="5472113"/>
          <p14:tracePt t="25397" x="7350125" y="5472113"/>
          <p14:tracePt t="25405" x="7377113" y="5472113"/>
          <p14:tracePt t="25413" x="7392988" y="5472113"/>
          <p14:tracePt t="25419" x="7427913" y="5464175"/>
          <p14:tracePt t="25429" x="7443788" y="5464175"/>
          <p14:tracePt t="25437" x="7453313" y="5464175"/>
          <p14:tracePt t="25445" x="7461250" y="5464175"/>
          <p14:tracePt t="25517" x="7469188" y="5464175"/>
          <p14:tracePt t="25534" x="7469188" y="5456238"/>
          <p14:tracePt t="25541" x="7478713" y="5456238"/>
          <p14:tracePt t="25549" x="7494588" y="5446713"/>
          <p14:tracePt t="25557" x="7504113" y="5438775"/>
          <p14:tracePt t="25565" x="7512050" y="5430838"/>
          <p14:tracePt t="25573" x="7529513" y="5430838"/>
          <p14:tracePt t="25589" x="7537450" y="5430838"/>
          <p14:tracePt t="25597" x="7546975" y="5421313"/>
          <p14:tracePt t="25621" x="7554913" y="5413375"/>
          <p14:tracePt t="25629" x="7562850" y="5413375"/>
          <p14:tracePt t="25637" x="7572375" y="5413375"/>
          <p14:tracePt t="25653" x="7588250" y="5413375"/>
          <p14:tracePt t="25661" x="7597775" y="5405438"/>
          <p14:tracePt t="25669" x="7605713" y="5405438"/>
          <p14:tracePt t="25677" x="7623175" y="5395913"/>
          <p14:tracePt t="25693" x="7631113" y="5387975"/>
          <p14:tracePt t="25701" x="7648575" y="5387975"/>
          <p14:tracePt t="25709" x="7656513" y="5380038"/>
          <p14:tracePt t="25717" x="7666038" y="5370513"/>
          <p14:tracePt t="25727" x="7691438" y="5362575"/>
          <p14:tracePt t="25735" x="7724775" y="5345113"/>
          <p14:tracePt t="25743" x="7758113" y="5327650"/>
          <p14:tracePt t="25751" x="7793038" y="5319713"/>
          <p14:tracePt t="25759" x="7835900" y="5302250"/>
          <p14:tracePt t="25767" x="7886700" y="5286375"/>
          <p14:tracePt t="25775" x="7927975" y="5276850"/>
          <p14:tracePt t="25783" x="8005763" y="5243513"/>
          <p14:tracePt t="25791" x="8099425" y="5218113"/>
          <p14:tracePt t="25799" x="8183563" y="5175250"/>
          <p14:tracePt t="25807" x="8259763" y="5141913"/>
          <p14:tracePt t="25815" x="8353425" y="5106988"/>
          <p14:tracePt t="25823" x="8429625" y="5064125"/>
          <p14:tracePt t="25831" x="8532813" y="5013325"/>
          <p14:tracePt t="25839" x="8651875" y="4954588"/>
          <p14:tracePt t="25849" x="8710613" y="4911725"/>
          <p14:tracePt t="25855" x="8804275" y="4868863"/>
          <p14:tracePt t="25865" x="8863013" y="4835525"/>
          <p14:tracePt t="25871" x="8956675" y="4767263"/>
          <p14:tracePt t="25889" x="9075738" y="4699000"/>
          <p14:tracePt t="25897" x="9136063" y="4657725"/>
          <p14:tracePt t="26874" x="9126538" y="4138613"/>
          <p14:tracePt t="26889" x="9118600" y="4138613"/>
          <p14:tracePt t="26917" x="9110663" y="4138613"/>
          <p14:tracePt t="26944" x="9101138" y="4138613"/>
          <p14:tracePt t="26949" x="9085263" y="4138613"/>
          <p14:tracePt t="26965" x="9067800" y="4138613"/>
          <p14:tracePt t="26975" x="9058275" y="4138613"/>
          <p14:tracePt t="26983" x="9042400" y="4138613"/>
          <p14:tracePt t="26991" x="9032875" y="4138613"/>
          <p14:tracePt t="27080" x="9032875" y="4130675"/>
          <p14:tracePt t="27103" x="9024938" y="4130675"/>
          <p14:tracePt t="27111" x="9017000" y="4121150"/>
          <p14:tracePt t="27354" x="9007475" y="4121150"/>
          <p14:tracePt t="27362" x="9007475" y="4113213"/>
          <p14:tracePt t="27369" x="8999538" y="4113213"/>
          <p14:tracePt t="27377" x="8991600" y="4113213"/>
          <p14:tracePt t="27385" x="8982075" y="4113213"/>
          <p14:tracePt t="27401" x="8974138" y="4113213"/>
          <p14:tracePt t="27409" x="8966200" y="4105275"/>
          <p14:tracePt t="27425" x="8956675" y="4105275"/>
          <p14:tracePt t="27433" x="8948738" y="4095750"/>
          <p14:tracePt t="27449" x="8940800" y="4095750"/>
          <p14:tracePt t="27457" x="8923338" y="4095750"/>
          <p14:tracePt t="27465" x="8913813" y="4087813"/>
          <p14:tracePt t="27473" x="8897938" y="4079875"/>
          <p14:tracePt t="27481" x="8880475" y="4070350"/>
          <p14:tracePt t="27489" x="8855075" y="4062413"/>
          <p14:tracePt t="27497" x="8837613" y="4052888"/>
          <p14:tracePt t="27505" x="8812213" y="4044950"/>
          <p14:tracePt t="27513" x="8786813" y="4037013"/>
          <p14:tracePt t="27523" x="8753475" y="4027488"/>
          <p14:tracePt t="27529" x="8710613" y="4019550"/>
          <p14:tracePt t="27539" x="8659813" y="4011613"/>
          <p14:tracePt t="27549" x="8616950" y="4011613"/>
          <p14:tracePt t="27559" x="8574088" y="4002088"/>
          <p14:tracePt t="27565" x="8540750" y="4002088"/>
          <p14:tracePt t="27575" x="8507413" y="4002088"/>
          <p14:tracePt t="27583" x="8480425" y="4002088"/>
          <p14:tracePt t="27591" x="8421688" y="4002088"/>
          <p14:tracePt t="27599" x="8404225" y="4002088"/>
          <p14:tracePt t="27607" x="8378825" y="4002088"/>
          <p14:tracePt t="27615" x="8345488" y="4002088"/>
          <p14:tracePt t="27623" x="8320088" y="4002088"/>
          <p14:tracePt t="27631" x="8259763" y="4002088"/>
          <p14:tracePt t="27639" x="8201025" y="4002088"/>
          <p14:tracePt t="27648" x="8140700" y="4011613"/>
          <p14:tracePt t="27656" x="8031163" y="4037013"/>
          <p14:tracePt t="27663" x="7954963" y="4044950"/>
          <p14:tracePt t="27671" x="7894638" y="4062413"/>
          <p14:tracePt t="27681" x="7835900" y="4079875"/>
          <p14:tracePt t="27691" x="7783513" y="4087813"/>
          <p14:tracePt t="27699" x="7699375" y="4113213"/>
          <p14:tracePt t="27707" x="7648575" y="4130675"/>
          <p14:tracePt t="27715" x="7605713" y="4138613"/>
          <p14:tracePt t="27723" x="7562850" y="4146550"/>
          <p14:tracePt t="27731" x="7529513" y="4156075"/>
          <p14:tracePt t="27739" x="7504113" y="4164013"/>
          <p14:tracePt t="27747" x="7469188" y="4171950"/>
          <p14:tracePt t="27755" x="7427913" y="4181475"/>
          <p14:tracePt t="27763" x="7392988" y="4197350"/>
          <p14:tracePt t="27771" x="7359650" y="4197350"/>
          <p14:tracePt t="27779" x="7334250" y="4206875"/>
          <p14:tracePt t="27787" x="7299325" y="4224338"/>
          <p14:tracePt t="27795" x="7223125" y="4232275"/>
          <p14:tracePt t="27803" x="7164388" y="4240213"/>
          <p14:tracePt t="27813" x="7121525" y="4249738"/>
          <p14:tracePt t="27819" x="7061200" y="4265613"/>
          <p14:tracePt t="27829" x="6977063" y="4275138"/>
          <p14:tracePt t="27835" x="6891338" y="4283075"/>
          <p14:tracePt t="27845" x="6815138" y="4291013"/>
          <p14:tracePt t="27851" x="6746875" y="4291013"/>
          <p14:tracePt t="27861" x="6688138" y="4308475"/>
          <p14:tracePt t="27869" x="6627813" y="4316413"/>
          <p14:tracePt t="27889" x="6510338" y="4333875"/>
          <p14:tracePt t="27893" x="6457950" y="4341813"/>
          <p14:tracePt t="27901" x="6424613" y="4351338"/>
          <p14:tracePt t="27909" x="6391275" y="4359275"/>
          <p14:tracePt t="27917" x="6365875" y="4368800"/>
          <p14:tracePt t="27925" x="6338888" y="4376738"/>
          <p14:tracePt t="27933" x="6305550" y="4384675"/>
          <p14:tracePt t="27941" x="6280150" y="4394200"/>
          <p14:tracePt t="27949" x="6246813" y="4410075"/>
          <p14:tracePt t="27957" x="6221413" y="4419600"/>
          <p14:tracePt t="27965" x="6194425" y="4435475"/>
          <p14:tracePt t="27973" x="6161088" y="4445000"/>
          <p14:tracePt t="27981" x="6135688" y="4460875"/>
          <p14:tracePt t="27989" x="6102350" y="4460875"/>
          <p14:tracePt t="27997" x="6084888" y="4470400"/>
          <p14:tracePt t="28005" x="6067425" y="4478338"/>
          <p14:tracePt t="28013" x="6049963" y="4495800"/>
          <p14:tracePt t="28021" x="6024563" y="4503738"/>
          <p14:tracePt t="28029" x="5999163" y="4513263"/>
          <p14:tracePt t="28037" x="5983288" y="4521200"/>
          <p14:tracePt t="28047" x="5957888" y="4529138"/>
          <p14:tracePt t="28054" x="5932488" y="4538663"/>
          <p14:tracePt t="28061" x="5905500" y="4546600"/>
          <p14:tracePt t="28068" x="5889625" y="4546600"/>
          <p14:tracePt t="28077" x="5872163" y="4554538"/>
          <p14:tracePt t="28085" x="5864225" y="4554538"/>
          <p14:tracePt t="28093" x="5846763" y="4564063"/>
          <p14:tracePt t="28101" x="5829300" y="4572000"/>
          <p14:tracePt t="28109" x="5813425" y="4579938"/>
          <p14:tracePt t="28117" x="5813425" y="4589463"/>
          <p14:tracePt t="28127" x="5803900" y="4589463"/>
          <p14:tracePt t="28133" x="5795963" y="4589463"/>
          <p14:tracePt t="28149" x="5788025" y="4597400"/>
          <p14:tracePt t="28159" x="5788025" y="4605338"/>
          <p14:tracePt t="28167" x="5778500" y="4605338"/>
          <p14:tracePt t="28175" x="5770563" y="4605338"/>
          <p14:tracePt t="28183" x="5770563" y="4614863"/>
          <p14:tracePt t="28191" x="5761038" y="4630738"/>
          <p14:tracePt t="28199" x="5745163" y="4640263"/>
          <p14:tracePt t="28207" x="5727700" y="4657725"/>
          <p14:tracePt t="28215" x="5727700" y="4665663"/>
          <p14:tracePt t="28223" x="5710238" y="4683125"/>
          <p14:tracePt t="28231" x="5694363" y="4683125"/>
          <p14:tracePt t="28239" x="5676900" y="4699000"/>
          <p14:tracePt t="28247" x="5676900" y="4708525"/>
          <p14:tracePt t="28255" x="5668963" y="4716463"/>
          <p14:tracePt t="28268" x="5659438" y="4716463"/>
          <p14:tracePt t="28275" x="5659438" y="4724400"/>
          <p14:tracePt t="28283" x="5651500" y="4724400"/>
          <p14:tracePt t="28291" x="5651500" y="4733925"/>
          <p14:tracePt t="28315" x="5651500" y="4741863"/>
          <p14:tracePt t="28331" x="5651500" y="4759325"/>
          <p14:tracePt t="28339" x="5651500" y="4767263"/>
          <p14:tracePt t="28347" x="5651500" y="4775200"/>
          <p14:tracePt t="28355" x="5668963" y="4784725"/>
          <p14:tracePt t="28363" x="5676900" y="4802188"/>
          <p14:tracePt t="28371" x="5694363" y="4810125"/>
          <p14:tracePt t="28379" x="5702300" y="4827588"/>
          <p14:tracePt t="28387" x="5727700" y="4843463"/>
          <p14:tracePt t="28395" x="5761038" y="4868863"/>
          <p14:tracePt t="28404" x="5788025" y="4886325"/>
          <p14:tracePt t="28411" x="5813425" y="4894263"/>
          <p14:tracePt t="28419" x="5838825" y="4911725"/>
          <p14:tracePt t="28427" x="5846763" y="4919663"/>
          <p14:tracePt t="28437" x="5872163" y="4919663"/>
          <p14:tracePt t="28443" x="5897563" y="4929188"/>
          <p14:tracePt t="28453" x="5915025" y="4929188"/>
          <p14:tracePt t="28459" x="5922963" y="4929188"/>
          <p14:tracePt t="28469" x="5948363" y="4937125"/>
          <p14:tracePt t="28477" x="5973763" y="4937125"/>
          <p14:tracePt t="28485" x="5991225" y="4937125"/>
          <p14:tracePt t="28491" x="6008688" y="4937125"/>
          <p14:tracePt t="28501" x="6042025" y="4937125"/>
          <p14:tracePt t="28509" x="6067425" y="4937125"/>
          <p14:tracePt t="28517" x="6102350" y="4937125"/>
          <p14:tracePt t="28525" x="6127750" y="4937125"/>
          <p14:tracePt t="28533" x="6153150" y="4937125"/>
          <p14:tracePt t="28541" x="6169025" y="4929188"/>
          <p14:tracePt t="28549" x="6203950" y="4919663"/>
          <p14:tracePt t="28557" x="6229350" y="4911725"/>
          <p14:tracePt t="28565" x="6254750" y="4894263"/>
          <p14:tracePt t="28573" x="6288088" y="4886325"/>
          <p14:tracePt t="28581" x="6305550" y="4878388"/>
          <p14:tracePt t="28589" x="6323013" y="4868863"/>
          <p14:tracePt t="28597" x="6338888" y="4852988"/>
          <p14:tracePt t="28605" x="6348413" y="4852988"/>
          <p14:tracePt t="28613" x="6348413" y="4843463"/>
          <p14:tracePt t="28621" x="6356350" y="4843463"/>
          <p14:tracePt t="28629" x="6365875" y="4835525"/>
          <p14:tracePt t="28645" x="6373813" y="4827588"/>
          <p14:tracePt t="28653" x="6373813" y="4818063"/>
          <p14:tracePt t="28661" x="6381750" y="4810125"/>
          <p14:tracePt t="28677" x="6381750" y="4792663"/>
          <p14:tracePt t="28685" x="6391275" y="4775200"/>
          <p14:tracePt t="28693" x="6391275" y="4767263"/>
          <p14:tracePt t="28701" x="6391275" y="4741863"/>
          <p14:tracePt t="28709" x="6391275" y="4733925"/>
          <p14:tracePt t="28717" x="6391275" y="4708525"/>
          <p14:tracePt t="28725" x="6391275" y="4673600"/>
          <p14:tracePt t="28733" x="6391275" y="4665663"/>
          <p14:tracePt t="28741" x="6391275" y="4640263"/>
          <p14:tracePt t="28751" x="6365875" y="4605338"/>
          <p14:tracePt t="28757" x="6356350" y="4579938"/>
          <p14:tracePt t="28767" x="6330950" y="4554538"/>
          <p14:tracePt t="28773" x="6323013" y="4538663"/>
          <p14:tracePt t="28783" x="6288088" y="4513263"/>
          <p14:tracePt t="28791" x="6262688" y="4486275"/>
          <p14:tracePt t="28799" x="6221413" y="4460875"/>
          <p14:tracePt t="28807" x="6186488" y="4445000"/>
          <p14:tracePt t="28815" x="6143625" y="4435475"/>
          <p14:tracePt t="28823" x="6092825" y="4419600"/>
          <p14:tracePt t="28831" x="6059488" y="4410075"/>
          <p14:tracePt t="28839" x="6016625" y="4410075"/>
          <p14:tracePt t="28847" x="5983288" y="4402138"/>
          <p14:tracePt t="28855" x="5957888" y="4402138"/>
          <p14:tracePt t="28863" x="5932488" y="4402138"/>
          <p14:tracePt t="28871" x="5897563" y="4402138"/>
          <p14:tracePt t="28888" x="5854700" y="4402138"/>
          <p14:tracePt t="28895" x="5821363" y="4402138"/>
          <p14:tracePt t="28903" x="5788025" y="4410075"/>
          <p14:tracePt t="28911" x="5753100" y="4419600"/>
          <p14:tracePt t="28920" x="5710238" y="4427538"/>
          <p14:tracePt t="28927" x="5641975" y="4452938"/>
          <p14:tracePt t="28936" x="5616575" y="4460875"/>
          <p14:tracePt t="28943" x="5575300" y="4478338"/>
          <p14:tracePt t="28952" x="5514975" y="4513263"/>
          <p14:tracePt t="28960" x="5481638" y="4538663"/>
          <p14:tracePt t="28968" x="5456238" y="4564063"/>
          <p14:tracePt t="28975" x="5438775" y="4579938"/>
          <p14:tracePt t="28983" x="5413375" y="4605338"/>
          <p14:tracePt t="28991" x="5395913" y="4622800"/>
          <p14:tracePt t="28999" x="5387975" y="4640263"/>
          <p14:tracePt t="29007" x="5387975" y="4657725"/>
          <p14:tracePt t="29015" x="5387975" y="4683125"/>
          <p14:tracePt t="29023" x="5387975" y="4691063"/>
          <p14:tracePt t="29031" x="5387975" y="4716463"/>
          <p14:tracePt t="29039" x="5387975" y="4749800"/>
          <p14:tracePt t="29047" x="5421313" y="4784725"/>
          <p14:tracePt t="29055" x="5446713" y="4827588"/>
          <p14:tracePt t="29063" x="5456238" y="4827588"/>
          <p14:tracePt t="29073" x="5481638" y="4852988"/>
          <p14:tracePt t="29081" x="5507038" y="4878388"/>
          <p14:tracePt t="29089" x="5540375" y="4894263"/>
          <p14:tracePt t="29097" x="5565775" y="4919663"/>
          <p14:tracePt t="29105" x="5600700" y="4937125"/>
          <p14:tracePt t="29113" x="5651500" y="4954588"/>
          <p14:tracePt t="29121" x="5684838" y="4972050"/>
          <p14:tracePt t="29129" x="5719763" y="4987925"/>
          <p14:tracePt t="29137" x="5735638" y="4997450"/>
          <p14:tracePt t="29145" x="5761038" y="5005388"/>
          <p14:tracePt t="29153" x="5778500" y="5013325"/>
          <p14:tracePt t="29161" x="5788025" y="5022850"/>
          <p14:tracePt t="29169" x="5795963" y="5022850"/>
          <p14:tracePt t="31046" x="5803900" y="5022850"/>
          <p14:tracePt t="33208" x="5803900" y="5038725"/>
          <p14:tracePt t="33215" x="5761038" y="5081588"/>
          <p14:tracePt t="33223" x="5735638" y="5132388"/>
          <p14:tracePt t="33231" x="5702300" y="5167313"/>
          <p14:tracePt t="33239" x="5659438" y="5200650"/>
          <p14:tracePt t="33248" x="5634038" y="5218113"/>
          <p14:tracePt t="33256" x="5608638" y="5243513"/>
          <p14:tracePt t="33263" x="5591175" y="5260975"/>
          <p14:tracePt t="33271" x="5549900" y="5286375"/>
          <p14:tracePt t="33285" x="5497513" y="5327650"/>
          <p14:tracePt t="33291" x="5464175" y="5345113"/>
          <p14:tracePt t="33301" x="5430838" y="5362575"/>
          <p14:tracePt t="33307" x="5413375" y="5380038"/>
          <p14:tracePt t="33317" x="5395913" y="5387975"/>
          <p14:tracePt t="33325" x="5380038" y="5395913"/>
          <p14:tracePt t="33333" x="5362575" y="5405438"/>
          <p14:tracePt t="33341" x="5353050" y="5413375"/>
          <p14:tracePt t="33349" x="5345113" y="5421313"/>
          <p14:tracePt t="33357" x="5327650" y="5421313"/>
          <p14:tracePt t="33365" x="5319713" y="5438775"/>
          <p14:tracePt t="33373" x="5311775" y="5446713"/>
          <p14:tracePt t="33381" x="5302250" y="5456238"/>
          <p14:tracePt t="33389" x="5286375" y="5456238"/>
          <p14:tracePt t="33397" x="5276850" y="5472113"/>
          <p14:tracePt t="33405" x="5260975" y="5481638"/>
          <p14:tracePt t="33413" x="5243513" y="5489575"/>
          <p14:tracePt t="33421" x="5226050" y="5507038"/>
          <p14:tracePt t="33429" x="5218113" y="5514975"/>
          <p14:tracePt t="33437" x="5200650" y="5514975"/>
          <p14:tracePt t="33445" x="5175250" y="5514975"/>
          <p14:tracePt t="33453" x="5157788" y="5524500"/>
          <p14:tracePt t="33461" x="5132388" y="5532438"/>
          <p14:tracePt t="33469" x="5106988" y="5540375"/>
          <p14:tracePt t="33477" x="5081588" y="5540375"/>
          <p14:tracePt t="33489" x="5064125" y="5549900"/>
          <p14:tracePt t="33497" x="5038725" y="5557838"/>
          <p14:tracePt t="33505" x="5013325" y="5565775"/>
          <p14:tracePt t="33513" x="4987925" y="5575300"/>
          <p14:tracePt t="33521" x="4972050" y="5583238"/>
          <p14:tracePt t="33529" x="4946650" y="5591175"/>
          <p14:tracePt t="33537" x="4929188" y="5591175"/>
          <p14:tracePt t="33553" x="4911725" y="5591175"/>
          <p14:tracePt t="33561" x="4894263" y="5600700"/>
          <p14:tracePt t="33571" x="4878388" y="5608638"/>
          <p14:tracePt t="33577" x="4860925" y="5608638"/>
          <p14:tracePt t="33587" x="4843463" y="5616575"/>
          <p14:tracePt t="33593" x="4835525" y="5616575"/>
          <p14:tracePt t="33603" x="4827588" y="5616575"/>
          <p14:tracePt t="33609" x="4818063" y="5616575"/>
          <p14:tracePt t="33627" x="4802188" y="5616575"/>
          <p14:tracePt t="33635" x="4792663" y="5616575"/>
          <p14:tracePt t="33651" x="4784725" y="5616575"/>
          <p14:tracePt t="33659" x="4775200" y="5616575"/>
          <p14:tracePt t="33675" x="4767263" y="5616575"/>
          <p14:tracePt t="33683" x="4759325" y="5616575"/>
          <p14:tracePt t="33691" x="4749800" y="5616575"/>
          <p14:tracePt t="33699" x="4741863" y="5616575"/>
          <p14:tracePt t="33707" x="4716463" y="5608638"/>
          <p14:tracePt t="33715" x="4699000" y="5600700"/>
          <p14:tracePt t="33723" x="4665663" y="5583238"/>
          <p14:tracePt t="33731" x="4648200" y="5565775"/>
          <p14:tracePt t="33739" x="4614863" y="5557838"/>
          <p14:tracePt t="33747" x="4554538" y="5540375"/>
          <p14:tracePt t="33755" x="4513263" y="5524500"/>
          <p14:tracePt t="33763" x="4470400" y="5507038"/>
          <p14:tracePt t="33771" x="4445000" y="5507038"/>
          <p14:tracePt t="33779" x="4410075" y="5497513"/>
          <p14:tracePt t="33787" x="4368800" y="5481638"/>
          <p14:tracePt t="33795" x="4341813" y="5481638"/>
          <p14:tracePt t="33803" x="4325938" y="5472113"/>
          <p14:tracePt t="33811" x="4300538" y="5464175"/>
          <p14:tracePt t="33819" x="4283075" y="5456238"/>
          <p14:tracePt t="33827" x="4257675" y="5446713"/>
          <p14:tracePt t="33835" x="4249738" y="5438775"/>
          <p14:tracePt t="33843" x="4232275" y="5430838"/>
          <p14:tracePt t="33851" x="4214813" y="5430838"/>
          <p14:tracePt t="33859" x="4206875" y="5421313"/>
          <p14:tracePt t="33867" x="4197350" y="5421313"/>
          <p14:tracePt t="33875" x="4181475" y="5413375"/>
          <p14:tracePt t="33888" x="4181475" y="5405438"/>
          <p14:tracePt t="33901" x="4171950" y="5395913"/>
          <p14:tracePt t="33917" x="4164013" y="5395913"/>
          <p14:tracePt t="33925" x="4156075" y="5387975"/>
          <p14:tracePt t="33933" x="4156075" y="5380038"/>
          <p14:tracePt t="33941" x="4146550" y="5370513"/>
          <p14:tracePt t="33949" x="4130675" y="5353050"/>
          <p14:tracePt t="33957" x="4121150" y="5345113"/>
          <p14:tracePt t="33973" x="4121150" y="5327650"/>
          <p14:tracePt t="33981" x="4113213" y="5319713"/>
          <p14:tracePt t="33997" x="4113213" y="5311775"/>
          <p14:tracePt t="34013" x="4105275" y="5294313"/>
          <p14:tracePt t="34037" x="4105275" y="5276850"/>
          <p14:tracePt t="34045" x="4105275" y="5268913"/>
          <p14:tracePt t="34061" x="4105275" y="5251450"/>
          <p14:tracePt t="34069" x="4121150" y="5235575"/>
          <p14:tracePt t="34077" x="4130675" y="5226050"/>
          <p14:tracePt t="34085" x="4130675" y="5208588"/>
          <p14:tracePt t="34093" x="4146550" y="5192713"/>
          <p14:tracePt t="34101" x="4171950" y="5167313"/>
          <p14:tracePt t="34109" x="4206875" y="5149850"/>
          <p14:tracePt t="34117" x="4249738" y="5124450"/>
          <p14:tracePt t="34125" x="4283075" y="5099050"/>
          <p14:tracePt t="34133" x="4316413" y="5073650"/>
          <p14:tracePt t="34141" x="4359275" y="5038725"/>
          <p14:tracePt t="34149" x="4394200" y="5013325"/>
          <p14:tracePt t="34157" x="4427538" y="4987925"/>
          <p14:tracePt t="34165" x="4460875" y="4972050"/>
          <p14:tracePt t="34173" x="4513263" y="4946650"/>
          <p14:tracePt t="34181" x="4546600" y="4919663"/>
          <p14:tracePt t="34189" x="4589463" y="4903788"/>
          <p14:tracePt t="34199" x="4622800" y="4878388"/>
          <p14:tracePt t="34207" x="4657725" y="4860925"/>
          <p14:tracePt t="34215" x="4691063" y="4843463"/>
          <p14:tracePt t="34223" x="4708525" y="4835525"/>
          <p14:tracePt t="34231" x="4733925" y="4827588"/>
          <p14:tracePt t="34239" x="4749800" y="4818063"/>
          <p14:tracePt t="34247" x="4775200" y="4810125"/>
          <p14:tracePt t="34255" x="4802188" y="4792663"/>
          <p14:tracePt t="34263" x="4843463" y="4792663"/>
          <p14:tracePt t="34271" x="4868863" y="4784725"/>
          <p14:tracePt t="34279" x="4911725" y="4784725"/>
          <p14:tracePt t="34287" x="4929188" y="4775200"/>
          <p14:tracePt t="34295" x="4972050" y="4775200"/>
          <p14:tracePt t="34303" x="5013325" y="4775200"/>
          <p14:tracePt t="34311" x="5064125" y="4775200"/>
          <p14:tracePt t="34319" x="5106988" y="4775200"/>
          <p14:tracePt t="34327" x="5149850" y="4775200"/>
          <p14:tracePt t="34335" x="5192713" y="4775200"/>
          <p14:tracePt t="34343" x="5235575" y="4775200"/>
          <p14:tracePt t="34351" x="5276850" y="4775200"/>
          <p14:tracePt t="34359" x="5311775" y="4775200"/>
          <p14:tracePt t="34367" x="5345113" y="4775200"/>
          <p14:tracePt t="34375" x="5370513" y="4775200"/>
          <p14:tracePt t="34383" x="5387975" y="4775200"/>
          <p14:tracePt t="34391" x="5405438" y="4784725"/>
          <p14:tracePt t="34399" x="5430838" y="4784725"/>
          <p14:tracePt t="34411" x="5438775" y="4792663"/>
          <p14:tracePt t="34419" x="5464175" y="4810125"/>
          <p14:tracePt t="34427" x="5481638" y="4827588"/>
          <p14:tracePt t="34435" x="5489575" y="4827588"/>
          <p14:tracePt t="34443" x="5497513" y="4835525"/>
          <p14:tracePt t="34451" x="5507038" y="4852988"/>
          <p14:tracePt t="34459" x="5514975" y="4868863"/>
          <p14:tracePt t="34467" x="5524500" y="4886325"/>
          <p14:tracePt t="34475" x="5532438" y="4903788"/>
          <p14:tracePt t="34483" x="5540375" y="4929188"/>
          <p14:tracePt t="34491" x="5540375" y="4946650"/>
          <p14:tracePt t="34501" x="5549900" y="4972050"/>
          <p14:tracePt t="34509" x="5549900" y="4997450"/>
          <p14:tracePt t="34515" x="5549900" y="5030788"/>
          <p14:tracePt t="34525" x="5549900" y="5048250"/>
          <p14:tracePt t="34533" x="5549900" y="5081588"/>
          <p14:tracePt t="34541" x="5549900" y="5116513"/>
          <p14:tracePt t="34549" x="5549900" y="5149850"/>
          <p14:tracePt t="34557" x="5549900" y="5175250"/>
          <p14:tracePt t="34565" x="5549900" y="5200650"/>
          <p14:tracePt t="34573" x="5524500" y="5268913"/>
          <p14:tracePt t="34581" x="5514975" y="5302250"/>
          <p14:tracePt t="34589" x="5507038" y="5327650"/>
          <p14:tracePt t="34597" x="5489575" y="5362575"/>
          <p14:tracePt t="34605" x="5446713" y="5395913"/>
          <p14:tracePt t="34613" x="5430838" y="5421313"/>
          <p14:tracePt t="34621" x="5405438" y="5430838"/>
          <p14:tracePt t="34629" x="5395913" y="5446713"/>
          <p14:tracePt t="34637" x="5380038" y="5446713"/>
          <p14:tracePt t="34645" x="5353050" y="5456238"/>
          <p14:tracePt t="34653" x="5319713" y="5456238"/>
          <p14:tracePt t="34661" x="5276850" y="5464175"/>
          <p14:tracePt t="34669" x="5235575" y="5464175"/>
          <p14:tracePt t="34677" x="5175250" y="5464175"/>
          <p14:tracePt t="34685" x="5141913" y="5446713"/>
          <p14:tracePt t="34693" x="5056188" y="5413375"/>
          <p14:tracePt t="34701" x="4911725" y="5311775"/>
          <p14:tracePt t="34709" x="4759325" y="5200650"/>
          <p14:tracePt t="34717" x="4683125" y="5132388"/>
          <p14:tracePt t="34725" x="4495800" y="4979988"/>
          <p14:tracePt t="34733" x="4384675" y="4868863"/>
          <p14:tracePt t="34741" x="4232275" y="4699000"/>
          <p14:tracePt t="34749" x="4113213" y="4572000"/>
          <p14:tracePt t="34757" x="4044950" y="4495800"/>
          <p14:tracePt t="34765" x="3976688" y="4384675"/>
          <p14:tracePt t="34773" x="3841750" y="4164013"/>
          <p14:tracePt t="34781" x="3798888" y="4044950"/>
          <p14:tracePt t="34789" x="3738563" y="3917950"/>
          <p14:tracePt t="34797" x="3713163" y="3841750"/>
          <p14:tracePt t="34805" x="3671888" y="3697288"/>
          <p14:tracePt t="34815" x="3654425" y="3594100"/>
          <p14:tracePt t="34823" x="3636963" y="3509963"/>
          <p14:tracePt t="34831" x="3619500" y="3433763"/>
          <p14:tracePt t="34839" x="3611563" y="3355975"/>
          <p14:tracePt t="34847" x="3603625" y="3314700"/>
          <p14:tracePt t="34855" x="3594100" y="3279775"/>
          <p14:tracePt t="34863" x="3578225" y="3228975"/>
          <p14:tracePt t="34871" x="3568700" y="3160713"/>
          <p14:tracePt t="34879" x="3543300" y="3109913"/>
          <p14:tracePt t="34887" x="3543300" y="3076575"/>
          <p14:tracePt t="34895" x="3535363" y="3059113"/>
          <p14:tracePt t="34903" x="3517900" y="3025775"/>
          <p14:tracePt t="34923" x="3509963" y="2982913"/>
          <p14:tracePt t="34931" x="3492500" y="2957513"/>
          <p14:tracePt t="34939" x="3475038" y="2940050"/>
          <p14:tracePt t="34947" x="3441700" y="2906713"/>
          <p14:tracePt t="34955" x="3424238" y="2889250"/>
          <p14:tracePt t="34963" x="3416300" y="2881313"/>
          <p14:tracePt t="34971" x="3390900" y="2871788"/>
          <p14:tracePt t="34979" x="3365500" y="2855913"/>
          <p14:tracePt t="34987" x="3348038" y="2855913"/>
          <p14:tracePt t="34995" x="3297238" y="2830513"/>
          <p14:tracePt t="35003" x="3254375" y="2830513"/>
          <p14:tracePt t="35011" x="3186113" y="2805113"/>
          <p14:tracePt t="35019" x="3144838" y="2795588"/>
          <p14:tracePt t="35027" x="3084513" y="2778125"/>
          <p14:tracePt t="35035" x="3008313" y="2752725"/>
          <p14:tracePt t="35043" x="2965450" y="2744788"/>
          <p14:tracePt t="35051" x="2914650" y="2727325"/>
          <p14:tracePt t="35059" x="2863850" y="2719388"/>
          <p14:tracePt t="35067" x="2830513" y="2701925"/>
          <p14:tracePt t="35076" x="2787650" y="2668588"/>
          <p14:tracePt t="35085" x="2744788" y="2643188"/>
          <p14:tracePt t="35091" x="2719388" y="2617788"/>
          <p14:tracePt t="35102" x="2686050" y="2582863"/>
          <p14:tracePt t="35109" x="2676525" y="2566988"/>
          <p14:tracePt t="35117" x="2668588" y="2557463"/>
          <p14:tracePt t="35130" x="2668588" y="2549525"/>
          <p14:tracePt t="35137" x="2668588" y="2498725"/>
          <p14:tracePt t="35145" x="2668588" y="2481263"/>
          <p14:tracePt t="35153" x="2668588" y="2447925"/>
          <p14:tracePt t="35161" x="2668588" y="2413000"/>
          <p14:tracePt t="35170" x="2686050" y="2379663"/>
          <p14:tracePt t="35177" x="2701925" y="2336800"/>
          <p14:tracePt t="35185" x="2727325" y="2268538"/>
          <p14:tracePt t="35193" x="2762250" y="2209800"/>
          <p14:tracePt t="35201" x="2787650" y="2149475"/>
          <p14:tracePt t="35209" x="2838450" y="2039938"/>
          <p14:tracePt t="35217" x="2871788" y="1954213"/>
          <p14:tracePt t="35225" x="2897188" y="1895475"/>
          <p14:tracePt t="35237" x="2922588" y="1844675"/>
          <p14:tracePt t="35245" x="2940050" y="1793875"/>
          <p14:tracePt t="35253" x="2965450" y="1741488"/>
          <p14:tracePt t="35261" x="2974975" y="1700213"/>
          <p14:tracePt t="35269" x="3000375" y="1639888"/>
          <p14:tracePt t="35277" x="3016250" y="1606550"/>
          <p14:tracePt t="35286" x="3025775" y="1571625"/>
          <p14:tracePt t="35294" x="3033713" y="1538288"/>
          <p14:tracePt t="35302" x="3041650" y="1520825"/>
          <p14:tracePt t="35309" x="3051175" y="1487488"/>
          <p14:tracePt t="35317" x="3059113" y="1470025"/>
          <p14:tracePt t="35325" x="3059113" y="1452563"/>
          <p14:tracePt t="35333" x="3067050" y="1444625"/>
          <p14:tracePt t="35349" x="3076575" y="1436688"/>
          <p14:tracePt t="35357" x="3084513" y="1427163"/>
          <p14:tracePt t="35365" x="3084513" y="1419225"/>
          <p14:tracePt t="35373" x="3094038" y="1419225"/>
          <p14:tracePt t="35381" x="3101975" y="1411288"/>
          <p14:tracePt t="35391" x="3119438" y="1401763"/>
          <p14:tracePt t="35397" x="3144838" y="1393825"/>
          <p14:tracePt t="35407" x="3170238" y="1385888"/>
          <p14:tracePt t="35415" x="3203575" y="1368425"/>
          <p14:tracePt t="35423" x="3221038" y="1360488"/>
          <p14:tracePt t="35431" x="3279775" y="1350963"/>
          <p14:tracePt t="35439" x="3340100" y="1343025"/>
          <p14:tracePt t="35447" x="3398838" y="1343025"/>
          <p14:tracePt t="35455" x="3449638" y="1343025"/>
          <p14:tracePt t="35463" x="3509963" y="1343025"/>
          <p14:tracePt t="35471" x="3552825" y="1343025"/>
          <p14:tracePt t="35479" x="3586163" y="1343025"/>
          <p14:tracePt t="35487" x="3619500" y="1350963"/>
          <p14:tracePt t="35495" x="3636963" y="1360488"/>
          <p14:tracePt t="35503" x="3654425" y="1376363"/>
          <p14:tracePt t="35511" x="3662363" y="1385888"/>
          <p14:tracePt t="35519" x="3662363" y="1393825"/>
          <p14:tracePt t="35527" x="3671888" y="1419225"/>
          <p14:tracePt t="35534" x="3679825" y="1444625"/>
          <p14:tracePt t="35543" x="3687763" y="1470025"/>
          <p14:tracePt t="35551" x="3697288" y="1495425"/>
          <p14:tracePt t="35559" x="3697288" y="1530350"/>
          <p14:tracePt t="35567" x="3697288" y="1555750"/>
          <p14:tracePt t="35575" x="3697288" y="1581150"/>
          <p14:tracePt t="35583" x="3697288" y="1622425"/>
          <p14:tracePt t="35591" x="3679825" y="1674813"/>
          <p14:tracePt t="35599" x="3671888" y="1725613"/>
          <p14:tracePt t="35607" x="3636963" y="1784350"/>
          <p14:tracePt t="35615" x="3594100" y="1885950"/>
          <p14:tracePt t="35623" x="3552825" y="1954213"/>
          <p14:tracePt t="35631" x="3492500" y="2039938"/>
          <p14:tracePt t="35639" x="3441700" y="2098675"/>
          <p14:tracePt t="35647" x="3373438" y="2184400"/>
          <p14:tracePt t="35655" x="3330575" y="2227263"/>
          <p14:tracePt t="35663" x="3279775" y="2278063"/>
          <p14:tracePt t="35671" x="3195638" y="2387600"/>
          <p14:tracePt t="35679" x="3152775" y="2438400"/>
          <p14:tracePt t="35687" x="3135313" y="2455863"/>
          <p14:tracePt t="35695" x="3109913" y="2489200"/>
          <p14:tracePt t="35704" x="3101975" y="2516188"/>
          <p14:tracePt t="35713" x="3094038" y="2532063"/>
          <p14:tracePt t="35721" x="3084513" y="2532063"/>
          <p14:tracePt t="35729" x="3084513" y="2541588"/>
          <p14:tracePt t="35761" x="3084513" y="2549525"/>
          <p14:tracePt t="35769" x="3084513" y="2566988"/>
          <p14:tracePt t="35777" x="3084513" y="2574925"/>
          <p14:tracePt t="35785" x="3084513" y="2592388"/>
          <p14:tracePt t="35793" x="3084513" y="2625725"/>
          <p14:tracePt t="35801" x="3094038" y="2643188"/>
          <p14:tracePt t="35809" x="3109913" y="2676525"/>
          <p14:tracePt t="35817" x="3127375" y="2711450"/>
          <p14:tracePt t="35825" x="3160713" y="2778125"/>
          <p14:tracePt t="35833" x="3211513" y="2855913"/>
          <p14:tracePt t="35845" x="3279775" y="2932113"/>
          <p14:tracePt t="35853" x="3416300" y="3084513"/>
          <p14:tracePt t="35861" x="3543300" y="3203575"/>
          <p14:tracePt t="35869" x="3654425" y="3305175"/>
          <p14:tracePt t="35877" x="3722688" y="3365500"/>
          <p14:tracePt t="35889" x="3824288" y="3459163"/>
          <p14:tracePt t="35893" x="3908425" y="3552825"/>
          <p14:tracePt t="35901" x="4027488" y="3662363"/>
          <p14:tracePt t="35909" x="4121150" y="3748088"/>
          <p14:tracePt t="35917" x="4240213" y="3867150"/>
          <p14:tracePt t="35925" x="4316413" y="3960813"/>
          <p14:tracePt t="35933" x="4384675" y="4027488"/>
          <p14:tracePt t="35941" x="4427538" y="4095750"/>
          <p14:tracePt t="35949" x="4470400" y="4156075"/>
          <p14:tracePt t="35957" x="4529138" y="4249738"/>
          <p14:tracePt t="35964" x="4579938" y="4325938"/>
          <p14:tracePt t="35973" x="4614863" y="4384675"/>
          <p14:tracePt t="35983" x="4648200" y="4435475"/>
          <p14:tracePt t="35989" x="4673600" y="4503738"/>
          <p14:tracePt t="35999" x="4733925" y="4630738"/>
          <p14:tracePt t="36005" x="4759325" y="4683125"/>
          <p14:tracePt t="36015" x="4784725" y="4759325"/>
          <p14:tracePt t="36021" x="4835525" y="4843463"/>
          <p14:tracePt t="36031" x="4868863" y="4919663"/>
          <p14:tracePt t="36039" x="4886325" y="4972050"/>
          <p14:tracePt t="36051" x="4929188" y="5091113"/>
          <p14:tracePt t="36059" x="4937125" y="5116513"/>
          <p14:tracePt t="36067" x="4954588" y="5167313"/>
          <p14:tracePt t="36075" x="4954588" y="5200650"/>
          <p14:tracePt t="36083" x="4954588" y="5226050"/>
          <p14:tracePt t="36099" x="4954588" y="5235575"/>
          <p14:tracePt t="36156" x="4954588" y="5243513"/>
          <p14:tracePt t="36204" x="4946650" y="5243513"/>
          <p14:tracePt t="36227" x="4937125" y="5243513"/>
          <p14:tracePt t="36243" x="4937125" y="5235575"/>
          <p14:tracePt t="36251" x="4937125" y="5218113"/>
          <p14:tracePt t="36259" x="4937125" y="5192713"/>
          <p14:tracePt t="36267" x="4937125" y="5183188"/>
          <p14:tracePt t="36275" x="4937125" y="5167313"/>
          <p14:tracePt t="36283" x="4954588" y="5149850"/>
          <p14:tracePt t="36291" x="4987925" y="5124450"/>
          <p14:tracePt t="36301" x="5022850" y="5116513"/>
          <p14:tracePt t="36307" x="5081588" y="5106988"/>
          <p14:tracePt t="36317" x="5149850" y="5099050"/>
          <p14:tracePt t="36323" x="5251450" y="5099050"/>
          <p14:tracePt t="36333" x="5337175" y="5099050"/>
          <p14:tracePt t="36341" x="5472113" y="5099050"/>
          <p14:tracePt t="36349" x="5608638" y="5132388"/>
          <p14:tracePt t="36357" x="5676900" y="5141913"/>
          <p14:tracePt t="36365" x="5795963" y="5192713"/>
          <p14:tracePt t="36373" x="5932488" y="5251450"/>
          <p14:tracePt t="36381" x="6034088" y="5294313"/>
          <p14:tracePt t="36389" x="6127750" y="5370513"/>
          <p14:tracePt t="36397" x="6186488" y="5413375"/>
          <p14:tracePt t="36405" x="6254750" y="5464175"/>
          <p14:tracePt t="36413" x="6348413" y="5557838"/>
          <p14:tracePt t="36421" x="6399213" y="5608638"/>
          <p14:tracePt t="36429" x="6424613" y="5659438"/>
          <p14:tracePt t="36438" x="6442075" y="5684838"/>
          <p14:tracePt t="36445" x="6450013" y="5694363"/>
          <p14:tracePt t="36453" x="6450013" y="5702300"/>
          <p14:tracePt t="36470" x="6450013" y="5710238"/>
          <p14:tracePt t="36485" x="6450013" y="5719763"/>
          <p14:tracePt t="36493" x="6432550" y="5727700"/>
          <p14:tracePt t="36501" x="6407150" y="5735638"/>
          <p14:tracePt t="36509" x="6373813" y="5745163"/>
          <p14:tracePt t="36517" x="6323013" y="5745163"/>
          <p14:tracePt t="36525" x="6203950" y="5770563"/>
          <p14:tracePt t="36533" x="6143625" y="5770563"/>
          <p14:tracePt t="36541" x="6008688" y="5778500"/>
          <p14:tracePt t="36549" x="5889625" y="5778500"/>
          <p14:tracePt t="36557" x="5753100" y="5778500"/>
          <p14:tracePt t="36565" x="5626100" y="5778500"/>
          <p14:tracePt t="36573" x="5565775" y="5778500"/>
          <p14:tracePt t="36581" x="5438775" y="5778500"/>
          <p14:tracePt t="36589" x="5362575" y="5770563"/>
          <p14:tracePt t="36597" x="5319713" y="5761038"/>
          <p14:tracePt t="36605" x="5294313" y="5753100"/>
          <p14:tracePt t="36615" x="5286375" y="5753100"/>
          <p14:tracePt t="36672" x="5294313" y="5753100"/>
          <p14:tracePt t="36679" x="5302250" y="5753100"/>
          <p14:tracePt t="36687" x="5337175" y="5753100"/>
          <p14:tracePt t="36695" x="5405438" y="5761038"/>
          <p14:tracePt t="36703" x="5464175" y="5761038"/>
          <p14:tracePt t="36711" x="5600700" y="5761038"/>
          <p14:tracePt t="36720" x="5684838" y="5761038"/>
          <p14:tracePt t="36727" x="5864225" y="5761038"/>
          <p14:tracePt t="36735" x="6118225" y="5761038"/>
          <p14:tracePt t="36743" x="6272213" y="5761038"/>
          <p14:tracePt t="36751" x="6391275" y="5761038"/>
          <p14:tracePt t="36759" x="6670675" y="5753100"/>
          <p14:tracePt t="36767" x="6799263" y="5735638"/>
          <p14:tracePt t="36775" x="6951663" y="5727700"/>
          <p14:tracePt t="36783" x="7035800" y="5719763"/>
          <p14:tracePt t="36791" x="7189788" y="5702300"/>
          <p14:tracePt t="36799" x="7291388" y="5694363"/>
          <p14:tracePt t="36807" x="7342188" y="5684838"/>
          <p14:tracePt t="36815" x="7410450" y="5684838"/>
          <p14:tracePt t="36823" x="7461250" y="5676900"/>
          <p14:tracePt t="36831" x="7478713" y="5676900"/>
          <p14:tracePt t="36839" x="7486650" y="5676900"/>
          <p14:tracePt t="36913" x="7494588" y="5676900"/>
          <p14:tracePt t="36961" x="7494588" y="5668963"/>
          <p14:tracePt t="37803" x="7486650" y="5668963"/>
          <p14:tracePt t="37810" x="7478713" y="5668963"/>
          <p14:tracePt t="37819" x="7478713" y="5659438"/>
          <p14:tracePt t="37825" x="7427913" y="5634038"/>
          <p14:tracePt t="37835" x="7334250" y="5549900"/>
          <p14:tracePt t="37843" x="7258050" y="5507038"/>
          <p14:tracePt t="37851" x="6985000" y="5302250"/>
          <p14:tracePt t="37859" x="6746875" y="5116513"/>
          <p14:tracePt t="37867" x="6569075" y="4979988"/>
          <p14:tracePt t="37875" x="6424613" y="4886325"/>
          <p14:tracePt t="37888" x="6194425" y="4724400"/>
          <p14:tracePt t="37891" x="5897563" y="4503738"/>
          <p14:tracePt t="37899" x="5651500" y="4291013"/>
          <p14:tracePt t="37907" x="5497513" y="4164013"/>
          <p14:tracePt t="37915" x="5286375" y="3968750"/>
          <p14:tracePt t="37923" x="5175250" y="3867150"/>
          <p14:tracePt t="37931" x="5099050" y="3790950"/>
          <p14:tracePt t="37939" x="5005388" y="3679825"/>
          <p14:tracePt t="37947" x="4929188" y="3594100"/>
          <p14:tracePt t="37955" x="4894263" y="3543300"/>
          <p14:tracePt t="37963" x="4852988" y="3475038"/>
          <p14:tracePt t="37971" x="4818063" y="3416300"/>
          <p14:tracePt t="37979" x="4784725" y="3348038"/>
          <p14:tracePt t="37987" x="4749800" y="3289300"/>
          <p14:tracePt t="37995" x="4724400" y="3228975"/>
          <p14:tracePt t="38003" x="4691063" y="3160713"/>
          <p14:tracePt t="38011" x="4673600" y="3101975"/>
          <p14:tracePt t="38018" x="4640263" y="3051175"/>
          <p14:tracePt t="38027" x="4614863" y="2990850"/>
          <p14:tracePt t="38035" x="4579938" y="2922588"/>
          <p14:tracePt t="38043" x="4546600" y="2846388"/>
          <p14:tracePt t="38050" x="4486275" y="2744788"/>
          <p14:tracePt t="38059" x="4460875" y="2693988"/>
          <p14:tracePt t="38067" x="4410075" y="2617788"/>
          <p14:tracePt t="38075" x="4384675" y="2557463"/>
          <p14:tracePt t="38083" x="4316413" y="2455863"/>
          <p14:tracePt t="38091" x="4265613" y="2371725"/>
          <p14:tracePt t="38101" x="4232275" y="2319338"/>
          <p14:tracePt t="38107" x="4197350" y="2286000"/>
          <p14:tracePt t="38117" x="4171950" y="2260600"/>
          <p14:tracePt t="38123" x="4164013" y="2235200"/>
          <p14:tracePt t="38133" x="4121150" y="2192338"/>
          <p14:tracePt t="38139" x="4095750" y="2166938"/>
          <p14:tracePt t="38149" x="4052888" y="2116138"/>
          <p14:tracePt t="38157" x="4037013" y="2098675"/>
          <p14:tracePt t="38165" x="3994150" y="2065338"/>
          <p14:tracePt t="38173" x="3968750" y="2030413"/>
          <p14:tracePt t="38181" x="3917950" y="1963738"/>
          <p14:tracePt t="38189" x="3900488" y="1938338"/>
          <p14:tracePt t="38197" x="3875088" y="1903413"/>
          <p14:tracePt t="38205" x="3849688" y="1878013"/>
          <p14:tracePt t="38213" x="3824288" y="1844675"/>
          <p14:tracePt t="38221" x="3816350" y="1819275"/>
          <p14:tracePt t="38229" x="3798888" y="1793875"/>
          <p14:tracePt t="38245" x="3781425" y="1766888"/>
          <p14:tracePt t="38253" x="3773488" y="1751013"/>
          <p14:tracePt t="38261" x="3748088" y="1716088"/>
          <p14:tracePt t="38270" x="3738563" y="1700213"/>
          <p14:tracePt t="38277" x="3722688" y="1690688"/>
          <p14:tracePt t="38285" x="3705225" y="1674813"/>
          <p14:tracePt t="38293" x="3697288" y="1665288"/>
          <p14:tracePt t="38301" x="3697288" y="1657350"/>
          <p14:tracePt t="38309" x="3687763" y="1657350"/>
          <p14:tracePt t="38317" x="3679825" y="1657350"/>
          <p14:tracePt t="38325" x="3679825" y="1649413"/>
          <p14:tracePt t="38333" x="3671888" y="1639888"/>
          <p14:tracePt t="38341" x="3662363" y="1639888"/>
          <p14:tracePt t="38349" x="3636963" y="1631950"/>
          <p14:tracePt t="38357" x="3611563" y="1631950"/>
          <p14:tracePt t="38365" x="3594100" y="1631950"/>
          <p14:tracePt t="38373" x="3568700" y="1631950"/>
          <p14:tracePt t="38380" x="3560763" y="1631950"/>
          <p14:tracePt t="38406" x="3552825" y="1631950"/>
          <p14:tracePt t="38516" x="3578225" y="1639888"/>
          <p14:tracePt t="38523" x="3603625" y="1649413"/>
          <p14:tracePt t="38531" x="3636963" y="1665288"/>
          <p14:tracePt t="38539" x="3679825" y="1674813"/>
          <p14:tracePt t="38547" x="3738563" y="1682750"/>
          <p14:tracePt t="38555" x="3849688" y="1690688"/>
          <p14:tracePt t="38563" x="3925888" y="1708150"/>
          <p14:tracePt t="38571" x="4027488" y="1716088"/>
          <p14:tracePt t="38579" x="4113213" y="1725613"/>
          <p14:tracePt t="38587" x="4197350" y="1741488"/>
          <p14:tracePt t="38595" x="4291013" y="1751013"/>
          <p14:tracePt t="38603" x="4351338" y="1758950"/>
          <p14:tracePt t="38611" x="4394200" y="1766888"/>
          <p14:tracePt t="38619" x="4419600" y="1766888"/>
          <p14:tracePt t="38627" x="4445000" y="1776413"/>
          <p14:tracePt t="38635" x="4460875" y="1776413"/>
          <p14:tracePt t="38643" x="4478338" y="1776413"/>
          <p14:tracePt t="38683" x="4486275" y="1776413"/>
          <p14:tracePt t="38713" x="4495800" y="1776413"/>
          <p14:tracePt t="38737" x="4513263" y="1776413"/>
          <p14:tracePt t="38743" x="4521200" y="1776413"/>
          <p14:tracePt t="38761" x="4529138" y="1776413"/>
          <p14:tracePt t="38769" x="4546600" y="1758950"/>
          <p14:tracePt t="38777" x="4572000" y="1741488"/>
          <p14:tracePt t="38785" x="4589463" y="1725613"/>
          <p14:tracePt t="38793" x="4605338" y="1716088"/>
          <p14:tracePt t="38801" x="4630738" y="1708150"/>
          <p14:tracePt t="38811" x="4640263" y="1708150"/>
          <p14:tracePt t="38818" x="4640263" y="1700213"/>
          <p14:tracePt t="38861" x="4640263" y="1690688"/>
          <p14:tracePt t="38893" x="4630738" y="1690688"/>
          <p14:tracePt t="38909" x="4622800" y="1690688"/>
          <p14:tracePt t="38933" x="4605338" y="1690688"/>
          <p14:tracePt t="38941" x="4538663" y="1690688"/>
          <p14:tracePt t="38949" x="4435475" y="1716088"/>
          <p14:tracePt t="38957" x="4341813" y="1725613"/>
          <p14:tracePt t="38965" x="4275138" y="1751013"/>
          <p14:tracePt t="38973" x="4146550" y="1766888"/>
          <p14:tracePt t="38981" x="4087813" y="1793875"/>
          <p14:tracePt t="38989" x="3968750" y="1827213"/>
          <p14:tracePt t="38997" x="3816350" y="1852613"/>
          <p14:tracePt t="39005" x="3671888" y="1878013"/>
          <p14:tracePt t="39013" x="3586163" y="1885950"/>
          <p14:tracePt t="39021" x="3527425" y="1885950"/>
          <p14:tracePt t="39031" x="3502025" y="1895475"/>
          <p14:tracePt t="39037" x="3475038" y="1895475"/>
          <p14:tracePt t="39061" x="3467100" y="1895475"/>
          <p14:tracePt t="39087" x="3459163" y="1903413"/>
          <p14:tracePt t="39096" x="3459163" y="1920875"/>
          <p14:tracePt t="39104" x="3449638" y="1938338"/>
          <p14:tracePt t="39111" x="3449638" y="1954213"/>
          <p14:tracePt t="39119" x="3441700" y="1989138"/>
          <p14:tracePt t="39127" x="3441700" y="2022475"/>
          <p14:tracePt t="39134" x="3441700" y="2065338"/>
          <p14:tracePt t="39143" x="3441700" y="2124075"/>
          <p14:tracePt t="39151" x="3449638" y="2184400"/>
          <p14:tracePt t="39159" x="3484563" y="2286000"/>
          <p14:tracePt t="39166" x="3517900" y="2362200"/>
          <p14:tracePt t="39175" x="3560763" y="2447925"/>
          <p14:tracePt t="39183" x="3619500" y="2541588"/>
          <p14:tracePt t="39191" x="3671888" y="2608263"/>
          <p14:tracePt t="39199" x="3738563" y="2693988"/>
          <p14:tracePt t="39207" x="3798888" y="2762250"/>
          <p14:tracePt t="39215" x="3892550" y="2855913"/>
          <p14:tracePt t="39223" x="3960813" y="2922588"/>
          <p14:tracePt t="39231" x="4011613" y="2974975"/>
          <p14:tracePt t="39239" x="4087813" y="3051175"/>
          <p14:tracePt t="39247" x="4197350" y="3152775"/>
          <p14:tracePt t="39255" x="4257675" y="3195638"/>
          <p14:tracePt t="39263" x="4291013" y="3211513"/>
          <p14:tracePt t="39271" x="4325938" y="3246438"/>
          <p14:tracePt t="39279" x="4341813" y="3254375"/>
          <p14:tracePt t="39287" x="4351338" y="3263900"/>
          <p14:tracePt t="39295" x="4359275" y="3263900"/>
          <p14:tracePt t="39354" x="4368800" y="3263900"/>
          <p14:tracePt t="39361" x="4384675" y="3263900"/>
          <p14:tracePt t="39369" x="4402138" y="3263900"/>
          <p14:tracePt t="39377" x="4427538" y="3263900"/>
          <p14:tracePt t="39385" x="4486275" y="3254375"/>
          <p14:tracePt t="39393" x="4546600" y="3238500"/>
          <p14:tracePt t="39400" x="4589463" y="3228975"/>
          <p14:tracePt t="39409" x="4665663" y="3203575"/>
          <p14:tracePt t="39416" x="4767263" y="3186113"/>
          <p14:tracePt t="39425" x="4894263" y="3160713"/>
          <p14:tracePt t="39433" x="4946650" y="3152775"/>
          <p14:tracePt t="39441" x="5013325" y="3152775"/>
          <p14:tracePt t="39449" x="5116513" y="3135313"/>
          <p14:tracePt t="39457" x="5157788" y="3135313"/>
          <p14:tracePt t="39465" x="5192713" y="3135313"/>
          <p14:tracePt t="39473" x="5208588" y="3135313"/>
          <p14:tracePt t="39521" x="5208588" y="3144838"/>
          <p14:tracePt t="39529" x="5208588" y="3152775"/>
          <p14:tracePt t="39537" x="5200650" y="3160713"/>
          <p14:tracePt t="39545" x="5192713" y="3178175"/>
          <p14:tracePt t="39555" x="5167313" y="3203575"/>
          <p14:tracePt t="39561" x="5141913" y="3221038"/>
          <p14:tracePt t="39569" x="5106988" y="3246438"/>
          <p14:tracePt t="39577" x="5048250" y="3279775"/>
          <p14:tracePt t="39585" x="4954588" y="3322638"/>
          <p14:tracePt t="39593" x="4868863" y="3365500"/>
          <p14:tracePt t="39601" x="4792663" y="3390900"/>
          <p14:tracePt t="39609" x="4622800" y="3441700"/>
          <p14:tracePt t="39617" x="4503738" y="3475038"/>
          <p14:tracePt t="39627" x="4351338" y="3502025"/>
          <p14:tracePt t="39633" x="4164013" y="3509963"/>
          <p14:tracePt t="39643" x="3900488" y="3509963"/>
          <p14:tracePt t="39649" x="3763963" y="3509963"/>
          <p14:tracePt t="39659" x="3662363" y="3509963"/>
          <p14:tracePt t="39665" x="3509963" y="3509963"/>
          <p14:tracePt t="39675" x="3408363" y="3509963"/>
          <p14:tracePt t="39683" x="3365500" y="3502025"/>
          <p14:tracePt t="39691" x="3340100" y="3502025"/>
          <p14:tracePt t="39699" x="3330575" y="3492500"/>
          <p14:tracePt t="39771" x="3330575" y="3502025"/>
          <p14:tracePt t="39779" x="3330575" y="3517900"/>
          <p14:tracePt t="39787" x="3340100" y="3543300"/>
          <p14:tracePt t="39795" x="3348038" y="3560763"/>
          <p14:tracePt t="39803" x="3365500" y="3568700"/>
          <p14:tracePt t="39811" x="3382963" y="3586163"/>
          <p14:tracePt t="39819" x="3408363" y="3603625"/>
          <p14:tracePt t="39827" x="3433763" y="3603625"/>
          <p14:tracePt t="39839" x="3475038" y="3611563"/>
          <p14:tracePt t="39847" x="3509963" y="3619500"/>
          <p14:tracePt t="39855" x="3611563" y="3619500"/>
          <p14:tracePt t="39863" x="3697288" y="3619500"/>
          <p14:tracePt t="39871" x="3841750" y="3619500"/>
          <p14:tracePt t="39879" x="3935413" y="3619500"/>
          <p14:tracePt t="39888" x="4130675" y="3603625"/>
          <p14:tracePt t="39895" x="4300538" y="3578225"/>
          <p14:tracePt t="39903" x="4402138" y="3560763"/>
          <p14:tracePt t="39911" x="4486275" y="3543300"/>
          <p14:tracePt t="39919" x="4529138" y="3535363"/>
          <p14:tracePt t="39927" x="4605338" y="3517900"/>
          <p14:tracePt t="39935" x="4622800" y="3509963"/>
          <p14:tracePt t="39945" x="4630738" y="3502025"/>
          <p14:tracePt t="39959" x="4630738" y="3492500"/>
          <p14:tracePt t="39997" x="4630738" y="3475038"/>
          <p14:tracePt t="40005" x="4640263" y="3441700"/>
          <p14:tracePt t="40013" x="4640263" y="3433763"/>
          <p14:tracePt t="40021" x="4640263" y="3408363"/>
          <p14:tracePt t="40029" x="4640263" y="3365500"/>
          <p14:tracePt t="40037" x="4640263" y="3322638"/>
          <p14:tracePt t="40045" x="4630738" y="3228975"/>
          <p14:tracePt t="40053" x="4614863" y="3186113"/>
          <p14:tracePt t="40061" x="4579938" y="3094038"/>
          <p14:tracePt t="40069" x="4529138" y="3016250"/>
          <p14:tracePt t="40077" x="4427538" y="2855913"/>
          <p14:tracePt t="40085" x="4368800" y="2736850"/>
          <p14:tracePt t="40093" x="4283075" y="2617788"/>
          <p14:tracePt t="40101" x="4214813" y="2498725"/>
          <p14:tracePt t="40109" x="4121150" y="2362200"/>
          <p14:tracePt t="40117" x="4052888" y="2268538"/>
          <p14:tracePt t="40125" x="4002088" y="2192338"/>
          <p14:tracePt t="40133" x="3943350" y="2098675"/>
          <p14:tracePt t="40141" x="3892550" y="2039938"/>
          <p14:tracePt t="40148" x="3849688" y="1971675"/>
          <p14:tracePt t="40157" x="3816350" y="1920875"/>
          <p14:tracePt t="40165" x="3773488" y="1870075"/>
          <p14:tracePt t="40173" x="3748088" y="1827213"/>
          <p14:tracePt t="40181" x="3705225" y="1758950"/>
          <p14:tracePt t="40189" x="3671888" y="1725613"/>
          <p14:tracePt t="40197" x="3654425" y="1690688"/>
          <p14:tracePt t="40205" x="3646488" y="1674813"/>
          <p14:tracePt t="40213" x="3636963" y="1649413"/>
          <p14:tracePt t="40223" x="3619500" y="1631950"/>
          <p14:tracePt t="40229" x="3611563" y="1622425"/>
          <p14:tracePt t="40239" x="3594100" y="1597025"/>
          <p14:tracePt t="40245" x="3578225" y="1581150"/>
          <p14:tracePt t="40255" x="3578225" y="1571625"/>
          <p14:tracePt t="40263" x="3560763" y="1563688"/>
          <p14:tracePt t="40279" x="3552825" y="1555750"/>
          <p14:tracePt t="40320" x="3543300" y="1555750"/>
          <p14:tracePt t="40327" x="3527425" y="1555750"/>
          <p14:tracePt t="40335" x="3509963" y="1555750"/>
          <p14:tracePt t="40343" x="3475038" y="1581150"/>
          <p14:tracePt t="40352" x="3424238" y="1622425"/>
          <p14:tracePt t="40359" x="3355975" y="1665288"/>
          <p14:tracePt t="40367" x="3279775" y="1708150"/>
          <p14:tracePt t="40375" x="3203575" y="1758950"/>
          <p14:tracePt t="40383" x="3170238" y="1793875"/>
          <p14:tracePt t="40391" x="3101975" y="1844675"/>
          <p14:tracePt t="40399" x="3051175" y="1911350"/>
          <p14:tracePt t="40407" x="3016250" y="1971675"/>
          <p14:tracePt t="40415" x="2990850" y="2030413"/>
          <p14:tracePt t="40423" x="2990850" y="2090738"/>
          <p14:tracePt t="40431" x="2990850" y="2124075"/>
          <p14:tracePt t="40439" x="2990850" y="2184400"/>
          <p14:tracePt t="40447" x="3000375" y="2293938"/>
          <p14:tracePt t="40455" x="3008313" y="2344738"/>
          <p14:tracePt t="40463" x="3041650" y="2430463"/>
          <p14:tracePt t="40471" x="3076575" y="2524125"/>
          <p14:tracePt t="40479" x="3094038" y="2566988"/>
          <p14:tracePt t="40487" x="3127375" y="2643188"/>
          <p14:tracePt t="40495" x="3160713" y="2736850"/>
          <p14:tracePt t="40503" x="3195638" y="2813050"/>
          <p14:tracePt t="40511" x="3254375" y="2914650"/>
          <p14:tracePt t="40519" x="3297238" y="2982913"/>
          <p14:tracePt t="40527" x="3365500" y="3067050"/>
          <p14:tracePt t="40535" x="3390900" y="3109913"/>
          <p14:tracePt t="40545" x="3484563" y="3211513"/>
          <p14:tracePt t="40553" x="3543300" y="3263900"/>
          <p14:tracePt t="40561" x="3603625" y="3330575"/>
          <p14:tracePt t="40569" x="3646488" y="3355975"/>
          <p14:tracePt t="40577" x="3705225" y="3416300"/>
          <p14:tracePt t="40585" x="3790950" y="3484563"/>
          <p14:tracePt t="40593" x="3832225" y="3509963"/>
          <p14:tracePt t="40601" x="3883025" y="3543300"/>
          <p14:tracePt t="40609" x="3917950" y="3560763"/>
          <p14:tracePt t="40617" x="3960813" y="3586163"/>
          <p14:tracePt t="40625" x="4019550" y="3619500"/>
          <p14:tracePt t="40633" x="4052888" y="3636963"/>
          <p14:tracePt t="40641" x="4087813" y="3654425"/>
          <p14:tracePt t="40649" x="4138613" y="3671888"/>
          <p14:tracePt t="40657" x="4189413" y="3697288"/>
          <p14:tracePt t="40665" x="4232275" y="3705225"/>
          <p14:tracePt t="40673" x="4283075" y="3713163"/>
          <p14:tracePt t="40680" x="4333875" y="3713163"/>
          <p14:tracePt t="40689" x="4394200" y="3722688"/>
          <p14:tracePt t="40697" x="4445000" y="3722688"/>
          <p14:tracePt t="40705" x="4486275" y="3722688"/>
          <p14:tracePt t="40713" x="4546600" y="3722688"/>
          <p14:tracePt t="40721" x="4605338" y="3697288"/>
          <p14:tracePt t="40730" x="4657725" y="3679825"/>
          <p14:tracePt t="40737" x="4724400" y="3662363"/>
          <p14:tracePt t="40745" x="4792663" y="3629025"/>
          <p14:tracePt t="40753" x="4835525" y="3611563"/>
          <p14:tracePt t="40761" x="4886325" y="3578225"/>
          <p14:tracePt t="40769" x="4929188" y="3543300"/>
          <p14:tracePt t="40777" x="4946650" y="3527425"/>
          <p14:tracePt t="40785" x="4954588" y="3502025"/>
          <p14:tracePt t="40793" x="4972050" y="3475038"/>
          <p14:tracePt t="40801" x="4987925" y="3449638"/>
          <p14:tracePt t="40809" x="4997450" y="3433763"/>
          <p14:tracePt t="40817" x="5013325" y="3398838"/>
          <p14:tracePt t="40825" x="5030788" y="3330575"/>
          <p14:tracePt t="40833" x="5056188" y="3297238"/>
          <p14:tracePt t="40841" x="5073650" y="3254375"/>
          <p14:tracePt t="40849" x="5081588" y="3203575"/>
          <p14:tracePt t="40863" x="5106988" y="3152775"/>
          <p14:tracePt t="40868" x="5132388" y="3094038"/>
          <p14:tracePt t="40889" x="5167313" y="2982913"/>
          <p14:tracePt t="40895" x="5192713" y="2897188"/>
          <p14:tracePt t="40903" x="5200650" y="2820988"/>
          <p14:tracePt t="40911" x="5208588" y="2778125"/>
          <p14:tracePt t="40919" x="5235575" y="2633663"/>
          <p14:tracePt t="40927" x="5243513" y="2532063"/>
          <p14:tracePt t="40935" x="5243513" y="2422525"/>
          <p14:tracePt t="40943" x="5243513" y="2336800"/>
          <p14:tracePt t="40951" x="5243513" y="2227263"/>
          <p14:tracePt t="40959" x="5243513" y="2141538"/>
          <p14:tracePt t="40967" x="5235575" y="2022475"/>
          <p14:tracePt t="40975" x="5208588" y="1938338"/>
          <p14:tracePt t="40983" x="5157788" y="1793875"/>
          <p14:tracePt t="40991" x="5116513" y="1708150"/>
          <p14:tracePt t="40999" x="5091113" y="1665288"/>
          <p14:tracePt t="41007" x="5022850" y="1581150"/>
          <p14:tracePt t="41015" x="4962525" y="1520825"/>
          <p14:tracePt t="41023" x="4911725" y="1470025"/>
          <p14:tracePt t="41031" x="4818063" y="1393825"/>
          <p14:tracePt t="41039" x="4741863" y="1343025"/>
          <p14:tracePt t="41047" x="4665663" y="1300163"/>
          <p14:tracePt t="41055" x="4564063" y="1241425"/>
          <p14:tracePt t="41067" x="4427538" y="1189038"/>
          <p14:tracePt t="41075" x="4341813" y="1155700"/>
          <p14:tracePt t="41083" x="4283075" y="1138238"/>
          <p14:tracePt t="41091" x="4156075" y="1112838"/>
          <p14:tracePt t="41099" x="4037013" y="1104900"/>
          <p14:tracePt t="41107" x="3951288" y="1096963"/>
          <p14:tracePt t="41117" x="3867150" y="1079500"/>
          <p14:tracePt t="41123" x="3806825" y="1079500"/>
          <p14:tracePt t="41133" x="3748088" y="1079500"/>
          <p14:tracePt t="41139" x="3679825" y="1079500"/>
          <p14:tracePt t="41149" x="3629025" y="1096963"/>
          <p14:tracePt t="41155" x="3603625" y="1096963"/>
          <p14:tracePt t="41165" x="3568700" y="1112838"/>
          <p14:tracePt t="41173" x="3492500" y="1147763"/>
          <p14:tracePt t="41181" x="3449638" y="1181100"/>
          <p14:tracePt t="41189" x="3355975" y="1231900"/>
          <p14:tracePt t="41197" x="3297238" y="1266825"/>
          <p14:tracePt t="41205" x="3203575" y="1333500"/>
          <p14:tracePt t="41213" x="3119438" y="1401763"/>
          <p14:tracePt t="41221" x="3059113" y="1470025"/>
          <p14:tracePt t="41229" x="3008313" y="1512888"/>
          <p14:tracePt t="41237" x="2881313" y="1606550"/>
          <p14:tracePt t="41245" x="2805113" y="1690688"/>
          <p14:tracePt t="41253" x="2744788" y="1751013"/>
          <p14:tracePt t="41261" x="2676525" y="1844675"/>
          <p14:tracePt t="41269" x="2608263" y="1954213"/>
          <p14:tracePt t="41277" x="2566988" y="2030413"/>
          <p14:tracePt t="41285" x="2532063" y="2159000"/>
          <p14:tracePt t="41293" x="2506663" y="2235200"/>
          <p14:tracePt t="41301" x="2481263" y="2362200"/>
          <p14:tracePt t="41309" x="2481263" y="2430463"/>
          <p14:tracePt t="41317" x="2481263" y="2557463"/>
          <p14:tracePt t="41325" x="2481263" y="2660650"/>
          <p14:tracePt t="41333" x="2489200" y="2736850"/>
          <p14:tracePt t="41341" x="2524125" y="2863850"/>
          <p14:tracePt t="41349" x="2582863" y="2990850"/>
          <p14:tracePt t="41357" x="2643188" y="3127375"/>
          <p14:tracePt t="41365" x="2686050" y="3178175"/>
          <p14:tracePt t="41373" x="2805113" y="3340100"/>
          <p14:tracePt t="41381" x="2897188" y="3441700"/>
          <p14:tracePt t="41389" x="3008313" y="3552825"/>
          <p14:tracePt t="41397" x="3101975" y="3636963"/>
          <p14:tracePt t="41405" x="3160713" y="3687763"/>
          <p14:tracePt t="41413" x="3271838" y="3748088"/>
          <p14:tracePt t="41421" x="3408363" y="3832225"/>
          <p14:tracePt t="41429" x="3509963" y="3883025"/>
          <p14:tracePt t="41437" x="3662363" y="3925888"/>
          <p14:tracePt t="41447" x="3756025" y="3951288"/>
          <p14:tracePt t="41454" x="3832225" y="3976688"/>
          <p14:tracePt t="41463" x="3935413" y="3986213"/>
          <p14:tracePt t="41471" x="4011613" y="3994150"/>
          <p14:tracePt t="41479" x="4095750" y="3994150"/>
          <p14:tracePt t="41487" x="4146550" y="3994150"/>
          <p14:tracePt t="41495" x="4275138" y="3994150"/>
          <p14:tracePt t="41503" x="4376738" y="3994150"/>
          <p14:tracePt t="41511" x="4452938" y="3994150"/>
          <p14:tracePt t="41519" x="4564063" y="3986213"/>
          <p14:tracePt t="41527" x="4708525" y="3968750"/>
          <p14:tracePt t="41535" x="4818063" y="3960813"/>
          <p14:tracePt t="41543" x="4894263" y="3951288"/>
          <p14:tracePt t="41551" x="4979988" y="3935413"/>
          <p14:tracePt t="41559" x="5064125" y="3917950"/>
          <p14:tracePt t="41567" x="5124450" y="3917950"/>
          <p14:tracePt t="41579" x="5175250" y="3900488"/>
          <p14:tracePt t="41587" x="5235575" y="3900488"/>
          <p14:tracePt t="41595" x="5243513" y="3892550"/>
          <p14:tracePt t="41603" x="5251450" y="3892550"/>
          <p14:tracePt t="41619" x="5251450" y="3883025"/>
          <p14:tracePt t="41647" x="5260975" y="3883025"/>
          <p14:tracePt t="41794" x="5260975" y="3875088"/>
          <p14:tracePt t="42009" x="5260975" y="3867150"/>
          <p14:tracePt t="42026" x="5260975" y="3841750"/>
          <p14:tracePt t="42033" x="5268913" y="3824288"/>
          <p14:tracePt t="42041" x="5268913" y="3816350"/>
          <p14:tracePt t="42051" x="5268913" y="3806825"/>
          <p14:tracePt t="42057" x="5268913" y="3781425"/>
          <p14:tracePt t="42067" x="5268913" y="3756025"/>
          <p14:tracePt t="42075" x="5268913" y="3738563"/>
          <p14:tracePt t="42083" x="5268913" y="3671888"/>
          <p14:tracePt t="42091" x="5268913" y="3629025"/>
          <p14:tracePt t="42099" x="5286375" y="3568700"/>
          <p14:tracePt t="42107" x="5286375" y="3509963"/>
          <p14:tracePt t="42115" x="5286375" y="3433763"/>
          <p14:tracePt t="42123" x="5286375" y="3348038"/>
          <p14:tracePt t="42131" x="5294313" y="3279775"/>
          <p14:tracePt t="42139" x="5294313" y="3238500"/>
          <p14:tracePt t="42147" x="5294313" y="3152775"/>
          <p14:tracePt t="42155" x="5294313" y="3033713"/>
          <p14:tracePt t="42163" x="5294313" y="2949575"/>
          <p14:tracePt t="42171" x="5294313" y="2863850"/>
          <p14:tracePt t="42179" x="5294313" y="2736850"/>
          <p14:tracePt t="42187" x="5294313" y="2600325"/>
          <p14:tracePt t="42195" x="5294313" y="2541588"/>
          <p14:tracePt t="42203" x="5294313" y="2455863"/>
          <p14:tracePt t="42211" x="5294313" y="2387600"/>
          <p14:tracePt t="42219" x="5294313" y="2286000"/>
          <p14:tracePt t="42227" x="5294313" y="2227263"/>
          <p14:tracePt t="42235" x="5286375" y="2192338"/>
          <p14:tracePt t="42243" x="5276850" y="2159000"/>
          <p14:tracePt t="42251" x="5268913" y="2149475"/>
          <p14:tracePt t="42259" x="5260975" y="2124075"/>
          <p14:tracePt t="42267" x="5260975" y="2116138"/>
          <p14:tracePt t="42275" x="5243513" y="2098675"/>
          <p14:tracePt t="42283" x="5218113" y="2065338"/>
          <p14:tracePt t="42295" x="5192713" y="2039938"/>
          <p14:tracePt t="42303" x="5157788" y="2014538"/>
          <p14:tracePt t="42311" x="5106988" y="1971675"/>
          <p14:tracePt t="42319" x="5056188" y="1946275"/>
          <p14:tracePt t="42327" x="4997450" y="1903413"/>
          <p14:tracePt t="42335" x="4946650" y="1870075"/>
          <p14:tracePt t="42343" x="4878388" y="1844675"/>
          <p14:tracePt t="42351" x="4818063" y="1809750"/>
          <p14:tracePt t="42359" x="4716463" y="1766888"/>
          <p14:tracePt t="42367" x="4657725" y="1733550"/>
          <p14:tracePt t="42377" x="4589463" y="1716088"/>
          <p14:tracePt t="42384" x="4529138" y="1690688"/>
          <p14:tracePt t="42393" x="4495800" y="1682750"/>
          <p14:tracePt t="42401" x="4460875" y="1674813"/>
          <p14:tracePt t="42409" x="4435475" y="1665288"/>
          <p14:tracePt t="42417" x="4419600" y="1657350"/>
          <p14:tracePt t="42425" x="4402138" y="1657350"/>
          <p14:tracePt t="42433" x="4394200" y="1657350"/>
          <p14:tracePt t="42441" x="4384675" y="1657350"/>
          <p14:tracePt t="42449" x="4376738" y="1657350"/>
          <p14:tracePt t="42473" x="4368800" y="1657350"/>
          <p14:tracePt t="42497" x="4351338" y="1657350"/>
          <p14:tracePt t="42505" x="4325938" y="1657350"/>
          <p14:tracePt t="42513" x="4300538" y="1657350"/>
          <p14:tracePt t="42521" x="4275138" y="1657350"/>
          <p14:tracePt t="42529" x="4240213" y="1657350"/>
          <p14:tracePt t="42537" x="4214813" y="1657350"/>
          <p14:tracePt t="42545" x="4189413" y="1657350"/>
          <p14:tracePt t="42553" x="4146550" y="1657350"/>
          <p14:tracePt t="42561" x="4113213" y="1657350"/>
          <p14:tracePt t="42569" x="4079875" y="1657350"/>
          <p14:tracePt t="42577" x="4027488" y="1657350"/>
          <p14:tracePt t="42585" x="4011613" y="1657350"/>
          <p14:tracePt t="42593" x="3986213" y="1657350"/>
          <p14:tracePt t="42601" x="3960813" y="1657350"/>
          <p14:tracePt t="42609" x="3935413" y="1657350"/>
          <p14:tracePt t="42625" x="3917950" y="1665288"/>
          <p14:tracePt t="42633" x="3908425" y="1665288"/>
          <p14:tracePt t="42704" x="3900488" y="1665288"/>
          <p14:tracePt t="42743" x="3892550" y="1665288"/>
          <p14:tracePt t="42767" x="3883025" y="1665288"/>
          <p14:tracePt t="42792" x="3875088" y="1665288"/>
          <p14:tracePt t="42807" x="3867150" y="1665288"/>
          <p14:tracePt t="42895" x="3857625" y="1674813"/>
          <p14:tracePt t="42911" x="3849688" y="1674813"/>
          <p14:tracePt t="42919" x="3841750" y="1674813"/>
          <p14:tracePt t="42935" x="3832225" y="1674813"/>
          <p14:tracePt t="42945" x="3824288" y="1674813"/>
          <p14:tracePt t="42951" x="3816350" y="1682750"/>
          <p14:tracePt t="42961" x="3806825" y="1682750"/>
          <p14:tracePt t="42967" x="3798888" y="1690688"/>
          <p14:tracePt t="42977" x="3790950" y="1690688"/>
          <p14:tracePt t="42985" x="3781425" y="1690688"/>
          <p14:tracePt t="42993" x="3773488" y="1700213"/>
          <p14:tracePt t="43013" x="3763963" y="1700213"/>
          <p14:tracePt t="43021" x="3756025" y="1700213"/>
          <p14:tracePt t="43037" x="3748088" y="1708150"/>
          <p14:tracePt t="43045" x="3738563" y="1708150"/>
          <p14:tracePt t="43053" x="3730625" y="1716088"/>
          <p14:tracePt t="43061" x="3722688" y="1725613"/>
          <p14:tracePt t="43069" x="3713163" y="1725613"/>
          <p14:tracePt t="43077" x="3705225" y="1725613"/>
          <p14:tracePt t="43093" x="3697288" y="1733550"/>
          <p14:tracePt t="43101" x="3687763" y="1741488"/>
          <p14:tracePt t="43129" x="3679825" y="1741488"/>
          <p14:tracePt t="43138" x="3671888" y="1751013"/>
          <p14:tracePt t="43145" x="3662363" y="1751013"/>
          <p14:tracePt t="43161" x="3662363" y="1758950"/>
          <p14:tracePt t="43193" x="3654425" y="1758950"/>
          <p14:tracePt t="43225" x="3654425" y="1766888"/>
          <p14:tracePt t="43249" x="3646488" y="1766888"/>
          <p14:tracePt t="43259" x="3646488" y="1776413"/>
          <p14:tracePt t="43265" x="3629025" y="1784350"/>
          <p14:tracePt t="43275" x="3619500" y="1793875"/>
          <p14:tracePt t="43281" x="3611563" y="1801813"/>
          <p14:tracePt t="43291" x="3594100" y="1809750"/>
          <p14:tracePt t="43299" x="3578225" y="1827213"/>
          <p14:tracePt t="43307" x="3568700" y="1844675"/>
          <p14:tracePt t="43315" x="3552825" y="1852613"/>
          <p14:tracePt t="43331" x="3543300" y="1860550"/>
          <p14:tracePt t="43339" x="3535363" y="1870075"/>
          <p14:tracePt t="43363" x="3535363" y="1878013"/>
          <p14:tracePt t="43371" x="3527425" y="1885950"/>
          <p14:tracePt t="43379" x="3517900" y="1885950"/>
          <p14:tracePt t="43395" x="3517900" y="1895475"/>
          <p14:tracePt t="43404" x="3509963" y="1903413"/>
          <p14:tracePt t="43411" x="3502025" y="1911350"/>
          <p14:tracePt t="43419" x="3492500" y="1911350"/>
          <p14:tracePt t="43427" x="3492500" y="1928813"/>
          <p14:tracePt t="43435" x="3484563" y="1946275"/>
          <p14:tracePt t="43443" x="3475038" y="1946275"/>
          <p14:tracePt t="43452" x="3467100" y="1963738"/>
          <p14:tracePt t="43459" x="3459163" y="1979613"/>
          <p14:tracePt t="43467" x="3459163" y="1989138"/>
          <p14:tracePt t="43475" x="3449638" y="1997075"/>
          <p14:tracePt t="43483" x="3441700" y="2014538"/>
          <p14:tracePt t="43491" x="3433763" y="2022475"/>
          <p14:tracePt t="43499" x="3424238" y="2030413"/>
          <p14:tracePt t="43507" x="3424238" y="2047875"/>
          <p14:tracePt t="43515" x="3416300" y="2055813"/>
          <p14:tracePt t="43523" x="3408363" y="2073275"/>
          <p14:tracePt t="43531" x="3398838" y="2098675"/>
          <p14:tracePt t="43539" x="3398838" y="2108200"/>
          <p14:tracePt t="43547" x="3382963" y="2141538"/>
          <p14:tracePt t="43557" x="3373438" y="2159000"/>
          <p14:tracePt t="43563" x="3365500" y="2184400"/>
          <p14:tracePt t="43573" x="3355975" y="2192338"/>
          <p14:tracePt t="43579" x="3355975" y="2200275"/>
          <p14:tracePt t="43589" x="3355975" y="2217738"/>
          <p14:tracePt t="43597" x="3348038" y="2227263"/>
          <p14:tracePt t="43605" x="3340100" y="2243138"/>
          <p14:tracePt t="43613" x="3330575" y="2252663"/>
          <p14:tracePt t="43621" x="3330575" y="2260600"/>
          <p14:tracePt t="43629" x="3330575" y="2268538"/>
          <p14:tracePt t="43637" x="3330575" y="2278063"/>
          <p14:tracePt t="43645" x="3322638" y="2286000"/>
          <p14:tracePt t="43653" x="3322638" y="2293938"/>
          <p14:tracePt t="43661" x="3314700" y="2303463"/>
          <p14:tracePt t="43669" x="3314700" y="2311400"/>
          <p14:tracePt t="43677" x="3314700" y="2319338"/>
          <p14:tracePt t="43685" x="3305175" y="2328863"/>
          <p14:tracePt t="43693" x="3305175" y="2336800"/>
          <p14:tracePt t="43701" x="3305175" y="2344738"/>
          <p14:tracePt t="43709" x="3305175" y="2354263"/>
          <p14:tracePt t="43729" x="3297238" y="2371725"/>
          <p14:tracePt t="43737" x="3297238" y="2379663"/>
          <p14:tracePt t="43745" x="3297238" y="2387600"/>
          <p14:tracePt t="43754" x="3289300" y="2405063"/>
          <p14:tracePt t="43761" x="3289300" y="2413000"/>
          <p14:tracePt t="43769" x="3289300" y="2422525"/>
          <p14:tracePt t="43777" x="3279775" y="2438400"/>
          <p14:tracePt t="43785" x="3279775" y="2447925"/>
          <p14:tracePt t="43793" x="3279775" y="2463800"/>
          <p14:tracePt t="43801" x="3279775" y="2481263"/>
          <p14:tracePt t="43809" x="3271838" y="2498725"/>
          <p14:tracePt t="43817" x="3271838" y="2516188"/>
          <p14:tracePt t="43825" x="3271838" y="2524125"/>
          <p14:tracePt t="43833" x="3271838" y="2541588"/>
          <p14:tracePt t="43841" x="3271838" y="2557463"/>
          <p14:tracePt t="43849" x="3271838" y="2566988"/>
          <p14:tracePt t="43857" x="3271838" y="2600325"/>
          <p14:tracePt t="43865" x="3271838" y="2617788"/>
          <p14:tracePt t="43889" x="3271838" y="2643188"/>
          <p14:tracePt t="43891" x="3271838" y="2651125"/>
          <p14:tracePt t="43898" x="3271838" y="2668588"/>
          <p14:tracePt t="43907" x="3271838" y="2693988"/>
          <p14:tracePt t="43915" x="3271838" y="2701925"/>
          <p14:tracePt t="43923" x="3271838" y="2727325"/>
          <p14:tracePt t="43930" x="3271838" y="2744788"/>
          <p14:tracePt t="43939" x="3279775" y="2762250"/>
          <p14:tracePt t="43947" x="3289300" y="2787650"/>
          <p14:tracePt t="43955" x="3297238" y="2805113"/>
          <p14:tracePt t="43963" x="3305175" y="2830513"/>
          <p14:tracePt t="43971" x="3314700" y="2846388"/>
          <p14:tracePt t="43979" x="3348038" y="2906713"/>
          <p14:tracePt t="43987" x="3390900" y="2957513"/>
          <p14:tracePt t="43995" x="3416300" y="2990850"/>
          <p14:tracePt t="44003" x="3459163" y="3041650"/>
          <p14:tracePt t="44011" x="3527425" y="3101975"/>
          <p14:tracePt t="44019" x="3603625" y="3152775"/>
          <p14:tracePt t="44027" x="3662363" y="3195638"/>
          <p14:tracePt t="44035" x="3705225" y="3228975"/>
          <p14:tracePt t="44043" x="3781425" y="3271838"/>
          <p14:tracePt t="44051" x="3908425" y="3330575"/>
          <p14:tracePt t="44059" x="4002088" y="3365500"/>
          <p14:tracePt t="44067" x="4105275" y="3398838"/>
          <p14:tracePt t="44075" x="4189413" y="3416300"/>
          <p14:tracePt t="44083" x="4275138" y="3433763"/>
          <p14:tracePt t="44091" x="4435475" y="3433763"/>
          <p14:tracePt t="44099" x="4529138" y="3433763"/>
          <p14:tracePt t="44107" x="4589463" y="3433763"/>
          <p14:tracePt t="44115" x="4699000" y="3424238"/>
          <p14:tracePt t="44123" x="4792663" y="3416300"/>
          <p14:tracePt t="44131" x="4919663" y="3382963"/>
          <p14:tracePt t="44140" x="4972050" y="3365500"/>
          <p14:tracePt t="44147" x="5099050" y="3314700"/>
          <p14:tracePt t="44155" x="5200650" y="3279775"/>
          <p14:tracePt t="44163" x="5276850" y="3246438"/>
          <p14:tracePt t="44173" x="5302250" y="3221038"/>
          <p14:tracePt t="44179" x="5337175" y="3195638"/>
          <p14:tracePt t="44189" x="5353050" y="3170238"/>
          <p14:tracePt t="44197" x="5353050" y="3152775"/>
          <p14:tracePt t="44205" x="5362575" y="3101975"/>
          <p14:tracePt t="44213" x="5362575" y="3008313"/>
          <p14:tracePt t="44221" x="5362575" y="2922588"/>
          <p14:tracePt t="44229" x="5362575" y="2820988"/>
          <p14:tracePt t="44237" x="5345113" y="2600325"/>
          <p14:tracePt t="44245" x="5286375" y="2422525"/>
          <p14:tracePt t="44253" x="5243513" y="2303463"/>
          <p14:tracePt t="44261" x="5157788" y="2116138"/>
          <p14:tracePt t="44269" x="5081588" y="1971675"/>
          <p14:tracePt t="44277" x="5005388" y="1878013"/>
          <p14:tracePt t="44285" x="4937125" y="1793875"/>
          <p14:tracePt t="44293" x="4894263" y="1751013"/>
          <p14:tracePt t="44301" x="4802188" y="1682750"/>
          <p14:tracePt t="44309" x="4741863" y="1649413"/>
          <p14:tracePt t="44317" x="4708525" y="1631950"/>
          <p14:tracePt t="44325" x="4630738" y="1597025"/>
          <p14:tracePt t="44333" x="4529138" y="1581150"/>
          <p14:tracePt t="44341" x="4452938" y="1581150"/>
          <p14:tracePt t="44349" x="4384675" y="1571625"/>
          <p14:tracePt t="44357" x="4257675" y="1571625"/>
          <p14:tracePt t="44365" x="4181475" y="1571625"/>
          <p14:tracePt t="44373" x="4070350" y="1581150"/>
          <p14:tracePt t="44381" x="3925888" y="1614488"/>
          <p14:tracePt t="44389" x="3806825" y="1649413"/>
          <p14:tracePt t="44397" x="3662363" y="1700213"/>
          <p14:tracePt t="44405" x="3619500" y="1708150"/>
          <p14:tracePt t="44413" x="3484563" y="1766888"/>
          <p14:tracePt t="44421" x="3382963" y="1819275"/>
          <p14:tracePt t="44429" x="3330575" y="1860550"/>
          <p14:tracePt t="44437" x="3289300" y="1895475"/>
          <p14:tracePt t="44445" x="3238500" y="1946275"/>
          <p14:tracePt t="44453" x="3211513" y="1997075"/>
          <p14:tracePt t="44461" x="3178175" y="2055813"/>
          <p14:tracePt t="44471" x="3170238" y="2133600"/>
          <p14:tracePt t="44477" x="3152775" y="2184400"/>
          <p14:tracePt t="44487" x="3135313" y="2278063"/>
          <p14:tracePt t="44493" x="3135313" y="2354263"/>
          <p14:tracePt t="44503" x="3135313" y="2481263"/>
          <p14:tracePt t="44511" x="3135313" y="2541588"/>
          <p14:tracePt t="44519" x="3160713" y="2686050"/>
          <p14:tracePt t="44527" x="3211513" y="2795588"/>
          <p14:tracePt t="44535" x="3238500" y="2863850"/>
          <p14:tracePt t="44543" x="3297238" y="2982913"/>
          <p14:tracePt t="44551" x="3382963" y="3084513"/>
          <p14:tracePt t="44559" x="3424238" y="3135313"/>
          <p14:tracePt t="44567" x="3502025" y="3228975"/>
          <p14:tracePt t="44575" x="3568700" y="3297238"/>
          <p14:tracePt t="44583" x="3619500" y="3340100"/>
          <p14:tracePt t="44591" x="3713163" y="3408363"/>
          <p14:tracePt t="44599" x="3763963" y="3449638"/>
          <p14:tracePt t="44607" x="3790950" y="3459163"/>
          <p14:tracePt t="44615" x="3824288" y="3475038"/>
          <p14:tracePt t="44623" x="3875088" y="3502025"/>
          <p14:tracePt t="44631" x="3883025" y="3509963"/>
          <p14:tracePt t="44639" x="3900488" y="3517900"/>
          <p14:tracePt t="44651" x="3908425" y="3517900"/>
          <p14:tracePt t="44659" x="3908425" y="3527425"/>
          <p14:tracePt t="44667" x="3917950" y="3527425"/>
          <p14:tracePt t="44732" x="3925888" y="3527425"/>
          <p14:tracePt t="44739" x="3925888" y="3535363"/>
          <p14:tracePt t="44747" x="3935413" y="3535363"/>
          <p14:tracePt t="44779" x="3943350" y="3535363"/>
          <p14:tracePt t="44846" x="3951288" y="3535363"/>
          <p14:tracePt t="44852" x="3951288" y="3527425"/>
          <p14:tracePt t="44869" x="3943350" y="3535363"/>
          <p14:tracePt t="44877" x="3917950" y="3578225"/>
          <p14:tracePt t="44885" x="3849688" y="3687763"/>
          <p14:tracePt t="45096" x="3841750" y="3679825"/>
          <p14:tracePt t="45103" x="3832225" y="3662363"/>
          <p14:tracePt t="45111" x="3816350" y="3646488"/>
          <p14:tracePt t="45119" x="3806825" y="3636963"/>
          <p14:tracePt t="45127" x="3798888" y="3619500"/>
          <p14:tracePt t="45135" x="3798888" y="3611563"/>
          <p14:tracePt t="45143" x="3798888" y="3603625"/>
          <p14:tracePt t="45151" x="3798888" y="3594100"/>
          <p14:tracePt t="45163" x="3798888" y="3578225"/>
          <p14:tracePt t="45171" x="3798888" y="3568700"/>
          <p14:tracePt t="45179" x="3798888" y="3552825"/>
          <p14:tracePt t="45187" x="3798888" y="3543300"/>
          <p14:tracePt t="45195" x="3806825" y="3535363"/>
          <p14:tracePt t="45203" x="3816350" y="3527425"/>
          <p14:tracePt t="45219" x="3824288" y="3517900"/>
          <p14:tracePt t="45227" x="3841750" y="3517900"/>
          <p14:tracePt t="45235" x="3849688" y="3517900"/>
          <p14:tracePt t="45243" x="3875088" y="3517900"/>
          <p14:tracePt t="45251" x="3892550" y="3517900"/>
          <p14:tracePt t="45259" x="3900488" y="3517900"/>
          <p14:tracePt t="45267" x="3925888" y="3527425"/>
          <p14:tracePt t="45275" x="3960813" y="3543300"/>
          <p14:tracePt t="45283" x="3986213" y="3568700"/>
          <p14:tracePt t="45291" x="4037013" y="3603625"/>
          <p14:tracePt t="45299" x="4087813" y="3636963"/>
          <p14:tracePt t="45307" x="4146550" y="3671888"/>
          <p14:tracePt t="45315" x="4197350" y="3705225"/>
          <p14:tracePt t="45323" x="4249738" y="3722688"/>
          <p14:tracePt t="45331" x="4283075" y="3730625"/>
          <p14:tracePt t="45339" x="4291013" y="3738563"/>
          <p14:tracePt t="45347" x="4300538" y="3738563"/>
          <p14:tracePt t="45369" x="4308475" y="3738563"/>
          <p14:tracePt t="45386" x="4316413" y="3722688"/>
          <p14:tracePt t="45391" x="4333875" y="3687763"/>
          <p14:tracePt t="45401" x="4333875" y="3646488"/>
          <p14:tracePt t="45407" x="4333875" y="3535363"/>
          <p14:tracePt t="45416" x="4333875" y="3449638"/>
          <p14:tracePt t="45425" x="4333875" y="3373438"/>
          <p14:tracePt t="45433" x="4300538" y="3246438"/>
          <p14:tracePt t="45441" x="4265613" y="3170238"/>
          <p14:tracePt t="45449" x="4079875" y="2940050"/>
          <p14:tracePt t="45458" x="3976688" y="2838450"/>
          <p14:tracePt t="45466" x="3763963" y="2651125"/>
          <p14:tracePt t="45473" x="3449638" y="2447925"/>
          <p14:tracePt t="45481" x="3084513" y="2260600"/>
          <p14:tracePt t="45489" x="2871788" y="2184400"/>
          <p14:tracePt t="45497" x="2557463" y="2073275"/>
          <p14:tracePt t="45505" x="2413000" y="2055813"/>
          <p14:tracePt t="45513" x="2133600" y="2039938"/>
          <p14:tracePt t="45521" x="2005013" y="2039938"/>
          <p14:tracePt t="45529" x="1852613" y="2039938"/>
          <p14:tracePt t="45537" x="1725613" y="2055813"/>
          <p14:tracePt t="45545" x="1631950" y="2098675"/>
          <p14:tracePt t="45553" x="1563688" y="2166938"/>
          <p14:tracePt t="45561" x="1520825" y="2227263"/>
          <p14:tracePt t="45573" x="1512888" y="2286000"/>
          <p14:tracePt t="45581" x="1495425" y="2463800"/>
          <p14:tracePt t="45589" x="1512888" y="2541588"/>
          <p14:tracePt t="45597" x="1530350" y="2600325"/>
          <p14:tracePt t="45605" x="1589088" y="2701925"/>
          <p14:tracePt t="45613" x="1649413" y="2820988"/>
          <p14:tracePt t="45621" x="1716088" y="2897188"/>
          <p14:tracePt t="45629" x="1758950" y="2965450"/>
          <p14:tracePt t="45637" x="1852613" y="3076575"/>
          <p14:tracePt t="45645" x="1903413" y="3127375"/>
          <p14:tracePt t="45653" x="1971675" y="3186113"/>
          <p14:tracePt t="45661" x="2047875" y="3246438"/>
          <p14:tracePt t="45669" x="2133600" y="3314700"/>
          <p14:tracePt t="45677" x="2192338" y="3348038"/>
          <p14:tracePt t="45687" x="2286000" y="3390900"/>
          <p14:tracePt t="45693" x="2362200" y="3424238"/>
          <p14:tracePt t="45703" x="2405063" y="3433763"/>
          <p14:tracePt t="45709" x="2481263" y="3449638"/>
          <p14:tracePt t="45719" x="2566988" y="3467100"/>
          <p14:tracePt t="45727" x="2651125" y="3475038"/>
          <p14:tracePt t="45735" x="2727325" y="3484563"/>
          <p14:tracePt t="45743" x="2770188" y="3484563"/>
          <p14:tracePt t="45751" x="2897188" y="3484563"/>
          <p14:tracePt t="45759" x="2982913" y="3484563"/>
          <p14:tracePt t="45767" x="3094038" y="3484563"/>
          <p14:tracePt t="45775" x="3170238" y="3484563"/>
          <p14:tracePt t="45783" x="3279775" y="3484563"/>
          <p14:tracePt t="45791" x="3365500" y="3484563"/>
          <p14:tracePt t="45799" x="3467100" y="3484563"/>
          <p14:tracePt t="45807" x="3535363" y="3484563"/>
          <p14:tracePt t="45814" x="3646488" y="3484563"/>
          <p14:tracePt t="45823" x="3705225" y="3484563"/>
          <p14:tracePt t="45831" x="3773488" y="3484563"/>
          <p14:tracePt t="45839" x="3832225" y="3484563"/>
          <p14:tracePt t="45847" x="3908425" y="3484563"/>
          <p14:tracePt t="45855" x="3935413" y="3484563"/>
          <p14:tracePt t="45863" x="3960813" y="3484563"/>
          <p14:tracePt t="45871" x="3976688" y="3484563"/>
          <p14:tracePt t="45903" x="3986213" y="3484563"/>
          <p14:tracePt t="45911" x="3994150" y="3484563"/>
          <p14:tracePt t="45919" x="4002088" y="3484563"/>
          <p14:tracePt t="45927" x="4037013" y="3475038"/>
          <p14:tracePt t="45935" x="4087813" y="3441700"/>
          <p14:tracePt t="45943" x="4121150" y="3424238"/>
          <p14:tracePt t="45951" x="4171950" y="3416300"/>
          <p14:tracePt t="45959" x="4224338" y="3416300"/>
          <p14:tracePt t="45967" x="4232275" y="3441700"/>
          <p14:tracePt t="45977" x="4232275" y="3502025"/>
          <p14:tracePt t="45983" x="4232275" y="3517900"/>
          <p14:tracePt t="45993" x="4232275" y="3586163"/>
          <p14:tracePt t="46150" x="4240213" y="3578225"/>
          <p14:tracePt t="46157" x="4257675" y="3568700"/>
          <p14:tracePt t="46165" x="4275138" y="3552825"/>
          <p14:tracePt t="46173" x="4275138" y="3535363"/>
          <p14:tracePt t="46181" x="4291013" y="3517900"/>
          <p14:tracePt t="46189" x="4300538" y="3517900"/>
          <p14:tracePt t="46197" x="4308475" y="3484563"/>
          <p14:tracePt t="46205" x="4325938" y="3467100"/>
          <p14:tracePt t="46213" x="4341813" y="3433763"/>
          <p14:tracePt t="46221" x="4341813" y="3424238"/>
          <p14:tracePt t="46229" x="4341813" y="3408363"/>
          <p14:tracePt t="46237" x="4341813" y="3398838"/>
          <p14:tracePt t="46261" x="4351338" y="3398838"/>
          <p14:tracePt t="46269" x="4359275" y="3398838"/>
          <p14:tracePt t="46278" x="4368800" y="3398838"/>
          <p14:tracePt t="46289" x="4384675" y="3416300"/>
          <p14:tracePt t="46297" x="4394200" y="3433763"/>
          <p14:tracePt t="46307" x="4419600" y="3449638"/>
          <p14:tracePt t="46315" x="4445000" y="3475038"/>
          <p14:tracePt t="46323" x="4470400" y="3492500"/>
          <p14:tracePt t="46331" x="4503738" y="3517900"/>
          <p14:tracePt t="46339" x="4521200" y="3535363"/>
          <p14:tracePt t="46347" x="4564063" y="3552825"/>
          <p14:tracePt t="46355" x="4640263" y="3586163"/>
          <p14:tracePt t="46363" x="4683125" y="3603625"/>
          <p14:tracePt t="46371" x="4733925" y="3629025"/>
          <p14:tracePt t="46379" x="4818063" y="3646488"/>
          <p14:tracePt t="46387" x="4868863" y="3654425"/>
          <p14:tracePt t="46395" x="4911725" y="3662363"/>
          <p14:tracePt t="46403" x="4937125" y="3671888"/>
          <p14:tracePt t="46411" x="4972050" y="3679825"/>
          <p14:tracePt t="46418" x="4979988" y="3679825"/>
          <p14:tracePt t="46427" x="4997450" y="3687763"/>
          <p14:tracePt t="46435" x="5005388" y="3687763"/>
          <p14:tracePt t="46443" x="5013325" y="3687763"/>
          <p14:tracePt t="46451" x="5013325" y="3697288"/>
          <p14:tracePt t="46487" x="5022850" y="3697288"/>
          <p14:tracePt t="46495" x="5030788" y="3697288"/>
          <p14:tracePt t="46503" x="5048250" y="3697288"/>
          <p14:tracePt t="46511" x="5073650" y="3697288"/>
          <p14:tracePt t="46519" x="5106988" y="3697288"/>
          <p14:tracePt t="46527" x="5149850" y="3697288"/>
          <p14:tracePt t="46535" x="5200650" y="3697288"/>
          <p14:tracePt t="46543" x="5243513" y="3697288"/>
          <p14:tracePt t="46551" x="5327650" y="3697288"/>
          <p14:tracePt t="46559" x="5421313" y="3697288"/>
          <p14:tracePt t="46567" x="5532438" y="3697288"/>
          <p14:tracePt t="46575" x="5659438" y="3697288"/>
          <p14:tracePt t="46583" x="5770563" y="3697288"/>
          <p14:tracePt t="46597" x="5854700" y="3697288"/>
          <p14:tracePt t="46603" x="6076950" y="3687763"/>
          <p14:tracePt t="46613" x="6211888" y="3687763"/>
          <p14:tracePt t="46619" x="6313488" y="3687763"/>
          <p14:tracePt t="46629" x="6467475" y="3687763"/>
          <p14:tracePt t="46637" x="6611938" y="3687763"/>
          <p14:tracePt t="46645" x="6721475" y="3687763"/>
          <p14:tracePt t="46653" x="6891338" y="3687763"/>
          <p14:tracePt t="46661" x="7019925" y="3687763"/>
          <p14:tracePt t="46669" x="7154863" y="3687763"/>
          <p14:tracePt t="46677" x="7273925" y="3687763"/>
          <p14:tracePt t="46685" x="7342188" y="3687763"/>
          <p14:tracePt t="46693" x="7443788" y="3687763"/>
          <p14:tracePt t="46701" x="7504113" y="3687763"/>
          <p14:tracePt t="46709" x="7554913" y="3687763"/>
          <p14:tracePt t="46717" x="7605713" y="3705225"/>
          <p14:tracePt t="46725" x="7639050" y="3705225"/>
          <p14:tracePt t="46733" x="7666038" y="3713163"/>
          <p14:tracePt t="46741" x="7691438" y="3713163"/>
          <p14:tracePt t="46749" x="7716838" y="3713163"/>
          <p14:tracePt t="46757" x="7732713" y="3713163"/>
          <p14:tracePt t="46767" x="7758113" y="3713163"/>
          <p14:tracePt t="46773" x="7783513" y="3722688"/>
          <p14:tracePt t="46781" x="7818438" y="3722688"/>
          <p14:tracePt t="46789" x="7835900" y="3722688"/>
          <p14:tracePt t="46801" x="7869238" y="3730625"/>
          <p14:tracePt t="46809" x="7894638" y="3730625"/>
          <p14:tracePt t="46817" x="7937500" y="3738563"/>
          <p14:tracePt t="46825" x="7970838" y="3738563"/>
          <p14:tracePt t="46833" x="8021638" y="3738563"/>
          <p14:tracePt t="46841" x="8064500" y="3738563"/>
          <p14:tracePt t="46849" x="8099425" y="3738563"/>
          <p14:tracePt t="46857" x="8140700" y="3738563"/>
          <p14:tracePt t="46865" x="8201025" y="3738563"/>
          <p14:tracePt t="46873" x="8269288" y="3738563"/>
          <p14:tracePt t="46888" x="8310563" y="3738563"/>
          <p14:tracePt t="46889" x="8370888" y="3738563"/>
          <p14:tracePt t="46897" x="8429625" y="3738563"/>
          <p14:tracePt t="46905" x="8489950" y="3738563"/>
          <p14:tracePt t="46915" x="8548688" y="3738563"/>
          <p14:tracePt t="46923" x="8616950" y="3730625"/>
          <p14:tracePt t="46931" x="8677275" y="3730625"/>
          <p14:tracePt t="46939" x="8743950" y="3730625"/>
          <p14:tracePt t="46947" x="8821738" y="3730625"/>
          <p14:tracePt t="46955" x="8888413" y="3730625"/>
          <p14:tracePt t="46963" x="8966200" y="3722688"/>
          <p14:tracePt t="46971" x="8999538" y="3722688"/>
          <p14:tracePt t="46979" x="9075738" y="3713163"/>
          <p14:tracePt t="46987" x="9118600" y="37131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027">
            <a:extLst>
              <a:ext uri="{FF2B5EF4-FFF2-40B4-BE49-F238E27FC236}">
                <a16:creationId xmlns:a16="http://schemas.microsoft.com/office/drawing/2014/main" id="{DAAE3A9A-896B-498C-A452-5DFDC80C272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90600"/>
            <a:ext cx="7543800" cy="4883150"/>
            <a:chOff x="720" y="912"/>
            <a:chExt cx="4752" cy="3076"/>
          </a:xfrm>
        </p:grpSpPr>
        <p:pic>
          <p:nvPicPr>
            <p:cNvPr id="32773" name="Picture 1028" descr="画051">
              <a:extLst>
                <a:ext uri="{FF2B5EF4-FFF2-40B4-BE49-F238E27FC236}">
                  <a16:creationId xmlns:a16="http://schemas.microsoft.com/office/drawing/2014/main" id="{A74B3982-A8D0-4B80-BDA4-CFAFFF85A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9" b="8922"/>
            <a:stretch>
              <a:fillRect/>
            </a:stretch>
          </p:blipFill>
          <p:spPr bwMode="auto">
            <a:xfrm>
              <a:off x="720" y="912"/>
              <a:ext cx="4752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Text Box 1029">
              <a:extLst>
                <a:ext uri="{FF2B5EF4-FFF2-40B4-BE49-F238E27FC236}">
                  <a16:creationId xmlns:a16="http://schemas.microsoft.com/office/drawing/2014/main" id="{F162220D-D0D4-41A2-8C68-490FAF1E2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3661"/>
              <a:ext cx="30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1" name="Rectangle 1030">
            <a:extLst>
              <a:ext uri="{FF2B5EF4-FFF2-40B4-BE49-F238E27FC236}">
                <a16:creationId xmlns:a16="http://schemas.microsoft.com/office/drawing/2014/main" id="{440B7BCB-9DAE-443A-A86E-A52C25702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355600"/>
            <a:ext cx="212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Decanoic acid</a:t>
            </a:r>
            <a:endParaRPr lang="zh-CN" altLang="en-US" sz="2400" b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32772" name="Text Box 1031">
            <a:extLst>
              <a:ext uri="{FF2B5EF4-FFF2-40B4-BE49-F238E27FC236}">
                <a16:creationId xmlns:a16="http://schemas.microsoft.com/office/drawing/2014/main" id="{B5AD5E76-A82B-42FA-A944-C444F7431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29263"/>
            <a:ext cx="845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 broadened peak at 3069.2 cm</a:t>
            </a:r>
            <a:r>
              <a:rPr lang="en-US" altLang="zh-CN" sz="1800" b="0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is dedicated to –OH in COOH, and a sharp peak at 1712.5 cm</a:t>
            </a:r>
            <a:r>
              <a:rPr lang="en-US" altLang="zh-CN" sz="1800" b="0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is for –C=O in COOH, which is red shifted compared to original –C=O (around 1760 cm</a:t>
            </a:r>
            <a:r>
              <a:rPr lang="en-US" altLang="zh-CN" sz="1800" b="0" baseline="30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.</a:t>
            </a:r>
            <a:endParaRPr lang="zh-CN" altLang="en-US" sz="1800" b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10CFF17-00F6-4E99-A969-21385CCCCC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911"/>
    </mc:Choice>
    <mc:Fallback>
      <p:transition spd="slow" advTm="48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63" x="8702675" y="4749800"/>
          <p14:tracePt t="9171" x="7980363" y="5022850"/>
          <p14:tracePt t="9179" x="7572375" y="5141913"/>
          <p14:tracePt t="9187" x="7308850" y="5218113"/>
          <p14:tracePt t="9195" x="6994525" y="5327650"/>
          <p14:tracePt t="9203" x="6850063" y="5362575"/>
          <p14:tracePt t="9211" x="6569075" y="5456238"/>
          <p14:tracePt t="9221" x="6483350" y="5489575"/>
          <p14:tracePt t="9227" x="6272213" y="5557838"/>
          <p14:tracePt t="9235" x="6102350" y="5600700"/>
          <p14:tracePt t="9243" x="5973763" y="5641975"/>
          <p14:tracePt t="9251" x="5872163" y="5676900"/>
          <p14:tracePt t="9259" x="5702300" y="5727700"/>
          <p14:tracePt t="9267" x="5600700" y="5761038"/>
          <p14:tracePt t="9275" x="5481638" y="5795963"/>
          <p14:tracePt t="9285" x="5380038" y="5829300"/>
          <p14:tracePt t="9290" x="5302250" y="5854700"/>
          <p14:tracePt t="9299" x="5175250" y="5889625"/>
          <p14:tracePt t="9309" x="5073650" y="5922963"/>
          <p14:tracePt t="9315" x="5013325" y="5948363"/>
          <p14:tracePt t="9325" x="4886325" y="5983288"/>
          <p14:tracePt t="9333" x="4810125" y="5999163"/>
          <p14:tracePt t="9345" x="4708525" y="6034088"/>
          <p14:tracePt t="9353" x="4572000" y="6084888"/>
          <p14:tracePt t="9361" x="4470400" y="6110288"/>
          <p14:tracePt t="9369" x="4427538" y="6127750"/>
          <p14:tracePt t="9377" x="4283075" y="6161088"/>
          <p14:tracePt t="9385" x="4181475" y="6186488"/>
          <p14:tracePt t="9393" x="4105275" y="6194425"/>
          <p14:tracePt t="9401" x="3900488" y="6237288"/>
          <p14:tracePt t="9409" x="3816350" y="6254750"/>
          <p14:tracePt t="9417" x="3671888" y="6280150"/>
          <p14:tracePt t="9425" x="3568700" y="6288088"/>
          <p14:tracePt t="9433" x="3484563" y="6288088"/>
          <p14:tracePt t="9441" x="3416300" y="6313488"/>
          <p14:tracePt t="9449" x="3340100" y="6313488"/>
          <p14:tracePt t="9457" x="3254375" y="6323013"/>
          <p14:tracePt t="9465" x="3170238" y="6330950"/>
          <p14:tracePt t="9473" x="3094038" y="6348413"/>
          <p14:tracePt t="9481" x="3033713" y="6348413"/>
          <p14:tracePt t="9488" x="2949575" y="6356350"/>
          <p14:tracePt t="9497" x="2863850" y="6356350"/>
          <p14:tracePt t="9505" x="2795588" y="6365875"/>
          <p14:tracePt t="9515" x="2676525" y="6365875"/>
          <p14:tracePt t="9524" x="2592388" y="6373813"/>
          <p14:tracePt t="9529" x="2463800" y="6373813"/>
          <p14:tracePt t="9537" x="2371725" y="6373813"/>
          <p14:tracePt t="9545" x="2293938" y="6373813"/>
          <p14:tracePt t="9553" x="2209800" y="6373813"/>
          <p14:tracePt t="9561" x="2124075" y="6373813"/>
          <p14:tracePt t="9569" x="2039938" y="6365875"/>
          <p14:tracePt t="9577" x="1938338" y="6365875"/>
          <p14:tracePt t="9585" x="1860550" y="6356350"/>
          <p14:tracePt t="9595" x="1793875" y="6356350"/>
          <p14:tracePt t="9602" x="1690688" y="6338888"/>
          <p14:tracePt t="9611" x="1622425" y="6330950"/>
          <p14:tracePt t="9616" x="1571625" y="6330950"/>
          <p14:tracePt t="9627" x="1512888" y="6323013"/>
          <p14:tracePt t="9633" x="1470025" y="6323013"/>
          <p14:tracePt t="9645" x="1427163" y="6313488"/>
          <p14:tracePt t="9652" x="1393825" y="6313488"/>
          <p14:tracePt t="9660" x="1360488" y="6305550"/>
          <p14:tracePt t="9668" x="1343025" y="6305550"/>
          <p14:tracePt t="9675" x="1317625" y="6297613"/>
          <p14:tracePt t="9683" x="1300163" y="6297613"/>
          <p14:tracePt t="9692" x="1292225" y="6288088"/>
          <p14:tracePt t="9699" x="1266825" y="6280150"/>
          <p14:tracePt t="9707" x="1241425" y="6280150"/>
          <p14:tracePt t="9715" x="1223963" y="6272213"/>
          <p14:tracePt t="9723" x="1206500" y="6262688"/>
          <p14:tracePt t="9731" x="1181100" y="6262688"/>
          <p14:tracePt t="9739" x="1155700" y="6254750"/>
          <p14:tracePt t="9747" x="1122363" y="6246813"/>
          <p14:tracePt t="9755" x="1104900" y="6237288"/>
          <p14:tracePt t="9763" x="1079500" y="6229350"/>
          <p14:tracePt t="9771" x="1054100" y="6211888"/>
          <p14:tracePt t="9779" x="1036638" y="6211888"/>
          <p14:tracePt t="9787" x="1019175" y="6194425"/>
          <p14:tracePt t="9795" x="993775" y="6186488"/>
          <p14:tracePt t="9803" x="960438" y="6169025"/>
          <p14:tracePt t="9811" x="942975" y="6161088"/>
          <p14:tracePt t="9819" x="909638" y="6153150"/>
          <p14:tracePt t="9827" x="892175" y="6143625"/>
          <p14:tracePt t="9835" x="866775" y="6135688"/>
          <p14:tracePt t="9843" x="849313" y="6127750"/>
          <p14:tracePt t="9851" x="833438" y="6118225"/>
          <p14:tracePt t="9859" x="833438" y="6110288"/>
          <p14:tracePt t="9867" x="823913" y="6102350"/>
          <p14:tracePt t="9875" x="808038" y="6102350"/>
          <p14:tracePt t="9883" x="798513" y="6102350"/>
          <p14:tracePt t="9893" x="781050" y="6092825"/>
          <p14:tracePt t="9899" x="765175" y="6084888"/>
          <p14:tracePt t="9909" x="755650" y="6076950"/>
          <p14:tracePt t="9915" x="739775" y="6067425"/>
          <p14:tracePt t="9925" x="730250" y="6059488"/>
          <p14:tracePt t="9931" x="722313" y="6059488"/>
          <p14:tracePt t="9941" x="714375" y="6059488"/>
          <p14:tracePt t="9949" x="704850" y="6059488"/>
          <p14:tracePt t="9956" x="704850" y="6049963"/>
          <p14:tracePt t="9981" x="696913" y="6042025"/>
          <p14:tracePt t="9988" x="688975" y="6042025"/>
          <p14:tracePt t="9997" x="679450" y="6042025"/>
          <p14:tracePt t="10005" x="679450" y="6034088"/>
          <p14:tracePt t="10013" x="663575" y="6024563"/>
          <p14:tracePt t="10020" x="654050" y="6016625"/>
          <p14:tracePt t="10037" x="646113" y="6016625"/>
          <p14:tracePt t="10045" x="646113" y="6008688"/>
          <p14:tracePt t="10053" x="636588" y="6008688"/>
          <p14:tracePt t="10061" x="636588" y="5999163"/>
          <p14:tracePt t="10069" x="628650" y="5999163"/>
          <p14:tracePt t="10077" x="620713" y="5991225"/>
          <p14:tracePt t="10085" x="620713" y="5983288"/>
          <p14:tracePt t="10093" x="611188" y="5973763"/>
          <p14:tracePt t="10111" x="603250" y="5965825"/>
          <p14:tracePt t="10125" x="595313" y="5957888"/>
          <p14:tracePt t="10133" x="595313" y="5948363"/>
          <p14:tracePt t="10149" x="585788" y="5948363"/>
          <p14:tracePt t="10157" x="585788" y="5940425"/>
          <p14:tracePt t="10165" x="577850" y="5940425"/>
          <p14:tracePt t="10173" x="577850" y="5932488"/>
          <p14:tracePt t="10181" x="569913" y="5932488"/>
          <p14:tracePt t="10205" x="569913" y="5922963"/>
          <p14:tracePt t="10237" x="569913" y="5915025"/>
          <p14:tracePt t="10255" x="560388" y="5905500"/>
          <p14:tracePt t="10271" x="552450" y="5905500"/>
          <p14:tracePt t="10287" x="552450" y="5897563"/>
          <p14:tracePt t="10307" x="552450" y="5889625"/>
          <p14:tracePt t="10315" x="534988" y="5880100"/>
          <p14:tracePt t="10331" x="534988" y="5872163"/>
          <p14:tracePt t="10488" x="552450" y="5872163"/>
          <p14:tracePt t="10495" x="585788" y="5872163"/>
          <p14:tracePt t="10505" x="628650" y="5872163"/>
          <p14:tracePt t="10511" x="688975" y="5872163"/>
          <p14:tracePt t="10521" x="781050" y="5872163"/>
          <p14:tracePt t="10527" x="858838" y="5872163"/>
          <p14:tracePt t="10537" x="909638" y="5872163"/>
          <p14:tracePt t="10549" x="985838" y="5872163"/>
          <p14:tracePt t="10557" x="1028700" y="5872163"/>
          <p14:tracePt t="10565" x="1104900" y="5872163"/>
          <p14:tracePt t="10573" x="1147763" y="5880100"/>
          <p14:tracePt t="10581" x="1206500" y="5889625"/>
          <p14:tracePt t="10589" x="1241425" y="5889625"/>
          <p14:tracePt t="10597" x="1282700" y="5889625"/>
          <p14:tracePt t="10604" x="1308100" y="5897563"/>
          <p14:tracePt t="10613" x="1350963" y="5897563"/>
          <p14:tracePt t="10621" x="1393825" y="5897563"/>
          <p14:tracePt t="10629" x="1419225" y="5897563"/>
          <p14:tracePt t="10636" x="1452563" y="5897563"/>
          <p14:tracePt t="10645" x="1512888" y="5897563"/>
          <p14:tracePt t="10653" x="1555750" y="5897563"/>
          <p14:tracePt t="10661" x="1581150" y="5897563"/>
          <p14:tracePt t="10669" x="1614488" y="5897563"/>
          <p14:tracePt t="10677" x="1682750" y="5897563"/>
          <p14:tracePt t="10685" x="1708150" y="5897563"/>
          <p14:tracePt t="10693" x="1733550" y="5897563"/>
          <p14:tracePt t="10701" x="1776413" y="5897563"/>
          <p14:tracePt t="10709" x="1819275" y="5897563"/>
          <p14:tracePt t="10717" x="1870075" y="5897563"/>
          <p14:tracePt t="10725" x="1911350" y="5897563"/>
          <p14:tracePt t="10733" x="1954213" y="5897563"/>
          <p14:tracePt t="10741" x="1997075" y="5897563"/>
          <p14:tracePt t="10753" x="2039938" y="5897563"/>
          <p14:tracePt t="10761" x="2082800" y="5897563"/>
          <p14:tracePt t="10769" x="2116138" y="5897563"/>
          <p14:tracePt t="10777" x="2149475" y="5897563"/>
          <p14:tracePt t="10785" x="2166938" y="5897563"/>
          <p14:tracePt t="10793" x="2200275" y="5897563"/>
          <p14:tracePt t="10801" x="2227263" y="5897563"/>
          <p14:tracePt t="10809" x="2260600" y="5897563"/>
          <p14:tracePt t="10817" x="2278063" y="5897563"/>
          <p14:tracePt t="10825" x="2311400" y="5897563"/>
          <p14:tracePt t="10835" x="2344738" y="5897563"/>
          <p14:tracePt t="10843" x="2379663" y="5897563"/>
          <p14:tracePt t="10851" x="2413000" y="5897563"/>
          <p14:tracePt t="10859" x="2438400" y="5897563"/>
          <p14:tracePt t="10867" x="2473325" y="5897563"/>
          <p14:tracePt t="10875" x="2498725" y="5897563"/>
          <p14:tracePt t="10883" x="2524125" y="5897563"/>
          <p14:tracePt t="10890" x="2549525" y="5897563"/>
          <p14:tracePt t="10899" x="2574925" y="5897563"/>
          <p14:tracePt t="10906" x="2592388" y="5897563"/>
          <p14:tracePt t="10915" x="2617788" y="5897563"/>
          <p14:tracePt t="10923" x="2633663" y="5897563"/>
          <p14:tracePt t="10931" x="2643188" y="5897563"/>
          <p14:tracePt t="10939" x="2668588" y="5897563"/>
          <p14:tracePt t="10947" x="2686050" y="5897563"/>
          <p14:tracePt t="10955" x="2711450" y="5889625"/>
          <p14:tracePt t="10963" x="2727325" y="5889625"/>
          <p14:tracePt t="10971" x="2752725" y="5889625"/>
          <p14:tracePt t="10979" x="2762250" y="5889625"/>
          <p14:tracePt t="10987" x="2770188" y="5889625"/>
          <p14:tracePt t="10995" x="2778125" y="5889625"/>
          <p14:tracePt t="11011" x="2787650" y="5889625"/>
          <p14:tracePt t="11019" x="2795588" y="5889625"/>
          <p14:tracePt t="11035" x="2805113" y="5889625"/>
          <p14:tracePt t="11051" x="2813050" y="5889625"/>
          <p14:tracePt t="11059" x="2820988" y="5889625"/>
          <p14:tracePt t="11069" x="2838450" y="5889625"/>
          <p14:tracePt t="11075" x="2855913" y="5889625"/>
          <p14:tracePt t="11083" x="2863850" y="5889625"/>
          <p14:tracePt t="11091" x="2881313" y="5889625"/>
          <p14:tracePt t="11112" x="2889250" y="5889625"/>
          <p14:tracePt t="11115" x="2897188" y="5889625"/>
          <p14:tracePt t="11125" x="2906713" y="5889625"/>
          <p14:tracePt t="11148" x="2914650" y="5889625"/>
          <p14:tracePt t="11158" x="2922588" y="5889625"/>
          <p14:tracePt t="11173" x="2932113" y="5889625"/>
          <p14:tracePt t="11197" x="2940050" y="5889625"/>
          <p14:tracePt t="11205" x="2949575" y="5889625"/>
          <p14:tracePt t="11294" x="2957513" y="5889625"/>
          <p14:tracePt t="11309" x="2965450" y="5889625"/>
          <p14:tracePt t="11325" x="2974975" y="5889625"/>
          <p14:tracePt t="11349" x="2982913" y="5889625"/>
          <p14:tracePt t="11382" x="2990850" y="5889625"/>
          <p14:tracePt t="11440" x="3000375" y="5889625"/>
          <p14:tracePt t="11472" x="3008313" y="5889625"/>
          <p14:tracePt t="11495" x="3008313" y="5897563"/>
          <p14:tracePt t="11527" x="3016250" y="5897563"/>
          <p14:tracePt t="12365" x="3025775" y="5897563"/>
          <p14:tracePt t="12478" x="3033713" y="5897563"/>
          <p14:tracePt t="13726" x="3033713" y="5889625"/>
          <p14:tracePt t="13733" x="3041650" y="5880100"/>
          <p14:tracePt t="13741" x="3051175" y="5864225"/>
          <p14:tracePt t="13749" x="3059113" y="5854700"/>
          <p14:tracePt t="13757" x="3067050" y="5838825"/>
          <p14:tracePt t="13765" x="3067050" y="5821363"/>
          <p14:tracePt t="13773" x="3076575" y="5813425"/>
          <p14:tracePt t="13781" x="3084513" y="5778500"/>
          <p14:tracePt t="13789" x="3094038" y="5761038"/>
          <p14:tracePt t="13797" x="3101975" y="5735638"/>
          <p14:tracePt t="13806" x="3101975" y="5727700"/>
          <p14:tracePt t="13813" x="3101975" y="5702300"/>
          <p14:tracePt t="13821" x="3109913" y="5668963"/>
          <p14:tracePt t="13829" x="3109913" y="5634038"/>
          <p14:tracePt t="13839" x="3109913" y="5608638"/>
          <p14:tracePt t="13847" x="3109913" y="5565775"/>
          <p14:tracePt t="13854" x="3109913" y="5514975"/>
          <p14:tracePt t="13863" x="3101975" y="5472113"/>
          <p14:tracePt t="13871" x="3094038" y="5421313"/>
          <p14:tracePt t="13879" x="3067050" y="5337175"/>
          <p14:tracePt t="13886" x="3051175" y="5276850"/>
          <p14:tracePt t="13895" x="3033713" y="5226050"/>
          <p14:tracePt t="13902" x="3008313" y="5167313"/>
          <p14:tracePt t="13911" x="3000375" y="5132388"/>
          <p14:tracePt t="13919" x="2982913" y="5081588"/>
          <p14:tracePt t="13927" x="2949575" y="5038725"/>
          <p14:tracePt t="13935" x="2932113" y="4997450"/>
          <p14:tracePt t="13943" x="2906713" y="4962525"/>
          <p14:tracePt t="13951" x="2889250" y="4937125"/>
          <p14:tracePt t="13959" x="2871788" y="4919663"/>
          <p14:tracePt t="13967" x="2846388" y="4894263"/>
          <p14:tracePt t="13975" x="2820988" y="4852988"/>
          <p14:tracePt t="13983" x="2795588" y="4818063"/>
          <p14:tracePt t="13991" x="2770188" y="4792663"/>
          <p14:tracePt t="13999" x="2744788" y="4767263"/>
          <p14:tracePt t="14006" x="2711450" y="4733925"/>
          <p14:tracePt t="14015" x="2668588" y="4691063"/>
          <p14:tracePt t="14023" x="2633663" y="4657725"/>
          <p14:tracePt t="14031" x="2592388" y="4614863"/>
          <p14:tracePt t="14038" x="2549525" y="4564063"/>
          <p14:tracePt t="14047" x="2524125" y="4529138"/>
          <p14:tracePt t="14055" x="2506663" y="4495800"/>
          <p14:tracePt t="14063" x="2489200" y="4470400"/>
          <p14:tracePt t="14070" x="2489200" y="4452938"/>
          <p14:tracePt t="14079" x="2481263" y="4445000"/>
          <p14:tracePt t="14087" x="2481263" y="4435475"/>
          <p14:tracePt t="14095" x="2481263" y="4419600"/>
          <p14:tracePt t="14103" x="2481263" y="4410075"/>
          <p14:tracePt t="14111" x="2481263" y="4384675"/>
          <p14:tracePt t="14119" x="2481263" y="4368800"/>
          <p14:tracePt t="14131" x="2481263" y="4351338"/>
          <p14:tracePt t="14139" x="2481263" y="4316413"/>
          <p14:tracePt t="14147" x="2481263" y="4291013"/>
          <p14:tracePt t="14157" x="2481263" y="4249738"/>
          <p14:tracePt t="14165" x="2481263" y="4197350"/>
          <p14:tracePt t="14173" x="2481263" y="4121150"/>
          <p14:tracePt t="14181" x="2498725" y="4062413"/>
          <p14:tracePt t="14189" x="2506663" y="4002088"/>
          <p14:tracePt t="14197" x="2524125" y="3943350"/>
          <p14:tracePt t="14205" x="2532063" y="3867150"/>
          <p14:tracePt t="14213" x="2557463" y="3824288"/>
          <p14:tracePt t="14221" x="2566988" y="3790950"/>
          <p14:tracePt t="14229" x="2574925" y="3756025"/>
          <p14:tracePt t="14236" x="2582863" y="3730625"/>
          <p14:tracePt t="14245" x="2582863" y="3697288"/>
          <p14:tracePt t="14253" x="2592388" y="3671888"/>
          <p14:tracePt t="14261" x="2617788" y="3629025"/>
          <p14:tracePt t="14269" x="2633663" y="3586163"/>
          <p14:tracePt t="14277" x="2651125" y="3543300"/>
          <p14:tracePt t="14284" x="2668588" y="3509963"/>
          <p14:tracePt t="14293" x="2686050" y="3467100"/>
          <p14:tracePt t="14301" x="2701925" y="3433763"/>
          <p14:tracePt t="14309" x="2727325" y="3390900"/>
          <p14:tracePt t="14317" x="2752725" y="3330575"/>
          <p14:tracePt t="14326" x="2770188" y="3279775"/>
          <p14:tracePt t="14333" x="2778125" y="3238500"/>
          <p14:tracePt t="14341" x="2805113" y="3178175"/>
          <p14:tracePt t="14349" x="2813050" y="3127375"/>
          <p14:tracePt t="14357" x="2820988" y="3041650"/>
          <p14:tracePt t="14365" x="2820988" y="2974975"/>
          <p14:tracePt t="14373" x="2820988" y="2922588"/>
          <p14:tracePt t="14381" x="2820988" y="2855913"/>
          <p14:tracePt t="14389" x="2787650" y="2778125"/>
          <p14:tracePt t="14397" x="2752725" y="2719388"/>
          <p14:tracePt t="14405" x="2736850" y="2676525"/>
          <p14:tracePt t="14413" x="2711450" y="2633663"/>
          <p14:tracePt t="14421" x="2676525" y="2592388"/>
          <p14:tracePt t="14429" x="2651125" y="2557463"/>
          <p14:tracePt t="14437" x="2625725" y="2524125"/>
          <p14:tracePt t="14445" x="2600325" y="2481263"/>
          <p14:tracePt t="14455" x="2574925" y="2455863"/>
          <p14:tracePt t="14463" x="2566988" y="2447925"/>
          <p14:tracePt t="14471" x="2549525" y="2422525"/>
          <p14:tracePt t="14479" x="2541588" y="2405063"/>
          <p14:tracePt t="14487" x="2532063" y="2397125"/>
          <p14:tracePt t="14599" x="2541588" y="2422525"/>
          <p14:tracePt t="14607" x="2549525" y="2438400"/>
          <p14:tracePt t="14615" x="2582863" y="2481263"/>
          <p14:tracePt t="14623" x="2592388" y="2506663"/>
          <p14:tracePt t="14631" x="2608263" y="2524125"/>
          <p14:tracePt t="14643" x="2633663" y="2557463"/>
          <p14:tracePt t="14651" x="2660650" y="2608263"/>
          <p14:tracePt t="14659" x="2701925" y="2660650"/>
          <p14:tracePt t="14667" x="2762250" y="2727325"/>
          <p14:tracePt t="14675" x="2830513" y="2805113"/>
          <p14:tracePt t="14683" x="2855913" y="2830513"/>
          <p14:tracePt t="14691" x="2889250" y="2871788"/>
          <p14:tracePt t="14699" x="2906713" y="2881313"/>
          <p14:tracePt t="14707" x="2922588" y="2897188"/>
          <p14:tracePt t="14715" x="2922588" y="2906713"/>
          <p14:tracePt t="14723" x="2932113" y="2906713"/>
          <p14:tracePt t="14731" x="2940050" y="2906713"/>
          <p14:tracePt t="14781" x="2949575" y="2914650"/>
          <p14:tracePt t="14790" x="2957513" y="2914650"/>
          <p14:tracePt t="14797" x="2965450" y="2914650"/>
          <p14:tracePt t="14805" x="2982913" y="2922588"/>
          <p14:tracePt t="14813" x="2990850" y="2922588"/>
          <p14:tracePt t="14821" x="3008313" y="2922588"/>
          <p14:tracePt t="14829" x="3025775" y="2932113"/>
          <p14:tracePt t="14837" x="3051175" y="2932113"/>
          <p14:tracePt t="14849" x="3067050" y="2932113"/>
          <p14:tracePt t="14857" x="3094038" y="2932113"/>
          <p14:tracePt t="14865" x="3127375" y="2932113"/>
          <p14:tracePt t="14873" x="3144838" y="2932113"/>
          <p14:tracePt t="14881" x="3170238" y="2932113"/>
          <p14:tracePt t="14889" x="3203575" y="2932113"/>
          <p14:tracePt t="14897" x="3238500" y="2914650"/>
          <p14:tracePt t="14905" x="3263900" y="2906713"/>
          <p14:tracePt t="14913" x="3279775" y="2889250"/>
          <p14:tracePt t="14921" x="3297238" y="2871788"/>
          <p14:tracePt t="14929" x="3305175" y="2863850"/>
          <p14:tracePt t="14937" x="3314700" y="2846388"/>
          <p14:tracePt t="14945" x="3330575" y="2830513"/>
          <p14:tracePt t="14953" x="3340100" y="2813050"/>
          <p14:tracePt t="14969" x="3340100" y="2805113"/>
          <p14:tracePt t="15119" x="3340100" y="2813050"/>
          <p14:tracePt t="15127" x="3340100" y="2838450"/>
          <p14:tracePt t="15135" x="3330575" y="2863850"/>
          <p14:tracePt t="15143" x="3314700" y="2897188"/>
          <p14:tracePt t="15151" x="3314700" y="2932113"/>
          <p14:tracePt t="15159" x="3289300" y="2965450"/>
          <p14:tracePt t="15167" x="3279775" y="2990850"/>
          <p14:tracePt t="15175" x="3271838" y="3008313"/>
          <p14:tracePt t="15183" x="3254375" y="3033713"/>
          <p14:tracePt t="15190" x="3246438" y="3051175"/>
          <p14:tracePt t="15199" x="3238500" y="3076575"/>
          <p14:tracePt t="15206" x="3221038" y="3094038"/>
          <p14:tracePt t="15215" x="3203575" y="3109913"/>
          <p14:tracePt t="15223" x="3195638" y="3135313"/>
          <p14:tracePt t="15231" x="3178175" y="3144838"/>
          <p14:tracePt t="15238" x="3160713" y="3160713"/>
          <p14:tracePt t="15247" x="3135313" y="3178175"/>
          <p14:tracePt t="15255" x="3109913" y="3186113"/>
          <p14:tracePt t="15263" x="3094038" y="3195638"/>
          <p14:tracePt t="15271" x="3067050" y="3211513"/>
          <p14:tracePt t="15279" x="3041650" y="3221038"/>
          <p14:tracePt t="15287" x="3016250" y="3228975"/>
          <p14:tracePt t="15295" x="3000375" y="3228975"/>
          <p14:tracePt t="15303" x="2982913" y="3238500"/>
          <p14:tracePt t="15311" x="2965450" y="3238500"/>
          <p14:tracePt t="15327" x="2957513" y="3238500"/>
          <p14:tracePt t="15337" x="2940050" y="3238500"/>
          <p14:tracePt t="15343" x="2932113" y="3221038"/>
          <p14:tracePt t="15353" x="2914650" y="3203575"/>
          <p14:tracePt t="15359" x="2889250" y="3152775"/>
          <p14:tracePt t="15369" x="2855913" y="3076575"/>
          <p14:tracePt t="15374" x="2820988" y="3016250"/>
          <p14:tracePt t="15385" x="2762250" y="2922588"/>
          <p14:tracePt t="15393" x="2719388" y="2846388"/>
          <p14:tracePt t="15401" x="2676525" y="2787650"/>
          <p14:tracePt t="15409" x="2633663" y="2719388"/>
          <p14:tracePt t="15417" x="2582863" y="2643188"/>
          <p14:tracePt t="15425" x="2549525" y="2600325"/>
          <p14:tracePt t="15433" x="2481263" y="2498725"/>
          <p14:tracePt t="15441" x="2447925" y="2438400"/>
          <p14:tracePt t="15449" x="2438400" y="2422525"/>
          <p14:tracePt t="15457" x="2430463" y="2397125"/>
          <p14:tracePt t="15465" x="2422525" y="2397125"/>
          <p14:tracePt t="15473" x="2422525" y="2387600"/>
          <p14:tracePt t="15537" x="2422525" y="2397125"/>
          <p14:tracePt t="15545" x="2422525" y="2413000"/>
          <p14:tracePt t="15553" x="2430463" y="2463800"/>
          <p14:tracePt t="15561" x="2463800" y="2532063"/>
          <p14:tracePt t="15569" x="2481263" y="2600325"/>
          <p14:tracePt t="15577" x="2516188" y="2651125"/>
          <p14:tracePt t="15584" x="2532063" y="2668588"/>
          <p14:tracePt t="15593" x="2557463" y="2719388"/>
          <p14:tracePt t="15601" x="2582863" y="2770188"/>
          <p14:tracePt t="15609" x="2600325" y="2805113"/>
          <p14:tracePt t="15617" x="2633663" y="2838450"/>
          <p14:tracePt t="15625" x="2660650" y="2871788"/>
          <p14:tracePt t="15635" x="2701925" y="2922588"/>
          <p14:tracePt t="15641" x="2727325" y="2949575"/>
          <p14:tracePt t="15651" x="2752725" y="2974975"/>
          <p14:tracePt t="15656" x="2762250" y="2990850"/>
          <p14:tracePt t="15667" x="2787650" y="3016250"/>
          <p14:tracePt t="15672" x="2813050" y="3041650"/>
          <p14:tracePt t="15683" x="2846388" y="3059113"/>
          <p14:tracePt t="15689" x="2863850" y="3067050"/>
          <p14:tracePt t="15699" x="2881313" y="3067050"/>
          <p14:tracePt t="15707" x="2889250" y="3067050"/>
          <p14:tracePt t="15715" x="2906713" y="3076575"/>
          <p14:tracePt t="15723" x="2922588" y="3076575"/>
          <p14:tracePt t="15739" x="2932113" y="3076575"/>
          <p14:tracePt t="15747" x="2940050" y="3076575"/>
          <p14:tracePt t="15754" x="2949575" y="3076575"/>
          <p14:tracePt t="15763" x="2965450" y="3076575"/>
          <p14:tracePt t="15770" x="2982913" y="3067050"/>
          <p14:tracePt t="15779" x="2990850" y="3041650"/>
          <p14:tracePt t="15787" x="3000375" y="3016250"/>
          <p14:tracePt t="15795" x="3008313" y="2982913"/>
          <p14:tracePt t="15803" x="3008313" y="2932113"/>
          <p14:tracePt t="15811" x="3008313" y="2871788"/>
          <p14:tracePt t="15819" x="3008313" y="2787650"/>
          <p14:tracePt t="15827" x="3000375" y="2736850"/>
          <p14:tracePt t="15835" x="2965450" y="2660650"/>
          <p14:tracePt t="15843" x="2922588" y="2582863"/>
          <p14:tracePt t="15851" x="2855913" y="2506663"/>
          <p14:tracePt t="15859" x="2805113" y="2438400"/>
          <p14:tracePt t="15867" x="2693988" y="2362200"/>
          <p14:tracePt t="15875" x="2592388" y="2278063"/>
          <p14:tracePt t="15883" x="2481263" y="2209800"/>
          <p14:tracePt t="15891" x="2387600" y="2149475"/>
          <p14:tracePt t="15899" x="2328863" y="2116138"/>
          <p14:tracePt t="15907" x="2227263" y="2055813"/>
          <p14:tracePt t="15915" x="2149475" y="2030413"/>
          <p14:tracePt t="15923" x="2073275" y="1997075"/>
          <p14:tracePt t="15931" x="2014538" y="1963738"/>
          <p14:tracePt t="15939" x="1989138" y="1954213"/>
          <p14:tracePt t="15947" x="1979613" y="1954213"/>
          <p14:tracePt t="16006" x="1979613" y="1963738"/>
          <p14:tracePt t="16013" x="1997075" y="1989138"/>
          <p14:tracePt t="16021" x="2030413" y="2022475"/>
          <p14:tracePt t="16029" x="2082800" y="2090738"/>
          <p14:tracePt t="16036" x="2124075" y="2141538"/>
          <p14:tracePt t="16045" x="2200275" y="2235200"/>
          <p14:tracePt t="16053" x="2243138" y="2286000"/>
          <p14:tracePt t="16063" x="2354263" y="2397125"/>
          <p14:tracePt t="16071" x="2422525" y="2455863"/>
          <p14:tracePt t="16078" x="2463800" y="2506663"/>
          <p14:tracePt t="16085" x="2516188" y="2566988"/>
          <p14:tracePt t="16093" x="2582863" y="2651125"/>
          <p14:tracePt t="16101" x="2608263" y="2701925"/>
          <p14:tracePt t="16111" x="2625725" y="2727325"/>
          <p14:tracePt t="16117" x="2643188" y="2770188"/>
          <p14:tracePt t="16125" x="2651125" y="2805113"/>
          <p14:tracePt t="16133" x="2651125" y="2846388"/>
          <p14:tracePt t="16141" x="2660650" y="2881313"/>
          <p14:tracePt t="16149" x="2660650" y="2914650"/>
          <p14:tracePt t="16157" x="2660650" y="2949575"/>
          <p14:tracePt t="16165" x="2660650" y="2990850"/>
          <p14:tracePt t="16173" x="2660650" y="3033713"/>
          <p14:tracePt t="16181" x="2651125" y="3067050"/>
          <p14:tracePt t="16189" x="2643188" y="3101975"/>
          <p14:tracePt t="16197" x="2633663" y="3144838"/>
          <p14:tracePt t="16205" x="2625725" y="3203575"/>
          <p14:tracePt t="16213" x="2617788" y="3254375"/>
          <p14:tracePt t="16221" x="2617788" y="3297238"/>
          <p14:tracePt t="16229" x="2617788" y="3322638"/>
          <p14:tracePt t="16237" x="2617788" y="3365500"/>
          <p14:tracePt t="16245" x="2617788" y="3408363"/>
          <p14:tracePt t="16253" x="2617788" y="3424238"/>
          <p14:tracePt t="16261" x="2617788" y="3484563"/>
          <p14:tracePt t="16271" x="2625725" y="3527425"/>
          <p14:tracePt t="16283" x="2643188" y="3578225"/>
          <p14:tracePt t="16291" x="2660650" y="3611563"/>
          <p14:tracePt t="16299" x="2686050" y="3662363"/>
          <p14:tracePt t="16307" x="2719388" y="3713163"/>
          <p14:tracePt t="16315" x="2752725" y="3763963"/>
          <p14:tracePt t="16323" x="2795588" y="3824288"/>
          <p14:tracePt t="16331" x="2820988" y="3875088"/>
          <p14:tracePt t="16339" x="2881313" y="3925888"/>
          <p14:tracePt t="16347" x="2914650" y="3976688"/>
          <p14:tracePt t="16357" x="2957513" y="4019550"/>
          <p14:tracePt t="16363" x="3008313" y="4070350"/>
          <p14:tracePt t="16371" x="3051175" y="4105275"/>
          <p14:tracePt t="16379" x="3127375" y="4164013"/>
          <p14:tracePt t="16392" x="3160713" y="4189413"/>
          <p14:tracePt t="16399" x="3238500" y="4249738"/>
          <p14:tracePt t="16407" x="3305175" y="4291013"/>
          <p14:tracePt t="16416" x="3340100" y="4316413"/>
          <p14:tracePt t="16423" x="3408363" y="4359275"/>
          <p14:tracePt t="16431" x="3441700" y="4384675"/>
          <p14:tracePt t="16439" x="3509963" y="4445000"/>
          <p14:tracePt t="16447" x="3560763" y="4478338"/>
          <p14:tracePt t="16455" x="3586163" y="4503738"/>
          <p14:tracePt t="16463" x="3646488" y="4546600"/>
          <p14:tracePt t="16471" x="3687763" y="4589463"/>
          <p14:tracePt t="16479" x="3722688" y="4622800"/>
          <p14:tracePt t="16487" x="3798888" y="4683125"/>
          <p14:tracePt t="16495" x="3849688" y="4733925"/>
          <p14:tracePt t="16503" x="3875088" y="4759325"/>
          <p14:tracePt t="16511" x="3968750" y="4827588"/>
          <p14:tracePt t="16519" x="4011613" y="4868863"/>
          <p14:tracePt t="16527" x="4044950" y="4886325"/>
          <p14:tracePt t="16535" x="4105275" y="4929188"/>
          <p14:tracePt t="16543" x="4138613" y="4962525"/>
          <p14:tracePt t="16553" x="4146550" y="4987925"/>
          <p14:tracePt t="16559" x="4171950" y="5030788"/>
          <p14:tracePt t="16569" x="4181475" y="5064125"/>
          <p14:tracePt t="16577" x="4181475" y="5132388"/>
          <p14:tracePt t="16585" x="4171950" y="5218113"/>
          <p14:tracePt t="16593" x="4146550" y="5268913"/>
          <p14:tracePt t="16601" x="4121150" y="5294313"/>
          <p14:tracePt t="16762" x="4095750" y="5276850"/>
          <p14:tracePt t="16769" x="4070350" y="5251450"/>
          <p14:tracePt t="16777" x="4052888" y="5235575"/>
          <p14:tracePt t="16785" x="4044950" y="5218113"/>
          <p14:tracePt t="16797" x="4044950" y="5208588"/>
          <p14:tracePt t="16821" x="4052888" y="5208588"/>
          <p14:tracePt t="16829" x="4062413" y="5200650"/>
          <p14:tracePt t="16837" x="4079875" y="5200650"/>
          <p14:tracePt t="16845" x="4095750" y="5200650"/>
          <p14:tracePt t="16855" x="4105275" y="5192713"/>
          <p14:tracePt t="16861" x="4113213" y="5183188"/>
          <p14:tracePt t="16871" x="4130675" y="5175250"/>
          <p14:tracePt t="16877" x="4138613" y="5175250"/>
          <p14:tracePt t="16887" x="4146550" y="5175250"/>
          <p14:tracePt t="16899" x="4156075" y="5175250"/>
          <p14:tracePt t="16907" x="4164013" y="5175250"/>
          <p14:tracePt t="16915" x="4181475" y="5175250"/>
          <p14:tracePt t="16931" x="4189413" y="5175250"/>
          <p14:tracePt t="16939" x="4197350" y="5175250"/>
          <p14:tracePt t="16948" x="4197350" y="5183188"/>
          <p14:tracePt t="16956" x="4206875" y="5192713"/>
          <p14:tracePt t="16963" x="4224338" y="5200650"/>
          <p14:tracePt t="16970" x="4240213" y="5218113"/>
          <p14:tracePt t="16979" x="4249738" y="5235575"/>
          <p14:tracePt t="16986" x="4265613" y="5243513"/>
          <p14:tracePt t="16995" x="4291013" y="5260975"/>
          <p14:tracePt t="17003" x="4316413" y="5276850"/>
          <p14:tracePt t="17011" x="4351338" y="5311775"/>
          <p14:tracePt t="17018" x="4384675" y="5353050"/>
          <p14:tracePt t="17027" x="4410075" y="5380038"/>
          <p14:tracePt t="17035" x="4452938" y="5405438"/>
          <p14:tracePt t="17043" x="4486275" y="5446713"/>
          <p14:tracePt t="17051" x="4529138" y="5472113"/>
          <p14:tracePt t="17059" x="4564063" y="5497513"/>
          <p14:tracePt t="17067" x="4589463" y="5524500"/>
          <p14:tracePt t="17075" x="4622800" y="5565775"/>
          <p14:tracePt t="17083" x="4665663" y="5600700"/>
          <p14:tracePt t="17094" x="4699000" y="5626100"/>
          <p14:tracePt t="17099" x="4716463" y="5641975"/>
          <p14:tracePt t="17106" x="4741863" y="5668963"/>
          <p14:tracePt t="17115" x="4775200" y="5694363"/>
          <p14:tracePt t="17122" x="4810125" y="5727700"/>
          <p14:tracePt t="17131" x="4852988" y="5753100"/>
          <p14:tracePt t="17138" x="4878388" y="5770563"/>
          <p14:tracePt t="17147" x="4894263" y="5788025"/>
          <p14:tracePt t="17157" x="4919663" y="5795963"/>
          <p14:tracePt t="17163" x="4946650" y="5803900"/>
          <p14:tracePt t="17173" x="4979988" y="5821363"/>
          <p14:tracePt t="17179" x="4987925" y="5821363"/>
          <p14:tracePt t="17189" x="5005388" y="5829300"/>
          <p14:tracePt t="17197" x="5030788" y="5838825"/>
          <p14:tracePt t="17205" x="5064125" y="5846763"/>
          <p14:tracePt t="17213" x="5099050" y="5854700"/>
          <p14:tracePt t="17221" x="5116513" y="5864225"/>
          <p14:tracePt t="17229" x="5141913" y="5864225"/>
          <p14:tracePt t="17237" x="5175250" y="5872163"/>
          <p14:tracePt t="17245" x="5208588" y="5872163"/>
          <p14:tracePt t="17253" x="5260975" y="5880100"/>
          <p14:tracePt t="17261" x="5294313" y="5880100"/>
          <p14:tracePt t="17269" x="5337175" y="5889625"/>
          <p14:tracePt t="17277" x="5380038" y="5889625"/>
          <p14:tracePt t="17285" x="5421313" y="5889625"/>
          <p14:tracePt t="17293" x="5472113" y="5897563"/>
          <p14:tracePt t="17301" x="5524500" y="5897563"/>
          <p14:tracePt t="17309" x="5600700" y="5897563"/>
          <p14:tracePt t="17317" x="5641975" y="5905500"/>
          <p14:tracePt t="17325" x="5676900" y="5905500"/>
          <p14:tracePt t="17333" x="5710238" y="5915025"/>
          <p14:tracePt t="17341" x="5795963" y="5915025"/>
          <p14:tracePt t="17349" x="5838825" y="5915025"/>
          <p14:tracePt t="17373" x="5915025" y="5915025"/>
          <p14:tracePt t="17381" x="5940425" y="5915025"/>
          <p14:tracePt t="17389" x="5948363" y="5915025"/>
          <p14:tracePt t="17397" x="5983288" y="5915025"/>
          <p14:tracePt t="17405" x="5991225" y="5915025"/>
          <p14:tracePt t="17413" x="5999163" y="5915025"/>
          <p14:tracePt t="17421" x="6008688" y="5915025"/>
          <p14:tracePt t="17429" x="6016625" y="5915025"/>
          <p14:tracePt t="17445" x="6024563" y="5915025"/>
          <p14:tracePt t="17453" x="6042025" y="5922963"/>
          <p14:tracePt t="17461" x="6049963" y="5922963"/>
          <p14:tracePt t="17471" x="6067425" y="5922963"/>
          <p14:tracePt t="17479" x="6084888" y="5922963"/>
          <p14:tracePt t="17487" x="6102350" y="5932488"/>
          <p14:tracePt t="17495" x="6127750" y="5932488"/>
          <p14:tracePt t="17501" x="6143625" y="5932488"/>
          <p14:tracePt t="17511" x="6161088" y="5932488"/>
          <p14:tracePt t="17519" x="6186488" y="5940425"/>
          <p14:tracePt t="17527" x="6203950" y="5940425"/>
          <p14:tracePt t="17535" x="6229350" y="5948363"/>
          <p14:tracePt t="17543" x="6246813" y="5948363"/>
          <p14:tracePt t="17551" x="6254750" y="5948363"/>
          <p14:tracePt t="17567" x="6262688" y="5948363"/>
          <p14:tracePt t="17648" x="6272213" y="5948363"/>
          <p14:tracePt t="17663" x="6280150" y="5948363"/>
          <p14:tracePt t="17671" x="6288088" y="5948363"/>
          <p14:tracePt t="17679" x="6305550" y="5948363"/>
          <p14:tracePt t="17695" x="6323013" y="5948363"/>
          <p14:tracePt t="17703" x="6330950" y="5948363"/>
          <p14:tracePt t="19218" x="6323013" y="5948363"/>
          <p14:tracePt t="19225" x="6313488" y="5948363"/>
          <p14:tracePt t="19241" x="6305550" y="5948363"/>
          <p14:tracePt t="19249" x="6288088" y="5948363"/>
          <p14:tracePt t="19265" x="6262688" y="5948363"/>
          <p14:tracePt t="19275" x="6237288" y="5932488"/>
          <p14:tracePt t="19281" x="6203950" y="5915025"/>
          <p14:tracePt t="19291" x="6161088" y="5905500"/>
          <p14:tracePt t="19297" x="6135688" y="5897563"/>
          <p14:tracePt t="19307" x="6118225" y="5880100"/>
          <p14:tracePt t="19313" x="6092825" y="5880100"/>
          <p14:tracePt t="19323" x="6059488" y="5872163"/>
          <p14:tracePt t="19331" x="6034088" y="5864225"/>
          <p14:tracePt t="19339" x="6008688" y="5864225"/>
          <p14:tracePt t="19347" x="5973763" y="5864225"/>
          <p14:tracePt t="19355" x="5957888" y="5864225"/>
          <p14:tracePt t="19371" x="5948363" y="5864225"/>
          <p14:tracePt t="19475" x="5948363" y="5872163"/>
          <p14:tracePt t="19491" x="5948363" y="5880100"/>
          <p14:tracePt t="19499" x="5957888" y="5889625"/>
          <p14:tracePt t="19507" x="5965825" y="5897563"/>
          <p14:tracePt t="19515" x="5973763" y="5897563"/>
          <p14:tracePt t="19522" x="5983288" y="5897563"/>
          <p14:tracePt t="19531" x="5991225" y="5905500"/>
          <p14:tracePt t="19539" x="5999163" y="5905500"/>
          <p14:tracePt t="19547" x="6008688" y="5915025"/>
          <p14:tracePt t="19554" x="6016625" y="5915025"/>
          <p14:tracePt t="19563" x="6024563" y="5915025"/>
          <p14:tracePt t="19573" x="6042025" y="5915025"/>
          <p14:tracePt t="19579" x="6059488" y="5915025"/>
          <p14:tracePt t="19589" x="6076950" y="5915025"/>
          <p14:tracePt t="19595" x="6084888" y="5905500"/>
          <p14:tracePt t="19605" x="6102350" y="5905500"/>
          <p14:tracePt t="19611" x="6118225" y="5905500"/>
          <p14:tracePt t="19621" x="6118225" y="5897563"/>
          <p14:tracePt t="19629" x="6135688" y="5897563"/>
          <p14:tracePt t="19637" x="6143625" y="5897563"/>
          <p14:tracePt t="19645" x="6153150" y="5897563"/>
          <p14:tracePt t="19653" x="6169025" y="5889625"/>
          <p14:tracePt t="19661" x="6194425" y="5880100"/>
          <p14:tracePt t="19669" x="6194425" y="5872163"/>
          <p14:tracePt t="19677" x="6203950" y="5872163"/>
          <p14:tracePt t="19685" x="6211888" y="5864225"/>
          <p14:tracePt t="19710" x="6211888" y="5854700"/>
          <p14:tracePt t="19717" x="6211888" y="5846763"/>
          <p14:tracePt t="19725" x="6211888" y="5838825"/>
          <p14:tracePt t="19733" x="6211888" y="5829300"/>
          <p14:tracePt t="19741" x="6211888" y="5813425"/>
          <p14:tracePt t="19749" x="6211888" y="5803900"/>
          <p14:tracePt t="19756" x="6211888" y="5788025"/>
          <p14:tracePt t="19765" x="6203950" y="5770563"/>
          <p14:tracePt t="19773" x="6194425" y="5761038"/>
          <p14:tracePt t="19781" x="6178550" y="5745163"/>
          <p14:tracePt t="19789" x="6178550" y="5735638"/>
          <p14:tracePt t="19797" x="6169025" y="5719763"/>
          <p14:tracePt t="19805" x="6153150" y="5719763"/>
          <p14:tracePt t="19813" x="6135688" y="5702300"/>
          <p14:tracePt t="19821" x="6127750" y="5694363"/>
          <p14:tracePt t="19829" x="6102350" y="5684838"/>
          <p14:tracePt t="19836" x="6076950" y="5676900"/>
          <p14:tracePt t="19845" x="6049963" y="5668963"/>
          <p14:tracePt t="19853" x="6034088" y="5668963"/>
          <p14:tracePt t="19865" x="6008688" y="5668963"/>
          <p14:tracePt t="19876" x="5983288" y="5668963"/>
          <p14:tracePt t="19882" x="5973763" y="5668963"/>
          <p14:tracePt t="19892" x="5957888" y="5668963"/>
          <p14:tracePt t="19897" x="5948363" y="5668963"/>
          <p14:tracePt t="19907" x="5948363" y="5676900"/>
          <p14:tracePt t="19915" x="5940425" y="5676900"/>
          <p14:tracePt t="19922" x="5932488" y="5676900"/>
          <p14:tracePt t="19931" x="5932488" y="5694363"/>
          <p14:tracePt t="19939" x="5932488" y="5702300"/>
          <p14:tracePt t="19947" x="5932488" y="5719763"/>
          <p14:tracePt t="19955" x="5932488" y="5735638"/>
          <p14:tracePt t="19971" x="5932488" y="5745163"/>
          <p14:tracePt t="19979" x="5940425" y="5761038"/>
          <p14:tracePt t="19987" x="5948363" y="5770563"/>
          <p14:tracePt t="19995" x="5957888" y="5795963"/>
          <p14:tracePt t="20003" x="5983288" y="5821363"/>
          <p14:tracePt t="20011" x="5999163" y="5838825"/>
          <p14:tracePt t="20019" x="6024563" y="5854700"/>
          <p14:tracePt t="20027" x="6049963" y="5864225"/>
          <p14:tracePt t="20035" x="6059488" y="5864225"/>
          <p14:tracePt t="20043" x="6118225" y="5872163"/>
          <p14:tracePt t="20051" x="6153150" y="5880100"/>
          <p14:tracePt t="20059" x="6169025" y="5880100"/>
          <p14:tracePt t="20071" x="6203950" y="5889625"/>
          <p14:tracePt t="20079" x="6254750" y="5897563"/>
          <p14:tracePt t="20087" x="6280150" y="5897563"/>
          <p14:tracePt t="20095" x="6313488" y="5905500"/>
          <p14:tracePt t="20110" x="6348413" y="5905500"/>
          <p14:tracePt t="20111" x="6373813" y="5905500"/>
          <p14:tracePt t="20119" x="6391275" y="5905500"/>
          <p14:tracePt t="20127" x="6416675" y="5915025"/>
          <p14:tracePt t="20135" x="6442075" y="5915025"/>
          <p14:tracePt t="20143" x="6457950" y="5915025"/>
          <p14:tracePt t="20151" x="6492875" y="5915025"/>
          <p14:tracePt t="20159" x="6526213" y="5915025"/>
          <p14:tracePt t="20167" x="6561138" y="5915025"/>
          <p14:tracePt t="20175" x="6577013" y="5915025"/>
          <p14:tracePt t="20183" x="6602413" y="5915025"/>
          <p14:tracePt t="20191" x="6619875" y="5915025"/>
          <p14:tracePt t="20201" x="6637338" y="5915025"/>
          <p14:tracePt t="20207" x="6654800" y="5915025"/>
          <p14:tracePt t="20217" x="6662738" y="5915025"/>
          <p14:tracePt t="20225" x="6670675" y="5915025"/>
          <p14:tracePt t="20233" x="6680200" y="5915025"/>
          <p14:tracePt t="20249" x="6696075" y="5915025"/>
          <p14:tracePt t="20256" x="6705600" y="5915025"/>
          <p14:tracePt t="20265" x="6713538" y="5915025"/>
          <p14:tracePt t="20272" x="6731000" y="5915025"/>
          <p14:tracePt t="20281" x="6738938" y="5915025"/>
          <p14:tracePt t="20288" x="6781800" y="5915025"/>
          <p14:tracePt t="20297" x="6799263" y="5915025"/>
          <p14:tracePt t="20305" x="6840538" y="5915025"/>
          <p14:tracePt t="20313" x="6883400" y="5915025"/>
          <p14:tracePt t="20320" x="6900863" y="5915025"/>
          <p14:tracePt t="20329" x="6934200" y="5905500"/>
          <p14:tracePt t="20337" x="6959600" y="5905500"/>
          <p14:tracePt t="20345" x="6994525" y="5905500"/>
          <p14:tracePt t="20353" x="7019925" y="5905500"/>
          <p14:tracePt t="20361" x="7027863" y="5905500"/>
          <p14:tracePt t="20369" x="7045325" y="5897563"/>
          <p14:tracePt t="20377" x="7053263" y="5897563"/>
          <p14:tracePt t="20385" x="7061200" y="5897563"/>
          <p14:tracePt t="20652" x="7070725" y="5897563"/>
          <p14:tracePt t="20668" x="7070725" y="5889625"/>
          <p14:tracePt t="20684" x="7078663" y="5889625"/>
          <p14:tracePt t="22158" x="7088188" y="5889625"/>
          <p14:tracePt t="22165" x="7113588" y="5889625"/>
          <p14:tracePt t="22174" x="7121525" y="5889625"/>
          <p14:tracePt t="22181" x="7129463" y="5889625"/>
          <p14:tracePt t="22188" x="7146925" y="5889625"/>
          <p14:tracePt t="22197" x="7154863" y="5889625"/>
          <p14:tracePt t="22204" x="7164388" y="5889625"/>
          <p14:tracePt t="22280" x="7172325" y="5889625"/>
          <p14:tracePt t="22294" x="7180263" y="5889625"/>
          <p14:tracePt t="22301" x="7197725" y="5889625"/>
          <p14:tracePt t="22310" x="7205663" y="5889625"/>
          <p14:tracePt t="22317" x="7223125" y="5889625"/>
          <p14:tracePt t="22327" x="7240588" y="5889625"/>
          <p14:tracePt t="22333" x="7265988" y="5889625"/>
          <p14:tracePt t="22343" x="7299325" y="5889625"/>
          <p14:tracePt t="22349" x="7324725" y="5889625"/>
          <p14:tracePt t="22359" x="7342188" y="5889625"/>
          <p14:tracePt t="22367" x="7367588" y="5889625"/>
          <p14:tracePt t="22375" x="7402513" y="5889625"/>
          <p14:tracePt t="22383" x="7427913" y="5889625"/>
          <p14:tracePt t="22391" x="7461250" y="5889625"/>
          <p14:tracePt t="22399" x="7486650" y="5889625"/>
          <p14:tracePt t="22407" x="7504113" y="5889625"/>
          <p14:tracePt t="22415" x="7521575" y="5889625"/>
          <p14:tracePt t="22427" x="7554913" y="5889625"/>
          <p14:tracePt t="22434" x="7572375" y="5889625"/>
          <p14:tracePt t="22443" x="7631113" y="5889625"/>
          <p14:tracePt t="22451" x="7666038" y="5889625"/>
          <p14:tracePt t="22459" x="7691438" y="5889625"/>
          <p14:tracePt t="22467" x="7716838" y="5889625"/>
          <p14:tracePt t="22475" x="7767638" y="5889625"/>
          <p14:tracePt t="22483" x="7793038" y="5889625"/>
          <p14:tracePt t="22490" x="7835900" y="5889625"/>
          <p14:tracePt t="22499" x="7877175" y="5889625"/>
          <p14:tracePt t="22507" x="7920038" y="5889625"/>
          <p14:tracePt t="22515" x="7954963" y="5889625"/>
          <p14:tracePt t="22523" x="7988300" y="5889625"/>
          <p14:tracePt t="22531" x="8005763" y="5889625"/>
          <p14:tracePt t="22539" x="8039100" y="5889625"/>
          <p14:tracePt t="22547" x="8081963" y="5889625"/>
          <p14:tracePt t="22555" x="8115300" y="5889625"/>
          <p14:tracePt t="22563" x="8140700" y="5889625"/>
          <p14:tracePt t="22571" x="8150225" y="5889625"/>
          <p14:tracePt t="22579" x="8158163" y="5889625"/>
          <p14:tracePt t="22666" x="8115300" y="5897563"/>
          <p14:tracePt t="22673" x="8047038" y="5922963"/>
          <p14:tracePt t="22681" x="7962900" y="5932488"/>
          <p14:tracePt t="22689" x="7826375" y="5957888"/>
          <p14:tracePt t="22697" x="7605713" y="5999163"/>
          <p14:tracePt t="22705" x="7443788" y="6024563"/>
          <p14:tracePt t="22713" x="7045325" y="6102350"/>
          <p14:tracePt t="22720" x="6688138" y="6135688"/>
          <p14:tracePt t="22729" x="6356350" y="6186488"/>
          <p14:tracePt t="22741" x="5854700" y="6229350"/>
          <p14:tracePt t="22749" x="5532438" y="6262688"/>
          <p14:tracePt t="22757" x="5116513" y="6297613"/>
          <p14:tracePt t="22765" x="4818063" y="6313488"/>
          <p14:tracePt t="22773" x="4665663" y="6323013"/>
          <p14:tracePt t="22781" x="4538663" y="6338888"/>
          <p14:tracePt t="22788" x="4394200" y="6348413"/>
          <p14:tracePt t="22797" x="4325938" y="6356350"/>
          <p14:tracePt t="22804" x="4249738" y="6373813"/>
          <p14:tracePt t="22813" x="4214813" y="6373813"/>
          <p14:tracePt t="22820" x="4171950" y="6381750"/>
          <p14:tracePt t="22829" x="4146550" y="6381750"/>
          <p14:tracePt t="22837" x="4121150" y="6391275"/>
          <p14:tracePt t="22845" x="4079875" y="6391275"/>
          <p14:tracePt t="22852" x="4027488" y="6391275"/>
          <p14:tracePt t="22861" x="3986213" y="6391275"/>
          <p14:tracePt t="22869" x="3925888" y="6399213"/>
          <p14:tracePt t="22877" x="3841750" y="6399213"/>
          <p14:tracePt t="22885" x="3738563" y="6399213"/>
          <p14:tracePt t="22893" x="3671888" y="6399213"/>
          <p14:tracePt t="22901" x="3560763" y="6399213"/>
          <p14:tracePt t="22909" x="3408363" y="6399213"/>
          <p14:tracePt t="22917" x="3289300" y="6399213"/>
          <p14:tracePt t="22927" x="3195638" y="6399213"/>
          <p14:tracePt t="22939" x="3067050" y="6399213"/>
          <p14:tracePt t="22947" x="2922588" y="6399213"/>
          <p14:tracePt t="22955" x="2830513" y="6399213"/>
          <p14:tracePt t="22963" x="2744788" y="6399213"/>
          <p14:tracePt t="22970" x="2693988" y="6407150"/>
          <p14:tracePt t="22979" x="2625725" y="6407150"/>
          <p14:tracePt t="22987" x="2582863" y="6407150"/>
          <p14:tracePt t="22995" x="2532063" y="6407150"/>
          <p14:tracePt t="23003" x="2506663" y="6407150"/>
          <p14:tracePt t="23011" x="2473325" y="6407150"/>
          <p14:tracePt t="23018" x="2422525" y="6407150"/>
          <p14:tracePt t="23027" x="2387600" y="6407150"/>
          <p14:tracePt t="23035" x="2344738" y="6407150"/>
          <p14:tracePt t="23043" x="2311400" y="6399213"/>
          <p14:tracePt t="23051" x="2278063" y="6399213"/>
          <p14:tracePt t="23061" x="2252663" y="6391275"/>
          <p14:tracePt t="23067" x="2243138" y="6381750"/>
          <p14:tracePt t="23075" x="2217738" y="6373813"/>
          <p14:tracePt t="23083" x="2192338" y="6365875"/>
          <p14:tracePt t="23090" x="2184400" y="6356350"/>
          <p14:tracePt t="23110" x="2141538" y="6348413"/>
          <p14:tracePt t="23115" x="2124075" y="6338888"/>
          <p14:tracePt t="23123" x="2116138" y="6330950"/>
          <p14:tracePt t="23131" x="2098675" y="6313488"/>
          <p14:tracePt t="23143" x="2082800" y="6305550"/>
          <p14:tracePt t="23151" x="2047875" y="6288088"/>
          <p14:tracePt t="23159" x="2030413" y="6288088"/>
          <p14:tracePt t="23167" x="2022475" y="6280150"/>
          <p14:tracePt t="23174" x="2014538" y="6280150"/>
          <p14:tracePt t="23183" x="2005013" y="6272213"/>
          <p14:tracePt t="23191" x="1997075" y="6272213"/>
          <p14:tracePt t="23199" x="1979613" y="6262688"/>
          <p14:tracePt t="23207" x="1963738" y="6254750"/>
          <p14:tracePt t="23217" x="1946275" y="6246813"/>
          <p14:tracePt t="23222" x="1911350" y="6229350"/>
          <p14:tracePt t="23233" x="1885950" y="6229350"/>
          <p14:tracePt t="23239" x="1860550" y="6221413"/>
          <p14:tracePt t="23249" x="1835150" y="6221413"/>
          <p14:tracePt t="23257" x="1819275" y="6211888"/>
          <p14:tracePt t="23265" x="1793875" y="6203950"/>
          <p14:tracePt t="23273" x="1766888" y="6194425"/>
          <p14:tracePt t="23281" x="1751013" y="6186488"/>
          <p14:tracePt t="23289" x="1725613" y="6186488"/>
          <p14:tracePt t="23297" x="1700213" y="6169025"/>
          <p14:tracePt t="23305" x="1690688" y="6169025"/>
          <p14:tracePt t="23494" x="1708150" y="6169025"/>
          <p14:tracePt t="23501" x="1716088" y="6169025"/>
          <p14:tracePt t="23511" x="1733550" y="6169025"/>
          <p14:tracePt t="23517" x="1751013" y="6169025"/>
          <p14:tracePt t="23527" x="1766888" y="6169025"/>
          <p14:tracePt t="23533" x="1793875" y="6169025"/>
          <p14:tracePt t="23543" x="1819275" y="6169025"/>
          <p14:tracePt t="23551" x="1835150" y="6169025"/>
          <p14:tracePt t="23562" x="1860550" y="6169025"/>
          <p14:tracePt t="23567" x="1885950" y="6169025"/>
          <p14:tracePt t="23575" x="1903413" y="6169025"/>
          <p14:tracePt t="23583" x="1928813" y="6169025"/>
          <p14:tracePt t="23591" x="1954213" y="6169025"/>
          <p14:tracePt t="23599" x="1979613" y="6169025"/>
          <p14:tracePt t="23607" x="2005013" y="6169025"/>
          <p14:tracePt t="23615" x="2047875" y="6169025"/>
          <p14:tracePt t="23623" x="2124075" y="6161088"/>
          <p14:tracePt t="23631" x="2192338" y="6143625"/>
          <p14:tracePt t="23638" x="2243138" y="6135688"/>
          <p14:tracePt t="23647" x="2387600" y="6118225"/>
          <p14:tracePt t="23655" x="2481263" y="6102350"/>
          <p14:tracePt t="23663" x="2574925" y="6084888"/>
          <p14:tracePt t="23671" x="2711450" y="6059488"/>
          <p14:tracePt t="23679" x="2830513" y="6024563"/>
          <p14:tracePt t="23687" x="2990850" y="5983288"/>
          <p14:tracePt t="23695" x="3109913" y="5948363"/>
          <p14:tracePt t="23702" x="3271838" y="5915025"/>
          <p14:tracePt t="23711" x="3441700" y="5872163"/>
          <p14:tracePt t="23719" x="3594100" y="5821363"/>
          <p14:tracePt t="23727" x="3713163" y="5788025"/>
          <p14:tracePt t="23735" x="3883025" y="5719763"/>
          <p14:tracePt t="23743" x="3994150" y="5676900"/>
          <p14:tracePt t="23751" x="4070350" y="5641975"/>
          <p14:tracePt t="23759" x="4164013" y="5583238"/>
          <p14:tracePt t="23767" x="4240213" y="5514975"/>
          <p14:tracePt t="23775" x="4351338" y="5421313"/>
          <p14:tracePt t="23783" x="4394200" y="5362575"/>
          <p14:tracePt t="23790" x="4435475" y="5286375"/>
          <p14:tracePt t="23799" x="4452938" y="5251450"/>
          <p14:tracePt t="23809" x="4460875" y="5218113"/>
          <p14:tracePt t="23815" x="4470400" y="5192713"/>
          <p14:tracePt t="23825" x="4470400" y="5157788"/>
          <p14:tracePt t="23831" x="4478338" y="5132388"/>
          <p14:tracePt t="23842" x="4478338" y="5116513"/>
          <p14:tracePt t="23849" x="4478338" y="5081588"/>
          <p14:tracePt t="23861" x="4486275" y="5030788"/>
          <p14:tracePt t="23869" x="4495800" y="5005388"/>
          <p14:tracePt t="23877" x="4503738" y="4972050"/>
          <p14:tracePt t="23885" x="4521200" y="4911725"/>
          <p14:tracePt t="23894" x="4529138" y="4860925"/>
          <p14:tracePt t="23901" x="4538663" y="4835525"/>
          <p14:tracePt t="23909" x="4564063" y="4784725"/>
          <p14:tracePt t="23917" x="4572000" y="4733925"/>
          <p14:tracePt t="23924" x="4579938" y="4673600"/>
          <p14:tracePt t="23933" x="4597400" y="4614863"/>
          <p14:tracePt t="23941" x="4614863" y="4579938"/>
          <p14:tracePt t="23949" x="4648200" y="4521200"/>
          <p14:tracePt t="23957" x="4683125" y="4427538"/>
          <p14:tracePt t="23965" x="4724400" y="4341813"/>
          <p14:tracePt t="23973" x="4775200" y="4249738"/>
          <p14:tracePt t="23981" x="4810125" y="4171950"/>
          <p14:tracePt t="23989" x="4852988" y="4113213"/>
          <p14:tracePt t="23997" x="4886325" y="4062413"/>
          <p14:tracePt t="24005" x="4919663" y="4011613"/>
          <p14:tracePt t="24013" x="4937125" y="3976688"/>
          <p14:tracePt t="24021" x="4954588" y="3951288"/>
          <p14:tracePt t="24029" x="4962525" y="3925888"/>
          <p14:tracePt t="24037" x="4962525" y="3917950"/>
          <p14:tracePt t="24061" x="4962525" y="3908425"/>
          <p14:tracePt t="24069" x="4962525" y="3892550"/>
          <p14:tracePt t="24077" x="4962525" y="3883025"/>
          <p14:tracePt t="24085" x="4962525" y="3867150"/>
          <p14:tracePt t="24093" x="4962525" y="3857625"/>
          <p14:tracePt t="24110" x="4962525" y="3816350"/>
          <p14:tracePt t="24117" x="4962525" y="3798888"/>
          <p14:tracePt t="24125" x="4962525" y="3781425"/>
          <p14:tracePt t="24133" x="4962525" y="3756025"/>
          <p14:tracePt t="24143" x="4962525" y="3748088"/>
          <p14:tracePt t="24149" x="4962525" y="3738563"/>
          <p14:tracePt t="24159" x="4962525" y="3730625"/>
          <p14:tracePt t="24167" x="4962525" y="3722688"/>
          <p14:tracePt t="24175" x="4962525" y="3713163"/>
          <p14:tracePt t="24183" x="4962525" y="3705225"/>
          <p14:tracePt t="24315" x="4962525" y="3713163"/>
          <p14:tracePt t="24323" x="4972050" y="3730625"/>
          <p14:tracePt t="24331" x="4979988" y="3748088"/>
          <p14:tracePt t="24339" x="4987925" y="3763963"/>
          <p14:tracePt t="24347" x="4997450" y="3781425"/>
          <p14:tracePt t="24355" x="5005388" y="3790950"/>
          <p14:tracePt t="24363" x="5013325" y="3806825"/>
          <p14:tracePt t="24371" x="5013325" y="3816350"/>
          <p14:tracePt t="24379" x="5013325" y="3824288"/>
          <p14:tracePt t="24387" x="5013325" y="3832225"/>
          <p14:tracePt t="24395" x="5013325" y="3849688"/>
          <p14:tracePt t="24403" x="5022850" y="3857625"/>
          <p14:tracePt t="24411" x="5022850" y="3875088"/>
          <p14:tracePt t="24419" x="5022850" y="3892550"/>
          <p14:tracePt t="24427" x="5030788" y="3900488"/>
          <p14:tracePt t="24437" x="5030788" y="3917950"/>
          <p14:tracePt t="24443" x="5030788" y="3943350"/>
          <p14:tracePt t="24453" x="5030788" y="3951288"/>
          <p14:tracePt t="24461" x="5030788" y="3968750"/>
          <p14:tracePt t="24469" x="5038725" y="3976688"/>
          <p14:tracePt t="24477" x="5038725" y="3986213"/>
          <p14:tracePt t="24484" x="5038725" y="4002088"/>
          <p14:tracePt t="24493" x="5038725" y="4011613"/>
          <p14:tracePt t="24501" x="5038725" y="4027488"/>
          <p14:tracePt t="24509" x="5038725" y="4037013"/>
          <p14:tracePt t="24517" x="5038725" y="4044950"/>
          <p14:tracePt t="24525" x="5038725" y="4062413"/>
          <p14:tracePt t="24541" x="5038725" y="4079875"/>
          <p14:tracePt t="24549" x="5038725" y="4087813"/>
          <p14:tracePt t="24565" x="5038725" y="4095750"/>
          <p14:tracePt t="24577" x="5038725" y="4105275"/>
          <p14:tracePt t="24601" x="5038725" y="4121150"/>
          <p14:tracePt t="24609" x="5038725" y="4130675"/>
          <p14:tracePt t="24625" x="5038725" y="4138613"/>
          <p14:tracePt t="24633" x="5038725" y="4146550"/>
          <p14:tracePt t="24641" x="5048250" y="4146550"/>
          <p14:tracePt t="24649" x="5048250" y="4156075"/>
          <p14:tracePt t="25396" x="5048250" y="4164013"/>
          <p14:tracePt t="25403" x="5048250" y="4171950"/>
          <p14:tracePt t="25411" x="5048250" y="4181475"/>
          <p14:tracePt t="25419" x="5048250" y="4197350"/>
          <p14:tracePt t="25427" x="5048250" y="4206875"/>
          <p14:tracePt t="25435" x="5048250" y="4214813"/>
          <p14:tracePt t="25443" x="5048250" y="4232275"/>
          <p14:tracePt t="25467" x="5048250" y="4240213"/>
          <p14:tracePt t="25475" x="5048250" y="4249738"/>
          <p14:tracePt t="25491" x="5048250" y="4257675"/>
          <p14:tracePt t="25507" x="5048250" y="4265613"/>
          <p14:tracePt t="25531" x="5048250" y="4275138"/>
          <p14:tracePt t="25539" x="5048250" y="4283075"/>
          <p14:tracePt t="25547" x="5048250" y="4291013"/>
          <p14:tracePt t="25563" x="5048250" y="4308475"/>
          <p14:tracePt t="25571" x="5048250" y="4316413"/>
          <p14:tracePt t="25587" x="5048250" y="4333875"/>
          <p14:tracePt t="25595" x="5048250" y="4351338"/>
          <p14:tracePt t="25627" x="5048250" y="4359275"/>
          <p14:tracePt t="25643" x="5048250" y="4368800"/>
          <p14:tracePt t="25669" x="5048250" y="4376738"/>
          <p14:tracePt t="25685" x="5048250" y="4384675"/>
          <p14:tracePt t="25705" x="5048250" y="4394200"/>
          <p14:tracePt t="25737" x="5048250" y="4402138"/>
          <p14:tracePt t="25745" x="5048250" y="4410075"/>
          <p14:tracePt t="25777" x="5048250" y="4419600"/>
          <p14:tracePt t="25830" x="5048250" y="4427538"/>
          <p14:tracePt t="26144" x="5048250" y="4435475"/>
          <p14:tracePt t="26160" x="5064125" y="4452938"/>
          <p14:tracePt t="26167" x="5091113" y="4460875"/>
          <p14:tracePt t="26175" x="5099050" y="4478338"/>
          <p14:tracePt t="26183" x="5116513" y="4478338"/>
          <p14:tracePt t="26190" x="5132388" y="4486275"/>
          <p14:tracePt t="26199" x="5149850" y="4495800"/>
          <p14:tracePt t="26207" x="5157788" y="4495800"/>
          <p14:tracePt t="26215" x="5167313" y="4503738"/>
          <p14:tracePt t="26223" x="5175250" y="4503738"/>
          <p14:tracePt t="26239" x="5183188" y="4503738"/>
          <p14:tracePt t="26249" x="5183188" y="4513263"/>
          <p14:tracePt t="26264" x="5192713" y="4513263"/>
          <p14:tracePt t="26990" x="5183188" y="4521200"/>
          <p14:tracePt t="26997" x="5157788" y="4546600"/>
          <p14:tracePt t="27005" x="5064125" y="4614863"/>
          <p14:tracePt t="27013" x="5013325" y="4657725"/>
          <p14:tracePt t="27021" x="4919663" y="4749800"/>
          <p14:tracePt t="27029" x="4818063" y="4843463"/>
          <p14:tracePt t="27037" x="4724400" y="4954588"/>
          <p14:tracePt t="27047" x="4622800" y="5056188"/>
          <p14:tracePt t="27053" x="4554538" y="5132388"/>
          <p14:tracePt t="27061" x="4513263" y="5208588"/>
          <p14:tracePt t="27069" x="4478338" y="5302250"/>
          <p14:tracePt t="27077" x="4460875" y="5362575"/>
          <p14:tracePt t="27085" x="4445000" y="5413375"/>
          <p14:tracePt t="27094" x="4427538" y="5514975"/>
          <p14:tracePt t="27101" x="4427538" y="5565775"/>
          <p14:tracePt t="27109" x="4419600" y="5616575"/>
          <p14:tracePt t="27117" x="4410075" y="5676900"/>
          <p14:tracePt t="27125" x="4402138" y="5710238"/>
          <p14:tracePt t="27135" x="4394200" y="5753100"/>
          <p14:tracePt t="27145" x="4376738" y="5788025"/>
          <p14:tracePt t="27153" x="4368800" y="5838825"/>
          <p14:tracePt t="27160" x="4341813" y="5872163"/>
          <p14:tracePt t="27170" x="4308475" y="5905500"/>
          <p14:tracePt t="27177" x="4300538" y="5932488"/>
          <p14:tracePt t="27187" x="4265613" y="5965825"/>
          <p14:tracePt t="27195" x="4232275" y="6008688"/>
          <p14:tracePt t="27203" x="4214813" y="6024563"/>
          <p14:tracePt t="27211" x="4189413" y="6042025"/>
          <p14:tracePt t="27219" x="4171950" y="6067425"/>
          <p14:tracePt t="27227" x="4156075" y="6092825"/>
          <p14:tracePt t="27239" x="4138613" y="6110288"/>
          <p14:tracePt t="27247" x="4121150" y="6127750"/>
          <p14:tracePt t="27255" x="4105275" y="6153150"/>
          <p14:tracePt t="27263" x="4087813" y="6161088"/>
          <p14:tracePt t="27272" x="4070350" y="6186488"/>
          <p14:tracePt t="27279" x="4062413" y="6211888"/>
          <p14:tracePt t="27287" x="4037013" y="6229350"/>
          <p14:tracePt t="27295" x="4011613" y="6246813"/>
          <p14:tracePt t="27304" x="3986213" y="6254750"/>
          <p14:tracePt t="27311" x="3960813" y="6262688"/>
          <p14:tracePt t="27319" x="3935413" y="6272213"/>
          <p14:tracePt t="27327" x="3908425" y="6272213"/>
          <p14:tracePt t="27335" x="3883025" y="6280150"/>
          <p14:tracePt t="27343" x="3849688" y="6280150"/>
          <p14:tracePt t="27351" x="3824288" y="6280150"/>
          <p14:tracePt t="27359" x="3790950" y="6280150"/>
          <p14:tracePt t="27367" x="3748088" y="6280150"/>
          <p14:tracePt t="27375" x="3705225" y="6280150"/>
          <p14:tracePt t="27383" x="3629025" y="6272213"/>
          <p14:tracePt t="27391" x="3568700" y="6262688"/>
          <p14:tracePt t="27399" x="3484563" y="6237288"/>
          <p14:tracePt t="27407" x="3424238" y="6221413"/>
          <p14:tracePt t="27415" x="3382963" y="6203950"/>
          <p14:tracePt t="27423" x="3340100" y="6178550"/>
          <p14:tracePt t="27431" x="3263900" y="6143625"/>
          <p14:tracePt t="27444" x="3211513" y="6127750"/>
          <p14:tracePt t="27451" x="3178175" y="6110288"/>
          <p14:tracePt t="27522" x="3186113" y="6118225"/>
          <p14:tracePt t="27528" x="3195638" y="6127750"/>
          <p14:tracePt t="27537" x="3246438" y="6169025"/>
          <p14:tracePt t="27545" x="3279775" y="6186488"/>
          <p14:tracePt t="27553" x="3297238" y="6194425"/>
          <p14:tracePt t="27561" x="3340100" y="6211888"/>
          <p14:tracePt t="27569" x="3416300" y="6229350"/>
          <p14:tracePt t="27577" x="3449638" y="6237288"/>
          <p14:tracePt t="27585" x="3543300" y="6254750"/>
          <p14:tracePt t="27593" x="3603625" y="6254750"/>
          <p14:tracePt t="27601" x="3636963" y="6254750"/>
          <p14:tracePt t="27609" x="3713163" y="6254750"/>
          <p14:tracePt t="27617" x="3790950" y="6237288"/>
          <p14:tracePt t="27624" x="3849688" y="6221413"/>
          <p14:tracePt t="27633" x="3925888" y="6186488"/>
          <p14:tracePt t="27641" x="3976688" y="6169025"/>
          <p14:tracePt t="27649" x="4037013" y="6127750"/>
          <p14:tracePt t="27657" x="4130675" y="6067425"/>
          <p14:tracePt t="27665" x="4189413" y="6016625"/>
          <p14:tracePt t="27673" x="4257675" y="5973763"/>
          <p14:tracePt t="27681" x="4300538" y="5922963"/>
          <p14:tracePt t="27689" x="4308475" y="5905500"/>
          <p14:tracePt t="27697" x="4308475" y="5889625"/>
          <p14:tracePt t="27705" x="4308475" y="5872163"/>
          <p14:tracePt t="27713" x="4308475" y="5854700"/>
          <p14:tracePt t="27721" x="4308475" y="5829300"/>
          <p14:tracePt t="27729" x="4308475" y="5821363"/>
          <p14:tracePt t="27737" x="4291013" y="5813425"/>
          <p14:tracePt t="27747" x="4275138" y="5788025"/>
          <p14:tracePt t="27753" x="4249738" y="5770563"/>
          <p14:tracePt t="27763" x="4232275" y="5753100"/>
          <p14:tracePt t="27769" x="4214813" y="5745163"/>
          <p14:tracePt t="27779" x="4189413" y="5735638"/>
          <p14:tracePt t="27785" x="4146550" y="5727700"/>
          <p14:tracePt t="27795" x="4087813" y="5719763"/>
          <p14:tracePt t="27801" x="4027488" y="5719763"/>
          <p14:tracePt t="27811" x="3960813" y="5719763"/>
          <p14:tracePt t="27819" x="3935413" y="5719763"/>
          <p14:tracePt t="27827" x="3892550" y="5727700"/>
          <p14:tracePt t="27835" x="3875088" y="5735638"/>
          <p14:tracePt t="27843" x="3857625" y="5753100"/>
          <p14:tracePt t="27855" x="3857625" y="5761038"/>
          <p14:tracePt t="27863" x="3849688" y="5770563"/>
          <p14:tracePt t="27871" x="3849688" y="5788025"/>
          <p14:tracePt t="27879" x="3849688" y="5795963"/>
          <p14:tracePt t="27887" x="3849688" y="5813425"/>
          <p14:tracePt t="27895" x="3849688" y="5829300"/>
          <p14:tracePt t="27903" x="3857625" y="5838825"/>
          <p14:tracePt t="27911" x="3867150" y="5864225"/>
          <p14:tracePt t="27919" x="3892550" y="5889625"/>
          <p14:tracePt t="27927" x="3908425" y="5915025"/>
          <p14:tracePt t="27934" x="3943350" y="5932488"/>
          <p14:tracePt t="27943" x="3968750" y="5948363"/>
          <p14:tracePt t="27951" x="4027488" y="5983288"/>
          <p14:tracePt t="27963" x="4087813" y="6008688"/>
          <p14:tracePt t="27970" x="4146550" y="6034088"/>
          <p14:tracePt t="27979" x="4240213" y="6067425"/>
          <p14:tracePt t="27987" x="4316413" y="6092825"/>
          <p14:tracePt t="27995" x="4384675" y="6110288"/>
          <p14:tracePt t="28002" x="4435475" y="6118225"/>
          <p14:tracePt t="28011" x="4470400" y="6127750"/>
          <p14:tracePt t="28019" x="4513263" y="6135688"/>
          <p14:tracePt t="28027" x="4538663" y="6135688"/>
          <p14:tracePt t="28035" x="4554538" y="6135688"/>
          <p14:tracePt t="28043" x="4572000" y="6143625"/>
          <p14:tracePt t="28051" x="4579938" y="6143625"/>
          <p14:tracePt t="28142" x="4572000" y="6143625"/>
          <p14:tracePt t="28150" x="4529138" y="6143625"/>
          <p14:tracePt t="28162" x="4486275" y="6143625"/>
          <p14:tracePt t="28169" x="4445000" y="6143625"/>
          <p14:tracePt t="28177" x="4359275" y="6143625"/>
          <p14:tracePt t="28185" x="4316413" y="6143625"/>
          <p14:tracePt t="28193" x="4275138" y="6143625"/>
          <p14:tracePt t="28201" x="4249738" y="6143625"/>
          <p14:tracePt t="28209" x="4232275" y="6143625"/>
          <p14:tracePt t="28285" x="4249738" y="6143625"/>
          <p14:tracePt t="28293" x="4265613" y="6143625"/>
          <p14:tracePt t="28301" x="4291013" y="6143625"/>
          <p14:tracePt t="28309" x="4325938" y="6143625"/>
          <p14:tracePt t="28317" x="4368800" y="6143625"/>
          <p14:tracePt t="28324" x="4452938" y="6143625"/>
          <p14:tracePt t="28333" x="4503738" y="6143625"/>
          <p14:tracePt t="28340" x="4538663" y="6143625"/>
          <p14:tracePt t="28349" x="4614863" y="6143625"/>
          <p14:tracePt t="28357" x="4673600" y="6143625"/>
          <p14:tracePt t="28365" x="4716463" y="6143625"/>
          <p14:tracePt t="28373" x="4775200" y="6143625"/>
          <p14:tracePt t="28383" x="4860925" y="6143625"/>
          <p14:tracePt t="28389" x="4919663" y="6143625"/>
          <p14:tracePt t="28399" x="4979988" y="6143625"/>
          <p14:tracePt t="28405" x="5022850" y="6143625"/>
          <p14:tracePt t="28415" x="5064125" y="6143625"/>
          <p14:tracePt t="28423" x="5106988" y="6143625"/>
          <p14:tracePt t="28431" x="5141913" y="6143625"/>
          <p14:tracePt t="28439" x="5149850" y="6153150"/>
          <p14:tracePt t="28447" x="5175250" y="6153150"/>
          <p14:tracePt t="28455" x="5200650" y="6153150"/>
          <p14:tracePt t="28463" x="5208588" y="6153150"/>
          <p14:tracePt t="28471" x="5218113" y="6153150"/>
          <p14:tracePt t="28495" x="5226050" y="6153150"/>
          <p14:tracePt t="29092" x="5218113" y="6153150"/>
          <p14:tracePt t="29124" x="5208588" y="6153150"/>
          <p14:tracePt t="29156" x="5200650" y="6153150"/>
          <p14:tracePt t="29179" x="5192713" y="6153150"/>
          <p14:tracePt t="29888" x="5243513" y="6153150"/>
          <p14:tracePt t="29898" x="5311775" y="6153150"/>
          <p14:tracePt t="29907" x="5430838" y="6153150"/>
          <p14:tracePt t="29917" x="5497513" y="6135688"/>
          <p14:tracePt t="29924" x="5583238" y="6127750"/>
          <p14:tracePt t="29933" x="5684838" y="6118225"/>
          <p14:tracePt t="29941" x="5829300" y="6110288"/>
          <p14:tracePt t="29949" x="5940425" y="6092825"/>
          <p14:tracePt t="29957" x="6092825" y="6092825"/>
          <p14:tracePt t="29965" x="6169025" y="6092825"/>
          <p14:tracePt t="29973" x="6254750" y="6092825"/>
          <p14:tracePt t="29981" x="6323013" y="6092825"/>
          <p14:tracePt t="29989" x="6407150" y="6092825"/>
          <p14:tracePt t="29997" x="6492875" y="6092825"/>
          <p14:tracePt t="30013" x="6551613" y="6092825"/>
          <p14:tracePt t="30021" x="6662738" y="6092825"/>
          <p14:tracePt t="30029" x="6721475" y="6092825"/>
          <p14:tracePt t="30037" x="6764338" y="6092825"/>
          <p14:tracePt t="30045" x="6840538" y="6092825"/>
          <p14:tracePt t="30053" x="6883400" y="6092825"/>
          <p14:tracePt t="30061" x="6959600" y="6110288"/>
          <p14:tracePt t="30069" x="7002463" y="6110288"/>
          <p14:tracePt t="30077" x="7045325" y="6118225"/>
          <p14:tracePt t="30085" x="7078663" y="6118225"/>
          <p14:tracePt t="30094" x="7113588" y="6118225"/>
          <p14:tracePt t="30101" x="7138988" y="6118225"/>
          <p14:tracePt t="30109" x="7164388" y="6118225"/>
          <p14:tracePt t="30117" x="7189788" y="6118225"/>
          <p14:tracePt t="30125" x="7197725" y="6118225"/>
          <p14:tracePt t="30133" x="7205663" y="6118225"/>
          <p14:tracePt t="30141" x="7215188" y="6118225"/>
          <p14:tracePt t="30149" x="7223125" y="6118225"/>
          <p14:tracePt t="30167" x="7240588" y="6118225"/>
          <p14:tracePt t="30173" x="7258050" y="6118225"/>
          <p14:tracePt t="30181" x="7265988" y="6118225"/>
          <p14:tracePt t="30189" x="7291388" y="6118225"/>
          <p14:tracePt t="30199" x="7299325" y="6118225"/>
          <p14:tracePt t="30205" x="7316788" y="6118225"/>
          <p14:tracePt t="30215" x="7334250" y="6118225"/>
          <p14:tracePt t="30223" x="7342188" y="6118225"/>
          <p14:tracePt t="30231" x="7367588" y="6118225"/>
          <p14:tracePt t="30239" x="7377113" y="6118225"/>
          <p14:tracePt t="30247" x="7402513" y="6118225"/>
          <p14:tracePt t="30255" x="7427913" y="6118225"/>
          <p14:tracePt t="30263" x="7443788" y="6118225"/>
          <p14:tracePt t="30271" x="7469188" y="6118225"/>
          <p14:tracePt t="30279" x="7494588" y="6127750"/>
          <p14:tracePt t="30287" x="7529513" y="6127750"/>
          <p14:tracePt t="30295" x="7546975" y="6127750"/>
          <p14:tracePt t="30303" x="7605713" y="6127750"/>
          <p14:tracePt t="30311" x="7631113" y="6127750"/>
          <p14:tracePt t="30319" x="7673975" y="6127750"/>
          <p14:tracePt t="30327" x="7699375" y="6127750"/>
          <p14:tracePt t="30339" x="7742238" y="6127750"/>
          <p14:tracePt t="30347" x="7810500" y="6127750"/>
          <p14:tracePt t="30355" x="7861300" y="6127750"/>
          <p14:tracePt t="30363" x="7912100" y="6127750"/>
          <p14:tracePt t="30375" x="7962900" y="6127750"/>
          <p14:tracePt t="30383" x="8056563" y="6127750"/>
          <p14:tracePt t="30391" x="8115300" y="6127750"/>
          <p14:tracePt t="30401" x="8158163" y="6127750"/>
          <p14:tracePt t="30407" x="8191500" y="6127750"/>
          <p14:tracePt t="30417" x="8226425" y="6127750"/>
          <p14:tracePt t="30426" x="8251825" y="6127750"/>
          <p14:tracePt t="30431" x="8277225" y="6127750"/>
          <p14:tracePt t="30438" x="8302625" y="6127750"/>
          <p14:tracePt t="30447" x="8320088" y="6127750"/>
          <p14:tracePt t="30454" x="8345488" y="6127750"/>
          <p14:tracePt t="30463" x="8370888" y="6127750"/>
          <p14:tracePt t="30472" x="8388350" y="6127750"/>
          <p14:tracePt t="30479" x="8413750" y="6127750"/>
          <p14:tracePt t="30493" x="8429625" y="6127750"/>
          <p14:tracePt t="30505" x="8447088" y="6127750"/>
          <p14:tracePt t="30517" x="8489950" y="6127750"/>
          <p14:tracePt t="30522" x="8507413" y="6127750"/>
          <p14:tracePt t="30533" x="8532813" y="6127750"/>
          <p14:tracePt t="30541" x="8548688" y="6127750"/>
          <p14:tracePt t="30549" x="8583613" y="6127750"/>
          <p14:tracePt t="30557" x="8609013" y="6127750"/>
          <p14:tracePt t="30565" x="8624888" y="6127750"/>
          <p14:tracePt t="30573" x="8659813" y="6127750"/>
          <p14:tracePt t="30581" x="8693150" y="6127750"/>
          <p14:tracePt t="30589" x="8710613" y="6127750"/>
          <p14:tracePt t="30599" x="8743950" y="6127750"/>
          <p14:tracePt t="30609" x="8761413" y="6127750"/>
          <p14:tracePt t="30617" x="8778875" y="6127750"/>
          <p14:tracePt t="30625" x="8786813" y="6127750"/>
          <p14:tracePt t="30635" x="8796338" y="6127750"/>
          <p14:tracePt t="30728" x="8786813" y="6127750"/>
          <p14:tracePt t="30733" x="8769350" y="6135688"/>
          <p14:tracePt t="30744" x="8710613" y="6143625"/>
          <p14:tracePt t="30753" x="8624888" y="6161088"/>
          <p14:tracePt t="30763" x="8540750" y="6169025"/>
          <p14:tracePt t="30768" x="8335963" y="6211888"/>
          <p14:tracePt t="30777" x="8166100" y="6237288"/>
          <p14:tracePt t="30787" x="7980363" y="6262688"/>
          <p14:tracePt t="30793" x="7648575" y="6323013"/>
          <p14:tracePt t="30803" x="7427913" y="6348413"/>
          <p14:tracePt t="30809" x="7096125" y="6381750"/>
          <p14:tracePt t="30819" x="6602413" y="6424613"/>
          <p14:tracePt t="30825" x="6280150" y="6442075"/>
          <p14:tracePt t="30835" x="5838825" y="6457950"/>
          <p14:tracePt t="30841" x="5524500" y="6457950"/>
          <p14:tracePt t="30851" x="5149850" y="6457950"/>
          <p14:tracePt t="30859" x="4741863" y="6475413"/>
          <p14:tracePt t="30867" x="4445000" y="6475413"/>
          <p14:tracePt t="30875" x="4156075" y="6492875"/>
          <p14:tracePt t="30883" x="4011613" y="6510338"/>
          <p14:tracePt t="30890" x="3883025" y="6510338"/>
          <p14:tracePt t="30899" x="3748088" y="6518275"/>
          <p14:tracePt t="30907" x="3629025" y="6526213"/>
          <p14:tracePt t="30915" x="3603625" y="6526213"/>
          <p14:tracePt t="30923" x="3560763" y="6526213"/>
          <p14:tracePt t="30931" x="3502025" y="6535738"/>
          <p14:tracePt t="30939" x="3459163" y="6535738"/>
          <p14:tracePt t="30947" x="3398838" y="6551613"/>
          <p14:tracePt t="30955" x="3355975" y="6561138"/>
          <p14:tracePt t="30963" x="3279775" y="6569075"/>
          <p14:tracePt t="30971" x="3211513" y="6569075"/>
          <p14:tracePt t="30979" x="3152775" y="6577013"/>
          <p14:tracePt t="30987" x="3033713" y="6586538"/>
          <p14:tracePt t="30995" x="2965450" y="6602413"/>
          <p14:tracePt t="31003" x="2889250" y="6602413"/>
          <p14:tracePt t="31011" x="2805113" y="6602413"/>
          <p14:tracePt t="31019" x="2711450" y="6611938"/>
          <p14:tracePt t="31027" x="2633663" y="6611938"/>
          <p14:tracePt t="31035" x="2574925" y="6611938"/>
          <p14:tracePt t="31043" x="2506663" y="6611938"/>
          <p14:tracePt t="31051" x="2405063" y="6611938"/>
          <p14:tracePt t="31060" x="2336800" y="6611938"/>
          <p14:tracePt t="31067" x="2235200" y="6611938"/>
          <p14:tracePt t="31075" x="2141538" y="6611938"/>
          <p14:tracePt t="31083" x="2065338" y="6611938"/>
          <p14:tracePt t="31091" x="1963738" y="6619875"/>
          <p14:tracePt t="31112" x="1784350" y="6619875"/>
          <p14:tracePt t="31117" x="1708150" y="6619875"/>
          <p14:tracePt t="31123" x="1614488" y="6619875"/>
          <p14:tracePt t="31133" x="1538288" y="6619875"/>
          <p14:tracePt t="31141" x="1470025" y="6619875"/>
          <p14:tracePt t="31149" x="1411288" y="6619875"/>
          <p14:tracePt t="31158" x="1325563" y="6619875"/>
          <p14:tracePt t="31165" x="1241425" y="6619875"/>
          <p14:tracePt t="31172" x="1163638" y="6619875"/>
          <p14:tracePt t="31181" x="1054100" y="6619875"/>
          <p14:tracePt t="31189" x="993775" y="6611938"/>
          <p14:tracePt t="31197" x="935038" y="6602413"/>
          <p14:tracePt t="31204" x="874713" y="6602413"/>
          <p14:tracePt t="31213" x="858838" y="6594475"/>
          <p14:tracePt t="31220" x="841375" y="6594475"/>
          <p14:tracePt t="31233" x="815975" y="6586538"/>
          <p14:tracePt t="31240" x="808038" y="6586538"/>
          <p14:tracePt t="31249" x="798513" y="6586538"/>
          <p14:tracePt t="31257" x="790575" y="6586538"/>
          <p14:tracePt t="31265" x="790575" y="6577013"/>
          <p14:tracePt t="31272" x="781050" y="6577013"/>
          <p14:tracePt t="31281" x="773113" y="6577013"/>
          <p14:tracePt t="31289" x="755650" y="6569075"/>
          <p14:tracePt t="31297" x="739775" y="6569075"/>
          <p14:tracePt t="31305" x="722313" y="6569075"/>
          <p14:tracePt t="31313" x="714375" y="6569075"/>
          <p14:tracePt t="31320" x="696913" y="6561138"/>
          <p14:tracePt t="31329" x="679450" y="6561138"/>
          <p14:tracePt t="31337" x="671513" y="6561138"/>
          <p14:tracePt t="31345" x="654050" y="6551613"/>
          <p14:tracePt t="31353" x="646113" y="6551613"/>
          <p14:tracePt t="31377" x="646113" y="6543675"/>
          <p14:tracePt t="31556" x="654050" y="6543675"/>
          <p14:tracePt t="31564" x="688975" y="6543675"/>
          <p14:tracePt t="31571" x="730250" y="6535738"/>
          <p14:tracePt t="31579" x="765175" y="6535738"/>
          <p14:tracePt t="31586" x="841375" y="6535738"/>
          <p14:tracePt t="31595" x="925513" y="6535738"/>
          <p14:tracePt t="31602" x="968375" y="6535738"/>
          <p14:tracePt t="31610" x="1054100" y="6535738"/>
          <p14:tracePt t="31619" x="1122363" y="6535738"/>
          <p14:tracePt t="31627" x="1181100" y="6535738"/>
          <p14:tracePt t="31635" x="1216025" y="6535738"/>
          <p14:tracePt t="31643" x="1274763" y="6535738"/>
          <p14:tracePt t="31651" x="1308100" y="6535738"/>
          <p14:tracePt t="31659" x="1343025" y="6535738"/>
          <p14:tracePt t="31667" x="1368425" y="6535738"/>
          <p14:tracePt t="31675" x="1393825" y="6535738"/>
          <p14:tracePt t="31683" x="1427163" y="6535738"/>
          <p14:tracePt t="31691" x="1452563" y="6535738"/>
          <p14:tracePt t="31699" x="1487488" y="6535738"/>
          <p14:tracePt t="31707" x="1504950" y="6535738"/>
          <p14:tracePt t="31715" x="1546225" y="6535738"/>
          <p14:tracePt t="31725" x="1622425" y="6535738"/>
          <p14:tracePt t="31733" x="1665288" y="6535738"/>
          <p14:tracePt t="31741" x="1725613" y="6535738"/>
          <p14:tracePt t="31749" x="1766888" y="6535738"/>
          <p14:tracePt t="31757" x="1809750" y="6535738"/>
          <p14:tracePt t="31765" x="1852613" y="6535738"/>
          <p14:tracePt t="31773" x="1885950" y="6535738"/>
          <p14:tracePt t="31781" x="1928813" y="6535738"/>
          <p14:tracePt t="31789" x="1979613" y="6535738"/>
          <p14:tracePt t="31797" x="2030413" y="6535738"/>
          <p14:tracePt t="31805" x="2073275" y="6535738"/>
          <p14:tracePt t="31813" x="2108200" y="6535738"/>
          <p14:tracePt t="31821" x="2133600" y="6535738"/>
          <p14:tracePt t="31829" x="2166938" y="6535738"/>
          <p14:tracePt t="31837" x="2192338" y="6535738"/>
          <p14:tracePt t="31845" x="2235200" y="6535738"/>
          <p14:tracePt t="31853" x="2260600" y="6535738"/>
          <p14:tracePt t="31860" x="2319338" y="6535738"/>
          <p14:tracePt t="31869" x="2344738" y="6535738"/>
          <p14:tracePt t="31877" x="2387600" y="6535738"/>
          <p14:tracePt t="31885" x="2413000" y="6535738"/>
          <p14:tracePt t="31893" x="2455863" y="6535738"/>
          <p14:tracePt t="31901" x="2473325" y="6535738"/>
          <p14:tracePt t="31909" x="2498725" y="6535738"/>
          <p14:tracePt t="31917" x="2532063" y="6535738"/>
          <p14:tracePt t="31925" x="2566988" y="6535738"/>
          <p14:tracePt t="31933" x="2600325" y="6535738"/>
          <p14:tracePt t="31941" x="2651125" y="6535738"/>
          <p14:tracePt t="31949" x="2693988" y="6535738"/>
          <p14:tracePt t="31957" x="2727325" y="6535738"/>
          <p14:tracePt t="31965" x="2762250" y="6535738"/>
          <p14:tracePt t="31973" x="2778125" y="6535738"/>
          <p14:tracePt t="31981" x="2813050" y="6535738"/>
          <p14:tracePt t="31989" x="2838450" y="6535738"/>
          <p14:tracePt t="31997" x="2855913" y="6535738"/>
          <p14:tracePt t="32007" x="2889250" y="6543675"/>
          <p14:tracePt t="32013" x="2906713" y="6543675"/>
          <p14:tracePt t="32024" x="2940050" y="6543675"/>
          <p14:tracePt t="32031" x="2957513" y="6543675"/>
          <p14:tracePt t="32039" x="2990850" y="6543675"/>
          <p14:tracePt t="32047" x="3025775" y="6543675"/>
          <p14:tracePt t="32055" x="3076575" y="6543675"/>
          <p14:tracePt t="32063" x="3101975" y="6543675"/>
          <p14:tracePt t="32071" x="3127375" y="6543675"/>
          <p14:tracePt t="32079" x="3170238" y="6543675"/>
          <p14:tracePt t="32086" x="3203575" y="6543675"/>
          <p14:tracePt t="32111" x="3297238" y="6543675"/>
          <p14:tracePt t="32119" x="3305175" y="6543675"/>
          <p14:tracePt t="32127" x="3314700" y="6543675"/>
          <p14:tracePt t="32135" x="3322638" y="6543675"/>
          <p14:tracePt t="32172" x="3330575" y="6543675"/>
          <p14:tracePt t="32187" x="3340100" y="6543675"/>
          <p14:tracePt t="32195" x="3348038" y="6543675"/>
          <p14:tracePt t="32202" x="3365500" y="6543675"/>
          <p14:tracePt t="32211" x="3382963" y="6543675"/>
          <p14:tracePt t="32219" x="3398838" y="6543675"/>
          <p14:tracePt t="32227" x="3424238" y="6543675"/>
          <p14:tracePt t="32235" x="3459163" y="6543675"/>
          <p14:tracePt t="32243" x="3492500" y="6543675"/>
          <p14:tracePt t="32251" x="3509963" y="6543675"/>
          <p14:tracePt t="32259" x="3543300" y="6543675"/>
          <p14:tracePt t="32267" x="3568700" y="6543675"/>
          <p14:tracePt t="32275" x="3586163" y="6543675"/>
          <p14:tracePt t="32283" x="3611563" y="6543675"/>
          <p14:tracePt t="32290" x="3619500" y="6543675"/>
          <p14:tracePt t="32299" x="3636963" y="6543675"/>
          <p14:tracePt t="32309" x="3654425" y="6543675"/>
          <p14:tracePt t="32315" x="3679825" y="6543675"/>
          <p14:tracePt t="32325" x="3697288" y="6543675"/>
          <p14:tracePt t="32331" x="3705225" y="6543675"/>
          <p14:tracePt t="32342" x="3713163" y="6543675"/>
          <p14:tracePt t="32349" x="3722688" y="6543675"/>
          <p14:tracePt t="32361" x="3730625" y="6543675"/>
          <p14:tracePt t="32633" x="3738563" y="6543675"/>
          <p14:tracePt t="32643" x="3748088" y="6543675"/>
          <p14:tracePt t="32651" x="3756025" y="6543675"/>
          <p14:tracePt t="32658" x="3773488" y="6535738"/>
          <p14:tracePt t="32667" x="3781425" y="6535738"/>
          <p14:tracePt t="32675" x="3798888" y="6535738"/>
          <p14:tracePt t="32683" x="3816350" y="6535738"/>
          <p14:tracePt t="32691" x="3832225" y="6535738"/>
          <p14:tracePt t="32699" x="3875088" y="6535738"/>
          <p14:tracePt t="32707" x="3925888" y="6535738"/>
          <p14:tracePt t="32715" x="3951288" y="6526213"/>
          <p14:tracePt t="32723" x="4027488" y="6518275"/>
          <p14:tracePt t="32731" x="4113213" y="6510338"/>
          <p14:tracePt t="32739" x="4189413" y="6500813"/>
          <p14:tracePt t="32747" x="4300538" y="6475413"/>
          <p14:tracePt t="32757" x="4486275" y="6432550"/>
          <p14:tracePt t="32795" x="4614863" y="6399213"/>
          <p14:tracePt t="32803" x="4972050" y="6323013"/>
          <p14:tracePt t="32810" x="5915025" y="6008688"/>
          <p14:tracePt t="32819" x="5991225" y="5973763"/>
          <p14:tracePt t="32827" x="6229350" y="5872163"/>
          <p14:tracePt t="32835" x="6338888" y="5803900"/>
          <p14:tracePt t="32843" x="6381750" y="5770563"/>
          <p14:tracePt t="32853" x="6475413" y="5702300"/>
          <p14:tracePt t="32865" x="6518275" y="5651500"/>
          <p14:tracePt t="32875" x="6577013" y="5575300"/>
          <p14:tracePt t="32883" x="6586538" y="5549900"/>
          <p14:tracePt t="32890" x="6594475" y="5524500"/>
          <p14:tracePt t="32899" x="6594475" y="5514975"/>
          <p14:tracePt t="32906" x="6594475" y="5497513"/>
          <p14:tracePt t="32915" x="6594475" y="5489575"/>
          <p14:tracePt t="32923" x="6602413" y="5464175"/>
          <p14:tracePt t="32933" x="6619875" y="5421313"/>
          <p14:tracePt t="32938" x="6654800" y="5380038"/>
          <p14:tracePt t="32949" x="6688138" y="5353050"/>
          <p14:tracePt t="32956" x="6721475" y="5327650"/>
          <p14:tracePt t="32965" x="6764338" y="5302250"/>
          <p14:tracePt t="32973" x="6824663" y="5260975"/>
          <p14:tracePt t="32981" x="6916738" y="5208588"/>
          <p14:tracePt t="32989" x="6977063" y="5192713"/>
          <p14:tracePt t="32997" x="7113588" y="5132388"/>
          <p14:tracePt t="33005" x="7180263" y="5099050"/>
          <p14:tracePt t="33013" x="7258050" y="5064125"/>
          <p14:tracePt t="33021" x="7324725" y="5048250"/>
          <p14:tracePt t="33029" x="7342188" y="5038725"/>
          <p14:tracePt t="33037" x="7359650" y="5030788"/>
          <p14:tracePt t="33061" x="7334250" y="5030788"/>
          <p14:tracePt t="33069" x="7258050" y="5073650"/>
          <p14:tracePt t="33077" x="7154863" y="5124450"/>
          <p14:tracePt t="33085" x="7053263" y="5167313"/>
          <p14:tracePt t="33093" x="6875463" y="5243513"/>
          <p14:tracePt t="33110" x="6391275" y="5456238"/>
          <p14:tracePt t="33117" x="5864225" y="5651500"/>
          <p14:tracePt t="33125" x="5464175" y="5788025"/>
          <p14:tracePt t="33133" x="5141913" y="5889625"/>
          <p14:tracePt t="33141" x="4529138" y="6084888"/>
          <p14:tracePt t="33149" x="4232275" y="6211888"/>
          <p14:tracePt t="33159" x="3943350" y="6313488"/>
          <p14:tracePt t="33165" x="3722688" y="6424613"/>
          <p14:tracePt t="33173" x="3603625" y="6457950"/>
          <p14:tracePt t="33181" x="3484563" y="6500813"/>
          <p14:tracePt t="33188" x="3408363" y="6535738"/>
          <p14:tracePt t="33197" x="3340100" y="6543675"/>
          <p14:tracePt t="33209" x="3314700" y="6551613"/>
          <p14:tracePt t="33217" x="3297238" y="6561138"/>
          <p14:tracePt t="33279" x="3289300" y="6569075"/>
          <p14:tracePt t="33287" x="3279775" y="6569075"/>
          <p14:tracePt t="33294" x="3263900" y="6569075"/>
          <p14:tracePt t="33303" x="3246438" y="6569075"/>
          <p14:tracePt t="33311" x="3228975" y="6569075"/>
          <p14:tracePt t="33319" x="3203575" y="6577013"/>
          <p14:tracePt t="33327" x="3195638" y="6577013"/>
          <p14:tracePt t="33335" x="3186113" y="6577013"/>
          <p14:tracePt t="33408" x="3178175" y="6577013"/>
          <p14:tracePt t="33424" x="3170238" y="6577013"/>
          <p14:tracePt t="33432" x="3152775" y="6577013"/>
          <p14:tracePt t="33439" x="3135313" y="6577013"/>
          <p14:tracePt t="33447" x="3127375" y="6577013"/>
          <p14:tracePt t="33455" x="3109913" y="6577013"/>
          <p14:tracePt t="33471" x="3101975" y="6577013"/>
          <p14:tracePt t="33479" x="3094038" y="6577013"/>
          <p14:tracePt t="33519" x="3084513" y="6577013"/>
          <p14:tracePt t="33658" x="3084513" y="6569075"/>
          <p14:tracePt t="33665" x="3101975" y="6569075"/>
          <p14:tracePt t="33673" x="3144838" y="6569075"/>
          <p14:tracePt t="33681" x="3221038" y="6551613"/>
          <p14:tracePt t="33693" x="3314700" y="6543675"/>
          <p14:tracePt t="33701" x="3408363" y="6535738"/>
          <p14:tracePt t="33709" x="3475038" y="6526213"/>
          <p14:tracePt t="33717" x="3586163" y="6526213"/>
          <p14:tracePt t="33725" x="3646488" y="6510338"/>
          <p14:tracePt t="33733" x="3705225" y="6510338"/>
          <p14:tracePt t="33741" x="3781425" y="6510338"/>
          <p14:tracePt t="33749" x="3832225" y="6510338"/>
          <p14:tracePt t="33757" x="3892550" y="6510338"/>
          <p14:tracePt t="33765" x="3968750" y="6518275"/>
          <p14:tracePt t="33773" x="4011613" y="6518275"/>
          <p14:tracePt t="33783" x="4070350" y="6526213"/>
          <p14:tracePt t="33791" x="4105275" y="6526213"/>
          <p14:tracePt t="33797" x="4130675" y="6526213"/>
          <p14:tracePt t="33804" x="4156075" y="6526213"/>
          <p14:tracePt t="33813" x="4181475" y="6526213"/>
          <p14:tracePt t="33820" x="4197350" y="6526213"/>
          <p14:tracePt t="33831" x="4224338" y="6526213"/>
          <p14:tracePt t="33836" x="4249738" y="6526213"/>
          <p14:tracePt t="33844" x="4257675" y="6518275"/>
          <p14:tracePt t="33863" x="4265613" y="6518275"/>
          <p14:tracePt t="33870" x="4275138" y="6518275"/>
          <p14:tracePt t="33879" x="4275138" y="6510338"/>
          <p14:tracePt t="33889" x="4283075" y="6510338"/>
          <p14:tracePt t="33899" x="4291013" y="6492875"/>
          <p14:tracePt t="33907" x="4308475" y="6483350"/>
          <p14:tracePt t="33915" x="4316413" y="6475413"/>
          <p14:tracePt t="33923" x="4341813" y="6457950"/>
          <p14:tracePt t="33931" x="4376738" y="6432550"/>
          <p14:tracePt t="33938" x="4419600" y="6391275"/>
          <p14:tracePt t="33947" x="4452938" y="6365875"/>
          <p14:tracePt t="33955" x="4495800" y="6338888"/>
          <p14:tracePt t="33963" x="4572000" y="6288088"/>
          <p14:tracePt t="33971" x="4648200" y="6262688"/>
          <p14:tracePt t="33979" x="4724400" y="6211888"/>
          <p14:tracePt t="33987" x="4810125" y="6169025"/>
          <p14:tracePt t="33999" x="4903788" y="6135688"/>
          <p14:tracePt t="34006" x="5226050" y="5973763"/>
          <p14:tracePt t="34017" x="5327650" y="5915025"/>
          <p14:tracePt t="34027" x="5446713" y="5854700"/>
          <p14:tracePt t="34034" x="5575300" y="5795963"/>
          <p14:tracePt t="34043" x="5753100" y="5719763"/>
          <p14:tracePt t="34055" x="5872163" y="5659438"/>
          <p14:tracePt t="34063" x="6092825" y="5540375"/>
          <p14:tracePt t="34071" x="6178550" y="5481638"/>
          <p14:tracePt t="34079" x="6229350" y="5446713"/>
          <p14:tracePt t="34088" x="6297613" y="5405438"/>
          <p14:tracePt t="34111" x="6381750" y="5311775"/>
          <p14:tracePt t="34115" x="6424613" y="5268913"/>
          <p14:tracePt t="34123" x="6442075" y="5235575"/>
          <p14:tracePt t="34131" x="6442075" y="5218113"/>
          <p14:tracePt t="34142" x="6399213" y="5218113"/>
          <p14:tracePt t="34151" x="6221413" y="5302250"/>
          <p14:tracePt t="34342" x="6254750" y="5243513"/>
          <p14:tracePt t="34349" x="6305550" y="5167313"/>
          <p14:tracePt t="34357" x="6338888" y="5132388"/>
          <p14:tracePt t="34367" x="6407150" y="5038725"/>
          <p14:tracePt t="34373" x="6424613" y="5013325"/>
          <p14:tracePt t="34381" x="6432550" y="4979988"/>
          <p14:tracePt t="34389" x="6450013" y="4962525"/>
          <p14:tracePt t="34409" x="6467475" y="4954588"/>
          <p14:tracePt t="34417" x="6475413" y="4946650"/>
          <p14:tracePt t="34425" x="6475413" y="4937125"/>
          <p14:tracePt t="34433" x="6492875" y="4919663"/>
          <p14:tracePt t="34449" x="6510338" y="4911725"/>
          <p14:tracePt t="34459" x="6518275" y="4903788"/>
          <p14:tracePt t="34465" x="6526213" y="4894263"/>
          <p14:tracePt t="34475" x="6551613" y="4868863"/>
          <p14:tracePt t="34481" x="6586538" y="4852988"/>
          <p14:tracePt t="34491" x="6637338" y="4810125"/>
          <p14:tracePt t="34499" x="6670675" y="4792663"/>
          <p14:tracePt t="34506" x="6721475" y="4759325"/>
          <p14:tracePt t="34515" x="6781800" y="4733925"/>
          <p14:tracePt t="34523" x="6824663" y="4716463"/>
          <p14:tracePt t="34531" x="6883400" y="4683125"/>
          <p14:tracePt t="34539" x="6943725" y="4657725"/>
          <p14:tracePt t="34547" x="6969125" y="4648200"/>
          <p14:tracePt t="34555" x="7002463" y="4630738"/>
          <p14:tracePt t="34563" x="7019925" y="4614863"/>
          <p14:tracePt t="34579" x="7019925" y="4605338"/>
          <p14:tracePt t="34587" x="7027863" y="4597400"/>
          <p14:tracePt t="34611" x="7035800" y="4597400"/>
          <p14:tracePt t="34619" x="7035800" y="4589463"/>
          <p14:tracePt t="34627" x="7045325" y="4579938"/>
          <p14:tracePt t="34643" x="7053263" y="4572000"/>
          <p14:tracePt t="34651" x="7070725" y="4564063"/>
          <p14:tracePt t="34659" x="7078663" y="4554538"/>
          <p14:tracePt t="34667" x="7088188" y="4554538"/>
          <p14:tracePt t="34675" x="7096125" y="4546600"/>
          <p14:tracePt t="34684" x="7104063" y="4546600"/>
          <p14:tracePt t="34691" x="7121525" y="4546600"/>
          <p14:tracePt t="34700" x="7138988" y="4546600"/>
          <p14:tracePt t="34707" x="7146925" y="4546600"/>
          <p14:tracePt t="34716" x="7154863" y="4538663"/>
          <p14:tracePt t="34733" x="7164388" y="4538663"/>
          <p14:tracePt t="34769" x="7164388" y="4529138"/>
          <p14:tracePt t="34785" x="7164388" y="4521200"/>
          <p14:tracePt t="34793" x="7164388" y="4503738"/>
          <p14:tracePt t="34801" x="7172325" y="4486275"/>
          <p14:tracePt t="34809" x="7172325" y="4478338"/>
          <p14:tracePt t="34817" x="7172325" y="4470400"/>
          <p14:tracePt t="34825" x="7172325" y="4452938"/>
          <p14:tracePt t="34833" x="7172325" y="4445000"/>
          <p14:tracePt t="34841" x="7172325" y="4427538"/>
          <p14:tracePt t="34849" x="7172325" y="4419600"/>
          <p14:tracePt t="34856" x="7164388" y="4402138"/>
          <p14:tracePt t="34865" x="7164388" y="4384675"/>
          <p14:tracePt t="34881" x="7164388" y="4368800"/>
          <p14:tracePt t="34889" x="7154863" y="4359275"/>
          <p14:tracePt t="34897" x="7154863" y="4351338"/>
          <p14:tracePt t="34905" x="7154863" y="4333875"/>
          <p14:tracePt t="34913" x="7146925" y="4325938"/>
          <p14:tracePt t="34921" x="7146925" y="4300538"/>
          <p14:tracePt t="34929" x="7146925" y="4275138"/>
          <p14:tracePt t="34937" x="7138988" y="4240213"/>
          <p14:tracePt t="34945" x="7129463" y="4224338"/>
          <p14:tracePt t="34953" x="7121525" y="4197350"/>
          <p14:tracePt t="34961" x="7113588" y="4164013"/>
          <p14:tracePt t="34969" x="7113588" y="4146550"/>
          <p14:tracePt t="34977" x="7113588" y="4138613"/>
          <p14:tracePt t="34985" x="7113588" y="4121150"/>
          <p14:tracePt t="34994" x="7113588" y="4105275"/>
          <p14:tracePt t="35001" x="7113588" y="4079875"/>
          <p14:tracePt t="35009" x="7113588" y="4052888"/>
          <p14:tracePt t="35021" x="7129463" y="4019550"/>
          <p14:tracePt t="35029" x="7129463" y="4002088"/>
          <p14:tracePt t="35036" x="7146925" y="3968750"/>
          <p14:tracePt t="35045" x="7172325" y="3917950"/>
          <p14:tracePt t="35053" x="7180263" y="3867150"/>
          <p14:tracePt t="35061" x="7197725" y="3824288"/>
          <p14:tracePt t="35069" x="7205663" y="3790950"/>
          <p14:tracePt t="35079" x="7215188" y="3756025"/>
          <p14:tracePt t="35087" x="7223125" y="3730625"/>
          <p14:tracePt t="35095" x="7232650" y="3713163"/>
          <p14:tracePt t="35110" x="7240588" y="3697288"/>
          <p14:tracePt t="35111" x="7240588" y="3679825"/>
          <p14:tracePt t="35119" x="7240588" y="3671888"/>
          <p14:tracePt t="35127" x="7248525" y="3654425"/>
          <p14:tracePt t="35135" x="7258050" y="3636963"/>
          <p14:tracePt t="35143" x="7265988" y="3619500"/>
          <p14:tracePt t="35151" x="7273925" y="3619500"/>
          <p14:tracePt t="35159" x="7273925" y="3611563"/>
          <p14:tracePt t="35167" x="7283450" y="3603625"/>
          <p14:tracePt t="35174" x="7291388" y="3603625"/>
          <p14:tracePt t="35183" x="7299325" y="3594100"/>
          <p14:tracePt t="35193" x="7299325" y="3586163"/>
          <p14:tracePt t="35199" x="7316788" y="3578225"/>
          <p14:tracePt t="35206" x="7342188" y="3568700"/>
          <p14:tracePt t="35215" x="7359650" y="3560763"/>
          <p14:tracePt t="35223" x="7385050" y="3552825"/>
          <p14:tracePt t="35231" x="7410450" y="3543300"/>
          <p14:tracePt t="35238" x="7427913" y="3543300"/>
          <p14:tracePt t="35247" x="7461250" y="3535363"/>
          <p14:tracePt t="35255" x="7486650" y="3527425"/>
          <p14:tracePt t="35263" x="7521575" y="3527425"/>
          <p14:tracePt t="35270" x="7554913" y="3527425"/>
          <p14:tracePt t="35279" x="7572375" y="3527425"/>
          <p14:tracePt t="35287" x="7597775" y="3527425"/>
          <p14:tracePt t="35295" x="7631113" y="3527425"/>
          <p14:tracePt t="35302" x="7656513" y="3527425"/>
          <p14:tracePt t="35311" x="7681913" y="3527425"/>
          <p14:tracePt t="35319" x="7716838" y="3527425"/>
          <p14:tracePt t="35327" x="7742238" y="3527425"/>
          <p14:tracePt t="35335" x="7783513" y="3527425"/>
          <p14:tracePt t="35343" x="7810500" y="3527425"/>
          <p14:tracePt t="35351" x="7843838" y="3535363"/>
          <p14:tracePt t="35361" x="7869238" y="3535363"/>
          <p14:tracePt t="35367" x="7877175" y="3543300"/>
          <p14:tracePt t="35377" x="7894638" y="3543300"/>
          <p14:tracePt t="35385" x="7902575" y="3552825"/>
          <p14:tracePt t="35417" x="7912100" y="3552825"/>
          <p14:tracePt t="35424" x="7927975" y="3568700"/>
          <p14:tracePt t="35433" x="7927975" y="3578225"/>
          <p14:tracePt t="35441" x="7937500" y="3586163"/>
          <p14:tracePt t="35449" x="7954963" y="3603625"/>
          <p14:tracePt t="35457" x="7980363" y="3619500"/>
          <p14:tracePt t="35465" x="7996238" y="3646488"/>
          <p14:tracePt t="35473" x="8005763" y="3654425"/>
          <p14:tracePt t="35481" x="8031163" y="3679825"/>
          <p14:tracePt t="35489" x="8047038" y="3697288"/>
          <p14:tracePt t="35497" x="8064500" y="3713163"/>
          <p14:tracePt t="35505" x="8074025" y="3722688"/>
          <p14:tracePt t="35513" x="8081963" y="3748088"/>
          <p14:tracePt t="35521" x="8081963" y="3763963"/>
          <p14:tracePt t="35533" x="8089900" y="3790950"/>
          <p14:tracePt t="35541" x="8099425" y="3806825"/>
          <p14:tracePt t="35549" x="8099425" y="3841750"/>
          <p14:tracePt t="35557" x="8107363" y="3867150"/>
          <p14:tracePt t="35565" x="8107363" y="3892550"/>
          <p14:tracePt t="35573" x="8115300" y="3917950"/>
          <p14:tracePt t="35581" x="8115300" y="3943350"/>
          <p14:tracePt t="35589" x="8115300" y="3960813"/>
          <p14:tracePt t="35597" x="8115300" y="3976688"/>
          <p14:tracePt t="35605" x="8115300" y="4002088"/>
          <p14:tracePt t="35613" x="8115300" y="4027488"/>
          <p14:tracePt t="35621" x="8115300" y="4052888"/>
          <p14:tracePt t="35629" x="8115300" y="4079875"/>
          <p14:tracePt t="35639" x="8107363" y="4113213"/>
          <p14:tracePt t="35645" x="8107363" y="4146550"/>
          <p14:tracePt t="35655" x="8107363" y="4164013"/>
          <p14:tracePt t="35661" x="8107363" y="4206875"/>
          <p14:tracePt t="35671" x="8099425" y="4240213"/>
          <p14:tracePt t="35677" x="8089900" y="4257675"/>
          <p14:tracePt t="35687" x="8089900" y="4275138"/>
          <p14:tracePt t="35695" x="8089900" y="4291013"/>
          <p14:tracePt t="35703" x="8081963" y="4308475"/>
          <p14:tracePt t="35711" x="8074025" y="4325938"/>
          <p14:tracePt t="35719" x="8056563" y="4333875"/>
          <p14:tracePt t="35727" x="8047038" y="4351338"/>
          <p14:tracePt t="35739" x="8039100" y="4376738"/>
          <p14:tracePt t="35747" x="8021638" y="4402138"/>
          <p14:tracePt t="35754" x="8005763" y="4410075"/>
          <p14:tracePt t="35763" x="7996238" y="4419600"/>
          <p14:tracePt t="35770" x="7988300" y="4427538"/>
          <p14:tracePt t="35779" x="7988300" y="4435475"/>
          <p14:tracePt t="35786" x="7970838" y="4445000"/>
          <p14:tracePt t="35795" x="7962900" y="4445000"/>
          <p14:tracePt t="35811" x="7945438" y="4452938"/>
          <p14:tracePt t="35819" x="7927975" y="4460875"/>
          <p14:tracePt t="35827" x="7920038" y="4460875"/>
          <p14:tracePt t="35835" x="7912100" y="4470400"/>
          <p14:tracePt t="35843" x="7902575" y="4470400"/>
          <p14:tracePt t="35851" x="7877175" y="4478338"/>
          <p14:tracePt t="35859" x="7861300" y="4478338"/>
          <p14:tracePt t="35867" x="7826375" y="4478338"/>
          <p14:tracePt t="35875" x="7810500" y="4478338"/>
          <p14:tracePt t="35883" x="7767638" y="4478338"/>
          <p14:tracePt t="35890" x="7742238" y="4478338"/>
          <p14:tracePt t="35899" x="7691438" y="4478338"/>
          <p14:tracePt t="35911" x="7631113" y="4478338"/>
          <p14:tracePt t="35918" x="7554913" y="4478338"/>
          <p14:tracePt t="35927" x="7512050" y="4470400"/>
          <p14:tracePt t="35935" x="7469188" y="4470400"/>
          <p14:tracePt t="35943" x="7392988" y="4460875"/>
          <p14:tracePt t="35951" x="7359650" y="4445000"/>
          <p14:tracePt t="35961" x="7334250" y="4445000"/>
          <p14:tracePt t="35966" x="7316788" y="4435475"/>
          <p14:tracePt t="35977" x="7299325" y="4427538"/>
          <p14:tracePt t="35982" x="7291388" y="4410075"/>
          <p14:tracePt t="35993" x="7283450" y="4410075"/>
          <p14:tracePt t="36001" x="7283450" y="4394200"/>
          <p14:tracePt t="36009" x="7273925" y="4368800"/>
          <p14:tracePt t="36017" x="7273925" y="4325938"/>
          <p14:tracePt t="36025" x="7265988" y="4283075"/>
          <p14:tracePt t="36037" x="7258050" y="4249738"/>
          <p14:tracePt t="36045" x="7215188" y="4105275"/>
          <p14:tracePt t="36053" x="7197725" y="4044950"/>
          <p14:tracePt t="36061" x="7189788" y="3968750"/>
          <p14:tracePt t="36069" x="7180263" y="3925888"/>
          <p14:tracePt t="36077" x="7180263" y="3883025"/>
          <p14:tracePt t="36085" x="7172325" y="3849688"/>
          <p14:tracePt t="36093" x="7164388" y="3816350"/>
          <p14:tracePt t="36112" x="7164388" y="3738563"/>
          <p14:tracePt t="36117" x="7164388" y="3705225"/>
          <p14:tracePt t="36125" x="7164388" y="3687763"/>
          <p14:tracePt t="36133" x="7164388" y="3662363"/>
          <p14:tracePt t="36141" x="7164388" y="3636963"/>
          <p14:tracePt t="36149" x="7164388" y="3629025"/>
          <p14:tracePt t="36157" x="7164388" y="3611563"/>
          <p14:tracePt t="36181" x="7172325" y="3603625"/>
          <p14:tracePt t="36189" x="7180263" y="3594100"/>
          <p14:tracePt t="36197" x="7180263" y="3586163"/>
          <p14:tracePt t="36205" x="7205663" y="3586163"/>
          <p14:tracePt t="36213" x="7215188" y="3578225"/>
          <p14:tracePt t="36221" x="7248525" y="3568700"/>
          <p14:tracePt t="36229" x="7299325" y="3560763"/>
          <p14:tracePt t="36236" x="7342188" y="3560763"/>
          <p14:tracePt t="36245" x="7377113" y="3560763"/>
          <p14:tracePt t="36252" x="7427913" y="3552825"/>
          <p14:tracePt t="36263" x="7469188" y="3552825"/>
          <p14:tracePt t="36269" x="7512050" y="3552825"/>
          <p14:tracePt t="36279" x="7562850" y="3552825"/>
          <p14:tracePt t="36285" x="7588250" y="3552825"/>
          <p14:tracePt t="36294" x="7613650" y="3552825"/>
          <p14:tracePt t="36303" x="7639050" y="3552825"/>
          <p14:tracePt t="36311" x="7666038" y="3560763"/>
          <p14:tracePt t="36327" x="7673975" y="3568700"/>
          <p14:tracePt t="36335" x="7681913" y="3568700"/>
          <p14:tracePt t="36355" x="7681913" y="3578225"/>
          <p14:tracePt t="36371" x="7681913" y="3586163"/>
          <p14:tracePt t="36379" x="7681913" y="3594100"/>
          <p14:tracePt t="36387" x="7681913" y="3619500"/>
          <p14:tracePt t="36395" x="7699375" y="3636963"/>
          <p14:tracePt t="36403" x="7707313" y="3654425"/>
          <p14:tracePt t="36411" x="7716838" y="3679825"/>
          <p14:tracePt t="36418" x="7724775" y="3713163"/>
          <p14:tracePt t="36427" x="7742238" y="3730625"/>
          <p14:tracePt t="36435" x="7750175" y="3748088"/>
          <p14:tracePt t="36443" x="7758113" y="3781425"/>
          <p14:tracePt t="36451" x="7767638" y="3806825"/>
          <p14:tracePt t="36460" x="7767638" y="3832225"/>
          <p14:tracePt t="36467" x="7775575" y="3849688"/>
          <p14:tracePt t="36475" x="7783513" y="3875088"/>
          <p14:tracePt t="36483" x="7793038" y="3900488"/>
          <p14:tracePt t="36491" x="7793038" y="3925888"/>
          <p14:tracePt t="36499" x="7800975" y="3951288"/>
          <p14:tracePt t="36506" x="7800975" y="3976688"/>
          <p14:tracePt t="36515" x="7810500" y="4002088"/>
          <p14:tracePt t="36522" x="7810500" y="4011613"/>
          <p14:tracePt t="36531" x="7810500" y="4027488"/>
          <p14:tracePt t="36538" x="7810500" y="4044950"/>
          <p14:tracePt t="36547" x="7810500" y="4052888"/>
          <p14:tracePt t="36557" x="7810500" y="4062413"/>
          <p14:tracePt t="36563" x="7810500" y="4070350"/>
          <p14:tracePt t="36579" x="7810500" y="4079875"/>
          <p14:tracePt t="36589" x="7810500" y="4087813"/>
          <p14:tracePt t="36605" x="7810500" y="4095750"/>
          <p14:tracePt t="36629" x="7810500" y="4105275"/>
          <p14:tracePt t="36637" x="7800975" y="4105275"/>
          <p14:tracePt t="36661" x="7800975" y="4113213"/>
          <p14:tracePt t="36669" x="7793038" y="4113213"/>
          <p14:tracePt t="36798" x="7783513" y="4113213"/>
          <p14:tracePt t="36805" x="7767638" y="4113213"/>
          <p14:tracePt t="36813" x="7767638" y="4121150"/>
          <p14:tracePt t="36821" x="7750175" y="4130675"/>
          <p14:tracePt t="36829" x="7742238" y="4138613"/>
          <p14:tracePt t="36841" x="7732713" y="4138613"/>
          <p14:tracePt t="36849" x="7716838" y="4146550"/>
          <p14:tracePt t="36856" x="7699375" y="4156075"/>
          <p14:tracePt t="36873" x="7691438" y="4164013"/>
          <p14:tracePt t="36883" x="7673975" y="4171950"/>
          <p14:tracePt t="36899" x="7656513" y="4171950"/>
          <p14:tracePt t="36906" x="7639050" y="4189413"/>
          <p14:tracePt t="36915" x="7631113" y="4197350"/>
          <p14:tracePt t="36922" x="7605713" y="4214813"/>
          <p14:tracePt t="36931" x="7588250" y="4232275"/>
          <p14:tracePt t="36938" x="7562850" y="4249738"/>
          <p14:tracePt t="36947" x="7546975" y="4257675"/>
          <p14:tracePt t="36955" x="7529513" y="4283075"/>
          <p14:tracePt t="36963" x="7504113" y="4308475"/>
          <p14:tracePt t="36970" x="7478713" y="4333875"/>
          <p14:tracePt t="36979" x="7461250" y="4368800"/>
          <p14:tracePt t="36987" x="7443788" y="4394200"/>
          <p14:tracePt t="36995" x="7418388" y="4427538"/>
          <p14:tracePt t="37002" x="7402513" y="4460875"/>
          <p14:tracePt t="37011" x="7367588" y="4503738"/>
          <p14:tracePt t="37019" x="7324725" y="4579938"/>
          <p14:tracePt t="37027" x="7283450" y="4630738"/>
          <p14:tracePt t="37035" x="7258050" y="4673600"/>
          <p14:tracePt t="37043" x="7205663" y="4741863"/>
          <p14:tracePt t="37051" x="7164388" y="4792663"/>
          <p14:tracePt t="37059" x="7121525" y="4843463"/>
          <p14:tracePt t="37067" x="7027863" y="4929188"/>
          <p14:tracePt t="37075" x="6985000" y="4979988"/>
          <p14:tracePt t="37083" x="6959600" y="5013325"/>
          <p14:tracePt t="37091" x="6908800" y="5056188"/>
          <p14:tracePt t="37111" x="6764338" y="5167313"/>
          <p14:tracePt t="37115" x="6721475" y="5218113"/>
          <p14:tracePt t="37123" x="6662738" y="5260975"/>
          <p14:tracePt t="37131" x="6611938" y="5286375"/>
          <p14:tracePt t="37138" x="6561138" y="5327650"/>
          <p14:tracePt t="37147" x="6510338" y="5370513"/>
          <p14:tracePt t="37155" x="6442075" y="5413375"/>
          <p14:tracePt t="37163" x="6391275" y="5456238"/>
          <p14:tracePt t="37171" x="6305550" y="5524500"/>
          <p14:tracePt t="37181" x="6237288" y="5557838"/>
          <p14:tracePt t="37187" x="6178550" y="5583238"/>
          <p14:tracePt t="37197" x="6127750" y="5626100"/>
          <p14:tracePt t="37205" x="6059488" y="5659438"/>
          <p14:tracePt t="37213" x="5999163" y="5684838"/>
          <p14:tracePt t="37221" x="5905500" y="5735638"/>
          <p14:tracePt t="37229" x="5829300" y="5770563"/>
          <p14:tracePt t="37237" x="5788025" y="5795963"/>
          <p14:tracePt t="37245" x="5719763" y="5838825"/>
          <p14:tracePt t="37253" x="5626100" y="5880100"/>
          <p14:tracePt t="37261" x="5565775" y="5922963"/>
          <p14:tracePt t="37269" x="5497513" y="5965825"/>
          <p14:tracePt t="37277" x="5438775" y="5999163"/>
          <p14:tracePt t="37285" x="5387975" y="6034088"/>
          <p14:tracePt t="37293" x="5302250" y="6076950"/>
          <p14:tracePt t="37301" x="5235575" y="6110288"/>
          <p14:tracePt t="37309" x="5175250" y="6153150"/>
          <p14:tracePt t="37317" x="5106988" y="6178550"/>
          <p14:tracePt t="37325" x="5030788" y="6211888"/>
          <p14:tracePt t="37333" x="4987925" y="6246813"/>
          <p14:tracePt t="37341" x="4937125" y="6262688"/>
          <p14:tracePt t="37349" x="4860925" y="6305550"/>
          <p14:tracePt t="37357" x="4827588" y="6323013"/>
          <p14:tracePt t="37365" x="4775200" y="6356350"/>
          <p14:tracePt t="37373" x="4724400" y="6373813"/>
          <p14:tracePt t="37381" x="4691063" y="6399213"/>
          <p14:tracePt t="37389" x="4657725" y="6407150"/>
          <p14:tracePt t="37397" x="4597400" y="6450013"/>
          <p14:tracePt t="37405" x="4546600" y="6467475"/>
          <p14:tracePt t="37413" x="4495800" y="6492875"/>
          <p14:tracePt t="37421" x="4419600" y="6510338"/>
          <p14:tracePt t="37429" x="4376738" y="6526213"/>
          <p14:tracePt t="37437" x="4316413" y="6543675"/>
          <p14:tracePt t="37445" x="4265613" y="6569075"/>
          <p14:tracePt t="37453" x="4189413" y="6577013"/>
          <p14:tracePt t="37463" x="4156075" y="6594475"/>
          <p14:tracePt t="37468" x="4121150" y="6602413"/>
          <p14:tracePt t="37479" x="4087813" y="6611938"/>
          <p14:tracePt t="37485" x="4070350" y="6619875"/>
          <p14:tracePt t="37495" x="4037013" y="6637338"/>
          <p14:tracePt t="37500" x="4011613" y="6645275"/>
          <p14:tracePt t="37511" x="3976688" y="6654800"/>
          <p14:tracePt t="37519" x="3951288" y="6662738"/>
          <p14:tracePt t="37527" x="3935413" y="6662738"/>
          <p14:tracePt t="37535" x="3917950" y="6670675"/>
          <p14:tracePt t="37543" x="3900488" y="6670675"/>
          <p14:tracePt t="37551" x="3892550" y="6670675"/>
          <p14:tracePt t="37559" x="3883025" y="6680200"/>
          <p14:tracePt t="37567" x="3875088" y="6680200"/>
          <p14:tracePt t="37643" x="3875088" y="6662738"/>
          <p14:tracePt t="37651" x="3875088" y="6654800"/>
          <p14:tracePt t="37659" x="3892550" y="6637338"/>
          <p14:tracePt t="37667" x="3917950" y="6611938"/>
          <p14:tracePt t="37675" x="3994150" y="6569075"/>
          <p14:tracePt t="37683" x="4070350" y="6526213"/>
          <p14:tracePt t="37690" x="4189413" y="6475413"/>
          <p14:tracePt t="37699" x="4341813" y="6416675"/>
          <p14:tracePt t="37707" x="4657725" y="6305550"/>
          <p14:tracePt t="37715" x="4979988" y="6203950"/>
          <p14:tracePt t="37723" x="5327650" y="6092825"/>
          <p14:tracePt t="37731" x="5591175" y="6008688"/>
          <p14:tracePt t="37739" x="5905500" y="5922963"/>
          <p14:tracePt t="37747" x="6059488" y="5872163"/>
          <p14:tracePt t="37755" x="6373813" y="5778500"/>
          <p14:tracePt t="37763" x="6492875" y="5745163"/>
          <p14:tracePt t="37771" x="6746875" y="5659438"/>
          <p14:tracePt t="37779" x="6875463" y="5626100"/>
          <p14:tracePt t="37787" x="7027863" y="5557838"/>
          <p14:tracePt t="37797" x="7154863" y="5497513"/>
          <p14:tracePt t="37805" x="7265988" y="5456238"/>
          <p14:tracePt t="37813" x="7308850" y="5430838"/>
          <p14:tracePt t="37821" x="7385050" y="5387975"/>
          <p14:tracePt t="37829" x="7418388" y="5370513"/>
          <p14:tracePt t="37837" x="7435850" y="5353050"/>
          <p14:tracePt t="37845" x="7443788" y="5353050"/>
          <p14:tracePt t="37853" x="7453313" y="5345113"/>
          <p14:tracePt t="37861" x="7453313" y="5337175"/>
          <p14:tracePt t="37869" x="7461250" y="5327650"/>
          <p14:tracePt t="37877" x="7478713" y="5311775"/>
          <p14:tracePt t="37889" x="7504113" y="5286375"/>
          <p14:tracePt t="37897" x="7521575" y="5260975"/>
          <p14:tracePt t="37905" x="7546975" y="5218113"/>
          <p14:tracePt t="37914" x="7588250" y="5167313"/>
          <p14:tracePt t="37921" x="7605713" y="5116513"/>
          <p14:tracePt t="37929" x="7639050" y="5056188"/>
          <p14:tracePt t="37937" x="7666038" y="5005388"/>
          <p14:tracePt t="37945" x="7699375" y="4954588"/>
          <p14:tracePt t="37953" x="7732713" y="4878388"/>
          <p14:tracePt t="37961" x="7758113" y="4827588"/>
          <p14:tracePt t="37969" x="7793038" y="4784725"/>
          <p14:tracePt t="37978" x="7793038" y="4749800"/>
          <p14:tracePt t="37985" x="7818438" y="4699000"/>
          <p14:tracePt t="37993" x="7826375" y="4665663"/>
          <p14:tracePt t="38001" x="7835900" y="4630738"/>
          <p14:tracePt t="38009" x="7835900" y="4614863"/>
          <p14:tracePt t="38017" x="7835900" y="4589463"/>
          <p14:tracePt t="38025" x="7835900" y="4554538"/>
          <p14:tracePt t="38033" x="7826375" y="4529138"/>
          <p14:tracePt t="38040" x="7818438" y="4513263"/>
          <p14:tracePt t="38049" x="7800975" y="4486275"/>
          <p14:tracePt t="38057" x="7783513" y="4460875"/>
          <p14:tracePt t="38067" x="7767638" y="4435475"/>
          <p14:tracePt t="38073" x="7758113" y="4419600"/>
          <p14:tracePt t="38083" x="7732713" y="4402138"/>
          <p14:tracePt t="38093" x="7716838" y="4359275"/>
          <p14:tracePt t="38111" x="7673975" y="4316413"/>
          <p14:tracePt t="38119" x="7648575" y="4283075"/>
          <p14:tracePt t="38127" x="7613650" y="4240213"/>
          <p14:tracePt t="38135" x="7588250" y="4189413"/>
          <p14:tracePt t="38144" x="7562850" y="4171950"/>
          <p14:tracePt t="38151" x="7537450" y="4130675"/>
          <p14:tracePt t="38159" x="7521575" y="4087813"/>
          <p14:tracePt t="38167" x="7494588" y="4044950"/>
          <p14:tracePt t="38174" x="7486650" y="3986213"/>
          <p14:tracePt t="38183" x="7469188" y="3951288"/>
          <p14:tracePt t="38191" x="7461250" y="3908425"/>
          <p14:tracePt t="38199" x="7453313" y="3857625"/>
          <p14:tracePt t="38206" x="7443788" y="3841750"/>
          <p14:tracePt t="38215" x="7443788" y="3806825"/>
          <p14:tracePt t="38222" x="7443788" y="3781425"/>
          <p14:tracePt t="38239" x="7443788" y="3763963"/>
          <p14:tracePt t="38247" x="7443788" y="3756025"/>
          <p14:tracePt t="38255" x="7453313" y="3748088"/>
          <p14:tracePt t="38263" x="7461250" y="3730625"/>
          <p14:tracePt t="38271" x="7478713" y="3713163"/>
          <p14:tracePt t="38279" x="7504113" y="3705225"/>
          <p14:tracePt t="38287" x="7521575" y="3697288"/>
          <p14:tracePt t="38299" x="7554913" y="3687763"/>
          <p14:tracePt t="38307" x="7597775" y="3679825"/>
          <p14:tracePt t="38315" x="7623175" y="3679825"/>
          <p14:tracePt t="38323" x="7639050" y="3679825"/>
          <p14:tracePt t="38331" x="7656513" y="3687763"/>
          <p14:tracePt t="38339" x="7666038" y="3705225"/>
          <p14:tracePt t="38347" x="7673975" y="3730625"/>
          <p14:tracePt t="38355" x="7681913" y="3748088"/>
          <p14:tracePt t="38363" x="7691438" y="3798888"/>
          <p14:tracePt t="38373" x="7691438" y="3816350"/>
          <p14:tracePt t="38379" x="7691438" y="3875088"/>
          <p14:tracePt t="38389" x="7681913" y="3960813"/>
          <p14:tracePt t="38399" x="7666038" y="4019550"/>
          <p14:tracePt t="38409" x="7648575" y="4070350"/>
          <p14:tracePt t="38415" x="7613650" y="4146550"/>
          <p14:tracePt t="38425" x="7554913" y="4257675"/>
          <p14:tracePt t="38433" x="7521575" y="4325938"/>
          <p14:tracePt t="38440" x="7461250" y="4445000"/>
          <p14:tracePt t="38449" x="7435850" y="4486275"/>
          <p14:tracePt t="38456" x="7359650" y="4622800"/>
          <p14:tracePt t="38465" x="7291388" y="4733925"/>
          <p14:tracePt t="38473" x="7223125" y="4827588"/>
          <p14:tracePt t="38482" x="7138988" y="4946650"/>
          <p14:tracePt t="38489" x="7088188" y="4997450"/>
          <p14:tracePt t="38497" x="7002463" y="5099050"/>
          <p14:tracePt t="38505" x="6908800" y="5208588"/>
          <p14:tracePt t="38513" x="6756400" y="5353050"/>
          <p14:tracePt t="38520" x="6627813" y="5472113"/>
          <p14:tracePt t="38529" x="6518275" y="5565775"/>
          <p14:tracePt t="38536" x="6338888" y="5710238"/>
          <p14:tracePt t="38544" x="6221413" y="5795963"/>
          <p14:tracePt t="38553" x="6084888" y="5872163"/>
          <p14:tracePt t="38561" x="5991225" y="5922963"/>
          <p14:tracePt t="38569" x="5838825" y="6008688"/>
          <p14:tracePt t="38577" x="5745163" y="6049963"/>
          <p14:tracePt t="38585" x="5668963" y="6084888"/>
          <p14:tracePt t="38593" x="5565775" y="6118225"/>
          <p14:tracePt t="38605" x="5507038" y="6135688"/>
          <p14:tracePt t="38613" x="5251450" y="6211888"/>
          <p14:tracePt t="38621" x="5192713" y="6229350"/>
          <p14:tracePt t="38629" x="5132388" y="6254750"/>
          <p14:tracePt t="38637" x="5073650" y="6262688"/>
          <p14:tracePt t="38645" x="5013325" y="6280150"/>
          <p14:tracePt t="38653" x="4894263" y="6297613"/>
          <p14:tracePt t="38661" x="4810125" y="6313488"/>
          <p14:tracePt t="38669" x="4749800" y="6323013"/>
          <p14:tracePt t="38677" x="4640263" y="6338888"/>
          <p14:tracePt t="38685" x="4564063" y="6348413"/>
          <p14:tracePt t="38693" x="4445000" y="6373813"/>
          <p14:tracePt t="38703" x="4376738" y="6381750"/>
          <p14:tracePt t="38711" x="4300538" y="6391275"/>
          <p14:tracePt t="38719" x="4189413" y="6399213"/>
          <p14:tracePt t="38727" x="4105275" y="6416675"/>
          <p14:tracePt t="38735" x="4070350" y="6416675"/>
          <p14:tracePt t="38743" x="3976688" y="6416675"/>
          <p14:tracePt t="38751" x="3917950" y="6424613"/>
          <p14:tracePt t="38759" x="3875088" y="6424613"/>
          <p14:tracePt t="38767" x="3832225" y="6432550"/>
          <p14:tracePt t="38775" x="3781425" y="6442075"/>
          <p14:tracePt t="38783" x="3738563" y="6450013"/>
          <p14:tracePt t="38792" x="3705225" y="6457950"/>
          <p14:tracePt t="38799" x="3671888" y="6467475"/>
          <p14:tracePt t="38807" x="3636963" y="6475413"/>
          <p14:tracePt t="38815" x="3603625" y="6492875"/>
          <p14:tracePt t="38823" x="3560763" y="6500813"/>
          <p14:tracePt t="38831" x="3527425" y="6510338"/>
          <p14:tracePt t="38839" x="3467100" y="6518275"/>
          <p14:tracePt t="38847" x="3433763" y="6535738"/>
          <p14:tracePt t="38855" x="3398838" y="6535738"/>
          <p14:tracePt t="38863" x="3348038" y="6551613"/>
          <p14:tracePt t="38870" x="3297238" y="6569075"/>
          <p14:tracePt t="38879" x="3263900" y="6577013"/>
          <p14:tracePt t="38887" x="3221038" y="6577013"/>
          <p14:tracePt t="38895" x="3135313" y="6594475"/>
          <p14:tracePt t="38903" x="3109913" y="6594475"/>
          <p14:tracePt t="38911" x="3067050" y="6594475"/>
          <p14:tracePt t="38918" x="3041650" y="6594475"/>
          <p14:tracePt t="38927" x="3016250" y="6594475"/>
          <p14:tracePt t="38935" x="2974975" y="6594475"/>
          <p14:tracePt t="38943" x="2940050" y="6594475"/>
          <p14:tracePt t="38951" x="2906713" y="6594475"/>
          <p14:tracePt t="38959" x="2889250" y="6594475"/>
          <p14:tracePt t="38967" x="2871788" y="6594475"/>
          <p14:tracePt t="38975" x="2846388" y="6594475"/>
          <p14:tracePt t="38983" x="2830513" y="6594475"/>
          <p14:tracePt t="38993" x="2813050" y="6594475"/>
          <p14:tracePt t="38999" x="2795588" y="6594475"/>
          <p14:tracePt t="39009" x="2787650" y="6594475"/>
          <p14:tracePt t="39015" x="2762250" y="6594475"/>
          <p14:tracePt t="39025" x="2744788" y="6594475"/>
          <p14:tracePt t="39031" x="2736850" y="6594475"/>
          <p14:tracePt t="39041" x="2711450" y="6586538"/>
          <p14:tracePt t="39049" x="2676525" y="6586538"/>
          <p14:tracePt t="39057" x="2660650" y="6586538"/>
          <p14:tracePt t="39065" x="2643188" y="6586538"/>
          <p14:tracePt t="39073" x="2633663" y="6586538"/>
          <p14:tracePt t="39081" x="2617788" y="6586538"/>
          <p14:tracePt t="39089" x="2608263" y="6586538"/>
          <p14:tracePt t="39111" x="2600325" y="6586538"/>
          <p14:tracePt t="39221" x="2625725" y="6586538"/>
          <p14:tracePt t="39229" x="2651125" y="6586538"/>
          <p14:tracePt t="39236" x="2686050" y="6586538"/>
          <p14:tracePt t="39244" x="2736850" y="6586538"/>
          <p14:tracePt t="39253" x="2787650" y="6569075"/>
          <p14:tracePt t="39261" x="2897188" y="6569075"/>
          <p14:tracePt t="39268" x="2974975" y="6569075"/>
          <p14:tracePt t="39277" x="3025775" y="6569075"/>
          <p14:tracePt t="39285" x="3101975" y="6569075"/>
          <p14:tracePt t="39293" x="3119438" y="6569075"/>
          <p14:tracePt t="39303" x="3178175" y="6569075"/>
          <p14:tracePt t="39311" x="3221038" y="6569075"/>
          <p14:tracePt t="39318" x="3279775" y="6569075"/>
          <p14:tracePt t="39324" x="3297238" y="6569075"/>
          <p14:tracePt t="39335" x="3322638" y="6569075"/>
          <p14:tracePt t="39343" x="3340100" y="6569075"/>
          <p14:tracePt t="39359" x="3355975" y="6569075"/>
          <p14:tracePt t="39415" x="3365500" y="6569075"/>
          <p14:tracePt t="39439" x="3373438" y="6569075"/>
          <p14:tracePt t="39447" x="3382963" y="6569075"/>
          <p14:tracePt t="39463" x="3390900" y="6569075"/>
          <p14:tracePt t="40286" x="3416300" y="6569075"/>
          <p14:tracePt t="40293" x="3459163" y="6535738"/>
          <p14:tracePt t="40301" x="3636963" y="6424613"/>
          <p14:tracePt t="40308" x="3925888" y="6246813"/>
          <p14:tracePt t="40317" x="4232275" y="6067425"/>
          <p14:tracePt t="40325" x="4546600" y="5880100"/>
          <p14:tracePt t="40333" x="4810125" y="5710238"/>
          <p14:tracePt t="40341" x="5099050" y="5489575"/>
          <p14:tracePt t="40349" x="5302250" y="5345113"/>
          <p14:tracePt t="40357" x="5565775" y="5149850"/>
          <p14:tracePt t="40365" x="5684838" y="5073650"/>
          <p14:tracePt t="40372" x="5753100" y="5013325"/>
          <p14:tracePt t="40381" x="5821363" y="4962525"/>
          <p14:tracePt t="40388" x="5829300" y="4946650"/>
          <p14:tracePt t="40413" x="5829300" y="4937125"/>
          <p14:tracePt t="40429" x="5829300" y="4911725"/>
          <p14:tracePt t="40437" x="5829300" y="4886325"/>
          <p14:tracePt t="40449" x="5803900" y="4835525"/>
          <p14:tracePt t="40457" x="5770563" y="4733925"/>
          <p14:tracePt t="40465" x="5745163" y="4665663"/>
          <p14:tracePt t="40473" x="5710238" y="4605338"/>
          <p14:tracePt t="40481" x="5676900" y="4529138"/>
          <p14:tracePt t="40489" x="5634038" y="4435475"/>
          <p14:tracePt t="40497" x="5591175" y="4376738"/>
          <p14:tracePt t="40507" x="5532438" y="4308475"/>
          <p14:tracePt t="40513" x="5497513" y="4257675"/>
          <p14:tracePt t="40523" x="5456238" y="4206875"/>
          <p14:tracePt t="40529" x="5430838" y="4171950"/>
          <p14:tracePt t="40539" x="5405438" y="4146550"/>
          <p14:tracePt t="40547" x="5380038" y="4121150"/>
          <p14:tracePt t="40555" x="5362575" y="4095750"/>
          <p14:tracePt t="40563" x="5345113" y="4079875"/>
          <p14:tracePt t="40571" x="5327650" y="4062413"/>
          <p14:tracePt t="40579" x="5327650" y="4052888"/>
          <p14:tracePt t="40587" x="5319713" y="4044950"/>
          <p14:tracePt t="40603" x="5311775" y="4044950"/>
          <p14:tracePt t="40647" x="5302250" y="4044950"/>
          <p14:tracePt t="40655" x="5294313" y="4044950"/>
          <p14:tracePt t="40663" x="5268913" y="4062413"/>
          <p14:tracePt t="40671" x="5260975" y="4079875"/>
          <p14:tracePt t="40679" x="5235575" y="4105275"/>
          <p14:tracePt t="40687" x="5226050" y="4130675"/>
          <p14:tracePt t="40695" x="5218113" y="4138613"/>
          <p14:tracePt t="40703" x="5192713" y="4164013"/>
          <p14:tracePt t="40711" x="5183188" y="4171950"/>
          <p14:tracePt t="40719" x="5157788" y="4189413"/>
          <p14:tracePt t="40727" x="5149850" y="4206875"/>
          <p14:tracePt t="40735" x="5149850" y="4214813"/>
          <p14:tracePt t="40743" x="5141913" y="4232275"/>
          <p14:tracePt t="40763" x="5141913" y="4249738"/>
          <p14:tracePt t="40873" x="5124450" y="4249738"/>
          <p14:tracePt t="40881" x="5116513" y="4249738"/>
          <p14:tracePt t="40889" x="5106988" y="4240213"/>
          <p14:tracePt t="40897" x="5091113" y="4232275"/>
          <p14:tracePt t="40905" x="5081588" y="4214813"/>
          <p14:tracePt t="40913" x="5064125" y="4197350"/>
          <p14:tracePt t="40921" x="5048250" y="4171950"/>
          <p14:tracePt t="40929" x="5022850" y="4138613"/>
          <p14:tracePt t="40937" x="5005388" y="4113213"/>
          <p14:tracePt t="40945" x="4997450" y="4079875"/>
          <p14:tracePt t="40953" x="4987925" y="4062413"/>
          <p14:tracePt t="40961" x="4987925" y="4027488"/>
          <p14:tracePt t="40969" x="4987925" y="3994150"/>
          <p14:tracePt t="40978" x="4987925" y="3968750"/>
          <p14:tracePt t="40985" x="4987925" y="3935413"/>
          <p14:tracePt t="40993" x="4987925" y="3908425"/>
          <p14:tracePt t="41001" x="4987925" y="3900488"/>
          <p14:tracePt t="41009" x="4987925" y="3892550"/>
          <p14:tracePt t="41017" x="4997450" y="3875088"/>
          <p14:tracePt t="41025" x="4997450" y="3867150"/>
          <p14:tracePt t="41033" x="5005388" y="3857625"/>
          <p14:tracePt t="41042" x="5030788" y="3849688"/>
          <p14:tracePt t="41049" x="5064125" y="3832225"/>
          <p14:tracePt t="41057" x="5149850" y="3824288"/>
          <p14:tracePt t="41065" x="5192713" y="3824288"/>
          <p14:tracePt t="41073" x="5268913" y="3824288"/>
          <p14:tracePt t="41081" x="5311775" y="3824288"/>
          <p14:tracePt t="41089" x="5337175" y="3832225"/>
          <p14:tracePt t="41109" x="5387975" y="3857625"/>
          <p14:tracePt t="41115" x="5421313" y="3892550"/>
          <p14:tracePt t="41121" x="5446713" y="3908425"/>
          <p14:tracePt t="41131" x="5464175" y="3935413"/>
          <p14:tracePt t="41139" x="5472113" y="3968750"/>
          <p14:tracePt t="41147" x="5472113" y="3986213"/>
          <p14:tracePt t="41155" x="5481638" y="4019550"/>
          <p14:tracePt t="41167" x="5489575" y="4079875"/>
          <p14:tracePt t="41175" x="5489575" y="4121150"/>
          <p14:tracePt t="41183" x="5489575" y="4214813"/>
          <p14:tracePt t="41191" x="5489575" y="4275138"/>
          <p14:tracePt t="41199" x="5489575" y="4333875"/>
          <p14:tracePt t="41207" x="5489575" y="4394200"/>
          <p14:tracePt t="41215" x="5481638" y="4452938"/>
          <p14:tracePt t="41223" x="5472113" y="4486275"/>
          <p14:tracePt t="41231" x="5456238" y="4546600"/>
          <p14:tracePt t="41239" x="5438775" y="4579938"/>
          <p14:tracePt t="41247" x="5421313" y="4614863"/>
          <p14:tracePt t="41255" x="5395913" y="4648200"/>
          <p14:tracePt t="41263" x="5387975" y="4665663"/>
          <p14:tracePt t="41270" x="5370513" y="4683125"/>
          <p14:tracePt t="41279" x="5353050" y="4691063"/>
          <p14:tracePt t="41287" x="5327650" y="4699000"/>
          <p14:tracePt t="41295" x="5319713" y="4708525"/>
          <p14:tracePt t="41303" x="5294313" y="4708525"/>
          <p14:tracePt t="41311" x="5268913" y="4708525"/>
          <p14:tracePt t="41319" x="5251450" y="4708525"/>
          <p14:tracePt t="41327" x="5218113" y="4708525"/>
          <p14:tracePt t="41335" x="5192713" y="4708525"/>
          <p14:tracePt t="41343" x="5167313" y="4708525"/>
          <p14:tracePt t="41351" x="5149850" y="4699000"/>
          <p14:tracePt t="41359" x="5124450" y="4691063"/>
          <p14:tracePt t="41367" x="5116513" y="4683125"/>
          <p14:tracePt t="41383" x="5099050" y="4665663"/>
          <p14:tracePt t="41391" x="5091113" y="4665663"/>
          <p14:tracePt t="41401" x="5081588" y="4640263"/>
          <p14:tracePt t="41406" x="5073650" y="4622800"/>
          <p14:tracePt t="41417" x="5064125" y="4597400"/>
          <p14:tracePt t="41422" x="5048250" y="4554538"/>
          <p14:tracePt t="41433" x="5038725" y="4503738"/>
          <p14:tracePt t="41441" x="5030788" y="4470400"/>
          <p14:tracePt t="41449" x="5022850" y="4435475"/>
          <p14:tracePt t="41457" x="5022850" y="4410075"/>
          <p14:tracePt t="41465" x="5022850" y="4384675"/>
          <p14:tracePt t="41473" x="5022850" y="4359275"/>
          <p14:tracePt t="41481" x="5022850" y="4341813"/>
          <p14:tracePt t="41489" x="5022850" y="4308475"/>
          <p14:tracePt t="41497" x="5022850" y="4283075"/>
          <p14:tracePt t="41505" x="5022850" y="4275138"/>
          <p14:tracePt t="41513" x="5022850" y="4257675"/>
          <p14:tracePt t="41521" x="5022850" y="4240213"/>
          <p14:tracePt t="41545" x="5030788" y="4232275"/>
          <p14:tracePt t="41569" x="5038725" y="4224338"/>
          <p14:tracePt t="41646" x="5038725" y="4232275"/>
          <p14:tracePt t="41653" x="5048250" y="4240213"/>
          <p14:tracePt t="41661" x="5064125" y="4257675"/>
          <p14:tracePt t="41669" x="5073650" y="4275138"/>
          <p14:tracePt t="41677" x="5081588" y="4300538"/>
          <p14:tracePt t="41693" x="5081588" y="4308475"/>
          <p14:tracePt t="41701" x="5081588" y="4316413"/>
          <p14:tracePt t="41711" x="5081588" y="4325938"/>
          <p14:tracePt t="41727" x="5081588" y="4333875"/>
          <p14:tracePt t="41735" x="5081588" y="4341813"/>
          <p14:tracePt t="41743" x="5073650" y="4341813"/>
          <p14:tracePt t="41751" x="5064125" y="4341813"/>
          <p14:tracePt t="41759" x="5048250" y="4341813"/>
          <p14:tracePt t="41767" x="5022850" y="4341813"/>
          <p14:tracePt t="41775" x="5005388" y="4341813"/>
          <p14:tracePt t="41783" x="4962525" y="4341813"/>
          <p14:tracePt t="41790" x="4911725" y="4341813"/>
          <p14:tracePt t="41799" x="4878388" y="4333875"/>
          <p14:tracePt t="41807" x="4860925" y="4325938"/>
          <p14:tracePt t="41815" x="4843463" y="4316413"/>
          <p14:tracePt t="41822" x="4835525" y="4308475"/>
          <p14:tracePt t="41831" x="4827588" y="4300538"/>
          <p14:tracePt t="41839" x="4818063" y="4291013"/>
          <p14:tracePt t="41847" x="4810125" y="4291013"/>
          <p14:tracePt t="41960" x="4818063" y="4291013"/>
          <p14:tracePt t="41967" x="4852988" y="4291013"/>
          <p14:tracePt t="41975" x="4903788" y="4291013"/>
          <p14:tracePt t="41983" x="4987925" y="4291013"/>
          <p14:tracePt t="41991" x="5081588" y="4291013"/>
          <p14:tracePt t="42001" x="5192713" y="4291013"/>
          <p14:tracePt t="42006" x="5319713" y="4291013"/>
          <p14:tracePt t="42017" x="5380038" y="4291013"/>
          <p14:tracePt t="42023" x="5464175" y="4291013"/>
          <p14:tracePt t="42033" x="5514975" y="4291013"/>
          <p14:tracePt t="42038" x="5549900" y="4291013"/>
          <p14:tracePt t="42049" x="5557838" y="4291013"/>
          <p14:tracePt t="42257" x="5532438" y="4275138"/>
          <p14:tracePt t="42265" x="5481638" y="4232275"/>
          <p14:tracePt t="42273" x="5421313" y="4197350"/>
          <p14:tracePt t="42281" x="5345113" y="4156075"/>
          <p14:tracePt t="42289" x="5192713" y="4079875"/>
          <p14:tracePt t="42297" x="5116513" y="4044950"/>
          <p14:tracePt t="42305" x="4962525" y="3986213"/>
          <p14:tracePt t="42313" x="4640263" y="3857625"/>
          <p14:tracePt t="42323" x="4478338" y="3790950"/>
          <p14:tracePt t="42329" x="4232275" y="3679825"/>
          <p14:tracePt t="42339" x="3994150" y="3594100"/>
          <p14:tracePt t="42347" x="3883025" y="3560763"/>
          <p14:tracePt t="42355" x="3790950" y="3543300"/>
          <p14:tracePt t="42363" x="3679825" y="3502025"/>
          <p14:tracePt t="42371" x="3619500" y="3492500"/>
          <p14:tracePt t="42379" x="3578225" y="3492500"/>
          <p14:tracePt t="42387" x="3527425" y="3484563"/>
          <p14:tracePt t="42395" x="3492500" y="3484563"/>
          <p14:tracePt t="42403" x="3467100" y="3484563"/>
          <p14:tracePt t="42411" x="3441700" y="3484563"/>
          <p14:tracePt t="42419" x="3424238" y="3484563"/>
          <p14:tracePt t="42427" x="3408363" y="3502025"/>
          <p14:tracePt t="42435" x="3348038" y="3535363"/>
          <p14:tracePt t="42443" x="3279775" y="3603625"/>
          <p14:tracePt t="42451" x="3238500" y="3654425"/>
          <p14:tracePt t="42458" x="3135313" y="3748088"/>
          <p14:tracePt t="42466" x="3025775" y="3849688"/>
          <p14:tracePt t="42474" x="2965450" y="3892550"/>
          <p14:tracePt t="42483" x="2846388" y="3951288"/>
          <p14:tracePt t="42490" x="2736850" y="3994150"/>
          <p14:tracePt t="42499" x="2625725" y="4019550"/>
          <p14:tracePt t="42506" x="2549525" y="4027488"/>
          <p14:tracePt t="42515" x="2463800" y="4027488"/>
          <p14:tracePt t="42523" x="2422525" y="4027488"/>
          <p14:tracePt t="42531" x="2387600" y="4027488"/>
          <p14:tracePt t="42538" x="2379663" y="4019550"/>
          <p14:tracePt t="42547" x="2371725" y="4011613"/>
          <p14:tracePt t="42555" x="2354263" y="3994150"/>
          <p14:tracePt t="42562" x="2336800" y="3960813"/>
          <p14:tracePt t="42570" x="2328863" y="3935413"/>
          <p14:tracePt t="42579" x="2311400" y="3900488"/>
          <p14:tracePt t="42587" x="2293938" y="3824288"/>
          <p14:tracePt t="42595" x="2293938" y="3816350"/>
          <p14:tracePt t="42609" x="2286000" y="3781425"/>
          <p14:tracePt t="42615" x="2286000" y="3756025"/>
          <p14:tracePt t="42625" x="2278063" y="3730625"/>
          <p14:tracePt t="42631" x="2278063" y="3697288"/>
          <p14:tracePt t="42641" x="2268538" y="3662363"/>
          <p14:tracePt t="42647" x="2268538" y="3636963"/>
          <p14:tracePt t="42657" x="2268538" y="3619500"/>
          <p14:tracePt t="42665" x="2268538" y="3603625"/>
          <p14:tracePt t="42673" x="2268538" y="3594100"/>
          <p14:tracePt t="42681" x="2268538" y="3586163"/>
          <p14:tracePt t="42689" x="2268538" y="3578225"/>
          <p14:tracePt t="42697" x="2268538" y="3568700"/>
          <p14:tracePt t="42704" x="2293938" y="3543300"/>
          <p14:tracePt t="42713" x="2311400" y="3527425"/>
          <p14:tracePt t="42721" x="2371725" y="3492500"/>
          <p14:tracePt t="42729" x="2422525" y="3475038"/>
          <p14:tracePt t="42737" x="2566988" y="3441700"/>
          <p14:tracePt t="42745" x="2676525" y="3408363"/>
          <p14:tracePt t="42753" x="2838450" y="3382963"/>
          <p14:tracePt t="42761" x="2982913" y="3348038"/>
          <p14:tracePt t="42769" x="3109913" y="3330575"/>
          <p14:tracePt t="42777" x="3170238" y="3330575"/>
          <p14:tracePt t="42785" x="3186113" y="3330575"/>
          <p14:tracePt t="42793" x="3203575" y="3330575"/>
          <p14:tracePt t="42893" x="3203575" y="3340100"/>
          <p14:tracePt t="42901" x="3186113" y="3340100"/>
          <p14:tracePt t="42911" x="3160713" y="3340100"/>
          <p14:tracePt t="42916" x="3119438" y="3322638"/>
          <p14:tracePt t="42927" x="3076575" y="3279775"/>
          <p14:tracePt t="42932" x="3041650" y="3246438"/>
          <p14:tracePt t="42943" x="2990850" y="3178175"/>
          <p14:tracePt t="42949" x="2949575" y="3109913"/>
          <p14:tracePt t="42959" x="2871788" y="2974975"/>
          <p14:tracePt t="42967" x="2813050" y="2846388"/>
          <p14:tracePt t="42975" x="2744788" y="2693988"/>
          <p14:tracePt t="42983" x="2711450" y="2582863"/>
          <p14:tracePt t="42990" x="2643188" y="2344738"/>
          <p14:tracePt t="43000" x="2592388" y="2174875"/>
          <p14:tracePt t="43007" x="2566988" y="2073275"/>
          <p14:tracePt t="43015" x="2532063" y="1954213"/>
          <p14:tracePt t="43022" x="2506663" y="1852613"/>
          <p14:tracePt t="43031" x="2473325" y="1708150"/>
          <p14:tracePt t="43038" x="2473325" y="1639888"/>
          <p14:tracePt t="43047" x="2473325" y="1581150"/>
          <p14:tracePt t="43054" x="2463800" y="1495425"/>
          <p14:tracePt t="43062" x="2463800" y="1452563"/>
          <p14:tracePt t="43071" x="2463800" y="1436688"/>
          <p14:tracePt t="43079" x="2463800" y="1411288"/>
          <p14:tracePt t="43087" x="2463800" y="1393825"/>
          <p14:tracePt t="43095" x="2463800" y="1385888"/>
          <p14:tracePt t="43216" x="2463800" y="1411288"/>
          <p14:tracePt t="43223" x="2463800" y="1477963"/>
          <p14:tracePt t="43231" x="2463800" y="1520825"/>
          <p14:tracePt t="43241" x="2463800" y="1589088"/>
          <p14:tracePt t="43249" x="2463800" y="1631950"/>
          <p14:tracePt t="43257" x="2463800" y="1682750"/>
          <p14:tracePt t="43265" x="2463800" y="1733550"/>
          <p14:tracePt t="43272" x="2463800" y="1766888"/>
          <p14:tracePt t="43281" x="2463800" y="1835150"/>
          <p14:tracePt t="43288" x="2463800" y="1878013"/>
          <p14:tracePt t="43297" x="2463800" y="1954213"/>
          <p14:tracePt t="43304" x="2463800" y="2005013"/>
          <p14:tracePt t="43317" x="2463800" y="2082800"/>
          <p14:tracePt t="43325" x="2463800" y="2149475"/>
          <p14:tracePt t="43333" x="2463800" y="2227263"/>
          <p14:tracePt t="43341" x="2481263" y="2286000"/>
          <p14:tracePt t="43349" x="2481263" y="2344738"/>
          <p14:tracePt t="43357" x="2489200" y="2387600"/>
          <p14:tracePt t="43365" x="2498725" y="2422525"/>
          <p14:tracePt t="43373" x="2506663" y="2455863"/>
          <p14:tracePt t="43381" x="2516188" y="2473325"/>
          <p14:tracePt t="43389" x="2524125" y="2506663"/>
          <p14:tracePt t="43397" x="2532063" y="2532063"/>
          <p14:tracePt t="43405" x="2549525" y="2566988"/>
          <p14:tracePt t="43413" x="2549525" y="2582863"/>
          <p14:tracePt t="43421" x="2557463" y="2625725"/>
          <p14:tracePt t="43429" x="2592388" y="2660650"/>
          <p14:tracePt t="43437" x="2608263" y="2711450"/>
          <p14:tracePt t="43445" x="2625725" y="2744788"/>
          <p14:tracePt t="43452" x="2660650" y="2795588"/>
          <p14:tracePt t="43460" x="2676525" y="2830513"/>
          <p14:tracePt t="43469" x="2686050" y="2863850"/>
          <p14:tracePt t="43477" x="2701925" y="2897188"/>
          <p14:tracePt t="43485" x="2711450" y="2922588"/>
          <p14:tracePt t="43493" x="2719388" y="2940050"/>
          <p14:tracePt t="43501" x="2727325" y="2957513"/>
          <p14:tracePt t="43509" x="2744788" y="2982913"/>
          <p14:tracePt t="43517" x="2752725" y="3000375"/>
          <p14:tracePt t="43525" x="2762250" y="3008313"/>
          <p14:tracePt t="43533" x="2770188" y="3033713"/>
          <p14:tracePt t="43541" x="2778125" y="3051175"/>
          <p14:tracePt t="43551" x="2778125" y="3067050"/>
          <p14:tracePt t="43559" x="2795588" y="3076575"/>
          <p14:tracePt t="43567" x="2795588" y="3094038"/>
          <p14:tracePt t="43575" x="2805113" y="3101975"/>
          <p14:tracePt t="43583" x="2813050" y="3101975"/>
          <p14:tracePt t="43590" x="2813050" y="3109913"/>
          <p14:tracePt t="43599" x="2820988" y="3127375"/>
          <p14:tracePt t="43606" x="2838450" y="3127375"/>
          <p14:tracePt t="43615" x="2846388" y="3135313"/>
          <p14:tracePt t="43622" x="2855913" y="3144838"/>
          <p14:tracePt t="43631" x="2863850" y="3152775"/>
          <p14:tracePt t="43638" x="2871788" y="3152775"/>
          <p14:tracePt t="43655" x="2881313" y="3152775"/>
          <p14:tracePt t="43663" x="2889250" y="3152775"/>
          <p14:tracePt t="43670" x="2897188" y="3152775"/>
          <p14:tracePt t="43679" x="2906713" y="3152775"/>
          <p14:tracePt t="43686" x="2914650" y="3152775"/>
          <p14:tracePt t="43695" x="2922588" y="3152775"/>
          <p14:tracePt t="43703" x="2940050" y="3152775"/>
          <p14:tracePt t="43711" x="2949575" y="3152775"/>
          <p14:tracePt t="43719" x="2957513" y="3152775"/>
          <p14:tracePt t="43727" x="2974975" y="3144838"/>
          <p14:tracePt t="43735" x="2982913" y="3135313"/>
          <p14:tracePt t="43743" x="2982913" y="3127375"/>
          <p14:tracePt t="43751" x="2990850" y="3127375"/>
          <p14:tracePt t="43759" x="3000375" y="3127375"/>
          <p14:tracePt t="43767" x="3000375" y="3119438"/>
          <p14:tracePt t="43791" x="3008313" y="3109913"/>
          <p14:tracePt t="43799" x="3016250" y="3109913"/>
          <p14:tracePt t="43807" x="3025775" y="3101975"/>
          <p14:tracePt t="43815" x="3025775" y="3084513"/>
          <p14:tracePt t="43829" x="3041650" y="3076575"/>
          <p14:tracePt t="43835" x="3059113" y="3059113"/>
          <p14:tracePt t="43845" x="3076575" y="3033713"/>
          <p14:tracePt t="43853" x="3101975" y="3000375"/>
          <p14:tracePt t="43861" x="3127375" y="2965450"/>
          <p14:tracePt t="43869" x="3160713" y="2914650"/>
          <p14:tracePt t="43877" x="3211513" y="2805113"/>
          <p14:tracePt t="43885" x="3246438" y="2727325"/>
          <p14:tracePt t="43893" x="3279775" y="2668588"/>
          <p14:tracePt t="43901" x="3314700" y="2592388"/>
          <p14:tracePt t="43909" x="3348038" y="2489200"/>
          <p14:tracePt t="43917" x="3398838" y="2344738"/>
          <p14:tracePt t="43925" x="3416300" y="2227263"/>
          <p14:tracePt t="43933" x="3441700" y="2166938"/>
          <p14:tracePt t="43941" x="3475038" y="2022475"/>
          <p14:tracePt t="43949" x="3509963" y="1903413"/>
          <p14:tracePt t="43957" x="3543300" y="1819275"/>
          <p14:tracePt t="43965" x="3568700" y="1766888"/>
          <p14:tracePt t="43972" x="3603625" y="1716088"/>
          <p14:tracePt t="43981" x="3619500" y="1690688"/>
          <p14:tracePt t="43988" x="3646488" y="1674813"/>
          <p14:tracePt t="43997" x="3671888" y="1631950"/>
          <p14:tracePt t="44004" x="3697288" y="1597025"/>
          <p14:tracePt t="44013" x="3713163" y="1571625"/>
          <p14:tracePt t="44020" x="3738563" y="1538288"/>
          <p14:tracePt t="44033" x="3748088" y="1520825"/>
          <p14:tracePt t="44040" x="3798888" y="1462088"/>
          <p14:tracePt t="44049" x="3824288" y="1444625"/>
          <p14:tracePt t="44056" x="3841750" y="1419225"/>
          <p14:tracePt t="44065" x="3841750" y="1411288"/>
          <p14:tracePt t="44073" x="3849688" y="1401763"/>
          <p14:tracePt t="44179" x="3841750" y="1427163"/>
          <p14:tracePt t="44187" x="3790950" y="1512888"/>
          <p14:tracePt t="44195" x="3730625" y="1606550"/>
          <p14:tracePt t="44203" x="3671888" y="1682750"/>
          <p14:tracePt t="44211" x="3594100" y="1801813"/>
          <p14:tracePt t="44218" x="3535363" y="1870075"/>
          <p14:tracePt t="44227" x="3441700" y="1971675"/>
          <p14:tracePt t="44235" x="3355975" y="2082800"/>
          <p14:tracePt t="44243" x="3289300" y="2149475"/>
          <p14:tracePt t="44251" x="3228975" y="2227263"/>
          <p14:tracePt t="44259" x="3170238" y="2303463"/>
          <p14:tracePt t="44267" x="3109913" y="2397125"/>
          <p14:tracePt t="44275" x="3025775" y="2532063"/>
          <p14:tracePt t="44283" x="2982913" y="2625725"/>
          <p14:tracePt t="44290" x="2932113" y="2711450"/>
          <p14:tracePt t="44299" x="2889250" y="2830513"/>
          <p14:tracePt t="44307" x="2863850" y="2881313"/>
          <p14:tracePt t="44315" x="2830513" y="2982913"/>
          <p14:tracePt t="44322" x="2820988" y="3059113"/>
          <p14:tracePt t="44331" x="2813050" y="3101975"/>
          <p14:tracePt t="44339" x="2805113" y="3160713"/>
          <p14:tracePt t="44347" x="2805113" y="3228975"/>
          <p14:tracePt t="44355" x="2795588" y="3289300"/>
          <p14:tracePt t="44363" x="2795588" y="3322638"/>
          <p14:tracePt t="44371" x="2795588" y="3355975"/>
          <p14:tracePt t="44379" x="2787650" y="3390900"/>
          <p14:tracePt t="44387" x="2778125" y="3424238"/>
          <p14:tracePt t="44395" x="2770188" y="3441700"/>
          <p14:tracePt t="44403" x="2770188" y="3459163"/>
          <p14:tracePt t="44411" x="2762250" y="3484563"/>
          <p14:tracePt t="44419" x="2752725" y="3484563"/>
          <p14:tracePt t="44427" x="2752725" y="3502025"/>
          <p14:tracePt t="44435" x="2744788" y="3517900"/>
          <p14:tracePt t="44445" x="2736850" y="3527425"/>
          <p14:tracePt t="44451" x="2719388" y="3535363"/>
          <p14:tracePt t="44461" x="2693988" y="3552825"/>
          <p14:tracePt t="44469" x="2668588" y="3560763"/>
          <p14:tracePt t="44477" x="2651125" y="3560763"/>
          <p14:tracePt t="44485" x="2617788" y="3568700"/>
          <p14:tracePt t="44493" x="2582863" y="3568700"/>
          <p14:tracePt t="44501" x="2532063" y="3568700"/>
          <p14:tracePt t="44510" x="2481263" y="3552825"/>
          <p14:tracePt t="44517" x="2422525" y="3517900"/>
          <p14:tracePt t="44525" x="2354263" y="3484563"/>
          <p14:tracePt t="44533" x="2303463" y="3441700"/>
          <p14:tracePt t="44545" x="2243138" y="3416300"/>
          <p14:tracePt t="44552" x="2192338" y="3373438"/>
          <p14:tracePt t="44561" x="2141538" y="3330575"/>
          <p14:tracePt t="44569" x="2116138" y="3314700"/>
          <p14:tracePt t="44577" x="2098675" y="3305175"/>
          <p14:tracePt t="44584" x="2090738" y="3289300"/>
          <p14:tracePt t="44593" x="2090738" y="3279775"/>
          <p14:tracePt t="44601" x="2082800" y="3279775"/>
          <p14:tracePt t="44609" x="2073275" y="3271838"/>
          <p14:tracePt t="44625" x="2073275" y="3263900"/>
          <p14:tracePt t="44641" x="2073275" y="3254375"/>
          <p14:tracePt t="44721" x="2082800" y="3254375"/>
          <p14:tracePt t="44736" x="2124075" y="3254375"/>
          <p14:tracePt t="44747" x="2166938" y="3254375"/>
          <p14:tracePt t="44754" x="2252663" y="3254375"/>
          <p14:tracePt t="44762" x="2405063" y="3254375"/>
          <p14:tracePt t="44770" x="2506663" y="3254375"/>
          <p14:tracePt t="44779" x="2778125" y="3254375"/>
          <p14:tracePt t="44786" x="2897188" y="3254375"/>
          <p14:tracePt t="44794" x="3170238" y="3254375"/>
          <p14:tracePt t="44803" x="3314700" y="3254375"/>
          <p14:tracePt t="44811" x="3568700" y="3254375"/>
          <p14:tracePt t="44819" x="3713163" y="3254375"/>
          <p14:tracePt t="44827" x="3763963" y="3254375"/>
          <p14:tracePt t="44835" x="3849688" y="3254375"/>
          <p14:tracePt t="44843" x="3875088" y="3254375"/>
          <p14:tracePt t="44851" x="3883025" y="3254375"/>
          <p14:tracePt t="45189" x="3875088" y="3254375"/>
          <p14:tracePt t="45197" x="3867150" y="3254375"/>
          <p14:tracePt t="45205" x="3841750" y="3254375"/>
          <p14:tracePt t="45213" x="3832225" y="3254375"/>
          <p14:tracePt t="45221" x="3824288" y="3254375"/>
          <p14:tracePt t="45229" x="3806825" y="3246438"/>
          <p14:tracePt t="45237" x="3773488" y="3238500"/>
          <p14:tracePt t="45245" x="3756025" y="3228975"/>
          <p14:tracePt t="45253" x="3705225" y="3211513"/>
          <p14:tracePt t="45261" x="3687763" y="3195638"/>
          <p14:tracePt t="45383" x="3697288" y="3195638"/>
          <p14:tracePt t="45391" x="3722688" y="3195638"/>
          <p14:tracePt t="45399" x="3763963" y="3195638"/>
          <p14:tracePt t="45407" x="3841750" y="3195638"/>
          <p14:tracePt t="45415" x="3925888" y="3195638"/>
          <p14:tracePt t="45423" x="3994150" y="3203575"/>
          <p14:tracePt t="45431" x="4095750" y="3228975"/>
          <p14:tracePt t="45439" x="4171950" y="3263900"/>
          <p14:tracePt t="45447" x="4249738" y="3279775"/>
          <p14:tracePt t="45455" x="4341813" y="3322638"/>
          <p14:tracePt t="45467" x="4376738" y="3348038"/>
          <p14:tracePt t="45475" x="4410075" y="3373438"/>
          <p14:tracePt t="45483" x="4435475" y="3390900"/>
          <p14:tracePt t="45490" x="4460875" y="3398838"/>
          <p14:tracePt t="45499" x="4478338" y="3416300"/>
          <p14:tracePt t="45507" x="4495800" y="3433763"/>
          <p14:tracePt t="45515" x="4521200" y="3449638"/>
          <p14:tracePt t="45523" x="4546600" y="3459163"/>
          <p14:tracePt t="45531" x="4572000" y="3467100"/>
          <p14:tracePt t="45539" x="4579938" y="3467100"/>
          <p14:tracePt t="45547" x="4597400" y="3467100"/>
          <p14:tracePt t="45555" x="4605338" y="3467100"/>
          <p14:tracePt t="45571" x="4622800" y="3467100"/>
          <p14:tracePt t="45579" x="4648200" y="3467100"/>
          <p14:tracePt t="45587" x="4673600" y="3467100"/>
          <p14:tracePt t="45595" x="4708525" y="3459163"/>
          <p14:tracePt t="45603" x="4784725" y="3449638"/>
          <p14:tracePt t="45611" x="4911725" y="3424238"/>
          <p14:tracePt t="45619" x="4979988" y="3424238"/>
          <p14:tracePt t="45627" x="5124450" y="3416300"/>
          <p14:tracePt t="45635" x="5251450" y="3398838"/>
          <p14:tracePt t="45643" x="5395913" y="3390900"/>
          <p14:tracePt t="45651" x="5676900" y="3373438"/>
          <p14:tracePt t="45660" x="5829300" y="3365500"/>
          <p14:tracePt t="45669" x="5965825" y="3365500"/>
          <p14:tracePt t="45677" x="6254750" y="3348038"/>
          <p14:tracePt t="45685" x="6577013" y="3330575"/>
          <p14:tracePt t="45693" x="6713538" y="3330575"/>
          <p14:tracePt t="45701" x="6994525" y="3314700"/>
          <p14:tracePt t="45709" x="7172325" y="3314700"/>
          <p14:tracePt t="45717" x="7308850" y="3314700"/>
          <p14:tracePt t="45724" x="7572375" y="3305175"/>
          <p14:tracePt t="45733" x="7681913" y="3305175"/>
          <p14:tracePt t="45744" x="7758113" y="3305175"/>
          <p14:tracePt t="45749" x="7851775" y="3305175"/>
          <p14:tracePt t="45757" x="7937500" y="3305175"/>
          <p14:tracePt t="45769" x="7980363" y="3305175"/>
          <p14:tracePt t="45777" x="8005763" y="3305175"/>
          <p14:tracePt t="45785" x="8031163" y="3305175"/>
          <p14:tracePt t="45793" x="8064500" y="3305175"/>
          <p14:tracePt t="45801" x="8081963" y="3305175"/>
          <p14:tracePt t="45809" x="8115300" y="3305175"/>
          <p14:tracePt t="45817" x="8158163" y="3305175"/>
          <p14:tracePt t="45825" x="8218488" y="3305175"/>
          <p14:tracePt t="45833" x="8243888" y="3305175"/>
          <p14:tracePt t="45841" x="8335963" y="3305175"/>
          <p14:tracePt t="45849" x="8421688" y="3305175"/>
          <p14:tracePt t="45857" x="8523288" y="3305175"/>
          <p14:tracePt t="45865" x="8616950" y="3305175"/>
          <p14:tracePt t="45873" x="8693150" y="3289300"/>
          <p14:tracePt t="45881" x="8778875" y="3289300"/>
          <p14:tracePt t="45888" x="8872538" y="3289300"/>
          <p14:tracePt t="45897" x="8966200" y="3279775"/>
          <p14:tracePt t="45904" x="9007475" y="32797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画038">
            <a:extLst>
              <a:ext uri="{FF2B5EF4-FFF2-40B4-BE49-F238E27FC236}">
                <a16:creationId xmlns:a16="http://schemas.microsoft.com/office/drawing/2014/main" id="{45312E8C-9241-4BCD-AB07-182938DD7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32"/>
          <a:stretch>
            <a:fillRect/>
          </a:stretch>
        </p:blipFill>
        <p:spPr bwMode="auto">
          <a:xfrm>
            <a:off x="304800" y="838200"/>
            <a:ext cx="8382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4">
            <a:extLst>
              <a:ext uri="{FF2B5EF4-FFF2-40B4-BE49-F238E27FC236}">
                <a16:creationId xmlns:a16="http://schemas.microsoft.com/office/drawing/2014/main" id="{7D6053EF-32DA-4A7E-8870-C902B7295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73688"/>
            <a:ext cx="86106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In pure liquid alcohol or in polar solvents, the –OH peak is broadened and enhanced due to hydrogen bond formation (above).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In gas phase or non-polar solvents, the isolated –OH peak is sharper but much weaker (below).</a:t>
            </a:r>
            <a:endParaRPr lang="zh-CN" altLang="en-US" sz="1800" b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6490AE54-C0A4-45EB-B127-13CAAACB3A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787"/>
    </mc:Choice>
    <mc:Fallback>
      <p:transition spd="slow" advTm="727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20" x="8821738" y="3084513"/>
          <p14:tracePt t="2028" x="8743950" y="3051175"/>
          <p14:tracePt t="2037" x="8624888" y="3008313"/>
          <p14:tracePt t="2044" x="8497888" y="2974975"/>
          <p14:tracePt t="2052" x="8362950" y="2922588"/>
          <p14:tracePt t="2060" x="8251825" y="2889250"/>
          <p14:tracePt t="2068" x="8158163" y="2863850"/>
          <p14:tracePt t="2076" x="8013700" y="2830513"/>
          <p14:tracePt t="2088" x="7920038" y="2813050"/>
          <p14:tracePt t="2095" x="7800975" y="2795588"/>
          <p14:tracePt t="2105" x="7656513" y="2762250"/>
          <p14:tracePt t="2113" x="7529513" y="2752725"/>
          <p14:tracePt t="2120" x="7418388" y="2727325"/>
          <p14:tracePt t="2128" x="7324725" y="2719388"/>
          <p14:tracePt t="2136" x="7189788" y="2701925"/>
          <p14:tracePt t="2144" x="7070725" y="2693988"/>
          <p14:tracePt t="2152" x="7002463" y="2686050"/>
          <p14:tracePt t="2160" x="6875463" y="2668588"/>
          <p14:tracePt t="2168" x="6746875" y="2660650"/>
          <p14:tracePt t="2176" x="6662738" y="2660650"/>
          <p14:tracePt t="2184" x="6586538" y="2651125"/>
          <p14:tracePt t="2204" x="6416675" y="2625725"/>
          <p14:tracePt t="2210" x="6297613" y="2617788"/>
          <p14:tracePt t="2218" x="6203950" y="2617788"/>
          <p14:tracePt t="2226" x="6143625" y="2608263"/>
          <p14:tracePt t="2234" x="6008688" y="2592388"/>
          <p14:tracePt t="2242" x="5897563" y="2582863"/>
          <p14:tracePt t="2250" x="5821363" y="2574925"/>
          <p14:tracePt t="2258" x="5694363" y="2557463"/>
          <p14:tracePt t="2266" x="5651500" y="2549525"/>
          <p14:tracePt t="2274" x="5507038" y="2541588"/>
          <p14:tracePt t="2281" x="5380038" y="2541588"/>
          <p14:tracePt t="2294" x="5319713" y="2532063"/>
          <p14:tracePt t="2303" x="4911725" y="2498725"/>
          <p14:tracePt t="2310" x="4810125" y="2489200"/>
          <p14:tracePt t="2318" x="4749800" y="2473325"/>
          <p14:tracePt t="2326" x="4691063" y="2463800"/>
          <p14:tracePt t="2334" x="4579938" y="2447925"/>
          <p14:tracePt t="2342" x="4529138" y="2438400"/>
          <p14:tracePt t="2350" x="4503738" y="2430463"/>
          <p14:tracePt t="2358" x="4452938" y="2405063"/>
          <p14:tracePt t="2366" x="4394200" y="2397125"/>
          <p14:tracePt t="2374" x="4341813" y="2371725"/>
          <p14:tracePt t="2382" x="4308475" y="2362200"/>
          <p14:tracePt t="2390" x="4275138" y="2344738"/>
          <p14:tracePt t="2398" x="4240213" y="2328863"/>
          <p14:tracePt t="2406" x="4206875" y="2303463"/>
          <p14:tracePt t="2413" x="4181475" y="2293938"/>
          <p14:tracePt t="2422" x="4156075" y="2278063"/>
          <p14:tracePt t="2430" x="4121150" y="2252663"/>
          <p14:tracePt t="2438" x="4095750" y="2235200"/>
          <p14:tracePt t="2446" x="4079875" y="2217738"/>
          <p14:tracePt t="2454" x="4052888" y="2200275"/>
          <p14:tracePt t="2462" x="4027488" y="2174875"/>
          <p14:tracePt t="2470" x="4002088" y="2159000"/>
          <p14:tracePt t="2478" x="3976688" y="2141538"/>
          <p14:tracePt t="2496" x="3951288" y="2124075"/>
          <p14:tracePt t="2503" x="3943350" y="2116138"/>
          <p14:tracePt t="2512" x="3935413" y="2116138"/>
          <p14:tracePt t="2526" x="3935413" y="2108200"/>
          <p14:tracePt t="2536" x="3925888" y="2108200"/>
          <p14:tracePt t="2645" x="3925888" y="2098675"/>
          <p14:tracePt t="2676" x="3925888" y="2090738"/>
          <p14:tracePt t="2740" x="3935413" y="2090738"/>
          <p14:tracePt t="2748" x="3943350" y="2090738"/>
          <p14:tracePt t="2756" x="3960813" y="2108200"/>
          <p14:tracePt t="2764" x="3960813" y="2116138"/>
          <p14:tracePt t="2774" x="3976688" y="2133600"/>
          <p14:tracePt t="2779" x="4002088" y="2149475"/>
          <p14:tracePt t="2790" x="4019550" y="2174875"/>
          <p14:tracePt t="2795" x="4037013" y="2200275"/>
          <p14:tracePt t="2806" x="4052888" y="2252663"/>
          <p14:tracePt t="2811" x="4070350" y="2311400"/>
          <p14:tracePt t="2822" x="4070350" y="2371725"/>
          <p14:tracePt t="2830" x="4079875" y="2430463"/>
          <p14:tracePt t="2838" x="4087813" y="2463800"/>
          <p14:tracePt t="3086" x="4070350" y="2463800"/>
          <p14:tracePt t="3096" x="4062413" y="2455863"/>
          <p14:tracePt t="3102" x="4044950" y="2447925"/>
          <p14:tracePt t="3112" x="4037013" y="2430463"/>
          <p14:tracePt t="3118" x="4027488" y="2422525"/>
          <p14:tracePt t="3128" x="4027488" y="2413000"/>
          <p14:tracePt t="3136" x="4027488" y="2405063"/>
          <p14:tracePt t="3144" x="4019550" y="2397125"/>
          <p14:tracePt t="3152" x="4011613" y="2379663"/>
          <p14:tracePt t="3160" x="4011613" y="2371725"/>
          <p14:tracePt t="3168" x="4002088" y="2362200"/>
          <p14:tracePt t="3176" x="3994150" y="2344738"/>
          <p14:tracePt t="3188" x="3994150" y="2328863"/>
          <p14:tracePt t="3205" x="3994150" y="2311400"/>
          <p14:tracePt t="3212" x="3994150" y="2303463"/>
          <p14:tracePt t="3228" x="3994150" y="2293938"/>
          <p14:tracePt t="3236" x="3994150" y="2286000"/>
          <p14:tracePt t="3252" x="3994150" y="2278063"/>
          <p14:tracePt t="3260" x="3994150" y="2268538"/>
          <p14:tracePt t="3268" x="3994150" y="2260600"/>
          <p14:tracePt t="3292" x="3994150" y="2243138"/>
          <p14:tracePt t="3300" x="3994150" y="2235200"/>
          <p14:tracePt t="3308" x="3994150" y="2227263"/>
          <p14:tracePt t="3316" x="3994150" y="2217738"/>
          <p14:tracePt t="3332" x="3994150" y="2200275"/>
          <p14:tracePt t="3340" x="3994150" y="2192338"/>
          <p14:tracePt t="3386" x="3994150" y="2184400"/>
          <p14:tracePt t="3427" x="3986213" y="2174875"/>
          <p14:tracePt t="3442" x="3986213" y="2166938"/>
          <p14:tracePt t="3450" x="3976688" y="2166938"/>
          <p14:tracePt t="3466" x="3976688" y="2159000"/>
          <p14:tracePt t="3474" x="3968750" y="2159000"/>
          <p14:tracePt t="3482" x="3960813" y="2149475"/>
          <p14:tracePt t="3498" x="3951288" y="2149475"/>
          <p14:tracePt t="3506" x="3951288" y="2141538"/>
          <p14:tracePt t="3522" x="3943350" y="2133600"/>
          <p14:tracePt t="3530" x="3943350" y="2124075"/>
          <p14:tracePt t="3538" x="3935413" y="2124075"/>
          <p14:tracePt t="6011" x="3943350" y="2124075"/>
          <p14:tracePt t="6026" x="3951288" y="2124075"/>
          <p14:tracePt t="6034" x="3968750" y="2124075"/>
          <p14:tracePt t="6050" x="3976688" y="2124075"/>
          <p14:tracePt t="6058" x="3994150" y="2124075"/>
          <p14:tracePt t="6066" x="4002088" y="2124075"/>
          <p14:tracePt t="6074" x="4011613" y="2116138"/>
          <p14:tracePt t="6081" x="4019550" y="2108200"/>
          <p14:tracePt t="6098" x="4019550" y="2098675"/>
          <p14:tracePt t="6140" x="4019550" y="2108200"/>
          <p14:tracePt t="6148" x="4002088" y="2174875"/>
          <p14:tracePt t="6156" x="3986213" y="2209800"/>
          <p14:tracePt t="6462" x="3986213" y="2192338"/>
          <p14:tracePt t="6478" x="3986213" y="2184400"/>
          <p14:tracePt t="6486" x="3986213" y="2174875"/>
          <p14:tracePt t="6494" x="3986213" y="2166938"/>
          <p14:tracePt t="6518" x="3986213" y="2159000"/>
          <p14:tracePt t="6526" x="3986213" y="2149475"/>
          <p14:tracePt t="6542" x="3986213" y="2141538"/>
          <p14:tracePt t="6550" x="3986213" y="2124075"/>
          <p14:tracePt t="6558" x="3976688" y="2116138"/>
          <p14:tracePt t="6566" x="3976688" y="2098675"/>
          <p14:tracePt t="6574" x="3976688" y="2090738"/>
          <p14:tracePt t="6606" x="3976688" y="2082800"/>
          <p14:tracePt t="6928" x="3968750" y="2082800"/>
          <p14:tracePt t="7556" x="3986213" y="2082800"/>
          <p14:tracePt t="7572" x="3994150" y="2082800"/>
          <p14:tracePt t="7588" x="4002088" y="2082800"/>
          <p14:tracePt t="7596" x="4011613" y="2082800"/>
          <p14:tracePt t="7604" x="4019550" y="2082800"/>
          <p14:tracePt t="7611" x="4027488" y="2073275"/>
          <p14:tracePt t="7630" x="4044950" y="2065338"/>
          <p14:tracePt t="7646" x="4052888" y="2055813"/>
          <p14:tracePt t="7652" x="4052888" y="2047875"/>
          <p14:tracePt t="7662" x="4062413" y="2039938"/>
          <p14:tracePt t="7670" x="4070350" y="2022475"/>
          <p14:tracePt t="7678" x="4087813" y="2014538"/>
          <p14:tracePt t="7686" x="4087813" y="1997075"/>
          <p14:tracePt t="7702" x="4095750" y="1979613"/>
          <p14:tracePt t="7710" x="4105275" y="1971675"/>
          <p14:tracePt t="7718" x="4113213" y="1971675"/>
          <p14:tracePt t="7726" x="4113213" y="1963738"/>
          <p14:tracePt t="7733" x="4113213" y="1954213"/>
          <p14:tracePt t="7742" x="4121150" y="1954213"/>
          <p14:tracePt t="7750" x="4130675" y="1954213"/>
          <p14:tracePt t="7766" x="4130675" y="1946275"/>
          <p14:tracePt t="7774" x="4130675" y="1938338"/>
          <p14:tracePt t="7782" x="4138613" y="1938338"/>
          <p14:tracePt t="7790" x="4138613" y="1928813"/>
          <p14:tracePt t="7797" x="4146550" y="1928813"/>
          <p14:tracePt t="7814" x="4156075" y="1920875"/>
          <p14:tracePt t="7822" x="4164013" y="1911350"/>
          <p14:tracePt t="7830" x="4171950" y="1911350"/>
          <p14:tracePt t="7838" x="4189413" y="1903413"/>
          <p14:tracePt t="7846" x="4206875" y="1903413"/>
          <p14:tracePt t="7854" x="4224338" y="1895475"/>
          <p14:tracePt t="7861" x="4232275" y="1895475"/>
          <p14:tracePt t="7870" x="4257675" y="1885950"/>
          <p14:tracePt t="7878" x="4283075" y="1885950"/>
          <p14:tracePt t="7886" x="4300538" y="1878013"/>
          <p14:tracePt t="7893" x="4325938" y="1870075"/>
          <p14:tracePt t="7902" x="4368800" y="1860550"/>
          <p14:tracePt t="7910" x="4394200" y="1852613"/>
          <p14:tracePt t="7917" x="4419600" y="1852613"/>
          <p14:tracePt t="7926" x="4427538" y="1844675"/>
          <p14:tracePt t="7936" x="4452938" y="1835150"/>
          <p14:tracePt t="7942" x="4460875" y="1835150"/>
          <p14:tracePt t="7984" x="4460875" y="1827213"/>
          <p14:tracePt t="7992" x="4470400" y="1827213"/>
          <p14:tracePt t="8016" x="4478338" y="1827213"/>
          <p14:tracePt t="8032" x="4478338" y="1819275"/>
          <p14:tracePt t="8136" x="4470400" y="1809750"/>
          <p14:tracePt t="8144" x="4452938" y="1801813"/>
          <p14:tracePt t="8152" x="4419600" y="1793875"/>
          <p14:tracePt t="8160" x="4384675" y="1793875"/>
          <p14:tracePt t="8167" x="4333875" y="1766888"/>
          <p14:tracePt t="8176" x="4265613" y="1758950"/>
          <p14:tracePt t="8186" x="4197350" y="1741488"/>
          <p14:tracePt t="8192" x="4130675" y="1716088"/>
          <p14:tracePt t="8200" x="3994150" y="1674813"/>
          <p14:tracePt t="8208" x="3892550" y="1649413"/>
          <p14:tracePt t="8216" x="3824288" y="1622425"/>
          <p14:tracePt t="8224" x="3687763" y="1581150"/>
          <p14:tracePt t="8231" x="3611563" y="1555750"/>
          <p14:tracePt t="8240" x="3568700" y="1546225"/>
          <p14:tracePt t="8248" x="3535363" y="1538288"/>
          <p14:tracePt t="8258" x="3509963" y="1530350"/>
          <p14:tracePt t="8265" x="3502025" y="1530350"/>
          <p14:tracePt t="8338" x="3502025" y="1546225"/>
          <p14:tracePt t="8346" x="3509963" y="1555750"/>
          <p14:tracePt t="8354" x="3517900" y="1571625"/>
          <p14:tracePt t="8362" x="3535363" y="1589088"/>
          <p14:tracePt t="8370" x="3552825" y="1606550"/>
          <p14:tracePt t="8378" x="3578225" y="1614488"/>
          <p14:tracePt t="8386" x="3594100" y="1622425"/>
          <p14:tracePt t="8394" x="3629025" y="1639888"/>
          <p14:tracePt t="8402" x="3654425" y="1649413"/>
          <p14:tracePt t="8410" x="3687763" y="1657350"/>
          <p14:tracePt t="8417" x="3730625" y="1665288"/>
          <p14:tracePt t="8426" x="3790950" y="1682750"/>
          <p14:tracePt t="8438" x="3832225" y="1682750"/>
          <p14:tracePt t="8446" x="3892550" y="1682750"/>
          <p14:tracePt t="8454" x="3968750" y="1682750"/>
          <p14:tracePt t="8462" x="4037013" y="1682750"/>
          <p14:tracePt t="8470" x="4138613" y="1682750"/>
          <p14:tracePt t="8478" x="4197350" y="1682750"/>
          <p14:tracePt t="8486" x="4240213" y="1682750"/>
          <p14:tracePt t="8494" x="4351338" y="1682750"/>
          <p14:tracePt t="8502" x="4410075" y="1682750"/>
          <p14:tracePt t="8510" x="4495800" y="1682750"/>
          <p14:tracePt t="8517" x="4538663" y="1682750"/>
          <p14:tracePt t="8526" x="4665663" y="1690688"/>
          <p14:tracePt t="8533" x="4749800" y="1690688"/>
          <p14:tracePt t="8544" x="4792663" y="1690688"/>
          <p14:tracePt t="8549" x="4919663" y="1690688"/>
          <p14:tracePt t="8560" x="4962525" y="1690688"/>
          <p14:tracePt t="8565" x="5106988" y="1690688"/>
          <p14:tracePt t="8576" x="5192713" y="1690688"/>
          <p14:tracePt t="8584" x="5251450" y="1690688"/>
          <p14:tracePt t="8592" x="5380038" y="1690688"/>
          <p14:tracePt t="8599" x="5489575" y="1690688"/>
          <p14:tracePt t="8608" x="5575300" y="1690688"/>
          <p14:tracePt t="8615" x="5641975" y="1674813"/>
          <p14:tracePt t="8624" x="5676900" y="1674813"/>
          <p14:tracePt t="8631" x="5719763" y="1674813"/>
          <p14:tracePt t="8640" x="5753100" y="1665288"/>
          <p14:tracePt t="8648" x="5795963" y="1665288"/>
          <p14:tracePt t="8656" x="5821363" y="1665288"/>
          <p14:tracePt t="8663" x="5854700" y="1657350"/>
          <p14:tracePt t="8672" x="5864225" y="1657350"/>
          <p14:tracePt t="8680" x="5905500" y="1649413"/>
          <p14:tracePt t="8688" x="5932488" y="1649413"/>
          <p14:tracePt t="8695" x="5957888" y="1639888"/>
          <p14:tracePt t="8704" x="5965825" y="1639888"/>
          <p14:tracePt t="8712" x="5991225" y="1639888"/>
          <p14:tracePt t="8720" x="6016625" y="1639888"/>
          <p14:tracePt t="8728" x="6042025" y="1631950"/>
          <p14:tracePt t="8736" x="6059488" y="1631950"/>
          <p14:tracePt t="8744" x="6067425" y="1631950"/>
          <p14:tracePt t="8752" x="6076950" y="1622425"/>
          <p14:tracePt t="8768" x="6084888" y="1622425"/>
          <p14:tracePt t="8854" x="6067425" y="1622425"/>
          <p14:tracePt t="8860" x="6059488" y="1622425"/>
          <p14:tracePt t="8870" x="6008688" y="1631950"/>
          <p14:tracePt t="8876" x="5948363" y="1639888"/>
          <p14:tracePt t="8886" x="5821363" y="1649413"/>
          <p14:tracePt t="8894" x="5694363" y="1665288"/>
          <p14:tracePt t="8902" x="5540375" y="1674813"/>
          <p14:tracePt t="8910" x="5327650" y="1674813"/>
          <p14:tracePt t="8917" x="5038725" y="1674813"/>
          <p14:tracePt t="8926" x="4716463" y="1674813"/>
          <p14:tracePt t="8933" x="4341813" y="1674813"/>
          <p14:tracePt t="8942" x="4044950" y="1665288"/>
          <p14:tracePt t="8949" x="3722688" y="1649413"/>
          <p14:tracePt t="8958" x="3398838" y="1614488"/>
          <p14:tracePt t="8965" x="3041650" y="1581150"/>
          <p14:tracePt t="8974" x="2922588" y="1581150"/>
          <p14:tracePt t="8981" x="2752725" y="1563688"/>
          <p14:tracePt t="8990" x="2592388" y="1555750"/>
          <p14:tracePt t="8998" x="2524125" y="1546225"/>
          <p14:tracePt t="9006" x="2473325" y="1538288"/>
          <p14:tracePt t="9014" x="2430463" y="1538288"/>
          <p14:tracePt t="9022" x="2405063" y="1530350"/>
          <p14:tracePt t="9029" x="2387600" y="1530350"/>
          <p14:tracePt t="9038" x="2379663" y="1530350"/>
          <p14:tracePt t="9045" x="2371725" y="1530350"/>
          <p14:tracePt t="9054" x="2354263" y="1530350"/>
          <p14:tracePt t="9061" x="2328863" y="1530350"/>
          <p14:tracePt t="9070" x="2293938" y="1530350"/>
          <p14:tracePt t="9078" x="2268538" y="1530350"/>
          <p14:tracePt t="9086" x="2235200" y="1520825"/>
          <p14:tracePt t="9094" x="2192338" y="1520825"/>
          <p14:tracePt t="9102" x="2141538" y="1512888"/>
          <p14:tracePt t="9110" x="2082800" y="1487488"/>
          <p14:tracePt t="9117" x="2022475" y="1470025"/>
          <p14:tracePt t="9126" x="1963738" y="1444625"/>
          <p14:tracePt t="9136" x="1911350" y="1427163"/>
          <p14:tracePt t="9142" x="1852613" y="1401763"/>
          <p14:tracePt t="9156" x="1809750" y="1368425"/>
          <p14:tracePt t="9161" x="1776413" y="1350963"/>
          <p14:tracePt t="9172" x="1766888" y="1343025"/>
          <p14:tracePt t="9177" x="1751013" y="1325563"/>
          <p14:tracePt t="9188" x="1741488" y="1317625"/>
          <p14:tracePt t="9193" x="1733550" y="1308100"/>
          <p14:tracePt t="9212" x="1725613" y="1300163"/>
          <p14:tracePt t="9220" x="1725613" y="1282700"/>
          <p14:tracePt t="9228" x="1716088" y="1282700"/>
          <p14:tracePt t="9235" x="1708150" y="1274763"/>
          <p14:tracePt t="9244" x="1708150" y="1266825"/>
          <p14:tracePt t="9340" x="1708150" y="1274763"/>
          <p14:tracePt t="9348" x="1708150" y="1292225"/>
          <p14:tracePt t="9356" x="1708150" y="1325563"/>
          <p14:tracePt t="9363" x="1725613" y="1360488"/>
          <p14:tracePt t="9372" x="1733550" y="1393825"/>
          <p14:tracePt t="9379" x="1751013" y="1427163"/>
          <p14:tracePt t="9388" x="1776413" y="1477963"/>
          <p14:tracePt t="9395" x="1784350" y="1512888"/>
          <p14:tracePt t="9404" x="1801813" y="1555750"/>
          <p14:tracePt t="9411" x="1809750" y="1581150"/>
          <p14:tracePt t="9420" x="1827213" y="1622425"/>
          <p14:tracePt t="9427" x="1835150" y="1657350"/>
          <p14:tracePt t="9436" x="1844675" y="1708150"/>
          <p14:tracePt t="9444" x="1852613" y="1741488"/>
          <p14:tracePt t="9452" x="1860550" y="1776413"/>
          <p14:tracePt t="9460" x="1870075" y="1793875"/>
          <p14:tracePt t="9467" x="1878013" y="1835150"/>
          <p14:tracePt t="9478" x="1885950" y="1885950"/>
          <p14:tracePt t="9486" x="1903413" y="1920875"/>
          <p14:tracePt t="9493" x="1920875" y="1954213"/>
          <p14:tracePt t="9502" x="1938338" y="1989138"/>
          <p14:tracePt t="9510" x="1971675" y="2039938"/>
          <p14:tracePt t="9517" x="2005013" y="2082800"/>
          <p14:tracePt t="9526" x="2047875" y="2116138"/>
          <p14:tracePt t="9533" x="2082800" y="2159000"/>
          <p14:tracePt t="9542" x="2133600" y="2192338"/>
          <p14:tracePt t="9549" x="2209800" y="2227263"/>
          <p14:tracePt t="9558" x="2286000" y="2260600"/>
          <p14:tracePt t="9565" x="2362200" y="2268538"/>
          <p14:tracePt t="9574" x="2422525" y="2278063"/>
          <p14:tracePt t="9581" x="2481263" y="2278063"/>
          <p14:tracePt t="9590" x="2549525" y="2278063"/>
          <p14:tracePt t="9597" x="2617788" y="2278063"/>
          <p14:tracePt t="9606" x="2676525" y="2278063"/>
          <p14:tracePt t="9613" x="2778125" y="2278063"/>
          <p14:tracePt t="9622" x="2863850" y="2268538"/>
          <p14:tracePt t="9629" x="2922588" y="2260600"/>
          <p14:tracePt t="9638" x="3016250" y="2227263"/>
          <p14:tracePt t="9645" x="3076575" y="2200275"/>
          <p14:tracePt t="9654" x="3101975" y="2192338"/>
          <p14:tracePt t="9662" x="3144838" y="2174875"/>
          <p14:tracePt t="9670" x="3178175" y="2149475"/>
          <p14:tracePt t="9678" x="3203575" y="2124075"/>
          <p14:tracePt t="9686" x="3211513" y="2108200"/>
          <p14:tracePt t="9694" x="3221038" y="2098675"/>
          <p14:tracePt t="9702" x="3228975" y="2073275"/>
          <p14:tracePt t="9710" x="3238500" y="2047875"/>
          <p14:tracePt t="9717" x="3238500" y="2022475"/>
          <p14:tracePt t="9726" x="3246438" y="1989138"/>
          <p14:tracePt t="9733" x="3246438" y="1954213"/>
          <p14:tracePt t="9742" x="3246438" y="1911350"/>
          <p14:tracePt t="9749" x="3246438" y="1844675"/>
          <p14:tracePt t="9758" x="3246438" y="1793875"/>
          <p14:tracePt t="9765" x="3246438" y="1766888"/>
          <p14:tracePt t="9776" x="3254375" y="1741488"/>
          <p14:tracePt t="9784" x="3254375" y="1716088"/>
          <p14:tracePt t="9792" x="3254375" y="1708150"/>
          <p14:tracePt t="9799" x="3254375" y="1700213"/>
          <p14:tracePt t="9808" x="3254375" y="1690688"/>
          <p14:tracePt t="9824" x="3263900" y="1682750"/>
          <p14:tracePt t="9831" x="3263900" y="1674813"/>
          <p14:tracePt t="9848" x="3271838" y="1665288"/>
          <p14:tracePt t="9864" x="3279775" y="1665288"/>
          <p14:tracePt t="9872" x="3289300" y="1657350"/>
          <p14:tracePt t="9879" x="3305175" y="1649413"/>
          <p14:tracePt t="9888" x="3330575" y="1639888"/>
          <p14:tracePt t="9895" x="3355975" y="1631950"/>
          <p14:tracePt t="9904" x="3398838" y="1622425"/>
          <p14:tracePt t="9912" x="3459163" y="1614488"/>
          <p14:tracePt t="9920" x="3568700" y="1589088"/>
          <p14:tracePt t="9927" x="3646488" y="1581150"/>
          <p14:tracePt t="9936" x="3748088" y="1571625"/>
          <p14:tracePt t="9944" x="3832225" y="1563688"/>
          <p14:tracePt t="9952" x="3917950" y="1546225"/>
          <p14:tracePt t="9960" x="4019550" y="1546225"/>
          <p14:tracePt t="9967" x="4095750" y="1538288"/>
          <p14:tracePt t="9976" x="4146550" y="1538288"/>
          <p14:tracePt t="9983" x="4189413" y="1538288"/>
          <p14:tracePt t="9992" x="4206875" y="1538288"/>
          <p14:tracePt t="9999" x="4224338" y="1538288"/>
          <p14:tracePt t="10052" x="4224338" y="1546225"/>
          <p14:tracePt t="10062" x="4224338" y="1555750"/>
          <p14:tracePt t="10068" x="4214813" y="1571625"/>
          <p14:tracePt t="10078" x="4206875" y="1581150"/>
          <p14:tracePt t="10083" x="4189413" y="1597025"/>
          <p14:tracePt t="10094" x="4181475" y="1622425"/>
          <p14:tracePt t="10102" x="4164013" y="1649413"/>
          <p14:tracePt t="10110" x="4138613" y="1665288"/>
          <p14:tracePt t="10117" x="4105275" y="1690688"/>
          <p14:tracePt t="10126" x="4062413" y="1716088"/>
          <p14:tracePt t="10133" x="4027488" y="1733550"/>
          <p14:tracePt t="10142" x="3986213" y="1751013"/>
          <p14:tracePt t="10149" x="3935413" y="1758950"/>
          <p14:tracePt t="10158" x="3875088" y="1776413"/>
          <p14:tracePt t="10165" x="3806825" y="1776413"/>
          <p14:tracePt t="10174" x="3748088" y="1784350"/>
          <p14:tracePt t="10181" x="3671888" y="1784350"/>
          <p14:tracePt t="10190" x="3603625" y="1784350"/>
          <p14:tracePt t="10203" x="3492500" y="1784350"/>
          <p14:tracePt t="10206" x="3416300" y="1784350"/>
          <p14:tracePt t="10213" x="3348038" y="1784350"/>
          <p14:tracePt t="10222" x="3263900" y="1784350"/>
          <p14:tracePt t="10229" x="3186113" y="1784350"/>
          <p14:tracePt t="10238" x="3101975" y="1766888"/>
          <p14:tracePt t="10245" x="3067050" y="1766888"/>
          <p14:tracePt t="10254" x="3025775" y="1758950"/>
          <p14:tracePt t="10261" x="2982913" y="1758950"/>
          <p14:tracePt t="10270" x="2957513" y="1758950"/>
          <p14:tracePt t="10278" x="2940050" y="1751013"/>
          <p14:tracePt t="10286" x="2914650" y="1751013"/>
          <p14:tracePt t="10294" x="2897188" y="1741488"/>
          <p14:tracePt t="10310" x="2881313" y="1741488"/>
          <p14:tracePt t="10326" x="2871788" y="1741488"/>
          <p14:tracePt t="10333" x="2863850" y="1741488"/>
          <p14:tracePt t="10342" x="2830513" y="1741488"/>
          <p14:tracePt t="10349" x="2795588" y="1741488"/>
          <p14:tracePt t="10360" x="2778125" y="1741488"/>
          <p14:tracePt t="10365" x="2736850" y="1741488"/>
          <p14:tracePt t="10376" x="2693988" y="1741488"/>
          <p14:tracePt t="10383" x="2660650" y="1741488"/>
          <p14:tracePt t="10392" x="2608263" y="1741488"/>
          <p14:tracePt t="10400" x="2592388" y="1741488"/>
          <p14:tracePt t="10408" x="2557463" y="1733550"/>
          <p14:tracePt t="10415" x="2524125" y="1733550"/>
          <p14:tracePt t="10424" x="2506663" y="1725613"/>
          <p14:tracePt t="10431" x="2489200" y="1716088"/>
          <p14:tracePt t="10440" x="2473325" y="1708150"/>
          <p14:tracePt t="10456" x="2455863" y="1700213"/>
          <p14:tracePt t="10464" x="2455863" y="1690688"/>
          <p14:tracePt t="10472" x="2447925" y="1690688"/>
          <p14:tracePt t="10480" x="2430463" y="1674813"/>
          <p14:tracePt t="10488" x="2422525" y="1665288"/>
          <p14:tracePt t="10495" x="2397125" y="1649413"/>
          <p14:tracePt t="10504" x="2379663" y="1631950"/>
          <p14:tracePt t="10511" x="2354263" y="1614488"/>
          <p14:tracePt t="10520" x="2344738" y="1597025"/>
          <p14:tracePt t="10528" x="2328863" y="1581150"/>
          <p14:tracePt t="10536" x="2303463" y="1563688"/>
          <p14:tracePt t="10544" x="2286000" y="1538288"/>
          <p14:tracePt t="10552" x="2252663" y="1512888"/>
          <p14:tracePt t="10560" x="2227263" y="1495425"/>
          <p14:tracePt t="10567" x="2200275" y="1495425"/>
          <p14:tracePt t="10576" x="2192338" y="1487488"/>
          <p14:tracePt t="10583" x="2184400" y="1477963"/>
          <p14:tracePt t="10592" x="2174875" y="1470025"/>
          <p14:tracePt t="10599" x="2166938" y="1470025"/>
          <p14:tracePt t="10608" x="2166938" y="1462088"/>
          <p14:tracePt t="10615" x="2149475" y="1452563"/>
          <p14:tracePt t="10624" x="2133600" y="1436688"/>
          <p14:tracePt t="10640" x="2116138" y="1427163"/>
          <p14:tracePt t="10648" x="2098675" y="1411288"/>
          <p14:tracePt t="10656" x="2090738" y="1393825"/>
          <p14:tracePt t="10665" x="2065338" y="1376363"/>
          <p14:tracePt t="10672" x="2039938" y="1368425"/>
          <p14:tracePt t="10682" x="2014538" y="1350963"/>
          <p14:tracePt t="10688" x="1989138" y="1333500"/>
          <p14:tracePt t="10697" x="1963738" y="1308100"/>
          <p14:tracePt t="10706" x="1963738" y="1300163"/>
          <p14:tracePt t="10714" x="1954213" y="1300163"/>
          <p14:tracePt t="10722" x="1946275" y="1292225"/>
          <p14:tracePt t="10729" x="1946275" y="1282700"/>
          <p14:tracePt t="10762" x="1946275" y="1274763"/>
          <p14:tracePt t="10778" x="1938338" y="1274763"/>
          <p14:tracePt t="10786" x="1938338" y="1266825"/>
          <p14:tracePt t="10794" x="1938338" y="1249363"/>
          <p14:tracePt t="10802" x="1928813" y="1241425"/>
          <p14:tracePt t="10810" x="1920875" y="1231900"/>
          <p14:tracePt t="10817" x="1920875" y="1223963"/>
          <p14:tracePt t="10834" x="1920875" y="1216025"/>
          <p14:tracePt t="10842" x="1911350" y="1206500"/>
          <p14:tracePt t="10850" x="1903413" y="1198563"/>
          <p14:tracePt t="10858" x="1895475" y="1189038"/>
          <p14:tracePt t="10865" x="1895475" y="1181100"/>
          <p14:tracePt t="10874" x="1895475" y="1173163"/>
          <p14:tracePt t="10881" x="1885950" y="1163638"/>
          <p14:tracePt t="10890" x="1885950" y="1155700"/>
          <p14:tracePt t="10897" x="1878013" y="1155700"/>
          <p14:tracePt t="10986" x="1885950" y="1173163"/>
          <p14:tracePt t="10996" x="1911350" y="1198563"/>
          <p14:tracePt t="11004" x="1938338" y="1241425"/>
          <p14:tracePt t="11012" x="1963738" y="1274763"/>
          <p14:tracePt t="11020" x="1989138" y="1300163"/>
          <p14:tracePt t="11028" x="2005013" y="1333500"/>
          <p14:tracePt t="11036" x="2022475" y="1350963"/>
          <p14:tracePt t="11044" x="2039938" y="1376363"/>
          <p14:tracePt t="11052" x="2047875" y="1393825"/>
          <p14:tracePt t="11060" x="2055813" y="1411288"/>
          <p14:tracePt t="11067" x="2055813" y="1427163"/>
          <p14:tracePt t="11076" x="2065338" y="1436688"/>
          <p14:tracePt t="11084" x="2065338" y="1452563"/>
          <p14:tracePt t="11092" x="2065338" y="1470025"/>
          <p14:tracePt t="11099" x="2065338" y="1477963"/>
          <p14:tracePt t="11108" x="2065338" y="1495425"/>
          <p14:tracePt t="11116" x="2065338" y="1512888"/>
          <p14:tracePt t="11124" x="2065338" y="1530350"/>
          <p14:tracePt t="11131" x="2065338" y="1555750"/>
          <p14:tracePt t="11140" x="2065338" y="1571625"/>
          <p14:tracePt t="11148" x="2065338" y="1597025"/>
          <p14:tracePt t="11156" x="2065338" y="1614488"/>
          <p14:tracePt t="11164" x="2065338" y="1631950"/>
          <p14:tracePt t="11172" x="2065338" y="1657350"/>
          <p14:tracePt t="11180" x="2065338" y="1682750"/>
          <p14:tracePt t="11188" x="2065338" y="1700213"/>
          <p14:tracePt t="11203" x="2065338" y="1725613"/>
          <p14:tracePt t="11204" x="2065338" y="1751013"/>
          <p14:tracePt t="11212" x="2065338" y="1758950"/>
          <p14:tracePt t="11220" x="2065338" y="1776413"/>
          <p14:tracePt t="11227" x="2065338" y="1784350"/>
          <p14:tracePt t="11236" x="2065338" y="1801813"/>
          <p14:tracePt t="11244" x="2065338" y="1819275"/>
          <p14:tracePt t="11252" x="2065338" y="1835150"/>
          <p14:tracePt t="11260" x="2065338" y="1860550"/>
          <p14:tracePt t="11268" x="2065338" y="1878013"/>
          <p14:tracePt t="11278" x="2073275" y="1911350"/>
          <p14:tracePt t="11286" x="2082800" y="1946275"/>
          <p14:tracePt t="11294" x="2082800" y="1963738"/>
          <p14:tracePt t="11306" x="2090738" y="1989138"/>
          <p14:tracePt t="11313" x="2098675" y="2014538"/>
          <p14:tracePt t="11322" x="2108200" y="2030413"/>
          <p14:tracePt t="11329" x="2108200" y="2055813"/>
          <p14:tracePt t="11338" x="2116138" y="2073275"/>
          <p14:tracePt t="11345" x="2116138" y="2090738"/>
          <p14:tracePt t="11354" x="2124075" y="2108200"/>
          <p14:tracePt t="11362" x="2124075" y="2133600"/>
          <p14:tracePt t="11370" x="2133600" y="2159000"/>
          <p14:tracePt t="11378" x="2141538" y="2166938"/>
          <p14:tracePt t="11386" x="2141538" y="2192338"/>
          <p14:tracePt t="11394" x="2141538" y="2217738"/>
          <p14:tracePt t="11402" x="2149475" y="2227263"/>
          <p14:tracePt t="11410" x="2159000" y="2252663"/>
          <p14:tracePt t="11418" x="2166938" y="2278063"/>
          <p14:tracePt t="11426" x="2166938" y="2293938"/>
          <p14:tracePt t="11433" x="2174875" y="2303463"/>
          <p14:tracePt t="11442" x="2184400" y="2319338"/>
          <p14:tracePt t="11450" x="2192338" y="2336800"/>
          <p14:tracePt t="11458" x="2200275" y="2344738"/>
          <p14:tracePt t="11466" x="2200275" y="2362200"/>
          <p14:tracePt t="11474" x="2209800" y="2371725"/>
          <p14:tracePt t="11490" x="2217738" y="2387600"/>
          <p14:tracePt t="11497" x="2227263" y="2397125"/>
          <p14:tracePt t="11506" x="2227263" y="2405063"/>
          <p14:tracePt t="11513" x="2235200" y="2413000"/>
          <p14:tracePt t="11522" x="2243138" y="2430463"/>
          <p14:tracePt t="11538" x="2252663" y="2430463"/>
          <p14:tracePt t="11546" x="2252663" y="2438400"/>
          <p14:tracePt t="11554" x="2252663" y="2447925"/>
          <p14:tracePt t="11561" x="2260600" y="2447925"/>
          <p14:tracePt t="11578" x="2268538" y="2455863"/>
          <p14:tracePt t="11588" x="2268538" y="2463800"/>
          <p14:tracePt t="11604" x="2278063" y="2473325"/>
          <p14:tracePt t="11612" x="2286000" y="2473325"/>
          <p14:tracePt t="11628" x="2293938" y="2473325"/>
          <p14:tracePt t="11660" x="2303463" y="2481263"/>
          <p14:tracePt t="11668" x="2311400" y="2481263"/>
          <p14:tracePt t="11700" x="2328863" y="2481263"/>
          <p14:tracePt t="11708" x="2344738" y="2481263"/>
          <p14:tracePt t="11715" x="2354263" y="2481263"/>
          <p14:tracePt t="11724" x="2371725" y="2481263"/>
          <p14:tracePt t="11731" x="2379663" y="2481263"/>
          <p14:tracePt t="11740" x="2405063" y="2481263"/>
          <p14:tracePt t="11748" x="2430463" y="2481263"/>
          <p14:tracePt t="11756" x="2447925" y="2473325"/>
          <p14:tracePt t="11763" x="2463800" y="2463800"/>
          <p14:tracePt t="11772" x="2481263" y="2455863"/>
          <p14:tracePt t="11779" x="2489200" y="2455863"/>
          <p14:tracePt t="11788" x="2498725" y="2455863"/>
          <p14:tracePt t="11795" x="2506663" y="2455863"/>
          <p14:tracePt t="11804" x="2516188" y="2447925"/>
          <p14:tracePt t="11820" x="2516188" y="2438400"/>
          <p14:tracePt t="11828" x="2524125" y="2438400"/>
          <p14:tracePt t="11836" x="2524125" y="2430463"/>
          <p14:tracePt t="11844" x="2541588" y="2413000"/>
          <p14:tracePt t="11852" x="2549525" y="2405063"/>
          <p14:tracePt t="11862" x="2549525" y="2379663"/>
          <p14:tracePt t="11867" x="2566988" y="2362200"/>
          <p14:tracePt t="11878" x="2574925" y="2344738"/>
          <p14:tracePt t="11883" x="2592388" y="2336800"/>
          <p14:tracePt t="11894" x="2592388" y="2319338"/>
          <p14:tracePt t="11900" x="2600325" y="2303463"/>
          <p14:tracePt t="11918" x="2600325" y="2293938"/>
          <p14:tracePt t="11926" x="2608263" y="2278063"/>
          <p14:tracePt t="11933" x="2608263" y="2268538"/>
          <p14:tracePt t="11942" x="2617788" y="2252663"/>
          <p14:tracePt t="11950" x="2625725" y="2243138"/>
          <p14:tracePt t="11958" x="2625725" y="2235200"/>
          <p14:tracePt t="11965" x="2633663" y="2217738"/>
          <p14:tracePt t="11974" x="2633663" y="2200275"/>
          <p14:tracePt t="11981" x="2633663" y="2184400"/>
          <p14:tracePt t="11990" x="2651125" y="2166938"/>
          <p14:tracePt t="11997" x="2651125" y="2141538"/>
          <p14:tracePt t="12006" x="2660650" y="2133600"/>
          <p14:tracePt t="12013" x="2668588" y="2116138"/>
          <p14:tracePt t="12022" x="2676525" y="2098675"/>
          <p14:tracePt t="12029" x="2686050" y="2082800"/>
          <p14:tracePt t="12046" x="2686050" y="2065338"/>
          <p14:tracePt t="12054" x="2693988" y="2047875"/>
          <p14:tracePt t="12070" x="2701925" y="2039938"/>
          <p14:tracePt t="12078" x="2711450" y="2022475"/>
          <p14:tracePt t="12094" x="2711450" y="2014538"/>
          <p14:tracePt t="12103" x="2711450" y="1997075"/>
          <p14:tracePt t="12118" x="2719388" y="1989138"/>
          <p14:tracePt t="12126" x="2727325" y="1971675"/>
          <p14:tracePt t="12133" x="2727325" y="1963738"/>
          <p14:tracePt t="12142" x="2736850" y="1946275"/>
          <p14:tracePt t="12149" x="2736850" y="1938338"/>
          <p14:tracePt t="12158" x="2744788" y="1920875"/>
          <p14:tracePt t="12165" x="2752725" y="1903413"/>
          <p14:tracePt t="12176" x="2752725" y="1895475"/>
          <p14:tracePt t="12181" x="2752725" y="1885950"/>
          <p14:tracePt t="12204" x="2762250" y="1860550"/>
          <p14:tracePt t="12207" x="2762250" y="1844675"/>
          <p14:tracePt t="12215" x="2770188" y="1835150"/>
          <p14:tracePt t="12224" x="2770188" y="1827213"/>
          <p14:tracePt t="12232" x="2778125" y="1819275"/>
          <p14:tracePt t="12240" x="2778125" y="1809750"/>
          <p14:tracePt t="12247" x="2778125" y="1801813"/>
          <p14:tracePt t="12256" x="2778125" y="1793875"/>
          <p14:tracePt t="12263" x="2787650" y="1784350"/>
          <p14:tracePt t="12272" x="2787650" y="1766888"/>
          <p14:tracePt t="12279" x="2795588" y="1751013"/>
          <p14:tracePt t="12288" x="2805113" y="1741488"/>
          <p14:tracePt t="12295" x="2805113" y="1733550"/>
          <p14:tracePt t="12304" x="2813050" y="1725613"/>
          <p14:tracePt t="12311" x="2813050" y="1716088"/>
          <p14:tracePt t="12352" x="2813050" y="1708150"/>
          <p14:tracePt t="12376" x="2813050" y="1700213"/>
          <p14:tracePt t="12408" x="2813050" y="1690688"/>
          <p14:tracePt t="12674" x="2813050" y="1708150"/>
          <p14:tracePt t="12682" x="2805113" y="1733550"/>
          <p14:tracePt t="12690" x="2795588" y="1766888"/>
          <p14:tracePt t="12697" x="2787650" y="1784350"/>
          <p14:tracePt t="12706" x="2770188" y="1819275"/>
          <p14:tracePt t="12713" x="2770188" y="1844675"/>
          <p14:tracePt t="12722" x="2752725" y="1878013"/>
          <p14:tracePt t="12729" x="2727325" y="1928813"/>
          <p14:tracePt t="12737" x="2719388" y="1938338"/>
          <p14:tracePt t="12747" x="2719388" y="1963738"/>
          <p14:tracePt t="12754" x="2711450" y="1997075"/>
          <p14:tracePt t="12762" x="2701925" y="2022475"/>
          <p14:tracePt t="12770" x="2693988" y="2030413"/>
          <p14:tracePt t="12778" x="2686050" y="2065338"/>
          <p14:tracePt t="12788" x="2668588" y="2090738"/>
          <p14:tracePt t="12793" x="2651125" y="2124075"/>
          <p14:tracePt t="12804" x="2643188" y="2141538"/>
          <p14:tracePt t="12809" x="2625725" y="2166938"/>
          <p14:tracePt t="12820" x="2617788" y="2184400"/>
          <p14:tracePt t="12827" x="2582863" y="2227263"/>
          <p14:tracePt t="12836" x="2566988" y="2243138"/>
          <p14:tracePt t="12844" x="2549525" y="2268538"/>
          <p14:tracePt t="12852" x="2541588" y="2286000"/>
          <p14:tracePt t="12860" x="2524125" y="2311400"/>
          <p14:tracePt t="12867" x="2506663" y="2336800"/>
          <p14:tracePt t="12876" x="2489200" y="2344738"/>
          <p14:tracePt t="12883" x="2473325" y="2362200"/>
          <p14:tracePt t="12892" x="2455863" y="2387600"/>
          <p14:tracePt t="12899" x="2447925" y="2413000"/>
          <p14:tracePt t="12908" x="2422525" y="2430463"/>
          <p14:tracePt t="12915" x="2405063" y="2447925"/>
          <p14:tracePt t="12924" x="2387600" y="2455863"/>
          <p14:tracePt t="12932" x="2362200" y="2473325"/>
          <p14:tracePt t="12940" x="2354263" y="2489200"/>
          <p14:tracePt t="12947" x="2328863" y="2498725"/>
          <p14:tracePt t="12956" x="2319338" y="2516188"/>
          <p14:tracePt t="12963" x="2303463" y="2516188"/>
          <p14:tracePt t="12972" x="2293938" y="2524125"/>
          <p14:tracePt t="12979" x="2278063" y="2532063"/>
          <p14:tracePt t="12987" x="2252663" y="2549525"/>
          <p14:tracePt t="12995" x="2235200" y="2549525"/>
          <p14:tracePt t="13004" x="2217738" y="2557463"/>
          <p14:tracePt t="13011" x="2192338" y="2557463"/>
          <p14:tracePt t="13020" x="2166938" y="2566988"/>
          <p14:tracePt t="13028" x="2149475" y="2566988"/>
          <p14:tracePt t="13036" x="2124075" y="2566988"/>
          <p14:tracePt t="13044" x="2098675" y="2566988"/>
          <p14:tracePt t="13052" x="2082800" y="2566988"/>
          <p14:tracePt t="13060" x="2073275" y="2566988"/>
          <p14:tracePt t="13067" x="2055813" y="2566988"/>
          <p14:tracePt t="13086" x="2039938" y="2557463"/>
          <p14:tracePt t="13092" x="2022475" y="2549525"/>
          <p14:tracePt t="13107" x="2005013" y="2532063"/>
          <p14:tracePt t="13118" x="1997075" y="2524125"/>
          <p14:tracePt t="13134" x="1989138" y="2524125"/>
          <p14:tracePt t="13150" x="1979613" y="2516188"/>
          <p14:tracePt t="13694" x="1979613" y="2524125"/>
          <p14:tracePt t="13699" x="1979613" y="2549525"/>
          <p14:tracePt t="13710" x="1979613" y="2574925"/>
          <p14:tracePt t="13717" x="1979613" y="2592388"/>
          <p14:tracePt t="13726" x="1979613" y="2625725"/>
          <p14:tracePt t="13733" x="1989138" y="2651125"/>
          <p14:tracePt t="13742" x="1989138" y="2660650"/>
          <p14:tracePt t="13750" x="1989138" y="2686050"/>
          <p14:tracePt t="13758" x="1997075" y="2701925"/>
          <p14:tracePt t="13765" x="1997075" y="2711450"/>
          <p14:tracePt t="13774" x="1997075" y="2727325"/>
          <p14:tracePt t="13781" x="1997075" y="2744788"/>
          <p14:tracePt t="13798" x="1997075" y="2762250"/>
          <p14:tracePt t="13814" x="1997075" y="2778125"/>
          <p14:tracePt t="13822" x="1997075" y="2805113"/>
          <p14:tracePt t="13829" x="1997075" y="2813050"/>
          <p14:tracePt t="13838" x="1997075" y="2830513"/>
          <p14:tracePt t="13845" x="1997075" y="2846388"/>
          <p14:tracePt t="13854" x="1989138" y="2855913"/>
          <p14:tracePt t="13861" x="1979613" y="2871788"/>
          <p14:tracePt t="13870" x="1979613" y="2881313"/>
          <p14:tracePt t="13886" x="1979613" y="2897188"/>
          <p14:tracePt t="13894" x="1971675" y="2906713"/>
          <p14:tracePt t="13902" x="1963738" y="2914650"/>
          <p14:tracePt t="13910" x="1954213" y="2932113"/>
          <p14:tracePt t="13917" x="1954213" y="2949575"/>
          <p14:tracePt t="13926" x="1946275" y="2957513"/>
          <p14:tracePt t="13933" x="1946275" y="2974975"/>
          <p14:tracePt t="13942" x="1946275" y="2990850"/>
          <p14:tracePt t="13949" x="1938338" y="3000375"/>
          <p14:tracePt t="13958" x="1928813" y="3016250"/>
          <p14:tracePt t="13967" x="1920875" y="3033713"/>
          <p14:tracePt t="13984" x="1911350" y="3059113"/>
          <p14:tracePt t="13990" x="1903413" y="3076575"/>
          <p14:tracePt t="14006" x="1903413" y="3094038"/>
          <p14:tracePt t="14016" x="1895475" y="3101975"/>
          <p14:tracePt t="14032" x="1885950" y="3119438"/>
          <p14:tracePt t="14048" x="1878013" y="3127375"/>
          <p14:tracePt t="14056" x="1878013" y="3135313"/>
          <p14:tracePt t="14063" x="1878013" y="3144838"/>
          <p14:tracePt t="14080" x="1878013" y="3152775"/>
          <p14:tracePt t="14088" x="1878013" y="3160713"/>
          <p14:tracePt t="14104" x="1878013" y="3178175"/>
          <p14:tracePt t="14112" x="1870075" y="3186113"/>
          <p14:tracePt t="14120" x="1870075" y="3195638"/>
          <p14:tracePt t="14127" x="1870075" y="3203575"/>
          <p14:tracePt t="14136" x="1870075" y="3211513"/>
          <p14:tracePt t="14144" x="1870075" y="3221038"/>
          <p14:tracePt t="14152" x="1870075" y="3228975"/>
          <p14:tracePt t="14160" x="1870075" y="3238500"/>
          <p14:tracePt t="14180" x="1860550" y="3246438"/>
          <p14:tracePt t="14188" x="1860550" y="3254375"/>
          <p14:tracePt t="14220" x="1860550" y="3263900"/>
          <p14:tracePt t="14236" x="1860550" y="3271838"/>
          <p14:tracePt t="14252" x="1860550" y="3279775"/>
          <p14:tracePt t="14268" x="1860550" y="3289300"/>
          <p14:tracePt t="14284" x="1860550" y="3297238"/>
          <p14:tracePt t="14292" x="1860550" y="3305175"/>
          <p14:tracePt t="14299" x="1860550" y="3322638"/>
          <p14:tracePt t="14318" x="1860550" y="3340100"/>
          <p14:tracePt t="14326" x="1860550" y="3355975"/>
          <p14:tracePt t="14333" x="1860550" y="3365500"/>
          <p14:tracePt t="14342" x="1860550" y="3390900"/>
          <p14:tracePt t="14349" x="1860550" y="3398838"/>
          <p14:tracePt t="14358" x="1860550" y="3416300"/>
          <p14:tracePt t="14366" x="1860550" y="3433763"/>
          <p14:tracePt t="14386" x="1860550" y="3449638"/>
          <p14:tracePt t="14394" x="1860550" y="3459163"/>
          <p14:tracePt t="14402" x="1860550" y="3467100"/>
          <p14:tracePt t="14410" x="1860550" y="3475038"/>
          <p14:tracePt t="14418" x="1860550" y="3484563"/>
          <p14:tracePt t="14426" x="1860550" y="3502025"/>
          <p14:tracePt t="14434" x="1870075" y="3517900"/>
          <p14:tracePt t="14442" x="1870075" y="3527425"/>
          <p14:tracePt t="14450" x="1870075" y="3535363"/>
          <p14:tracePt t="14458" x="1878013" y="3543300"/>
          <p14:tracePt t="14474" x="1878013" y="3552825"/>
          <p14:tracePt t="14482" x="1878013" y="3560763"/>
          <p14:tracePt t="14530" x="1878013" y="3568700"/>
          <p14:tracePt t="14724" x="1878013" y="3578225"/>
          <p14:tracePt t="14860" x="1878013" y="3586163"/>
          <p14:tracePt t="14934" x="1878013" y="3594100"/>
          <p14:tracePt t="14958" x="1878013" y="3603625"/>
          <p14:tracePt t="15158" x="1878013" y="3594100"/>
          <p14:tracePt t="15166" x="1878013" y="3586163"/>
          <p14:tracePt t="15174" x="1885950" y="3578225"/>
          <p14:tracePt t="15181" x="1885950" y="3560763"/>
          <p14:tracePt t="15204" x="1895475" y="3543300"/>
          <p14:tracePt t="15205" x="1895475" y="3535363"/>
          <p14:tracePt t="15230" x="1895475" y="3527425"/>
          <p14:tracePt t="15240" x="1895475" y="3517900"/>
          <p14:tracePt t="15245" x="1903413" y="3509963"/>
          <p14:tracePt t="15264" x="1903413" y="3502025"/>
          <p14:tracePt t="15272" x="1903413" y="3492500"/>
          <p14:tracePt t="15279" x="1903413" y="3484563"/>
          <p14:tracePt t="15288" x="1903413" y="3475038"/>
          <p14:tracePt t="15295" x="1903413" y="3467100"/>
          <p14:tracePt t="15312" x="1903413" y="3459163"/>
          <p14:tracePt t="15320" x="1903413" y="3441700"/>
          <p14:tracePt t="15327" x="1903413" y="3433763"/>
          <p14:tracePt t="15336" x="1903413" y="3424238"/>
          <p14:tracePt t="15344" x="1911350" y="3416300"/>
          <p14:tracePt t="15352" x="1911350" y="3408363"/>
          <p14:tracePt t="15360" x="1911350" y="3390900"/>
          <p14:tracePt t="15376" x="1920875" y="3382963"/>
          <p14:tracePt t="15392" x="1920875" y="3373438"/>
          <p14:tracePt t="15424" x="1920875" y="3365500"/>
          <p14:tracePt t="15514" x="1928813" y="3365500"/>
          <p14:tracePt t="15530" x="1938338" y="3355975"/>
          <p14:tracePt t="15537" x="1946275" y="3355975"/>
          <p14:tracePt t="15546" x="1954213" y="3355975"/>
          <p14:tracePt t="15553" x="1963738" y="3348038"/>
          <p14:tracePt t="15562" x="1971675" y="3348038"/>
          <p14:tracePt t="15570" x="1979613" y="3348038"/>
          <p14:tracePt t="15577" x="1989138" y="3348038"/>
          <p14:tracePt t="15594" x="1997075" y="3348038"/>
          <p14:tracePt t="15605" x="2005013" y="3348038"/>
          <p14:tracePt t="15622" x="2014538" y="3348038"/>
          <p14:tracePt t="15662" x="2022475" y="3348038"/>
          <p14:tracePt t="15690" x="2030413" y="3348038"/>
          <p14:tracePt t="15706" x="2039938" y="3348038"/>
          <p14:tracePt t="15713" x="2055813" y="3348038"/>
          <p14:tracePt t="15722" x="2065338" y="3348038"/>
          <p14:tracePt t="15729" x="2098675" y="3348038"/>
          <p14:tracePt t="15737" x="2133600" y="3348038"/>
          <p14:tracePt t="15746" x="2166938" y="3355975"/>
          <p14:tracePt t="15754" x="2235200" y="3373438"/>
          <p14:tracePt t="15761" x="2286000" y="3373438"/>
          <p14:tracePt t="15770" x="2354263" y="3382963"/>
          <p14:tracePt t="15780" x="2413000" y="3382963"/>
          <p14:tracePt t="15786" x="2473325" y="3382963"/>
          <p14:tracePt t="15796" x="2582863" y="3390900"/>
          <p14:tracePt t="15802" x="2668588" y="3390900"/>
          <p14:tracePt t="15812" x="2727325" y="3390900"/>
          <p14:tracePt t="15817" x="2838450" y="3390900"/>
          <p14:tracePt t="15828" x="2922588" y="3390900"/>
          <p14:tracePt t="15836" x="3000375" y="3390900"/>
          <p14:tracePt t="15844" x="3067050" y="3390900"/>
          <p14:tracePt t="15852" x="3109913" y="3390900"/>
          <p14:tracePt t="15860" x="3152775" y="3390900"/>
          <p14:tracePt t="15868" x="3211513" y="3390900"/>
          <p14:tracePt t="15876" x="3228975" y="3390900"/>
          <p14:tracePt t="15884" x="3238500" y="3390900"/>
          <p14:tracePt t="15900" x="3246438" y="3390900"/>
          <p14:tracePt t="16020" x="3246438" y="3398838"/>
          <p14:tracePt t="16036" x="3238500" y="3398838"/>
          <p14:tracePt t="16043" x="3228975" y="3398838"/>
          <p14:tracePt t="16060" x="3221038" y="3408363"/>
          <p14:tracePt t="16076" x="3211513" y="3408363"/>
          <p14:tracePt t="16083" x="3203575" y="3408363"/>
          <p14:tracePt t="16108" x="3195638" y="3408363"/>
          <p14:tracePt t="16238" x="3228975" y="3408363"/>
          <p14:tracePt t="16246" x="3305175" y="3408363"/>
          <p14:tracePt t="16253" x="3373438" y="3408363"/>
          <p14:tracePt t="16262" x="3517900" y="3408363"/>
          <p14:tracePt t="16270" x="3654425" y="3408363"/>
          <p14:tracePt t="16278" x="3806825" y="3408363"/>
          <p14:tracePt t="16285" x="3951288" y="3408363"/>
          <p14:tracePt t="16293" x="4105275" y="3408363"/>
          <p14:tracePt t="16302" x="4275138" y="3408363"/>
          <p14:tracePt t="16310" x="4402138" y="3408363"/>
          <p14:tracePt t="16322" x="4640263" y="3390900"/>
          <p14:tracePt t="16329" x="4716463" y="3390900"/>
          <p14:tracePt t="16338" x="4843463" y="3382963"/>
          <p14:tracePt t="16345" x="4946650" y="3382963"/>
          <p14:tracePt t="16354" x="4987925" y="3382963"/>
          <p14:tracePt t="16361" x="5013325" y="3382963"/>
          <p14:tracePt t="16370" x="5030788" y="3382963"/>
          <p14:tracePt t="16377" x="5038725" y="3382963"/>
          <p14:tracePt t="16616" x="5030788" y="3382963"/>
          <p14:tracePt t="16624" x="5022850" y="3382963"/>
          <p14:tracePt t="16631" x="5005388" y="3382963"/>
          <p14:tracePt t="16640" x="4972050" y="3382963"/>
          <p14:tracePt t="16648" x="4894263" y="3382963"/>
          <p14:tracePt t="16655" x="4852988" y="3382963"/>
          <p14:tracePt t="16663" x="4716463" y="3382963"/>
          <p14:tracePt t="16672" x="4597400" y="3382963"/>
          <p14:tracePt t="16679" x="4513263" y="3382963"/>
          <p14:tracePt t="16687" x="4359275" y="3382963"/>
          <p14:tracePt t="16695" x="4079875" y="3398838"/>
          <p14:tracePt t="16704" x="3943350" y="3398838"/>
          <p14:tracePt t="16712" x="3619500" y="3398838"/>
          <p14:tracePt t="16722" x="3475038" y="3398838"/>
          <p14:tracePt t="16727" x="3340100" y="3398838"/>
          <p14:tracePt t="16738" x="3211513" y="3398838"/>
          <p14:tracePt t="16745" x="3144838" y="3398838"/>
          <p14:tracePt t="16754" x="3094038" y="3398838"/>
          <p14:tracePt t="16761" x="3067050" y="3398838"/>
          <p14:tracePt t="16768" x="3051175" y="3398838"/>
          <p14:tracePt t="16810" x="3041650" y="3398838"/>
          <p14:tracePt t="16834" x="3016250" y="3398838"/>
          <p14:tracePt t="16842" x="2982913" y="3390900"/>
          <p14:tracePt t="16850" x="2940050" y="3390900"/>
          <p14:tracePt t="16858" x="2855913" y="3373438"/>
          <p14:tracePt t="16866" x="2820988" y="3373438"/>
          <p14:tracePt t="16874" x="2752725" y="3355975"/>
          <p14:tracePt t="16881" x="2668588" y="3348038"/>
          <p14:tracePt t="16890" x="2608263" y="3340100"/>
          <p14:tracePt t="16897" x="2574925" y="3340100"/>
          <p14:tracePt t="16906" x="2498725" y="3330575"/>
          <p14:tracePt t="16913" x="2481263" y="3330575"/>
          <p14:tracePt t="16922" x="2438400" y="3330575"/>
          <p14:tracePt t="16929" x="2405063" y="3330575"/>
          <p14:tracePt t="16938" x="2371725" y="3330575"/>
          <p14:tracePt t="16945" x="2354263" y="3330575"/>
          <p14:tracePt t="16954" x="2336800" y="3330575"/>
          <p14:tracePt t="16961" x="2319338" y="3330575"/>
          <p14:tracePt t="16978" x="2311400" y="3330575"/>
          <p14:tracePt t="16986" x="2303463" y="3330575"/>
          <p14:tracePt t="16994" x="2293938" y="3330575"/>
          <p14:tracePt t="17026" x="2286000" y="3340100"/>
          <p14:tracePt t="17046" x="2278063" y="3348038"/>
          <p14:tracePt t="17061" x="2260600" y="3355975"/>
          <p14:tracePt t="17072" x="2243138" y="3373438"/>
          <p14:tracePt t="17077" x="2235200" y="3390900"/>
          <p14:tracePt t="17088" x="2227263" y="3398838"/>
          <p14:tracePt t="17096" x="2227263" y="3416300"/>
          <p14:tracePt t="17104" x="2217738" y="3424238"/>
          <p14:tracePt t="17112" x="2209800" y="3433763"/>
          <p14:tracePt t="17120" x="2200275" y="3449638"/>
          <p14:tracePt t="17127" x="2192338" y="3467100"/>
          <p14:tracePt t="17136" x="2192338" y="3475038"/>
          <p14:tracePt t="17144" x="2184400" y="3502025"/>
          <p14:tracePt t="17152" x="2184400" y="3517900"/>
          <p14:tracePt t="17160" x="2174875" y="3535363"/>
          <p14:tracePt t="17176" x="2159000" y="3568700"/>
          <p14:tracePt t="17184" x="2159000" y="3578225"/>
          <p14:tracePt t="17202" x="2149475" y="3611563"/>
          <p14:tracePt t="17208" x="2141538" y="3619500"/>
          <p14:tracePt t="17215" x="2141538" y="3636963"/>
          <p14:tracePt t="17224" x="2141538" y="3646488"/>
          <p14:tracePt t="17244" x="2141538" y="3654425"/>
          <p14:tracePt t="17252" x="2133600" y="3662363"/>
          <p14:tracePt t="17260" x="2133600" y="3671888"/>
          <p14:tracePt t="17267" x="2133600" y="3679825"/>
          <p14:tracePt t="17276" x="2133600" y="3687763"/>
          <p14:tracePt t="17283" x="2133600" y="3697288"/>
          <p14:tracePt t="17292" x="2133600" y="3705225"/>
          <p14:tracePt t="17300" x="2133600" y="3713163"/>
          <p14:tracePt t="17308" x="2133600" y="3722688"/>
          <p14:tracePt t="17315" x="2133600" y="3738563"/>
          <p14:tracePt t="17326" x="2133600" y="3748088"/>
          <p14:tracePt t="17331" x="2133600" y="3763963"/>
          <p14:tracePt t="17342" x="2133600" y="3790950"/>
          <p14:tracePt t="17358" x="2133600" y="3806825"/>
          <p14:tracePt t="17363" x="2141538" y="3816350"/>
          <p14:tracePt t="17382" x="2149475" y="3824288"/>
          <p14:tracePt t="17390" x="2149475" y="3832225"/>
          <p14:tracePt t="17397" x="2159000" y="3832225"/>
          <p14:tracePt t="17406" x="2159000" y="3849688"/>
          <p14:tracePt t="17414" x="2159000" y="3867150"/>
          <p14:tracePt t="17422" x="2159000" y="3875088"/>
          <p14:tracePt t="17429" x="2166938" y="3883025"/>
          <p14:tracePt t="17438" x="2166938" y="3892550"/>
          <p14:tracePt t="17458" x="2166938" y="3900488"/>
          <p14:tracePt t="17466" x="2166938" y="3908425"/>
          <p14:tracePt t="17474" x="2174875" y="3908425"/>
          <p14:tracePt t="17506" x="2174875" y="3917950"/>
          <p14:tracePt t="17522" x="2174875" y="3925888"/>
          <p14:tracePt t="17529" x="2184400" y="3935413"/>
          <p14:tracePt t="17554" x="2184400" y="3943350"/>
          <p14:tracePt t="17562" x="2184400" y="3951288"/>
          <p14:tracePt t="17594" x="2192338" y="3960813"/>
          <p14:tracePt t="17610" x="2192338" y="3968750"/>
          <p14:tracePt t="17634" x="2192338" y="3976688"/>
          <p14:tracePt t="17676" x="2192338" y="3986213"/>
          <p14:tracePt t="17704" x="2192338" y="3994150"/>
          <p14:tracePt t="17744" x="2192338" y="4002088"/>
          <p14:tracePt t="17764" x="2174875" y="4011613"/>
          <p14:tracePt t="17772" x="2166938" y="4011613"/>
          <p14:tracePt t="17779" x="2159000" y="4019550"/>
          <p14:tracePt t="17788" x="2149475" y="4019550"/>
          <p14:tracePt t="17796" x="2141538" y="4019550"/>
          <p14:tracePt t="17804" x="2141538" y="4027488"/>
          <p14:tracePt t="17820" x="2133600" y="4027488"/>
          <p14:tracePt t="17828" x="2133600" y="4037013"/>
          <p14:tracePt t="17836" x="2124075" y="4037013"/>
          <p14:tracePt t="17864" x="2116138" y="4037013"/>
          <p14:tracePt t="17904" x="2108200" y="4019550"/>
          <p14:tracePt t="17912" x="2098675" y="3994150"/>
          <p14:tracePt t="17920" x="2090738" y="3968750"/>
          <p14:tracePt t="17930" x="2082800" y="3935413"/>
          <p14:tracePt t="17936" x="2065338" y="3892550"/>
          <p14:tracePt t="17946" x="2047875" y="3857625"/>
          <p14:tracePt t="17952" x="2039938" y="3832225"/>
          <p14:tracePt t="17962" x="2022475" y="3798888"/>
          <p14:tracePt t="17967" x="2022475" y="3781425"/>
          <p14:tracePt t="17978" x="2014538" y="3756025"/>
          <p14:tracePt t="17986" x="1997075" y="3713163"/>
          <p14:tracePt t="17994" x="1989138" y="3705225"/>
          <p14:tracePt t="18002" x="1979613" y="3697288"/>
          <p14:tracePt t="18010" x="1971675" y="3679825"/>
          <p14:tracePt t="18017" x="1971675" y="3662363"/>
          <p14:tracePt t="18026" x="1971675" y="3646488"/>
          <p14:tracePt t="18034" x="1971675" y="3629025"/>
          <p14:tracePt t="18042" x="1963738" y="3611563"/>
          <p14:tracePt t="18049" x="1963738" y="3594100"/>
          <p14:tracePt t="18058" x="1954213" y="3568700"/>
          <p14:tracePt t="18065" x="1946275" y="3552825"/>
          <p14:tracePt t="18074" x="1946275" y="3543300"/>
          <p14:tracePt t="18081" x="1938338" y="3517900"/>
          <p14:tracePt t="18090" x="1938338" y="3509963"/>
          <p14:tracePt t="18097" x="1938338" y="3492500"/>
          <p14:tracePt t="18106" x="1928813" y="3475038"/>
          <p14:tracePt t="18113" x="1928813" y="3467100"/>
          <p14:tracePt t="18122" x="1920875" y="3449638"/>
          <p14:tracePt t="18129" x="1920875" y="3433763"/>
          <p14:tracePt t="18138" x="1911350" y="3424238"/>
          <p14:tracePt t="18145" x="1911350" y="3398838"/>
          <p14:tracePt t="18154" x="1903413" y="3382963"/>
          <p14:tracePt t="18162" x="1903413" y="3355975"/>
          <p14:tracePt t="18170" x="1895475" y="3348038"/>
          <p14:tracePt t="18177" x="1895475" y="3330575"/>
          <p14:tracePt t="18186" x="1885950" y="3322638"/>
          <p14:tracePt t="18203" x="1885950" y="3314700"/>
          <p14:tracePt t="18234" x="1885950" y="3305175"/>
          <p14:tracePt t="18276" x="1885950" y="3297238"/>
          <p14:tracePt t="18292" x="1885950" y="3289300"/>
          <p14:tracePt t="18299" x="1885950" y="3279775"/>
          <p14:tracePt t="18308" x="1895475" y="3279775"/>
          <p14:tracePt t="18316" x="1903413" y="3271838"/>
          <p14:tracePt t="18324" x="1911350" y="3263900"/>
          <p14:tracePt t="18331" x="1928813" y="3263900"/>
          <p14:tracePt t="18340" x="1946275" y="3254375"/>
          <p14:tracePt t="18347" x="1963738" y="3246438"/>
          <p14:tracePt t="18356" x="1979613" y="3228975"/>
          <p14:tracePt t="18363" x="1997075" y="3221038"/>
          <p14:tracePt t="18372" x="2005013" y="3211513"/>
          <p14:tracePt t="18388" x="2014538" y="3211513"/>
          <p14:tracePt t="18395" x="2014538" y="3203575"/>
          <p14:tracePt t="18420" x="2014538" y="3195638"/>
          <p14:tracePt t="18428" x="2022475" y="3195638"/>
          <p14:tracePt t="18436" x="2022475" y="3186113"/>
          <p14:tracePt t="18444" x="2022475" y="3170238"/>
          <p14:tracePt t="18452" x="2022475" y="3160713"/>
          <p14:tracePt t="18460" x="2022475" y="3144838"/>
          <p14:tracePt t="18472" x="2022475" y="3135313"/>
          <p14:tracePt t="18479" x="2022475" y="3119438"/>
          <p14:tracePt t="18488" x="2022475" y="3094038"/>
          <p14:tracePt t="18495" x="2022475" y="3084513"/>
          <p14:tracePt t="18504" x="2022475" y="3076575"/>
          <p14:tracePt t="18511" x="2014538" y="3059113"/>
          <p14:tracePt t="18520" x="2014538" y="3051175"/>
          <p14:tracePt t="18528" x="2014538" y="3041650"/>
          <p14:tracePt t="18546" x="2005013" y="3033713"/>
          <p14:tracePt t="18686" x="2014538" y="3033713"/>
          <p14:tracePt t="18694" x="2030413" y="3033713"/>
          <p14:tracePt t="18701" x="2047875" y="3033713"/>
          <p14:tracePt t="18710" x="2073275" y="3033713"/>
          <p14:tracePt t="18718" x="2090738" y="3033713"/>
          <p14:tracePt t="18726" x="2098675" y="3033713"/>
          <p14:tracePt t="18733" x="2133600" y="3033713"/>
          <p14:tracePt t="18742" x="2141538" y="3033713"/>
          <p14:tracePt t="18790" x="2141538" y="3025775"/>
          <p14:tracePt t="18830" x="2141538" y="3016250"/>
          <p14:tracePt t="18854" x="2141538" y="3008313"/>
          <p14:tracePt t="18872" x="2124075" y="3000375"/>
          <p14:tracePt t="18879" x="2108200" y="2990850"/>
          <p14:tracePt t="18888" x="2090738" y="2982913"/>
          <p14:tracePt t="18896" x="2055813" y="2974975"/>
          <p14:tracePt t="18904" x="2030413" y="2974975"/>
          <p14:tracePt t="18911" x="2014538" y="2965450"/>
          <p14:tracePt t="18920" x="1989138" y="2965450"/>
          <p14:tracePt t="18928" x="1971675" y="2965450"/>
          <p14:tracePt t="18936" x="1954213" y="2965450"/>
          <p14:tracePt t="18943" x="1928813" y="2965450"/>
          <p14:tracePt t="18952" x="1911350" y="2965450"/>
          <p14:tracePt t="19056" x="1911350" y="2974975"/>
          <p14:tracePt t="19096" x="1903413" y="2982913"/>
          <p14:tracePt t="19112" x="1903413" y="2990850"/>
          <p14:tracePt t="19128" x="1903413" y="3000375"/>
          <p14:tracePt t="19136" x="1895475" y="3008313"/>
          <p14:tracePt t="19146" x="1895475" y="3025775"/>
          <p14:tracePt t="19152" x="1895475" y="3033713"/>
          <p14:tracePt t="19162" x="1885950" y="3059113"/>
          <p14:tracePt t="19167" x="1878013" y="3076575"/>
          <p14:tracePt t="19178" x="1878013" y="3094038"/>
          <p14:tracePt t="19202" x="1878013" y="3127375"/>
          <p14:tracePt t="19206" x="1878013" y="3144838"/>
          <p14:tracePt t="19214" x="1878013" y="3160713"/>
          <p14:tracePt t="19222" x="1870075" y="3186113"/>
          <p14:tracePt t="19229" x="1870075" y="3195638"/>
          <p14:tracePt t="19238" x="1870075" y="3211513"/>
          <p14:tracePt t="19245" x="1870075" y="3238500"/>
          <p14:tracePt t="19254" x="1870075" y="3254375"/>
          <p14:tracePt t="19262" x="1870075" y="3271838"/>
          <p14:tracePt t="19278" x="1870075" y="3279775"/>
          <p14:tracePt t="19294" x="1870075" y="3289300"/>
          <p14:tracePt t="19390" x="1860550" y="3289300"/>
          <p14:tracePt t="19418" x="1852613" y="3289300"/>
          <p14:tracePt t="19830" x="1852613" y="3297238"/>
          <p14:tracePt t="19846" x="1852613" y="3314700"/>
          <p14:tracePt t="19853" x="1852613" y="3330575"/>
          <p14:tracePt t="19862" x="1852613" y="3340100"/>
          <p14:tracePt t="19870" x="1852613" y="3355975"/>
          <p14:tracePt t="19878" x="1852613" y="3373438"/>
          <p14:tracePt t="19886" x="1844675" y="3382963"/>
          <p14:tracePt t="19894" x="1844675" y="3398838"/>
          <p14:tracePt t="19902" x="1844675" y="3416300"/>
          <p14:tracePt t="19910" x="1844675" y="3424238"/>
          <p14:tracePt t="19918" x="1844675" y="3433763"/>
          <p14:tracePt t="19926" x="1844675" y="3441700"/>
          <p14:tracePt t="19934" x="1844675" y="3449638"/>
          <p14:tracePt t="19942" x="1844675" y="3459163"/>
          <p14:tracePt t="19950" x="1844675" y="3467100"/>
          <p14:tracePt t="20048" x="1844675" y="3449638"/>
          <p14:tracePt t="20054" x="1844675" y="3424238"/>
          <p14:tracePt t="20064" x="1844675" y="3408363"/>
          <p14:tracePt t="20072" x="1844675" y="3373438"/>
          <p14:tracePt t="20080" x="1844675" y="3348038"/>
          <p14:tracePt t="20088" x="1844675" y="3322638"/>
          <p14:tracePt t="20096" x="1844675" y="3297238"/>
          <p14:tracePt t="20104" x="1844675" y="3271838"/>
          <p14:tracePt t="20112" x="1844675" y="3254375"/>
          <p14:tracePt t="20120" x="1844675" y="3238500"/>
          <p14:tracePt t="20127" x="1844675" y="3221038"/>
          <p14:tracePt t="20144" x="1844675" y="3211513"/>
          <p14:tracePt t="20152" x="1844675" y="3203575"/>
          <p14:tracePt t="20160" x="1844675" y="3195638"/>
          <p14:tracePt t="20168" x="1844675" y="3186113"/>
          <p14:tracePt t="20176" x="1844675" y="3178175"/>
          <p14:tracePt t="20203" x="1844675" y="3144838"/>
          <p14:tracePt t="20216" x="1844675" y="3135313"/>
          <p14:tracePt t="20224" x="1844675" y="3119438"/>
          <p14:tracePt t="20240" x="1844675" y="3101975"/>
          <p14:tracePt t="20247" x="1852613" y="3084513"/>
          <p14:tracePt t="20264" x="1852613" y="3076575"/>
          <p14:tracePt t="20272" x="1852613" y="3059113"/>
          <p14:tracePt t="20287" x="1852613" y="3041650"/>
          <p14:tracePt t="20304" x="1852613" y="3033713"/>
          <p14:tracePt t="20311" x="1852613" y="3025775"/>
          <p14:tracePt t="20324" x="1852613" y="3016250"/>
          <p14:tracePt t="20426" x="1852613" y="3033713"/>
          <p14:tracePt t="20434" x="1852613" y="3051175"/>
          <p14:tracePt t="20442" x="1852613" y="3076575"/>
          <p14:tracePt t="20450" x="1852613" y="3101975"/>
          <p14:tracePt t="20458" x="1852613" y="3119438"/>
          <p14:tracePt t="20466" x="1852613" y="3144838"/>
          <p14:tracePt t="20474" x="1852613" y="3160713"/>
          <p14:tracePt t="20482" x="1852613" y="3178175"/>
          <p14:tracePt t="20490" x="1852613" y="3195638"/>
          <p14:tracePt t="20498" x="1852613" y="3211513"/>
          <p14:tracePt t="20676" x="1852613" y="3254375"/>
          <p14:tracePt t="20684" x="1852613" y="3263900"/>
          <p14:tracePt t="20690" x="1852613" y="3322638"/>
          <p14:tracePt t="20700" x="1852613" y="3348038"/>
          <p14:tracePt t="20708" x="1844675" y="3373438"/>
          <p14:tracePt t="20716" x="1844675" y="3408363"/>
          <p14:tracePt t="20724" x="1844675" y="3433763"/>
          <p14:tracePt t="20732" x="1844675" y="3459163"/>
          <p14:tracePt t="20740" x="1844675" y="3484563"/>
          <p14:tracePt t="20748" x="1844675" y="3509963"/>
          <p14:tracePt t="20756" x="1844675" y="3527425"/>
          <p14:tracePt t="20764" x="1852613" y="3560763"/>
          <p14:tracePt t="20772" x="1852613" y="3568700"/>
          <p14:tracePt t="20780" x="1852613" y="3578225"/>
          <p14:tracePt t="20980" x="1860550" y="3594100"/>
          <p14:tracePt t="20990" x="1860550" y="3603625"/>
          <p14:tracePt t="20998" x="1870075" y="3629025"/>
          <p14:tracePt t="21006" x="1878013" y="3654425"/>
          <p14:tracePt t="21014" x="1895475" y="3679825"/>
          <p14:tracePt t="21022" x="1911350" y="3713163"/>
          <p14:tracePt t="21034" x="1928813" y="3748088"/>
          <p14:tracePt t="21042" x="1946275" y="3763963"/>
          <p14:tracePt t="21050" x="1963738" y="3781425"/>
          <p14:tracePt t="21058" x="1971675" y="3806825"/>
          <p14:tracePt t="21066" x="1989138" y="3824288"/>
          <p14:tracePt t="21074" x="2005013" y="3841750"/>
          <p14:tracePt t="21082" x="2022475" y="3857625"/>
          <p14:tracePt t="21090" x="2030413" y="3867150"/>
          <p14:tracePt t="21099" x="2039938" y="3875088"/>
          <p14:tracePt t="21106" x="2047875" y="3883025"/>
          <p14:tracePt t="21114" x="2055813" y="3892550"/>
          <p14:tracePt t="21207" x="2055813" y="3900488"/>
          <p14:tracePt t="21222" x="2065338" y="3900488"/>
          <p14:tracePt t="21336" x="2065338" y="3908425"/>
          <p14:tracePt t="21360" x="2073275" y="3908425"/>
          <p14:tracePt t="21368" x="2073275" y="3917950"/>
          <p14:tracePt t="21384" x="2073275" y="3925888"/>
          <p14:tracePt t="21400" x="2073275" y="3935413"/>
          <p14:tracePt t="21464" x="2073275" y="3943350"/>
          <p14:tracePt t="21521" x="2082800" y="3943350"/>
          <p14:tracePt t="21595" x="2098675" y="3943350"/>
          <p14:tracePt t="21600" x="2108200" y="3943350"/>
          <p14:tracePt t="21610" x="2116138" y="3935413"/>
          <p14:tracePt t="21618" x="2133600" y="3935413"/>
          <p14:tracePt t="21626" x="2141538" y="3935413"/>
          <p14:tracePt t="21633" x="2159000" y="3925888"/>
          <p14:tracePt t="21642" x="2166938" y="3925888"/>
          <p14:tracePt t="21650" x="2174875" y="3917950"/>
          <p14:tracePt t="21674" x="2174875" y="3908425"/>
          <p14:tracePt t="21690" x="2184400" y="3908425"/>
          <p14:tracePt t="21698" x="2192338" y="3892550"/>
          <p14:tracePt t="21706" x="2192338" y="3883025"/>
          <p14:tracePt t="21722" x="2200275" y="3867150"/>
          <p14:tracePt t="21730" x="2200275" y="3849688"/>
          <p14:tracePt t="21738" x="2209800" y="3841750"/>
          <p14:tracePt t="21746" x="2217738" y="3824288"/>
          <p14:tracePt t="21754" x="2227263" y="3806825"/>
          <p14:tracePt t="21762" x="2227263" y="3790950"/>
          <p14:tracePt t="21770" x="2235200" y="3773488"/>
          <p14:tracePt t="21778" x="2235200" y="3756025"/>
          <p14:tracePt t="21786" x="2235200" y="3738563"/>
          <p14:tracePt t="21794" x="2235200" y="3713163"/>
          <p14:tracePt t="21802" x="2235200" y="3687763"/>
          <p14:tracePt t="21810" x="2235200" y="3671888"/>
          <p14:tracePt t="21818" x="2235200" y="3636963"/>
          <p14:tracePt t="21826" x="2227263" y="3611563"/>
          <p14:tracePt t="21833" x="2217738" y="3586163"/>
          <p14:tracePt t="21844" x="2209800" y="3560763"/>
          <p14:tracePt t="21850" x="2200275" y="3535363"/>
          <p14:tracePt t="21858" x="2192338" y="3509963"/>
          <p14:tracePt t="21866" x="2184400" y="3492500"/>
          <p14:tracePt t="21874" x="2174875" y="3484563"/>
          <p14:tracePt t="21884" x="2174875" y="3475038"/>
          <p14:tracePt t="21892" x="2166938" y="3459163"/>
          <p14:tracePt t="21908" x="2159000" y="3441700"/>
          <p14:tracePt t="21916" x="2149475" y="3433763"/>
          <p14:tracePt t="21932" x="2149475" y="3424238"/>
          <p14:tracePt t="21940" x="2141538" y="3416300"/>
          <p14:tracePt t="21948" x="2133600" y="3408363"/>
          <p14:tracePt t="21972" x="2124075" y="3398838"/>
          <p14:tracePt t="21980" x="2108200" y="3390900"/>
          <p14:tracePt t="21988" x="2098675" y="3390900"/>
          <p14:tracePt t="21996" x="2090738" y="3390900"/>
          <p14:tracePt t="22004" x="2073275" y="3390900"/>
          <p14:tracePt t="22012" x="2065338" y="3390900"/>
          <p14:tracePt t="22020" x="2047875" y="3382963"/>
          <p14:tracePt t="22028" x="2022475" y="3382963"/>
          <p14:tracePt t="22036" x="2005013" y="3382963"/>
          <p14:tracePt t="22044" x="1971675" y="3382963"/>
          <p14:tracePt t="22052" x="1946275" y="3382963"/>
          <p14:tracePt t="22060" x="1920875" y="3382963"/>
          <p14:tracePt t="22068" x="1903413" y="3382963"/>
          <p14:tracePt t="22076" x="1895475" y="3382963"/>
          <p14:tracePt t="22092" x="1885950" y="3390900"/>
          <p14:tracePt t="22099" x="1878013" y="3398838"/>
          <p14:tracePt t="22108" x="1870075" y="3416300"/>
          <p14:tracePt t="22116" x="1860550" y="3441700"/>
          <p14:tracePt t="22124" x="1852613" y="3459163"/>
          <p14:tracePt t="22132" x="1844675" y="3492500"/>
          <p14:tracePt t="22140" x="1827213" y="3509963"/>
          <p14:tracePt t="22148" x="1819275" y="3527425"/>
          <p14:tracePt t="22156" x="1801813" y="3552825"/>
          <p14:tracePt t="22164" x="1793875" y="3586163"/>
          <p14:tracePt t="22172" x="1784350" y="3603625"/>
          <p14:tracePt t="22182" x="1776413" y="3636963"/>
          <p14:tracePt t="22188" x="1776413" y="3654425"/>
          <p14:tracePt t="22204" x="1766888" y="3687763"/>
          <p14:tracePt t="22214" x="1766888" y="3705225"/>
          <p14:tracePt t="22222" x="1766888" y="3713163"/>
          <p14:tracePt t="22230" x="1766888" y="3730625"/>
          <p14:tracePt t="22238" x="1766888" y="3738563"/>
          <p14:tracePt t="22246" x="1766888" y="3756025"/>
          <p14:tracePt t="22254" x="1766888" y="3773488"/>
          <p14:tracePt t="22270" x="1766888" y="3790950"/>
          <p14:tracePt t="22278" x="1766888" y="3806825"/>
          <p14:tracePt t="22293" x="1766888" y="3816350"/>
          <p14:tracePt t="22302" x="1776413" y="3832225"/>
          <p14:tracePt t="22310" x="1776413" y="3841750"/>
          <p14:tracePt t="22318" x="1784350" y="3857625"/>
          <p14:tracePt t="22326" x="1784350" y="3867150"/>
          <p14:tracePt t="22333" x="1784350" y="3875088"/>
          <p14:tracePt t="22342" x="1793875" y="3892550"/>
          <p14:tracePt t="22349" x="1801813" y="3900488"/>
          <p14:tracePt t="22358" x="1809750" y="3908425"/>
          <p14:tracePt t="22366" x="1819275" y="3925888"/>
          <p14:tracePt t="22374" x="1827213" y="3925888"/>
          <p14:tracePt t="22381" x="1835150" y="3935413"/>
          <p14:tracePt t="22390" x="1844675" y="3943350"/>
          <p14:tracePt t="22398" x="1844675" y="3951288"/>
          <p14:tracePt t="22406" x="1860550" y="3951288"/>
          <p14:tracePt t="22414" x="1870075" y="3960813"/>
          <p14:tracePt t="22422" x="1870075" y="3968750"/>
          <p14:tracePt t="22430" x="1878013" y="3968750"/>
          <p14:tracePt t="22438" x="1878013" y="3976688"/>
          <p14:tracePt t="22446" x="1885950" y="3976688"/>
          <p14:tracePt t="22468" x="1895475" y="3976688"/>
          <p14:tracePt t="22474" x="1903413" y="3976688"/>
          <p14:tracePt t="22484" x="1903413" y="3986213"/>
          <p14:tracePt t="22490" x="1911350" y="3986213"/>
          <p14:tracePt t="22516" x="1920875" y="3994150"/>
          <p14:tracePt t="22524" x="1928813" y="3994150"/>
          <p14:tracePt t="22540" x="1938338" y="3994150"/>
          <p14:tracePt t="22556" x="1946275" y="3994150"/>
          <p14:tracePt t="22564" x="1946275" y="4002088"/>
          <p14:tracePt t="22572" x="1954213" y="4002088"/>
          <p14:tracePt t="22612" x="1954213" y="4011613"/>
          <p14:tracePt t="22628" x="1963738" y="4011613"/>
          <p14:tracePt t="22653" x="1971675" y="4019550"/>
          <p14:tracePt t="22685" x="1971675" y="4027488"/>
          <p14:tracePt t="22692" x="1979613" y="4027488"/>
          <p14:tracePt t="22700" x="1979613" y="4037013"/>
          <p14:tracePt t="22708" x="1989138" y="4037013"/>
          <p14:tracePt t="22715" x="1997075" y="4037013"/>
          <p14:tracePt t="22724" x="1997075" y="4044950"/>
          <p14:tracePt t="22740" x="2005013" y="4052888"/>
          <p14:tracePt t="22747" x="2005013" y="4062413"/>
          <p14:tracePt t="22756" x="2005013" y="4087813"/>
          <p14:tracePt t="22765" x="1979613" y="4121150"/>
          <p14:tracePt t="22776" x="1954213" y="4164013"/>
          <p14:tracePt t="22786" x="1903413" y="4197350"/>
          <p14:tracePt t="22931" x="1903413" y="4189413"/>
          <p14:tracePt t="22938" x="1911350" y="4156075"/>
          <p14:tracePt t="22946" x="1920875" y="4130675"/>
          <p14:tracePt t="22953" x="1920875" y="4105275"/>
          <p14:tracePt t="22962" x="1920875" y="4095750"/>
          <p14:tracePt t="22970" x="1920875" y="4079875"/>
          <p14:tracePt t="22978" x="1920875" y="4070350"/>
          <p14:tracePt t="22994" x="1920875" y="4044950"/>
          <p14:tracePt t="23002" x="1911350" y="4037013"/>
          <p14:tracePt t="23010" x="1911350" y="4027488"/>
          <p14:tracePt t="23017" x="1903413" y="4019550"/>
          <p14:tracePt t="23026" x="1903413" y="4011613"/>
          <p14:tracePt t="23033" x="1903413" y="3994150"/>
          <p14:tracePt t="23050" x="1903413" y="3986213"/>
          <p14:tracePt t="23066" x="1895475" y="3986213"/>
          <p14:tracePt t="23074" x="1895475" y="3976688"/>
          <p14:tracePt t="23253" x="1895475" y="3968750"/>
          <p14:tracePt t="26144" x="1903413" y="3968750"/>
          <p14:tracePt t="26153" x="1920875" y="3960813"/>
          <p14:tracePt t="26160" x="1979613" y="3935413"/>
          <p14:tracePt t="26168" x="2005013" y="3925888"/>
          <p14:tracePt t="26176" x="2030413" y="3925888"/>
          <p14:tracePt t="26184" x="2055813" y="3917950"/>
          <p14:tracePt t="26204" x="2108200" y="3908425"/>
          <p14:tracePt t="26208" x="2133600" y="3900488"/>
          <p14:tracePt t="26216" x="2159000" y="3892550"/>
          <p14:tracePt t="26224" x="2166938" y="3892550"/>
          <p14:tracePt t="26240" x="2174875" y="3883025"/>
          <p14:tracePt t="26264" x="2184400" y="3875088"/>
          <p14:tracePt t="26288" x="2192338" y="3875088"/>
          <p14:tracePt t="26296" x="2209800" y="3867150"/>
          <p14:tracePt t="26304" x="2209800" y="3857625"/>
          <p14:tracePt t="26311" x="2217738" y="3849688"/>
          <p14:tracePt t="26320" x="2227263" y="3849688"/>
          <p14:tracePt t="26327" x="2227263" y="3841750"/>
          <p14:tracePt t="26336" x="2235200" y="3824288"/>
          <p14:tracePt t="26352" x="2243138" y="3806825"/>
          <p14:tracePt t="26360" x="2243138" y="3798888"/>
          <p14:tracePt t="26367" x="2243138" y="3790950"/>
          <p14:tracePt t="26376" x="2252663" y="3781425"/>
          <p14:tracePt t="26383" x="2252663" y="3773488"/>
          <p14:tracePt t="26400" x="2252663" y="3763963"/>
          <p14:tracePt t="26408" x="2252663" y="3756025"/>
          <p14:tracePt t="26415" x="2252663" y="3748088"/>
          <p14:tracePt t="26424" x="2252663" y="3738563"/>
          <p14:tracePt t="26434" x="2243138" y="3730625"/>
          <p14:tracePt t="26507" x="2235200" y="3730625"/>
          <p14:tracePt t="26514" x="2227263" y="3730625"/>
          <p14:tracePt t="26522" x="2227263" y="3738563"/>
          <p14:tracePt t="26530" x="2209800" y="3738563"/>
          <p14:tracePt t="26537" x="2200275" y="3748088"/>
          <p14:tracePt t="26562" x="2192338" y="3756025"/>
          <p14:tracePt t="26661" x="2184400" y="3756025"/>
          <p14:tracePt t="26691" x="2184400" y="3763963"/>
          <p14:tracePt t="26724" x="2174875" y="3763963"/>
          <p14:tracePt t="26730" x="2174875" y="3773488"/>
          <p14:tracePt t="26740" x="2174875" y="3781425"/>
          <p14:tracePt t="26746" x="2174875" y="3790950"/>
          <p14:tracePt t="26755" x="2174875" y="3798888"/>
          <p14:tracePt t="26764" x="2166938" y="3816350"/>
          <p14:tracePt t="26780" x="2166938" y="3824288"/>
          <p14:tracePt t="26788" x="2166938" y="3841750"/>
          <p14:tracePt t="26804" x="2166938" y="3849688"/>
          <p14:tracePt t="26820" x="2166938" y="3857625"/>
          <p14:tracePt t="26844" x="2166938" y="3867150"/>
          <p14:tracePt t="26876" x="2159000" y="3867150"/>
          <p14:tracePt t="27030" x="2166938" y="3867150"/>
          <p14:tracePt t="27036" x="2184400" y="3867150"/>
          <p14:tracePt t="27046" x="2200275" y="3867150"/>
          <p14:tracePt t="27051" x="2217738" y="3867150"/>
          <p14:tracePt t="27062" x="2252663" y="3867150"/>
          <p14:tracePt t="27070" x="2286000" y="3867150"/>
          <p14:tracePt t="27077" x="2328863" y="3867150"/>
          <p14:tracePt t="27086" x="2379663" y="3857625"/>
          <p14:tracePt t="27094" x="2438400" y="3841750"/>
          <p14:tracePt t="27103" x="2489200" y="3841750"/>
          <p14:tracePt t="27110" x="2549525" y="3841750"/>
          <p14:tracePt t="27117" x="2608263" y="3841750"/>
          <p14:tracePt t="27126" x="2676525" y="3841750"/>
          <p14:tracePt t="27134" x="2762250" y="3841750"/>
          <p14:tracePt t="27142" x="2846388" y="3841750"/>
          <p14:tracePt t="27149" x="2922588" y="3841750"/>
          <p14:tracePt t="27157" x="3008313" y="3841750"/>
          <p14:tracePt t="27165" x="3067050" y="3841750"/>
          <p14:tracePt t="27174" x="3178175" y="3849688"/>
          <p14:tracePt t="27182" x="3221038" y="3849688"/>
          <p14:tracePt t="27204" x="3355975" y="3857625"/>
          <p14:tracePt t="27206" x="3398838" y="3867150"/>
          <p14:tracePt t="27214" x="3433763" y="3875088"/>
          <p14:tracePt t="27222" x="3475038" y="3875088"/>
          <p14:tracePt t="27230" x="3502025" y="3875088"/>
          <p14:tracePt t="27238" x="3517900" y="3875088"/>
          <p14:tracePt t="27246" x="3543300" y="3883025"/>
          <p14:tracePt t="27254" x="3568700" y="3883025"/>
          <p14:tracePt t="27262" x="3594100" y="3883025"/>
          <p14:tracePt t="27270" x="3619500" y="3883025"/>
          <p14:tracePt t="27278" x="3646488" y="3883025"/>
          <p14:tracePt t="27286" x="3687763" y="3883025"/>
          <p14:tracePt t="27294" x="3756025" y="3883025"/>
          <p14:tracePt t="27302" x="3781425" y="3883025"/>
          <p14:tracePt t="27310" x="3824288" y="3875088"/>
          <p14:tracePt t="27318" x="3883025" y="3875088"/>
          <p14:tracePt t="27326" x="3935413" y="3849688"/>
          <p14:tracePt t="27334" x="3960813" y="3849688"/>
          <p14:tracePt t="27344" x="4011613" y="3841750"/>
          <p14:tracePt t="27352" x="4070350" y="3824288"/>
          <p14:tracePt t="27360" x="4105275" y="3816350"/>
          <p14:tracePt t="27368" x="4146550" y="3798888"/>
          <p14:tracePt t="27376" x="4171950" y="3790950"/>
          <p14:tracePt t="27384" x="4214813" y="3773488"/>
          <p14:tracePt t="27392" x="4283075" y="3738563"/>
          <p14:tracePt t="27400" x="4351338" y="3713163"/>
          <p14:tracePt t="27412" x="4402138" y="3697288"/>
          <p14:tracePt t="27420" x="4521200" y="3662363"/>
          <p14:tracePt t="27428" x="4579938" y="3629025"/>
          <p14:tracePt t="27436" x="4657725" y="3611563"/>
          <p14:tracePt t="27444" x="4741863" y="3586163"/>
          <p14:tracePt t="27452" x="4775200" y="3578225"/>
          <p14:tracePt t="27460" x="4792663" y="3578225"/>
          <p14:tracePt t="27467" x="4810125" y="3568700"/>
          <p14:tracePt t="27476" x="4810125" y="3560763"/>
          <p14:tracePt t="27500" x="4810125" y="3552825"/>
          <p14:tracePt t="27516" x="4810125" y="3535363"/>
          <p14:tracePt t="27524" x="4810125" y="3509963"/>
          <p14:tracePt t="27531" x="4792663" y="3475038"/>
          <p14:tracePt t="27540" x="4784725" y="3449638"/>
          <p14:tracePt t="27548" x="4767263" y="3408363"/>
          <p14:tracePt t="27556" x="4741863" y="3355975"/>
          <p14:tracePt t="27563" x="4716463" y="3322638"/>
          <p14:tracePt t="27572" x="4699000" y="3305175"/>
          <p14:tracePt t="27579" x="4691063" y="3297238"/>
          <p14:tracePt t="27588" x="4683125" y="3297238"/>
          <p14:tracePt t="27595" x="4683125" y="3289300"/>
          <p14:tracePt t="27612" x="4683125" y="3279775"/>
          <p14:tracePt t="27620" x="4673600" y="3279775"/>
          <p14:tracePt t="27637" x="4665663" y="3279775"/>
          <p14:tracePt t="27654" x="4665663" y="3271838"/>
          <p14:tracePt t="27661" x="4657725" y="3271838"/>
          <p14:tracePt t="27678" x="4648200" y="3271838"/>
          <p14:tracePt t="27690" x="4640263" y="3263900"/>
          <p14:tracePt t="27706" x="4630738" y="3263900"/>
          <p14:tracePt t="27714" x="4622800" y="3263900"/>
          <p14:tracePt t="27738" x="4614863" y="3263900"/>
          <p14:tracePt t="27746" x="4605338" y="3263900"/>
          <p14:tracePt t="27754" x="4597400" y="3271838"/>
          <p14:tracePt t="27766" x="4589463" y="3279775"/>
          <p14:tracePt t="27774" x="4589463" y="3305175"/>
          <p14:tracePt t="27781" x="4589463" y="3322638"/>
          <p14:tracePt t="27790" x="4597400" y="3340100"/>
          <p14:tracePt t="27798" x="4605338" y="3355975"/>
          <p14:tracePt t="27806" x="4622800" y="3382963"/>
          <p14:tracePt t="27813" x="4648200" y="3398838"/>
          <p14:tracePt t="27822" x="4665663" y="3424238"/>
          <p14:tracePt t="27829" x="4699000" y="3449638"/>
          <p14:tracePt t="27838" x="4724400" y="3475038"/>
          <p14:tracePt t="27845" x="4759325" y="3484563"/>
          <p14:tracePt t="27854" x="4775200" y="3492500"/>
          <p14:tracePt t="27861" x="4810125" y="3492500"/>
          <p14:tracePt t="27870" x="4835525" y="3502025"/>
          <p14:tracePt t="27878" x="4868863" y="3502025"/>
          <p14:tracePt t="27886" x="4894263" y="3502025"/>
          <p14:tracePt t="27894" x="4937125" y="3502025"/>
          <p14:tracePt t="27902" x="4972050" y="3502025"/>
          <p14:tracePt t="27910" x="4997450" y="3502025"/>
          <p14:tracePt t="27918" x="5030788" y="3502025"/>
          <p14:tracePt t="27926" x="5048250" y="3492500"/>
          <p14:tracePt t="27936" x="5081588" y="3484563"/>
          <p14:tracePt t="27942" x="5106988" y="3475038"/>
          <p14:tracePt t="27952" x="5132388" y="3459163"/>
          <p14:tracePt t="27960" x="5157788" y="3449638"/>
          <p14:tracePt t="27972" x="5192713" y="3433763"/>
          <p14:tracePt t="27980" x="5208588" y="3424238"/>
          <p14:tracePt t="27988" x="5226050" y="3408363"/>
          <p14:tracePt t="27996" x="5251450" y="3390900"/>
          <p14:tracePt t="28004" x="5276850" y="3382963"/>
          <p14:tracePt t="28012" x="5286375" y="3373438"/>
          <p14:tracePt t="28020" x="5302250" y="3355975"/>
          <p14:tracePt t="28028" x="5302250" y="3348038"/>
          <p14:tracePt t="28035" x="5302250" y="3340100"/>
          <p14:tracePt t="28052" x="5302250" y="3330575"/>
          <p14:tracePt t="28060" x="5302250" y="3322638"/>
          <p14:tracePt t="28068" x="5302250" y="3305175"/>
          <p14:tracePt t="28076" x="5302250" y="3289300"/>
          <p14:tracePt t="28084" x="5302250" y="3279775"/>
          <p14:tracePt t="28092" x="5302250" y="3271838"/>
          <p14:tracePt t="28100" x="5294313" y="3254375"/>
          <p14:tracePt t="28108" x="5286375" y="3238500"/>
          <p14:tracePt t="28115" x="5268913" y="3221038"/>
          <p14:tracePt t="28124" x="5251450" y="3203575"/>
          <p14:tracePt t="28134" x="5226050" y="3178175"/>
          <p14:tracePt t="28140" x="5200650" y="3152775"/>
          <p14:tracePt t="28148" x="5167313" y="3127375"/>
          <p14:tracePt t="28156" x="5124450" y="3109913"/>
          <p14:tracePt t="28164" x="5081588" y="3076575"/>
          <p14:tracePt t="28176" x="5038725" y="3059113"/>
          <p14:tracePt t="28184" x="4886325" y="3008313"/>
          <p14:tracePt t="28203" x="4784725" y="3000375"/>
          <p14:tracePt t="28208" x="4708525" y="2990850"/>
          <p14:tracePt t="28215" x="4648200" y="2982913"/>
          <p14:tracePt t="28224" x="4572000" y="2982913"/>
          <p14:tracePt t="28231" x="4521200" y="2982913"/>
          <p14:tracePt t="28239" x="4460875" y="2982913"/>
          <p14:tracePt t="28247" x="4341813" y="2982913"/>
          <p14:tracePt t="28258" x="4275138" y="2982913"/>
          <p14:tracePt t="28265" x="4214813" y="2982913"/>
          <p14:tracePt t="28274" x="4156075" y="2982913"/>
          <p14:tracePt t="28281" x="4105275" y="2982913"/>
          <p14:tracePt t="28290" x="4044950" y="2982913"/>
          <p14:tracePt t="28298" x="3968750" y="2974975"/>
          <p14:tracePt t="28305" x="3943350" y="2974975"/>
          <p14:tracePt t="28314" x="3900488" y="2974975"/>
          <p14:tracePt t="28322" x="3841750" y="2974975"/>
          <p14:tracePt t="28330" x="3763963" y="2974975"/>
          <p14:tracePt t="28337" x="3722688" y="2974975"/>
          <p14:tracePt t="28346" x="3679825" y="2974975"/>
          <p14:tracePt t="28353" x="3646488" y="2974975"/>
          <p14:tracePt t="28362" x="3603625" y="2974975"/>
          <p14:tracePt t="28370" x="3552825" y="2974975"/>
          <p14:tracePt t="28378" x="3527425" y="2974975"/>
          <p14:tracePt t="28385" x="3492500" y="2974975"/>
          <p14:tracePt t="28394" x="3449638" y="2974975"/>
          <p14:tracePt t="28402" x="3416300" y="2974975"/>
          <p14:tracePt t="28410" x="3398838" y="2974975"/>
          <p14:tracePt t="28422" x="3373438" y="2974975"/>
          <p14:tracePt t="28429" x="3348038" y="2974975"/>
          <p14:tracePt t="28438" x="3340100" y="2974975"/>
          <p14:tracePt t="28446" x="3322638" y="2982913"/>
          <p14:tracePt t="28454" x="3305175" y="2990850"/>
          <p14:tracePt t="28462" x="3297238" y="3008313"/>
          <p14:tracePt t="28470" x="3289300" y="3025775"/>
          <p14:tracePt t="28482" x="3263900" y="3041650"/>
          <p14:tracePt t="28490" x="3221038" y="3094038"/>
          <p14:tracePt t="28498" x="3211513" y="3109913"/>
          <p14:tracePt t="28506" x="3195638" y="3135313"/>
          <p14:tracePt t="28514" x="3178175" y="3160713"/>
          <p14:tracePt t="28522" x="3170238" y="3178175"/>
          <p14:tracePt t="28530" x="3170238" y="3203575"/>
          <p14:tracePt t="28538" x="3160713" y="3228975"/>
          <p14:tracePt t="28548" x="3160713" y="3254375"/>
          <p14:tracePt t="28554" x="3160713" y="3271838"/>
          <p14:tracePt t="28564" x="3160713" y="3297238"/>
          <p14:tracePt t="28572" x="3160713" y="3314700"/>
          <p14:tracePt t="28579" x="3170238" y="3322638"/>
          <p14:tracePt t="28588" x="3178175" y="3340100"/>
          <p14:tracePt t="28596" x="3178175" y="3348038"/>
          <p14:tracePt t="28603" x="3186113" y="3355975"/>
          <p14:tracePt t="28612" x="3195638" y="3365500"/>
          <p14:tracePt t="28624" x="3203575" y="3382963"/>
          <p14:tracePt t="28631" x="3211513" y="3382963"/>
          <p14:tracePt t="28640" x="3221038" y="3390900"/>
          <p14:tracePt t="28647" x="3228975" y="3398838"/>
          <p14:tracePt t="28655" x="3228975" y="3408363"/>
          <p14:tracePt t="28664" x="3246438" y="3408363"/>
          <p14:tracePt t="28672" x="3254375" y="3408363"/>
          <p14:tracePt t="28679" x="3263900" y="3416300"/>
          <p14:tracePt t="28688" x="3271838" y="3424238"/>
          <p14:tracePt t="28695" x="3289300" y="3433763"/>
          <p14:tracePt t="28704" x="3305175" y="3433763"/>
          <p14:tracePt t="28712" x="3322638" y="3433763"/>
          <p14:tracePt t="28720" x="3340100" y="3441700"/>
          <p14:tracePt t="28728" x="3355975" y="3441700"/>
          <p14:tracePt t="28736" x="3382963" y="3449638"/>
          <p14:tracePt t="28744" x="3398838" y="3449638"/>
          <p14:tracePt t="28752" x="3433763" y="3449638"/>
          <p14:tracePt t="28760" x="3459163" y="3449638"/>
          <p14:tracePt t="28768" x="3467100" y="3449638"/>
          <p14:tracePt t="28776" x="3492500" y="3449638"/>
          <p14:tracePt t="28784" x="3517900" y="3449638"/>
          <p14:tracePt t="28793" x="3527425" y="3449638"/>
          <p14:tracePt t="28801" x="3543300" y="3449638"/>
          <p14:tracePt t="28808" x="3568700" y="3449638"/>
          <p14:tracePt t="28816" x="3578225" y="3449638"/>
          <p14:tracePt t="28824" x="3594100" y="3449638"/>
          <p14:tracePt t="28832" x="3603625" y="3449638"/>
          <p14:tracePt t="28840" x="3629025" y="3449638"/>
          <p14:tracePt t="28848" x="3636963" y="3449638"/>
          <p14:tracePt t="28856" x="3646488" y="3449638"/>
          <p14:tracePt t="28866" x="3671888" y="3449638"/>
          <p14:tracePt t="28874" x="3679825" y="3449638"/>
          <p14:tracePt t="28882" x="3687763" y="3449638"/>
          <p14:tracePt t="28890" x="3705225" y="3449638"/>
          <p14:tracePt t="28898" x="3722688" y="3449638"/>
          <p14:tracePt t="28906" x="3730625" y="3441700"/>
          <p14:tracePt t="28918" x="3738563" y="3441700"/>
          <p14:tracePt t="28926" x="3763963" y="3441700"/>
          <p14:tracePt t="28934" x="3773488" y="3441700"/>
          <p14:tracePt t="28942" x="3781425" y="3441700"/>
          <p14:tracePt t="28958" x="3790950" y="3441700"/>
          <p14:tracePt t="28966" x="3798888" y="3441700"/>
          <p14:tracePt t="28974" x="3806825" y="3441700"/>
          <p14:tracePt t="28982" x="3816350" y="3441700"/>
          <p14:tracePt t="28994" x="3832225" y="3441700"/>
          <p14:tracePt t="29002" x="3841750" y="3441700"/>
          <p14:tracePt t="29010" x="3867150" y="3441700"/>
          <p14:tracePt t="29018" x="3892550" y="3449638"/>
          <p14:tracePt t="29026" x="3917950" y="3449638"/>
          <p14:tracePt t="29033" x="3943350" y="3459163"/>
          <p14:tracePt t="29042" x="3976688" y="3459163"/>
          <p14:tracePt t="29049" x="4019550" y="3467100"/>
          <p14:tracePt t="29058" x="4052888" y="3467100"/>
          <p14:tracePt t="29065" x="4087813" y="3475038"/>
          <p14:tracePt t="29073" x="4113213" y="3475038"/>
          <p14:tracePt t="29081" x="4156075" y="3475038"/>
          <p14:tracePt t="29090" x="4214813" y="3475038"/>
          <p14:tracePt t="29098" x="4265613" y="3484563"/>
          <p14:tracePt t="29106" x="4291013" y="3484563"/>
          <p14:tracePt t="29114" x="4325938" y="3484563"/>
          <p14:tracePt t="29122" x="4359275" y="3484563"/>
          <p14:tracePt t="29129" x="4394200" y="3484563"/>
          <p14:tracePt t="29138" x="4419600" y="3484563"/>
          <p14:tracePt t="29146" x="4452938" y="3484563"/>
          <p14:tracePt t="29154" x="4495800" y="3484563"/>
          <p14:tracePt t="29164" x="4529138" y="3484563"/>
          <p14:tracePt t="29170" x="4564063" y="3484563"/>
          <p14:tracePt t="29180" x="4579938" y="3484563"/>
          <p14:tracePt t="29188" x="4614863" y="3492500"/>
          <p14:tracePt t="29202" x="4648200" y="3492500"/>
          <p14:tracePt t="29204" x="4665663" y="3492500"/>
          <p14:tracePt t="29212" x="4691063" y="3492500"/>
          <p14:tracePt t="29220" x="4741863" y="3492500"/>
          <p14:tracePt t="29228" x="4767263" y="3492500"/>
          <p14:tracePt t="29236" x="4792663" y="3492500"/>
          <p14:tracePt t="29244" x="4827588" y="3492500"/>
          <p14:tracePt t="29252" x="4852988" y="3492500"/>
          <p14:tracePt t="29260" x="4878388" y="3492500"/>
          <p14:tracePt t="29268" x="4903788" y="3492500"/>
          <p14:tracePt t="29276" x="4929188" y="3492500"/>
          <p14:tracePt t="29284" x="4954588" y="3492500"/>
          <p14:tracePt t="29292" x="4987925" y="3492500"/>
          <p14:tracePt t="29300" x="5013325" y="3484563"/>
          <p14:tracePt t="29308" x="5038725" y="3475038"/>
          <p14:tracePt t="29316" x="5064125" y="3475038"/>
          <p14:tracePt t="29328" x="5091113" y="3467100"/>
          <p14:tracePt t="29337" x="5157788" y="3433763"/>
          <p14:tracePt t="29344" x="5183188" y="3416300"/>
          <p14:tracePt t="29352" x="5200650" y="3408363"/>
          <p14:tracePt t="29359" x="5226050" y="3382963"/>
          <p14:tracePt t="29368" x="5243513" y="3373438"/>
          <p14:tracePt t="29376" x="5260975" y="3348038"/>
          <p14:tracePt t="29383" x="5276850" y="3322638"/>
          <p14:tracePt t="29392" x="5286375" y="3297238"/>
          <p14:tracePt t="29403" x="5294313" y="3289300"/>
          <p14:tracePt t="29411" x="5294313" y="3263900"/>
          <p14:tracePt t="29420" x="5294313" y="3238500"/>
          <p14:tracePt t="29428" x="5294313" y="3211513"/>
          <p14:tracePt t="29436" x="5294313" y="3186113"/>
          <p14:tracePt t="29444" x="5294313" y="3152775"/>
          <p14:tracePt t="29456" x="5294313" y="3119438"/>
          <p14:tracePt t="29464" x="5268913" y="3033713"/>
          <p14:tracePt t="29472" x="5260975" y="3008313"/>
          <p14:tracePt t="29482" x="5235575" y="2974975"/>
          <p14:tracePt t="29490" x="5218113" y="2940050"/>
          <p14:tracePt t="29498" x="5175250" y="2897188"/>
          <p14:tracePt t="29506" x="5149850" y="2871788"/>
          <p14:tracePt t="29514" x="5116513" y="2846388"/>
          <p14:tracePt t="29522" x="5091113" y="2838450"/>
          <p14:tracePt t="29530" x="5048250" y="2813050"/>
          <p14:tracePt t="29538" x="4979988" y="2778125"/>
          <p14:tracePt t="29546" x="4894263" y="2744788"/>
          <p14:tracePt t="29554" x="4818063" y="2727325"/>
          <p14:tracePt t="29562" x="4733925" y="2701925"/>
          <p14:tracePt t="29570" x="4673600" y="2693988"/>
          <p14:tracePt t="29578" x="4554538" y="2668588"/>
          <p14:tracePt t="29587" x="4470400" y="2660650"/>
          <p14:tracePt t="29594" x="4410075" y="2660650"/>
          <p14:tracePt t="29602" x="4325938" y="2651125"/>
          <p14:tracePt t="29610" x="4257675" y="2651125"/>
          <p14:tracePt t="29618" x="4206875" y="2643188"/>
          <p14:tracePt t="29626" x="4171950" y="2643188"/>
          <p14:tracePt t="29634" x="4146550" y="2643188"/>
          <p14:tracePt t="29642" x="4113213" y="2643188"/>
          <p14:tracePt t="29650" x="4087813" y="2643188"/>
          <p14:tracePt t="29658" x="4070350" y="2643188"/>
          <p14:tracePt t="29666" x="4044950" y="2643188"/>
          <p14:tracePt t="29674" x="4002088" y="2660650"/>
          <p14:tracePt t="29682" x="3976688" y="2676525"/>
          <p14:tracePt t="29690" x="3943350" y="2686050"/>
          <p14:tracePt t="29697" x="3917950" y="2693988"/>
          <p14:tracePt t="29706" x="3875088" y="2727325"/>
          <p14:tracePt t="29713" x="3849688" y="2744788"/>
          <p14:tracePt t="29722" x="3816350" y="2752725"/>
          <p14:tracePt t="29729" x="3790950" y="2778125"/>
          <p14:tracePt t="29738" x="3756025" y="2795588"/>
          <p14:tracePt t="29745" x="3722688" y="2830513"/>
          <p14:tracePt t="29754" x="3697288" y="2855913"/>
          <p14:tracePt t="29763" x="3671888" y="2863850"/>
          <p14:tracePt t="29770" x="3646488" y="2889250"/>
          <p14:tracePt t="29779" x="3619500" y="2906713"/>
          <p14:tracePt t="29788" x="3603625" y="2932113"/>
          <p14:tracePt t="29796" x="3594100" y="2949575"/>
          <p14:tracePt t="29805" x="3586163" y="2965450"/>
          <p14:tracePt t="29812" x="3578225" y="2974975"/>
          <p14:tracePt t="29820" x="3568700" y="3000375"/>
          <p14:tracePt t="29828" x="3568700" y="3016250"/>
          <p14:tracePt t="29840" x="3560763" y="3033713"/>
          <p14:tracePt t="29847" x="3560763" y="3051175"/>
          <p14:tracePt t="29856" x="3560763" y="3076575"/>
          <p14:tracePt t="29864" x="3560763" y="3094038"/>
          <p14:tracePt t="29872" x="3560763" y="3109913"/>
          <p14:tracePt t="29880" x="3560763" y="3135313"/>
          <p14:tracePt t="29887" x="3578225" y="3152775"/>
          <p14:tracePt t="29895" x="3594100" y="3186113"/>
          <p14:tracePt t="29903" x="3619500" y="3211513"/>
          <p14:tracePt t="29916" x="3662363" y="3263900"/>
          <p14:tracePt t="29924" x="3781425" y="3365500"/>
          <p14:tracePt t="29932" x="3832225" y="3390900"/>
          <p14:tracePt t="29940" x="3883025" y="3424238"/>
          <p14:tracePt t="29948" x="3943350" y="3459163"/>
          <p14:tracePt t="29956" x="4019550" y="3484563"/>
          <p14:tracePt t="29964" x="4105275" y="3509963"/>
          <p14:tracePt t="29972" x="4171950" y="3527425"/>
          <p14:tracePt t="29979" x="4214813" y="3535363"/>
          <p14:tracePt t="29988" x="4291013" y="3552825"/>
          <p14:tracePt t="29996" x="4351338" y="3560763"/>
          <p14:tracePt t="30004" x="4419600" y="3568700"/>
          <p14:tracePt t="30012" x="4470400" y="3578225"/>
          <p14:tracePt t="30020" x="4538663" y="3586163"/>
          <p14:tracePt t="30028" x="4622800" y="3586163"/>
          <p14:tracePt t="30036" x="4657725" y="3594100"/>
          <p14:tracePt t="30044" x="4691063" y="3594100"/>
          <p14:tracePt t="30052" x="4724400" y="3594100"/>
          <p14:tracePt t="30060" x="4775200" y="3594100"/>
          <p14:tracePt t="30070" x="4802188" y="3594100"/>
          <p14:tracePt t="30076" x="4818063" y="3594100"/>
          <p14:tracePt t="30086" x="4843463" y="3594100"/>
          <p14:tracePt t="30094" x="4868863" y="3594100"/>
          <p14:tracePt t="30102" x="4886325" y="3594100"/>
          <p14:tracePt t="30110" x="4903788" y="3594100"/>
          <p14:tracePt t="30118" x="4911725" y="3594100"/>
          <p14:tracePt t="30126" x="4919663" y="3594100"/>
          <p14:tracePt t="30133" x="4929188" y="3594100"/>
          <p14:tracePt t="30886" x="4919663" y="3594100"/>
          <p14:tracePt t="31280" x="4919663" y="3568700"/>
          <p14:tracePt t="31290" x="4919663" y="3509963"/>
          <p14:tracePt t="31298" x="4919663" y="3433763"/>
          <p14:tracePt t="31306" x="4919663" y="3330575"/>
          <p14:tracePt t="31314" x="4929188" y="3263900"/>
          <p14:tracePt t="31322" x="4937125" y="3211513"/>
          <p14:tracePt t="31330" x="4962525" y="3127375"/>
          <p14:tracePt t="31338" x="4987925" y="3041650"/>
          <p14:tracePt t="31346" x="4997450" y="2949575"/>
          <p14:tracePt t="31354" x="5013325" y="2855913"/>
          <p14:tracePt t="31362" x="5038725" y="2762250"/>
          <p14:tracePt t="31370" x="5048250" y="2693988"/>
          <p14:tracePt t="31378" x="5073650" y="2574925"/>
          <p14:tracePt t="31386" x="5081588" y="2489200"/>
          <p14:tracePt t="31394" x="5081588" y="2430463"/>
          <p14:tracePt t="31402" x="5081588" y="2387600"/>
          <p14:tracePt t="31410" x="5081588" y="2362200"/>
          <p14:tracePt t="31417" x="5081588" y="2344738"/>
          <p14:tracePt t="31426" x="5081588" y="2328863"/>
          <p14:tracePt t="31433" x="5081588" y="2311400"/>
          <p14:tracePt t="31450" x="5081588" y="2286000"/>
          <p14:tracePt t="31458" x="5081588" y="2260600"/>
          <p14:tracePt t="31467" x="5064125" y="2252663"/>
          <p14:tracePt t="31474" x="5056188" y="2227263"/>
          <p14:tracePt t="31481" x="5038725" y="2209800"/>
          <p14:tracePt t="31490" x="5030788" y="2184400"/>
          <p14:tracePt t="31497" x="5013325" y="2166938"/>
          <p14:tracePt t="31505" x="5005388" y="2149475"/>
          <p14:tracePt t="31514" x="4987925" y="2133600"/>
          <p14:tracePt t="31522" x="4962525" y="2108200"/>
          <p14:tracePt t="31529" x="4946650" y="2082800"/>
          <p14:tracePt t="31537" x="4911725" y="2055813"/>
          <p14:tracePt t="31546" x="4878388" y="2030413"/>
          <p14:tracePt t="31554" x="4852988" y="2005013"/>
          <p14:tracePt t="31562" x="4810125" y="1979613"/>
          <p14:tracePt t="31572" x="4775200" y="1954213"/>
          <p14:tracePt t="31577" x="4749800" y="1938338"/>
          <p14:tracePt t="31588" x="4724400" y="1911350"/>
          <p14:tracePt t="31594" x="4665663" y="1878013"/>
          <p14:tracePt t="31604" x="4640263" y="1852613"/>
          <p14:tracePt t="31612" x="4614863" y="1844675"/>
          <p14:tracePt t="31620" x="4597400" y="1835150"/>
          <p14:tracePt t="31627" x="4589463" y="1827213"/>
          <p14:tracePt t="31636" x="4579938" y="1827213"/>
          <p14:tracePt t="31644" x="4564063" y="1809750"/>
          <p14:tracePt t="31652" x="4554538" y="1801813"/>
          <p14:tracePt t="31660" x="4546600" y="1801813"/>
          <p14:tracePt t="31668" x="4529138" y="1793875"/>
          <p14:tracePt t="31676" x="4529138" y="1784350"/>
          <p14:tracePt t="31684" x="4521200" y="1776413"/>
          <p14:tracePt t="31692" x="4513263" y="1776413"/>
          <p14:tracePt t="31708" x="4503738" y="1776413"/>
          <p14:tracePt t="31716" x="4495800" y="1766888"/>
          <p14:tracePt t="31724" x="4486275" y="1758950"/>
          <p14:tracePt t="31740" x="4478338" y="1751013"/>
          <p14:tracePt t="31748" x="4470400" y="1741488"/>
          <p14:tracePt t="31756" x="4445000" y="1733550"/>
          <p14:tracePt t="31763" x="4435475" y="1725613"/>
          <p14:tracePt t="31772" x="4419600" y="1725613"/>
          <p14:tracePt t="31784" x="4419600" y="1716088"/>
          <p14:tracePt t="31792" x="4410075" y="1716088"/>
          <p14:tracePt t="31800" x="4410075" y="1708150"/>
          <p14:tracePt t="31808" x="4402138" y="1708150"/>
          <p14:tracePt t="31848" x="4394200" y="1708150"/>
          <p14:tracePt t="31872" x="4384675" y="1708150"/>
          <p14:tracePt t="39593" x="4359275" y="1751013"/>
          <p14:tracePt t="39600" x="4351338" y="1766888"/>
          <p14:tracePt t="39608" x="4333875" y="1793875"/>
          <p14:tracePt t="39616" x="4316413" y="1809750"/>
          <p14:tracePt t="39624" x="4291013" y="1835150"/>
          <p14:tracePt t="39631" x="4275138" y="1852613"/>
          <p14:tracePt t="39640" x="4249738" y="1878013"/>
          <p14:tracePt t="39647" x="4240213" y="1895475"/>
          <p14:tracePt t="39655" x="4224338" y="1911350"/>
          <p14:tracePt t="39663" x="4206875" y="1928813"/>
          <p14:tracePt t="39672" x="4189413" y="1938338"/>
          <p14:tracePt t="39679" x="4189413" y="1946275"/>
          <p14:tracePt t="39687" x="4171950" y="1954213"/>
          <p14:tracePt t="39695" x="4156075" y="1963738"/>
          <p14:tracePt t="39704" x="4156075" y="1971675"/>
          <p14:tracePt t="39712" x="4146550" y="1979613"/>
          <p14:tracePt t="39720" x="4130675" y="1979613"/>
          <p14:tracePt t="39727" x="4121150" y="1997075"/>
          <p14:tracePt t="39736" x="4113213" y="2005013"/>
          <p14:tracePt t="39744" x="4095750" y="2030413"/>
          <p14:tracePt t="39752" x="4079875" y="2047875"/>
          <p14:tracePt t="39760" x="4062413" y="2055813"/>
          <p14:tracePt t="39772" x="4037013" y="2082800"/>
          <p14:tracePt t="39780" x="4027488" y="2098675"/>
          <p14:tracePt t="39787" x="3986213" y="2133600"/>
          <p14:tracePt t="39796" x="3976688" y="2159000"/>
          <p14:tracePt t="39804" x="3951288" y="2184400"/>
          <p14:tracePt t="39811" x="3925888" y="2209800"/>
          <p14:tracePt t="39820" x="3908425" y="2235200"/>
          <p14:tracePt t="39827" x="3892550" y="2252663"/>
          <p14:tracePt t="39836" x="3883025" y="2260600"/>
          <p14:tracePt t="39844" x="3875088" y="2286000"/>
          <p14:tracePt t="39852" x="3857625" y="2293938"/>
          <p14:tracePt t="39859" x="3849688" y="2319338"/>
          <p14:tracePt t="39868" x="3832225" y="2354263"/>
          <p14:tracePt t="39876" x="3816350" y="2379663"/>
          <p14:tracePt t="39883" x="3798888" y="2405063"/>
          <p14:tracePt t="39892" x="3781425" y="2430463"/>
          <p14:tracePt t="39902" x="3773488" y="2447925"/>
          <p14:tracePt t="39908" x="3756025" y="2481263"/>
          <p14:tracePt t="39918" x="3738563" y="2516188"/>
          <p14:tracePt t="39924" x="3713163" y="2557463"/>
          <p14:tracePt t="39934" x="3697288" y="2592388"/>
          <p14:tracePt t="39942" x="3687763" y="2625725"/>
          <p14:tracePt t="39950" x="3679825" y="2651125"/>
          <p14:tracePt t="39958" x="3679825" y="2676525"/>
          <p14:tracePt t="39966" x="3671888" y="2711450"/>
          <p14:tracePt t="39978" x="3671888" y="2744788"/>
          <p14:tracePt t="39986" x="3671888" y="2762250"/>
          <p14:tracePt t="39994" x="3671888" y="2787650"/>
          <p14:tracePt t="40001" x="3671888" y="2805113"/>
          <p14:tracePt t="40010" x="3671888" y="2820988"/>
          <p14:tracePt t="40018" x="3671888" y="2838450"/>
          <p14:tracePt t="40026" x="3671888" y="2863850"/>
          <p14:tracePt t="40034" x="3671888" y="2881313"/>
          <p14:tracePt t="40042" x="3671888" y="2897188"/>
          <p14:tracePt t="40050" x="3671888" y="2932113"/>
          <p14:tracePt t="40058" x="3671888" y="2949575"/>
          <p14:tracePt t="40065" x="3671888" y="3008313"/>
          <p14:tracePt t="40074" x="3671888" y="3033713"/>
          <p14:tracePt t="40081" x="3662363" y="3059113"/>
          <p14:tracePt t="40089" x="3662363" y="3101975"/>
          <p14:tracePt t="40098" x="3654425" y="3135313"/>
          <p14:tracePt t="40105" x="3654425" y="3160713"/>
          <p14:tracePt t="40113" x="3646488" y="3178175"/>
          <p14:tracePt t="40121" x="3646488" y="3203575"/>
          <p14:tracePt t="40129" x="3646488" y="3228975"/>
          <p14:tracePt t="40137" x="3636963" y="3238500"/>
          <p14:tracePt t="40145" x="3636963" y="3254375"/>
          <p14:tracePt t="40153" x="3629025" y="3271838"/>
          <p14:tracePt t="40161" x="3619500" y="3279775"/>
          <p14:tracePt t="40172" x="3611563" y="3297238"/>
          <p14:tracePt t="40178" x="3611563" y="3305175"/>
          <p14:tracePt t="40186" x="3611563" y="3314700"/>
          <p14:tracePt t="40207" x="3586163" y="3322638"/>
          <p14:tracePt t="40210" x="3586163" y="3330575"/>
          <p14:tracePt t="40220" x="3568700" y="3340100"/>
          <p14:tracePt t="40228" x="3535363" y="3355975"/>
          <p14:tracePt t="40237" x="3509963" y="3365500"/>
          <p14:tracePt t="40244" x="3492500" y="3373438"/>
          <p14:tracePt t="40252" x="3467100" y="3382963"/>
          <p14:tracePt t="40260" x="3441700" y="3390900"/>
          <p14:tracePt t="40268" x="3408363" y="3398838"/>
          <p14:tracePt t="40276" x="3382963" y="3408363"/>
          <p14:tracePt t="40284" x="3355975" y="3424238"/>
          <p14:tracePt t="40292" x="3322638" y="3424238"/>
          <p14:tracePt t="40300" x="3254375" y="3441700"/>
          <p14:tracePt t="40308" x="3195638" y="3449638"/>
          <p14:tracePt t="40316" x="3135313" y="3467100"/>
          <p14:tracePt t="40324" x="3076575" y="3467100"/>
          <p14:tracePt t="40332" x="3016250" y="3475038"/>
          <p14:tracePt t="40340" x="2949575" y="3475038"/>
          <p14:tracePt t="40347" x="2871788" y="3475038"/>
          <p14:tracePt t="40356" x="2813050" y="3484563"/>
          <p14:tracePt t="40364" x="2770188" y="3484563"/>
          <p14:tracePt t="40372" x="2686050" y="3484563"/>
          <p14:tracePt t="40379" x="2643188" y="3484563"/>
          <p14:tracePt t="40392" x="2600325" y="3484563"/>
          <p14:tracePt t="40399" x="2524125" y="3484563"/>
          <p14:tracePt t="40408" x="2506663" y="3484563"/>
          <p14:tracePt t="40416" x="2489200" y="3484563"/>
          <p14:tracePt t="40424" x="2473325" y="3484563"/>
          <p14:tracePt t="40439" x="2463800" y="3484563"/>
          <p14:tracePt t="40456" x="2455863" y="3484563"/>
          <p14:tracePt t="40471" x="2447925" y="3484563"/>
          <p14:tracePt t="40481" x="2430463" y="3484563"/>
          <p14:tracePt t="40487" x="2422525" y="3475038"/>
          <p14:tracePt t="40497" x="2413000" y="3475038"/>
          <p14:tracePt t="40504" x="2397125" y="3467100"/>
          <p14:tracePt t="40514" x="2387600" y="3459163"/>
          <p14:tracePt t="40520" x="2336800" y="3433763"/>
          <p14:tracePt t="40530" x="2303463" y="3416300"/>
          <p14:tracePt t="40536" x="2268538" y="3398838"/>
          <p14:tracePt t="40546" x="2243138" y="3398838"/>
          <p14:tracePt t="40553" x="2200275" y="3373438"/>
          <p14:tracePt t="40562" x="2166938" y="3373438"/>
          <p14:tracePt t="40570" x="2133600" y="3365500"/>
          <p14:tracePt t="40578" x="2116138" y="3355975"/>
          <p14:tracePt t="40585" x="2098675" y="3355975"/>
          <p14:tracePt t="40594" x="2090738" y="3348038"/>
          <p14:tracePt t="40602" x="2082800" y="3348038"/>
          <p14:tracePt t="40610" x="2082800" y="3340100"/>
          <p14:tracePt t="40618" x="2065338" y="3340100"/>
          <p14:tracePt t="40634" x="2055813" y="3340100"/>
          <p14:tracePt t="40642" x="2047875" y="3340100"/>
          <p14:tracePt t="40650" x="2039938" y="3330575"/>
          <p14:tracePt t="40658" x="2022475" y="3330575"/>
          <p14:tracePt t="40665" x="2014538" y="3330575"/>
          <p14:tracePt t="40674" x="2005013" y="3330575"/>
          <p14:tracePt t="40682" x="1989138" y="3322638"/>
          <p14:tracePt t="40690" x="1971675" y="3322638"/>
          <p14:tracePt t="40698" x="1963738" y="3314700"/>
          <p14:tracePt t="40706" x="1938338" y="3305175"/>
          <p14:tracePt t="40714" x="1911350" y="3297238"/>
          <p14:tracePt t="40722" x="1885950" y="3289300"/>
          <p14:tracePt t="40730" x="1870075" y="3279775"/>
          <p14:tracePt t="40738" x="1852613" y="3279775"/>
          <p14:tracePt t="40746" x="1827213" y="3279775"/>
          <p14:tracePt t="40754" x="1827213" y="3271838"/>
          <p14:tracePt t="40762" x="1819275" y="3271838"/>
          <p14:tracePt t="40770" x="1819275" y="3263900"/>
          <p14:tracePt t="40778" x="1809750" y="3263900"/>
          <p14:tracePt t="41115" x="1809750" y="3254375"/>
          <p14:tracePt t="41348" x="1819275" y="3254375"/>
          <p14:tracePt t="41428" x="1827213" y="3254375"/>
          <p14:tracePt t="41525" x="1835150" y="3254375"/>
          <p14:tracePt t="41588" x="1844675" y="3254375"/>
          <p14:tracePt t="41799" x="1852613" y="3254375"/>
          <p14:tracePt t="41854" x="1852613" y="3263900"/>
          <p14:tracePt t="41861" x="1852613" y="3271838"/>
          <p14:tracePt t="41878" x="1852613" y="3279775"/>
          <p14:tracePt t="41885" x="1852613" y="3289300"/>
          <p14:tracePt t="41902" x="1852613" y="3297238"/>
          <p14:tracePt t="41922" x="1852613" y="3305175"/>
          <p14:tracePt t="42052" x="1860550" y="3289300"/>
          <p14:tracePt t="42060" x="1870075" y="3263900"/>
          <p14:tracePt t="42068" x="1885950" y="3246438"/>
          <p14:tracePt t="42076" x="1903413" y="3221038"/>
          <p14:tracePt t="42084" x="1920875" y="3186113"/>
          <p14:tracePt t="42092" x="1938338" y="3152775"/>
          <p14:tracePt t="42099" x="1954213" y="3119438"/>
          <p14:tracePt t="42108" x="1989138" y="3051175"/>
          <p14:tracePt t="42115" x="1997075" y="3033713"/>
          <p14:tracePt t="42128" x="2014538" y="3000375"/>
          <p14:tracePt t="42136" x="2047875" y="2957513"/>
          <p14:tracePt t="42144" x="2065338" y="2932113"/>
          <p14:tracePt t="42153" x="2082800" y="2906713"/>
          <p14:tracePt t="42159" x="2090738" y="2881313"/>
          <p14:tracePt t="42168" x="2116138" y="2855913"/>
          <p14:tracePt t="42175" x="2133600" y="2830513"/>
          <p14:tracePt t="42184" x="2159000" y="2820988"/>
          <p14:tracePt t="42191" x="2174875" y="2795588"/>
          <p14:tracePt t="42204" x="2200275" y="2762250"/>
          <p14:tracePt t="42207" x="2227263" y="2736850"/>
          <p14:tracePt t="42215" x="2260600" y="2693988"/>
          <p14:tracePt t="42224" x="2293938" y="2660650"/>
          <p14:tracePt t="42231" x="2328863" y="2633663"/>
          <p14:tracePt t="42240" x="2379663" y="2582863"/>
          <p14:tracePt t="42247" x="2397125" y="2566988"/>
          <p14:tracePt t="42256" x="2422525" y="2541588"/>
          <p14:tracePt t="42264" x="2447925" y="2524125"/>
          <p14:tracePt t="42272" x="2447925" y="2516188"/>
          <p14:tracePt t="42279" x="2455863" y="2516188"/>
          <p14:tracePt t="42287" x="2455863" y="2506663"/>
          <p14:tracePt t="42322" x="2463800" y="2506663"/>
          <p14:tracePt t="42328" x="2463800" y="2498725"/>
          <p14:tracePt t="42338" x="2463800" y="2489200"/>
          <p14:tracePt t="42343" x="2473325" y="2489200"/>
          <p14:tracePt t="42354" x="2473325" y="2481263"/>
          <p14:tracePt t="42362" x="2481263" y="2473325"/>
          <p14:tracePt t="42386" x="2489200" y="2473325"/>
          <p14:tracePt t="42669" x="2481263" y="2481263"/>
          <p14:tracePt t="42676" x="2473325" y="2498725"/>
          <p14:tracePt t="42684" x="2463800" y="2506663"/>
          <p14:tracePt t="42692" x="2455863" y="2524125"/>
          <p14:tracePt t="42699" x="2438400" y="2549525"/>
          <p14:tracePt t="42707" x="2430463" y="2574925"/>
          <p14:tracePt t="42715" x="2413000" y="2592388"/>
          <p14:tracePt t="42724" x="2397125" y="2617788"/>
          <p14:tracePt t="42731" x="2379663" y="2643188"/>
          <p14:tracePt t="42740" x="2371725" y="2660650"/>
          <p14:tracePt t="42748" x="2362200" y="2686050"/>
          <p14:tracePt t="42755" x="2344738" y="2701925"/>
          <p14:tracePt t="42764" x="2319338" y="2752725"/>
          <p14:tracePt t="42771" x="2303463" y="2778125"/>
          <p14:tracePt t="42780" x="2286000" y="2795588"/>
          <p14:tracePt t="42787" x="2278063" y="2820988"/>
          <p14:tracePt t="42796" x="2260600" y="2855913"/>
          <p14:tracePt t="42803" x="2252663" y="2881313"/>
          <p14:tracePt t="42812" x="2243138" y="2906713"/>
          <p14:tracePt t="42820" x="2227263" y="2922588"/>
          <p14:tracePt t="42828" x="2217738" y="2940050"/>
          <p14:tracePt t="42836" x="2209800" y="2965450"/>
          <p14:tracePt t="42844" x="2192338" y="2982913"/>
          <p14:tracePt t="42852" x="2184400" y="3000375"/>
          <p14:tracePt t="42860" x="2184400" y="3016250"/>
          <p14:tracePt t="42868" x="2174875" y="3041650"/>
          <p14:tracePt t="42876" x="2166938" y="3059113"/>
          <p14:tracePt t="42884" x="2141538" y="3094038"/>
          <p14:tracePt t="42892" x="2133600" y="3101975"/>
          <p14:tracePt t="42899" x="2124075" y="3127375"/>
          <p14:tracePt t="42910" x="2108200" y="3144838"/>
          <p14:tracePt t="42916" x="2090738" y="3160713"/>
          <p14:tracePt t="42926" x="2073275" y="3178175"/>
          <p14:tracePt t="42932" x="2073275" y="3195638"/>
          <p14:tracePt t="42942" x="2055813" y="3211513"/>
          <p14:tracePt t="42947" x="2047875" y="3228975"/>
          <p14:tracePt t="42958" x="2030413" y="3238500"/>
          <p14:tracePt t="42966" x="2022475" y="3263900"/>
          <p14:tracePt t="42974" x="2022475" y="3271838"/>
          <p14:tracePt t="42982" x="2022475" y="3279775"/>
          <p14:tracePt t="42990" x="2014538" y="3279775"/>
          <p14:tracePt t="42998" x="2014538" y="3297238"/>
          <p14:tracePt t="43006" x="2005013" y="3305175"/>
          <p14:tracePt t="43014" x="1997075" y="3314700"/>
          <p14:tracePt t="43022" x="1997075" y="3322638"/>
          <p14:tracePt t="43030" x="1997075" y="3330575"/>
          <p14:tracePt t="43038" x="1989138" y="3340100"/>
          <p14:tracePt t="43046" x="1989138" y="3355975"/>
          <p14:tracePt t="43054" x="1979613" y="3355975"/>
          <p14:tracePt t="43061" x="1971675" y="3365500"/>
          <p14:tracePt t="43070" x="1971675" y="3373438"/>
          <p14:tracePt t="43094" x="1971675" y="3382963"/>
          <p14:tracePt t="43102" x="1963738" y="3382963"/>
          <p14:tracePt t="43109" x="1963738" y="3390900"/>
          <p14:tracePt t="43117" x="1954213" y="3398838"/>
          <p14:tracePt t="43126" x="1954213" y="3408363"/>
          <p14:tracePt t="43134" x="1954213" y="3416300"/>
          <p14:tracePt t="43142" x="1946275" y="3424238"/>
          <p14:tracePt t="43151" x="1938338" y="3441700"/>
          <p14:tracePt t="43158" x="1928813" y="3449638"/>
          <p14:tracePt t="43165" x="1920875" y="3459163"/>
          <p14:tracePt t="43174" x="1911350" y="3475038"/>
          <p14:tracePt t="43181" x="1903413" y="3484563"/>
          <p14:tracePt t="43190" x="1895475" y="3492500"/>
          <p14:tracePt t="43214" x="1895475" y="3502025"/>
          <p14:tracePt t="43233" x="1885950" y="3509963"/>
          <p14:tracePt t="43238" x="1878013" y="3509963"/>
          <p14:tracePt t="43456" x="1878013" y="3502025"/>
          <p14:tracePt t="43464" x="1878013" y="3492500"/>
          <p14:tracePt t="43472" x="1878013" y="3467100"/>
          <p14:tracePt t="43480" x="1885950" y="3449638"/>
          <p14:tracePt t="43488" x="1885950" y="3424238"/>
          <p14:tracePt t="43496" x="1885950" y="3416300"/>
          <p14:tracePt t="43504" x="1895475" y="3398838"/>
          <p14:tracePt t="43511" x="1895475" y="3390900"/>
          <p14:tracePt t="43529" x="1903413" y="3373438"/>
          <p14:tracePt t="43546" x="1903413" y="3365500"/>
          <p14:tracePt t="43553" x="1911350" y="3365500"/>
          <p14:tracePt t="43561" x="1911350" y="3355975"/>
          <p14:tracePt t="43576" x="1920875" y="3348038"/>
          <p14:tracePt t="43706" x="1920875" y="3340100"/>
          <p14:tracePt t="43722" x="1920875" y="3330575"/>
          <p14:tracePt t="43737" x="1920875" y="3322638"/>
          <p14:tracePt t="43763" x="1920875" y="3314700"/>
          <p14:tracePt t="43770" x="1920875" y="3305175"/>
          <p14:tracePt t="43795" x="1920875" y="3297238"/>
          <p14:tracePt t="43810" x="1920875" y="3289300"/>
          <p14:tracePt t="44119" x="1911350" y="3289300"/>
          <p14:tracePt t="44186" x="1903413" y="3289300"/>
          <p14:tracePt t="44210" x="1895475" y="3289300"/>
          <p14:tracePt t="44254" x="1885950" y="3289300"/>
          <p14:tracePt t="44585" x="1878013" y="3289300"/>
          <p14:tracePt t="44641" x="1870075" y="3289300"/>
          <p14:tracePt t="44647" x="1870075" y="3279775"/>
          <p14:tracePt t="44672" x="1860550" y="3271838"/>
          <p14:tracePt t="44679" x="1860550" y="3263900"/>
          <p14:tracePt t="44696" x="1852613" y="3263900"/>
          <p14:tracePt t="44712" x="1852613" y="3254375"/>
          <p14:tracePt t="44720" x="1844675" y="3254375"/>
          <p14:tracePt t="44754" x="1844675" y="3246438"/>
          <p14:tracePt t="45002" x="1852613" y="3246438"/>
          <p14:tracePt t="45034" x="1860550" y="3246438"/>
          <p14:tracePt t="45092" x="1870075" y="3246438"/>
          <p14:tracePt t="45100" x="1878013" y="3246438"/>
          <p14:tracePt t="45108" x="1911350" y="3246438"/>
          <p14:tracePt t="45116" x="1971675" y="3246438"/>
          <p14:tracePt t="45124" x="2014538" y="3246438"/>
          <p14:tracePt t="45131" x="2055813" y="3246438"/>
          <p14:tracePt t="45140" x="2141538" y="3246438"/>
          <p14:tracePt t="45147" x="2200275" y="3246438"/>
          <p14:tracePt t="45156" x="2243138" y="3246438"/>
          <p14:tracePt t="45163" x="2303463" y="3238500"/>
          <p14:tracePt t="45172" x="2362200" y="3238500"/>
          <p14:tracePt t="45180" x="2397125" y="3228975"/>
          <p14:tracePt t="45187" x="2422525" y="3228975"/>
          <p14:tracePt t="45205" x="2447925" y="3228975"/>
          <p14:tracePt t="45208" x="2463800" y="3228975"/>
          <p14:tracePt t="45343" x="2463800" y="3221038"/>
          <p14:tracePt t="45372" x="2463800" y="3211513"/>
          <p14:tracePt t="45382" x="2447925" y="3203575"/>
          <p14:tracePt t="45388" x="2413000" y="3186113"/>
          <p14:tracePt t="45397" x="2397125" y="3186113"/>
          <p14:tracePt t="45405" x="2379663" y="3178175"/>
          <p14:tracePt t="45413" x="2371725" y="3170238"/>
          <p14:tracePt t="45422" x="2354263" y="3160713"/>
          <p14:tracePt t="45430" x="2336800" y="3152775"/>
          <p14:tracePt t="45439" x="2328863" y="3152775"/>
          <p14:tracePt t="45445" x="2319338" y="3144838"/>
          <p14:tracePt t="45454" x="2311400" y="3144838"/>
          <p14:tracePt t="45462" x="2303463" y="3144838"/>
          <p14:tracePt t="45598" x="2319338" y="3160713"/>
          <p14:tracePt t="45606" x="2328863" y="3170238"/>
          <p14:tracePt t="45614" x="2336800" y="3178175"/>
          <p14:tracePt t="45622" x="2354263" y="3186113"/>
          <p14:tracePt t="45630" x="2371725" y="3195638"/>
          <p14:tracePt t="45637" x="2379663" y="3203575"/>
          <p14:tracePt t="45646" x="2397125" y="3211513"/>
          <p14:tracePt t="45654" x="2405063" y="3211513"/>
          <p14:tracePt t="45670" x="2413000" y="3221038"/>
          <p14:tracePt t="45768" x="2413000" y="3238500"/>
          <p14:tracePt t="45776" x="2397125" y="3246438"/>
          <p14:tracePt t="45784" x="2379663" y="3254375"/>
          <p14:tracePt t="45800" x="2371725" y="3263900"/>
          <p14:tracePt t="45808" x="2362200" y="3271838"/>
          <p14:tracePt t="45815" x="2354263" y="3271838"/>
          <p14:tracePt t="45921" x="2354263" y="3254375"/>
          <p14:tracePt t="45928" x="2354263" y="3228975"/>
          <p14:tracePt t="45936" x="2354263" y="3186113"/>
          <p14:tracePt t="45944" x="2354263" y="3152775"/>
          <p14:tracePt t="45954" x="2362200" y="3119438"/>
          <p14:tracePt t="45960" x="2362200" y="3094038"/>
          <p14:tracePt t="45970" x="2371725" y="3051175"/>
          <p14:tracePt t="45976" x="2371725" y="2990850"/>
          <p14:tracePt t="45986" x="2371725" y="2965450"/>
          <p14:tracePt t="45994" x="2379663" y="2914650"/>
          <p14:tracePt t="46002" x="2379663" y="2871788"/>
          <p14:tracePt t="46010" x="2379663" y="2846388"/>
          <p14:tracePt t="46017" x="2379663" y="2805113"/>
          <p14:tracePt t="46026" x="2379663" y="2770188"/>
          <p14:tracePt t="46034" x="2379663" y="2736850"/>
          <p14:tracePt t="46042" x="2371725" y="2701925"/>
          <p14:tracePt t="46049" x="2371725" y="2676525"/>
          <p14:tracePt t="46058" x="2371725" y="2660650"/>
          <p14:tracePt t="46066" x="2371725" y="2651125"/>
          <p14:tracePt t="46074" x="2371725" y="2643188"/>
          <p14:tracePt t="46082" x="2362200" y="2625725"/>
          <p14:tracePt t="46090" x="2362200" y="2617788"/>
          <p14:tracePt t="46097" x="2354263" y="2608263"/>
          <p14:tracePt t="46114" x="2354263" y="2600325"/>
          <p14:tracePt t="46178" x="2354263" y="2592388"/>
          <p14:tracePt t="46226" x="2354263" y="2582863"/>
          <p14:tracePt t="46242" x="2354263" y="2566988"/>
          <p14:tracePt t="46258" x="2354263" y="2557463"/>
          <p14:tracePt t="46268" x="2354263" y="2549525"/>
          <p14:tracePt t="46284" x="2354263" y="2541588"/>
          <p14:tracePt t="46292" x="2354263" y="2532063"/>
          <p14:tracePt t="46300" x="2354263" y="2524125"/>
          <p14:tracePt t="46348" x="2354263" y="2516188"/>
          <p14:tracePt t="46372" x="2354263" y="2506663"/>
          <p14:tracePt t="46420" x="2354263" y="2498725"/>
          <p14:tracePt t="47580" x="2354263" y="2516188"/>
          <p14:tracePt t="47587" x="2354263" y="2541588"/>
          <p14:tracePt t="47596" x="2354263" y="2557463"/>
          <p14:tracePt t="47604" x="2354263" y="2582863"/>
          <p14:tracePt t="47612" x="2354263" y="2600325"/>
          <p14:tracePt t="47620" x="2362200" y="2617788"/>
          <p14:tracePt t="47628" x="2362200" y="2651125"/>
          <p14:tracePt t="47636" x="2362200" y="2693988"/>
          <p14:tracePt t="47644" x="2362200" y="2719388"/>
          <p14:tracePt t="47652" x="2362200" y="2752725"/>
          <p14:tracePt t="47659" x="2362200" y="2770188"/>
          <p14:tracePt t="47668" x="2362200" y="2805113"/>
          <p14:tracePt t="47676" x="2362200" y="2838450"/>
          <p14:tracePt t="47684" x="2362200" y="2855913"/>
          <p14:tracePt t="47692" x="2354263" y="2889250"/>
          <p14:tracePt t="47700" x="2354263" y="2914650"/>
          <p14:tracePt t="47708" x="2354263" y="2932113"/>
          <p14:tracePt t="47716" x="2354263" y="2940050"/>
          <p14:tracePt t="47724" x="2354263" y="2957513"/>
          <p14:tracePt t="47732" x="2354263" y="2965450"/>
          <p14:tracePt t="47739" x="2354263" y="2974975"/>
          <p14:tracePt t="47747" x="2354263" y="2982913"/>
          <p14:tracePt t="47756" x="2354263" y="2990850"/>
          <p14:tracePt t="47763" x="2354263" y="3008313"/>
          <p14:tracePt t="47772" x="2354263" y="3016250"/>
          <p14:tracePt t="47779" x="2354263" y="3041650"/>
          <p14:tracePt t="47788" x="2354263" y="3059113"/>
          <p14:tracePt t="47798" x="2354263" y="3076575"/>
          <p14:tracePt t="47806" x="2354263" y="3094038"/>
          <p14:tracePt t="47814" x="2354263" y="3119438"/>
          <p14:tracePt t="47822" x="2354263" y="3135313"/>
          <p14:tracePt t="47830" x="2354263" y="3160713"/>
          <p14:tracePt t="47838" x="2354263" y="3186113"/>
          <p14:tracePt t="47845" x="2354263" y="3195638"/>
          <p14:tracePt t="47853" x="2344738" y="3221038"/>
          <p14:tracePt t="47862" x="2344738" y="3238500"/>
          <p14:tracePt t="47870" x="2344738" y="3254375"/>
          <p14:tracePt t="47878" x="2344738" y="3279775"/>
          <p14:tracePt t="47886" x="2344738" y="3297238"/>
          <p14:tracePt t="47894" x="2344738" y="3305175"/>
          <p14:tracePt t="47902" x="2344738" y="3322638"/>
          <p14:tracePt t="47918" x="2344738" y="3340100"/>
          <p14:tracePt t="47926" x="2336800" y="3348038"/>
          <p14:tracePt t="47942" x="2336800" y="3355975"/>
          <p14:tracePt t="47949" x="2336800" y="3373438"/>
          <p14:tracePt t="47982" x="2336800" y="3382963"/>
          <p14:tracePt t="48006" x="2336800" y="3390900"/>
          <p14:tracePt t="48121" x="2336800" y="3398838"/>
          <p14:tracePt t="48232" x="2328863" y="3398838"/>
          <p14:tracePt t="48239" x="2319338" y="3398838"/>
          <p14:tracePt t="48248" x="2319338" y="3416300"/>
          <p14:tracePt t="48256" x="2303463" y="3424238"/>
          <p14:tracePt t="48263" x="2286000" y="3433763"/>
          <p14:tracePt t="48271" x="2268538" y="3441700"/>
          <p14:tracePt t="48279" x="2260600" y="3459163"/>
          <p14:tracePt t="48287" x="2243138" y="3467100"/>
          <p14:tracePt t="48295" x="2227263" y="3484563"/>
          <p14:tracePt t="48303" x="2209800" y="3492500"/>
          <p14:tracePt t="48311" x="2192338" y="3502025"/>
          <p14:tracePt t="48320" x="2174875" y="3509963"/>
          <p14:tracePt t="48327" x="2159000" y="3517900"/>
          <p14:tracePt t="48336" x="2133600" y="3527425"/>
          <p14:tracePt t="48344" x="2124075" y="3535363"/>
          <p14:tracePt t="48352" x="2116138" y="3543300"/>
          <p14:tracePt t="48360" x="2108200" y="3543300"/>
          <p14:tracePt t="48466" x="2098675" y="3543300"/>
          <p14:tracePt t="48474" x="2098675" y="3535363"/>
          <p14:tracePt t="48482" x="2098675" y="3509963"/>
          <p14:tracePt t="48490" x="2090738" y="3502025"/>
          <p14:tracePt t="48497" x="2082800" y="3467100"/>
          <p14:tracePt t="48506" x="2082800" y="3441700"/>
          <p14:tracePt t="48513" x="2073275" y="3416300"/>
          <p14:tracePt t="48522" x="2073275" y="3390900"/>
          <p14:tracePt t="48529" x="2065338" y="3365500"/>
          <p14:tracePt t="48537" x="2065338" y="3330575"/>
          <p14:tracePt t="48546" x="2065338" y="3314700"/>
          <p14:tracePt t="48553" x="2055813" y="3279775"/>
          <p14:tracePt t="48561" x="2055813" y="3246438"/>
          <p14:tracePt t="48570" x="2047875" y="3221038"/>
          <p14:tracePt t="48578" x="2047875" y="3211513"/>
          <p14:tracePt t="48586" x="2039938" y="3186113"/>
          <p14:tracePt t="48594" x="2039938" y="3170238"/>
          <p14:tracePt t="48610" x="2039938" y="3152775"/>
          <p14:tracePt t="48618" x="2022475" y="3135313"/>
          <p14:tracePt t="48625" x="2014538" y="3127375"/>
          <p14:tracePt t="48633" x="2005013" y="3109913"/>
          <p14:tracePt t="48642" x="2005013" y="3101975"/>
          <p14:tracePt t="48650" x="1989138" y="3094038"/>
          <p14:tracePt t="48658" x="1971675" y="3076575"/>
          <p14:tracePt t="48666" x="1963738" y="3059113"/>
          <p14:tracePt t="48674" x="1963738" y="3051175"/>
          <p14:tracePt t="48681" x="1954213" y="3051175"/>
          <p14:tracePt t="48690" x="1946275" y="3041650"/>
          <p14:tracePt t="48700" x="1938338" y="3041650"/>
          <p14:tracePt t="48708" x="1938338" y="3033713"/>
          <p14:tracePt t="48740" x="1928813" y="3033713"/>
          <p14:tracePt t="48748" x="1928813" y="3025775"/>
          <p14:tracePt t="48756" x="1920875" y="3016250"/>
          <p14:tracePt t="48764" x="1920875" y="3008313"/>
          <p14:tracePt t="48792" x="1920875" y="3000375"/>
          <p14:tracePt t="48800" x="1911350" y="2990850"/>
          <p14:tracePt t="48808" x="1903413" y="2982913"/>
          <p14:tracePt t="48816" x="1895475" y="2965450"/>
          <p14:tracePt t="48824" x="1885950" y="2957513"/>
          <p14:tracePt t="48832" x="1878013" y="2940050"/>
          <p14:tracePt t="48840" x="1852613" y="2922588"/>
          <p14:tracePt t="48847" x="1844675" y="2914650"/>
          <p14:tracePt t="48856" x="1835150" y="2906713"/>
          <p14:tracePt t="48871" x="1835150" y="2897188"/>
          <p14:tracePt t="48887" x="1827213" y="2897188"/>
          <p14:tracePt t="48895" x="1827213" y="2889250"/>
          <p14:tracePt t="48904" x="1827213" y="2871788"/>
          <p14:tracePt t="48912" x="1827213" y="2846388"/>
          <p14:tracePt t="48920" x="1827213" y="2820988"/>
          <p14:tracePt t="48927" x="1827213" y="2778125"/>
          <p14:tracePt t="48935" x="1835150" y="2701925"/>
          <p14:tracePt t="48944" x="1852613" y="2660650"/>
          <p14:tracePt t="48952" x="1870075" y="2600325"/>
          <p14:tracePt t="48960" x="1903413" y="2524125"/>
          <p14:tracePt t="48967" x="1920875" y="2447925"/>
          <p14:tracePt t="48976" x="1954213" y="2344738"/>
          <p14:tracePt t="48983" x="1979613" y="2260600"/>
          <p14:tracePt t="48992" x="1989138" y="2166938"/>
          <p14:tracePt t="48999" x="2014538" y="2055813"/>
          <p14:tracePt t="49008" x="2014538" y="1971675"/>
          <p14:tracePt t="49018" x="2014538" y="1870075"/>
          <p14:tracePt t="49026" x="2014538" y="1809750"/>
          <p14:tracePt t="49034" x="2014538" y="1682750"/>
          <p14:tracePt t="49042" x="2014538" y="1614488"/>
          <p14:tracePt t="49049" x="2014538" y="1555750"/>
          <p14:tracePt t="49058" x="2014538" y="1512888"/>
          <p14:tracePt t="49066" x="2014538" y="1452563"/>
          <p14:tracePt t="49074" x="2005013" y="1427163"/>
          <p14:tracePt t="49082" x="1997075" y="1419225"/>
          <p14:tracePt t="49090" x="1989138" y="1401763"/>
          <p14:tracePt t="49098" x="1979613" y="1393825"/>
          <p14:tracePt t="49122" x="1979613" y="1385888"/>
          <p14:tracePt t="49206" x="1971675" y="1385888"/>
          <p14:tracePt t="49238" x="1971675" y="1411288"/>
          <p14:tracePt t="49246" x="1971675" y="1427163"/>
          <p14:tracePt t="49254" x="1971675" y="1462088"/>
          <p14:tracePt t="49261" x="1971675" y="1495425"/>
          <p14:tracePt t="49270" x="1971675" y="1530350"/>
          <p14:tracePt t="49278" x="1971675" y="1555750"/>
          <p14:tracePt t="49285" x="1971675" y="1581150"/>
          <p14:tracePt t="49295" x="1971675" y="1614488"/>
          <p14:tracePt t="49302" x="1979613" y="1631950"/>
          <p14:tracePt t="49312" x="1979613" y="1639888"/>
          <p14:tracePt t="49318" x="1979613" y="1649413"/>
          <p14:tracePt t="49328" x="1979613" y="1657350"/>
          <p14:tracePt t="49336" x="1979613" y="1665288"/>
          <p14:tracePt t="49352" x="1979613" y="1674813"/>
          <p14:tracePt t="49368" x="1971675" y="1674813"/>
          <p14:tracePt t="49376" x="1946275" y="1700213"/>
          <p14:tracePt t="49383" x="1928813" y="1716088"/>
          <p14:tracePt t="49392" x="1903413" y="1741488"/>
          <p14:tracePt t="49400" x="1885950" y="1766888"/>
          <p14:tracePt t="49408" x="1860550" y="1801813"/>
          <p14:tracePt t="49415" x="1835150" y="1835150"/>
          <p14:tracePt t="49424" x="1819275" y="1870075"/>
          <p14:tracePt t="49431" x="1809750" y="1885950"/>
          <p14:tracePt t="49440" x="1801813" y="1903413"/>
          <p14:tracePt t="49456" x="1801813" y="1911350"/>
          <p14:tracePt t="49464" x="1801813" y="1920875"/>
          <p14:tracePt t="49479" x="1801813" y="1928813"/>
          <p14:tracePt t="49487" x="1809750" y="1938338"/>
          <p14:tracePt t="49500" x="1809750" y="1946275"/>
          <p14:tracePt t="49507" x="1819275" y="1946275"/>
          <p14:tracePt t="49515" x="1827213" y="1946275"/>
          <p14:tracePt t="49524" x="1827213" y="1954213"/>
          <p14:tracePt t="49531" x="1844675" y="1954213"/>
          <p14:tracePt t="49539" x="1852613" y="1963738"/>
          <p14:tracePt t="49548" x="1860550" y="1963738"/>
          <p14:tracePt t="49556" x="1878013" y="1963738"/>
          <p14:tracePt t="49564" x="1895475" y="1963738"/>
          <p14:tracePt t="49572" x="1928813" y="1963738"/>
          <p14:tracePt t="49579" x="1963738" y="1963738"/>
          <p14:tracePt t="49587" x="1997075" y="1963738"/>
          <p14:tracePt t="49595" x="2047875" y="1963738"/>
          <p14:tracePt t="49603" x="2090738" y="1963738"/>
          <p14:tracePt t="49612" x="2133600" y="1963738"/>
          <p14:tracePt t="49622" x="2166938" y="1963738"/>
          <p14:tracePt t="49630" x="2235200" y="1971675"/>
          <p14:tracePt t="49638" x="2293938" y="1971675"/>
          <p14:tracePt t="49644" x="2336800" y="1971675"/>
          <p14:tracePt t="49654" x="2397125" y="1979613"/>
          <p14:tracePt t="49662" x="2438400" y="1979613"/>
          <p14:tracePt t="49670" x="2481263" y="1979613"/>
          <p14:tracePt t="49678" x="2516188" y="1979613"/>
          <p14:tracePt t="49686" x="2549525" y="1979613"/>
          <p14:tracePt t="49694" x="2566988" y="1979613"/>
          <p14:tracePt t="49706" x="2592388" y="1979613"/>
          <p14:tracePt t="49714" x="2617788" y="1979613"/>
          <p14:tracePt t="49730" x="2633663" y="1979613"/>
          <p14:tracePt t="49738" x="2643188" y="1979613"/>
          <p14:tracePt t="49755" x="2651125" y="1979613"/>
          <p14:tracePt t="49996" x="2651125" y="1989138"/>
          <p14:tracePt t="50020" x="2643188" y="2005013"/>
          <p14:tracePt t="50027" x="2643188" y="2014538"/>
          <p14:tracePt t="50036" x="2625725" y="2022475"/>
          <p14:tracePt t="50043" x="2608263" y="2039938"/>
          <p14:tracePt t="50052" x="2592388" y="2065338"/>
          <p14:tracePt t="50060" x="2566988" y="2090738"/>
          <p14:tracePt t="50068" x="2541588" y="2116138"/>
          <p14:tracePt t="50076" x="2506663" y="2149475"/>
          <p14:tracePt t="50083" x="2489200" y="2174875"/>
          <p14:tracePt t="50092" x="2447925" y="2243138"/>
          <p14:tracePt t="50099" x="2405063" y="2303463"/>
          <p14:tracePt t="50108" x="2354263" y="2397125"/>
          <p14:tracePt t="50116" x="2328863" y="2447925"/>
          <p14:tracePt t="50124" x="2286000" y="2506663"/>
          <p14:tracePt t="50132" x="2252663" y="2557463"/>
          <p14:tracePt t="50140" x="2235200" y="2574925"/>
          <p14:tracePt t="50148" x="2217738" y="2608263"/>
          <p14:tracePt t="50156" x="2192338" y="2660650"/>
          <p14:tracePt t="50164" x="2174875" y="2693988"/>
          <p14:tracePt t="50172" x="2159000" y="2727325"/>
          <p14:tracePt t="50180" x="2149475" y="2744788"/>
          <p14:tracePt t="50188" x="2133600" y="2778125"/>
          <p14:tracePt t="50205" x="2116138" y="2830513"/>
          <p14:tracePt t="50205" x="2108200" y="2846388"/>
          <p14:tracePt t="50211" x="2090738" y="2863850"/>
          <p14:tracePt t="50222" x="2073275" y="2881313"/>
          <p14:tracePt t="50227" x="2065338" y="2897188"/>
          <p14:tracePt t="50237" x="2039938" y="2922588"/>
          <p14:tracePt t="50243" x="2030413" y="2932113"/>
          <p14:tracePt t="50254" x="2014538" y="2957513"/>
          <p14:tracePt t="50261" x="1997075" y="2965450"/>
          <p14:tracePt t="50270" x="1971675" y="2982913"/>
          <p14:tracePt t="50278" x="1954213" y="3000375"/>
          <p14:tracePt t="50286" x="1920875" y="3033713"/>
          <p14:tracePt t="50294" x="1911350" y="3041650"/>
          <p14:tracePt t="50302" x="1895475" y="3059113"/>
          <p14:tracePt t="50310" x="1878013" y="3067050"/>
          <p14:tracePt t="50317" x="1860550" y="3094038"/>
          <p14:tracePt t="50326" x="1844675" y="3101975"/>
          <p14:tracePt t="50334" x="1835150" y="3109913"/>
          <p14:tracePt t="50342" x="1827213" y="3127375"/>
          <p14:tracePt t="50349" x="1819275" y="3135313"/>
          <p14:tracePt t="50366" x="1819275" y="3144838"/>
          <p14:tracePt t="50374" x="1809750" y="3144838"/>
          <p14:tracePt t="50430" x="1801813" y="3144838"/>
          <p14:tracePt t="50438" x="1793875" y="3144838"/>
          <p14:tracePt t="50446" x="1766888" y="3152775"/>
          <p14:tracePt t="50454" x="1758950" y="3152775"/>
          <p14:tracePt t="50462" x="1751013" y="3152775"/>
          <p14:tracePt t="50470" x="1741488" y="3152775"/>
          <p14:tracePt t="50478" x="1733550" y="3152775"/>
          <p14:tracePt t="50518" x="1733550" y="3160713"/>
          <p14:tracePt t="50534" x="1751013" y="3160713"/>
          <p14:tracePt t="50544" x="1776413" y="3160713"/>
          <p14:tracePt t="50551" x="1819275" y="3160713"/>
          <p14:tracePt t="50560" x="1878013" y="3160713"/>
          <p14:tracePt t="50568" x="1920875" y="3160713"/>
          <p14:tracePt t="50576" x="1954213" y="3160713"/>
          <p14:tracePt t="50583" x="1979613" y="3160713"/>
          <p14:tracePt t="50592" x="2014538" y="3160713"/>
          <p14:tracePt t="50599" x="2047875" y="3160713"/>
          <p14:tracePt t="50607" x="2065338" y="3160713"/>
          <p14:tracePt t="50672" x="2065338" y="3152775"/>
          <p14:tracePt t="50688" x="2065338" y="3135313"/>
          <p14:tracePt t="50696" x="2065338" y="3119438"/>
          <p14:tracePt t="50704" x="2065338" y="3109913"/>
          <p14:tracePt t="50712" x="2065338" y="3084513"/>
          <p14:tracePt t="50720" x="2065338" y="3067050"/>
          <p14:tracePt t="50728" x="2073275" y="3041650"/>
          <p14:tracePt t="50735" x="2073275" y="2990850"/>
          <p14:tracePt t="50744" x="2082800" y="2932113"/>
          <p14:tracePt t="50752" x="2090738" y="2871788"/>
          <p14:tracePt t="50760" x="2108200" y="2787650"/>
          <p14:tracePt t="50768" x="2124075" y="2711450"/>
          <p14:tracePt t="50776" x="2141538" y="2668588"/>
          <p14:tracePt t="50783" x="2166938" y="2524125"/>
          <p14:tracePt t="50792" x="2166938" y="2481263"/>
          <p14:tracePt t="50799" x="2184400" y="2387600"/>
          <p14:tracePt t="50808" x="2209800" y="2303463"/>
          <p14:tracePt t="50815" x="2235200" y="2200275"/>
          <p14:tracePt t="50826" x="2243138" y="2141538"/>
          <p14:tracePt t="50834" x="2252663" y="2108200"/>
          <p14:tracePt t="50842" x="2260600" y="2073275"/>
          <p14:tracePt t="50849" x="2268538" y="2065338"/>
          <p14:tracePt t="50858" x="2268538" y="2055813"/>
          <p14:tracePt t="50865" x="2268538" y="2047875"/>
          <p14:tracePt t="50995" x="2268538" y="2073275"/>
          <p14:tracePt t="51002" x="2252663" y="2116138"/>
          <p14:tracePt t="51009" x="2235200" y="2149475"/>
          <p14:tracePt t="51018" x="2217738" y="2200275"/>
          <p14:tracePt t="51026" x="2200275" y="2235200"/>
          <p14:tracePt t="51033" x="2166938" y="2354263"/>
          <p14:tracePt t="51042" x="2159000" y="2379663"/>
          <p14:tracePt t="51049" x="2133600" y="2473325"/>
          <p14:tracePt t="51057" x="2124075" y="2532063"/>
          <p14:tracePt t="51065" x="2108200" y="2608263"/>
          <p14:tracePt t="51074" x="2098675" y="2668588"/>
          <p14:tracePt t="51081" x="2090738" y="2701925"/>
          <p14:tracePt t="51090" x="2090738" y="2736850"/>
          <p14:tracePt t="51097" x="2082800" y="2762250"/>
          <p14:tracePt t="51106" x="2073275" y="2778125"/>
          <p14:tracePt t="51116" x="2065338" y="2805113"/>
          <p14:tracePt t="51122" x="2055813" y="2830513"/>
          <p14:tracePt t="51131" x="2047875" y="2846388"/>
          <p14:tracePt t="51140" x="2039938" y="2846388"/>
          <p14:tracePt t="51148" x="2039938" y="2855913"/>
          <p14:tracePt t="51156" x="2039938" y="2863850"/>
          <p14:tracePt t="51188" x="2030413" y="2863850"/>
          <p14:tracePt t="51204" x="2014538" y="2863850"/>
          <p14:tracePt t="51212" x="2005013" y="2863850"/>
          <p14:tracePt t="51220" x="1989138" y="2863850"/>
          <p14:tracePt t="51228" x="1979613" y="2871788"/>
          <p14:tracePt t="51236" x="1963738" y="2871788"/>
          <p14:tracePt t="51244" x="1954213" y="2871788"/>
          <p14:tracePt t="51260" x="1946275" y="2871788"/>
          <p14:tracePt t="51276" x="1946275" y="2881313"/>
          <p14:tracePt t="51331" x="1946275" y="2871788"/>
          <p14:tracePt t="51340" x="1946275" y="2855913"/>
          <p14:tracePt t="51347" x="1954213" y="2830513"/>
          <p14:tracePt t="51355" x="1963738" y="2813050"/>
          <p14:tracePt t="51363" x="1971675" y="2795588"/>
          <p14:tracePt t="51371" x="1971675" y="2778125"/>
          <p14:tracePt t="51379" x="1979613" y="2770188"/>
          <p14:tracePt t="51387" x="1989138" y="2752725"/>
          <p14:tracePt t="51396" x="1997075" y="2736850"/>
          <p14:tracePt t="51404" x="2005013" y="2719388"/>
          <p14:tracePt t="51411" x="2014538" y="2711450"/>
          <p14:tracePt t="51421" x="2014538" y="2686050"/>
          <p14:tracePt t="51427" x="2022475" y="2668588"/>
          <p14:tracePt t="51438" x="2039938" y="2643188"/>
          <p14:tracePt t="51446" x="2047875" y="2617788"/>
          <p14:tracePt t="51454" x="2065338" y="2592388"/>
          <p14:tracePt t="51462" x="2073275" y="2557463"/>
          <p14:tracePt t="51470" x="2090738" y="2524125"/>
          <p14:tracePt t="51477" x="2098675" y="2498725"/>
          <p14:tracePt t="51486" x="2108200" y="2473325"/>
          <p14:tracePt t="51494" x="2124075" y="2455863"/>
          <p14:tracePt t="51501" x="2141538" y="2422525"/>
          <p14:tracePt t="51510" x="2149475" y="2397125"/>
          <p14:tracePt t="51518" x="2159000" y="2379663"/>
          <p14:tracePt t="51526" x="2166938" y="2354263"/>
          <p14:tracePt t="51533" x="2174875" y="2336800"/>
          <p14:tracePt t="51542" x="2200275" y="2311400"/>
          <p14:tracePt t="51549" x="2217738" y="2278063"/>
          <p14:tracePt t="51558" x="2252663" y="2227263"/>
          <p14:tracePt t="51566" x="2268538" y="2200275"/>
          <p14:tracePt t="51574" x="2293938" y="2166938"/>
          <p14:tracePt t="51582" x="2303463" y="2149475"/>
          <p14:tracePt t="51590" x="2303463" y="2124075"/>
          <p14:tracePt t="51598" x="2311400" y="2108200"/>
          <p14:tracePt t="51606" x="2319338" y="2090738"/>
          <p14:tracePt t="51614" x="2328863" y="2082800"/>
          <p14:tracePt t="51622" x="2336800" y="2073275"/>
          <p14:tracePt t="51658" x="2336800" y="2065338"/>
          <p14:tracePt t="51666" x="2336800" y="2055813"/>
          <p14:tracePt t="51674" x="2336800" y="2039938"/>
          <p14:tracePt t="51682" x="2336800" y="2022475"/>
          <p14:tracePt t="51690" x="2336800" y="1989138"/>
          <p14:tracePt t="51697" x="2336800" y="1971675"/>
          <p14:tracePt t="51706" x="2328863" y="1946275"/>
          <p14:tracePt t="51716" x="2319338" y="1911350"/>
          <p14:tracePt t="51721" x="2311400" y="1885950"/>
          <p14:tracePt t="51731" x="2293938" y="1870075"/>
          <p14:tracePt t="51737" x="2286000" y="1835150"/>
          <p14:tracePt t="51748" x="2268538" y="1809750"/>
          <p14:tracePt t="51754" x="2260600" y="1793875"/>
          <p14:tracePt t="51764" x="2252663" y="1776413"/>
          <p14:tracePt t="51771" x="2252663" y="1758950"/>
          <p14:tracePt t="51779" x="2243138" y="1741488"/>
          <p14:tracePt t="51787" x="2235200" y="1716088"/>
          <p14:tracePt t="51796" x="2227263" y="1700213"/>
          <p14:tracePt t="51804" x="2227263" y="1674813"/>
          <p14:tracePt t="51812" x="2227263" y="1649413"/>
          <p14:tracePt t="51820" x="2217738" y="1631950"/>
          <p14:tracePt t="51828" x="2217738" y="1606550"/>
          <p14:tracePt t="51835" x="2217738" y="1589088"/>
          <p14:tracePt t="51844" x="2217738" y="1571625"/>
          <p14:tracePt t="51855" x="2217738" y="1546225"/>
          <p14:tracePt t="51863" x="2217738" y="1530350"/>
          <p14:tracePt t="51871" x="2217738" y="1520825"/>
          <p14:tracePt t="51879" x="2217738" y="1504950"/>
          <p14:tracePt t="51888" x="2227263" y="1487488"/>
          <p14:tracePt t="51896" x="2235200" y="1477963"/>
          <p14:tracePt t="51903" x="2235200" y="1462088"/>
          <p14:tracePt t="51912" x="2243138" y="1436688"/>
          <p14:tracePt t="51920" x="2252663" y="1411288"/>
          <p14:tracePt t="51928" x="2268538" y="1401763"/>
          <p14:tracePt t="51936" x="2286000" y="1376363"/>
          <p14:tracePt t="51944" x="2303463" y="1350963"/>
          <p14:tracePt t="51952" x="2311400" y="1333500"/>
          <p14:tracePt t="51960" x="2319338" y="1317625"/>
          <p14:tracePt t="51968" x="2336800" y="1292225"/>
          <p14:tracePt t="51976" x="2344738" y="1274763"/>
          <p14:tracePt t="51984" x="2354263" y="1266825"/>
          <p14:tracePt t="52002" x="2362200" y="1257300"/>
          <p14:tracePt t="52008" x="2362200" y="1249363"/>
          <p14:tracePt t="52024" x="2362200" y="1241425"/>
          <p14:tracePt t="52034" x="2362200" y="1231900"/>
          <p14:tracePt t="52040" x="2362200" y="1223963"/>
          <p14:tracePt t="52050" x="2371725" y="1216025"/>
          <p14:tracePt t="52058" x="2371725" y="1206500"/>
          <p14:tracePt t="52082" x="2371725" y="1198563"/>
          <p14:tracePt t="52114" x="2371725" y="1189038"/>
          <p14:tracePt t="52130" x="2371725" y="1181100"/>
          <p14:tracePt t="52154" x="2371725" y="1173163"/>
          <p14:tracePt t="52171" x="2371725" y="1163638"/>
          <p14:tracePt t="52298" x="2371725" y="1173163"/>
          <p14:tracePt t="52308" x="2371725" y="1198563"/>
          <p14:tracePt t="52314" x="2371725" y="1231900"/>
          <p14:tracePt t="52324" x="2371725" y="1274763"/>
          <p14:tracePt t="52330" x="2371725" y="1300163"/>
          <p14:tracePt t="52340" x="2371725" y="1333500"/>
          <p14:tracePt t="52345" x="2371725" y="1368425"/>
          <p14:tracePt t="52356" x="2371725" y="1411288"/>
          <p14:tracePt t="52366" x="2362200" y="1452563"/>
          <p14:tracePt t="52376" x="2362200" y="1477963"/>
          <p14:tracePt t="52384" x="2362200" y="1520825"/>
          <p14:tracePt t="52392" x="2354263" y="1571625"/>
          <p14:tracePt t="52399" x="2354263" y="1614488"/>
          <p14:tracePt t="52408" x="2344738" y="1700213"/>
          <p14:tracePt t="52416" x="2344738" y="1733550"/>
          <p14:tracePt t="52424" x="2344738" y="1784350"/>
          <p14:tracePt t="52432" x="2328863" y="1844675"/>
          <p14:tracePt t="52440" x="2328863" y="1903413"/>
          <p14:tracePt t="52448" x="2319338" y="1946275"/>
          <p14:tracePt t="52456" x="2319338" y="1979613"/>
          <p14:tracePt t="52464" x="2319338" y="2005013"/>
          <p14:tracePt t="52471" x="2319338" y="2030413"/>
          <p14:tracePt t="52479" x="2311400" y="2055813"/>
          <p14:tracePt t="52487" x="2311400" y="2090738"/>
          <p14:tracePt t="52495" x="2311400" y="2124075"/>
          <p14:tracePt t="52504" x="2311400" y="2149475"/>
          <p14:tracePt t="52511" x="2311400" y="2184400"/>
          <p14:tracePt t="52520" x="2311400" y="2217738"/>
          <p14:tracePt t="52527" x="2311400" y="2252663"/>
          <p14:tracePt t="52535" x="2311400" y="2268538"/>
          <p14:tracePt t="52543" x="2311400" y="2293938"/>
          <p14:tracePt t="52552" x="2311400" y="2311400"/>
          <p14:tracePt t="52559" x="2311400" y="2328863"/>
          <p14:tracePt t="52567" x="2319338" y="2344738"/>
          <p14:tracePt t="52576" x="2319338" y="2362200"/>
          <p14:tracePt t="52583" x="2319338" y="2379663"/>
          <p14:tracePt t="52592" x="2319338" y="2405063"/>
          <p14:tracePt t="52599" x="2319338" y="2438400"/>
          <p14:tracePt t="52608" x="2319338" y="2447925"/>
          <p14:tracePt t="52615" x="2319338" y="2481263"/>
          <p14:tracePt t="52624" x="2319338" y="2506663"/>
          <p14:tracePt t="52631" x="2319338" y="2524125"/>
          <p14:tracePt t="52642" x="2319338" y="2549525"/>
          <p14:tracePt t="52647" x="2319338" y="2574925"/>
          <p14:tracePt t="52658" x="2319338" y="2592388"/>
          <p14:tracePt t="52666" x="2319338" y="2617788"/>
          <p14:tracePt t="52674" x="2319338" y="2643188"/>
          <p14:tracePt t="52690" x="2319338" y="2660650"/>
          <p14:tracePt t="52698" x="2319338" y="2668588"/>
          <p14:tracePt t="52706" x="2319338" y="2686050"/>
          <p14:tracePt t="52714" x="2319338" y="2693988"/>
          <p14:tracePt t="52730" x="2319338" y="2701925"/>
          <p14:tracePt t="52738" x="2319338" y="2711450"/>
          <p14:tracePt t="52754" x="2319338" y="2719388"/>
          <p14:tracePt t="52961" x="2319338" y="2727325"/>
          <p14:tracePt t="52973" x="2319338" y="2736850"/>
          <p14:tracePt t="53000" x="2319338" y="2744788"/>
          <p14:tracePt t="53008" x="2319338" y="2752725"/>
          <p14:tracePt t="53016" x="2319338" y="2762250"/>
          <p14:tracePt t="53048" x="2319338" y="2770188"/>
          <p14:tracePt t="53065" x="2319338" y="2778125"/>
          <p14:tracePt t="53092" x="2319338" y="2787650"/>
          <p14:tracePt t="53099" x="2319338" y="2795588"/>
          <p14:tracePt t="53124" x="2319338" y="2805113"/>
          <p14:tracePt t="53140" x="2319338" y="2813050"/>
          <p14:tracePt t="53148" x="2319338" y="2820988"/>
          <p14:tracePt t="53164" x="2319338" y="2830513"/>
          <p14:tracePt t="53180" x="2319338" y="2838450"/>
          <p14:tracePt t="53306" x="2303463" y="2838450"/>
          <p14:tracePt t="53313" x="2268538" y="2820988"/>
          <p14:tracePt t="53322" x="2217738" y="2795588"/>
          <p14:tracePt t="53329" x="2141538" y="2762250"/>
          <p14:tracePt t="53337" x="2108200" y="2727325"/>
          <p14:tracePt t="53345" x="2073275" y="2711450"/>
          <p14:tracePt t="53353" x="2047875" y="2693988"/>
          <p14:tracePt t="53362" x="2030413" y="2693988"/>
          <p14:tracePt t="53370" x="2022475" y="2676525"/>
          <p14:tracePt t="53377" x="2022475" y="2668588"/>
          <p14:tracePt t="53385" x="2014538" y="2660650"/>
          <p14:tracePt t="53402" x="2014538" y="2651125"/>
          <p14:tracePt t="53410" x="2014538" y="2643188"/>
          <p14:tracePt t="53500" x="2014538" y="2651125"/>
          <p14:tracePt t="53506" x="2039938" y="2676525"/>
          <p14:tracePt t="53514" x="2065338" y="2701925"/>
          <p14:tracePt t="53524" x="2090738" y="2736850"/>
          <p14:tracePt t="53529" x="2116138" y="2770188"/>
          <p14:tracePt t="53540" x="2141538" y="2813050"/>
          <p14:tracePt t="53545" x="2174875" y="2846388"/>
          <p14:tracePt t="53556" x="2209800" y="2881313"/>
          <p14:tracePt t="53565" x="2252663" y="2922588"/>
          <p14:tracePt t="53572" x="2268538" y="2949575"/>
          <p14:tracePt t="53579" x="2293938" y="2974975"/>
          <p14:tracePt t="53588" x="2311400" y="2982913"/>
          <p14:tracePt t="53597" x="2319338" y="2982913"/>
          <p14:tracePt t="53644" x="2328863" y="2982913"/>
          <p14:tracePt t="53652" x="2336800" y="2982913"/>
          <p14:tracePt t="53660" x="2362200" y="2932113"/>
          <p14:tracePt t="53667" x="2379663" y="2889250"/>
          <p14:tracePt t="53675" x="2422525" y="2838450"/>
          <p14:tracePt t="53684" x="2455863" y="2770188"/>
          <p14:tracePt t="53692" x="2489200" y="2711450"/>
          <p14:tracePt t="53700" x="2516188" y="2660650"/>
          <p14:tracePt t="53707" x="2592388" y="2541588"/>
          <p14:tracePt t="53715" x="2633663" y="2463800"/>
          <p14:tracePt t="53724" x="2660650" y="2413000"/>
          <p14:tracePt t="53732" x="2686050" y="2379663"/>
          <p14:tracePt t="53740" x="2693988" y="2354263"/>
          <p14:tracePt t="53747" x="2701925" y="2344738"/>
          <p14:tracePt t="53943" x="2711450" y="2362200"/>
          <p14:tracePt t="53950" x="2719388" y="2379663"/>
          <p14:tracePt t="53958" x="2719388" y="2447925"/>
          <p14:tracePt t="53966" x="2719388" y="2498725"/>
          <p14:tracePt t="53974" x="2668588" y="2660650"/>
          <p14:tracePt t="54185" x="2668588" y="2608263"/>
          <p14:tracePt t="54192" x="2668588" y="2566988"/>
          <p14:tracePt t="54199" x="2668588" y="2524125"/>
          <p14:tracePt t="54207" x="2686050" y="2489200"/>
          <p14:tracePt t="54215" x="2693988" y="2455863"/>
          <p14:tracePt t="54224" x="2701925" y="2438400"/>
          <p14:tracePt t="54231" x="2711450" y="2438400"/>
          <p14:tracePt t="54239" x="2719388" y="2455863"/>
          <p14:tracePt t="54247" x="2727325" y="2463800"/>
          <p14:tracePt t="54255" x="2736850" y="2489200"/>
          <p14:tracePt t="54264" x="2744788" y="2524125"/>
          <p14:tracePt t="54271" x="2744788" y="2557463"/>
          <p14:tracePt t="54279" x="2752725" y="2592388"/>
          <p14:tracePt t="54288" x="2762250" y="2617788"/>
          <p14:tracePt t="54295" x="2770188" y="2668588"/>
          <p14:tracePt t="54304" x="2787650" y="2744788"/>
          <p14:tracePt t="54312" x="2805113" y="2787650"/>
          <p14:tracePt t="54320" x="2820988" y="2838450"/>
          <p14:tracePt t="54328" x="2830513" y="2855913"/>
          <p14:tracePt t="54335" x="2846388" y="2906713"/>
          <p14:tracePt t="54344" x="2863850" y="2982913"/>
          <p14:tracePt t="54352" x="2871788" y="3008313"/>
          <p14:tracePt t="54360" x="2897188" y="3059113"/>
          <p14:tracePt t="54368" x="2897188" y="3094038"/>
          <p14:tracePt t="54376" x="2897188" y="3127375"/>
          <p14:tracePt t="54384" x="2906713" y="3152775"/>
          <p14:tracePt t="54392" x="2906713" y="3178175"/>
          <p14:tracePt t="54399" x="2914650" y="3211513"/>
          <p14:tracePt t="54408" x="2914650" y="3238500"/>
          <p14:tracePt t="54416" x="2914650" y="3246438"/>
          <p14:tracePt t="54424" x="2922588" y="3271838"/>
          <p14:tracePt t="54431" x="2922588" y="3279775"/>
          <p14:tracePt t="54442" x="2932113" y="3289300"/>
          <p14:tracePt t="54448" x="2932113" y="3297238"/>
          <p14:tracePt t="54458" x="2932113" y="3305175"/>
          <p14:tracePt t="54474" x="2940050" y="3305175"/>
          <p14:tracePt t="58090" x="2957513" y="3305175"/>
          <p14:tracePt t="58098" x="3016250" y="3305175"/>
          <p14:tracePt t="58103" x="3144838" y="3297238"/>
          <p14:tracePt t="58114" x="3186113" y="3297238"/>
          <p14:tracePt t="58122" x="3322638" y="3289300"/>
          <p14:tracePt t="58129" x="3373438" y="3279775"/>
          <p14:tracePt t="58138" x="3459163" y="3263900"/>
          <p14:tracePt t="58146" x="3475038" y="3263900"/>
          <p14:tracePt t="58235" x="3484563" y="3263900"/>
          <p14:tracePt t="58242" x="3502025" y="3279775"/>
          <p14:tracePt t="58250" x="3552825" y="3314700"/>
          <p14:tracePt t="58258" x="3619500" y="3348038"/>
          <p14:tracePt t="58266" x="3722688" y="3416300"/>
          <p14:tracePt t="58274" x="3790950" y="3459163"/>
          <p14:tracePt t="58282" x="3849688" y="3492500"/>
          <p14:tracePt t="58290" x="3943350" y="3535363"/>
          <p14:tracePt t="58297" x="3994150" y="3568700"/>
          <p14:tracePt t="58306" x="4052888" y="3586163"/>
          <p14:tracePt t="58314" x="4087813" y="3611563"/>
          <p14:tracePt t="58322" x="4113213" y="3619500"/>
          <p14:tracePt t="58329" x="4156075" y="3654425"/>
          <p14:tracePt t="58337" x="4181475" y="3662363"/>
          <p14:tracePt t="58345" x="4189413" y="3671888"/>
          <p14:tracePt t="58353" x="4197350" y="3679825"/>
          <p14:tracePt t="58362" x="4197350" y="3687763"/>
          <p14:tracePt t="58370" x="4206875" y="3697288"/>
          <p14:tracePt t="58380" x="4214813" y="3722688"/>
          <p14:tracePt t="58386" x="4232275" y="3763963"/>
          <p14:tracePt t="58396" x="4249738" y="3824288"/>
          <p14:tracePt t="58402" x="4283075" y="3892550"/>
          <p14:tracePt t="58412" x="4291013" y="3951288"/>
          <p14:tracePt t="58420" x="4325938" y="4011613"/>
          <p14:tracePt t="58428" x="4333875" y="4044950"/>
          <p14:tracePt t="58435" x="4341813" y="4079875"/>
          <p14:tracePt t="58444" x="4359275" y="4113213"/>
          <p14:tracePt t="58452" x="4368800" y="4146550"/>
          <p14:tracePt t="58460" x="4376738" y="4171950"/>
          <p14:tracePt t="58468" x="4384675" y="4181475"/>
          <p14:tracePt t="58476" x="4402138" y="4214813"/>
          <p14:tracePt t="58483" x="4410075" y="4232275"/>
          <p14:tracePt t="58492" x="4410075" y="4249738"/>
          <p14:tracePt t="58500" x="4410075" y="4265613"/>
          <p14:tracePt t="58512" x="4419600" y="4275138"/>
          <p14:tracePt t="58520" x="4419600" y="4283075"/>
          <p14:tracePt t="58910" x="4384675" y="4265613"/>
          <p14:tracePt t="58918" x="4325938" y="4249738"/>
          <p14:tracePt t="58926" x="4249738" y="4232275"/>
          <p14:tracePt t="58934" x="4171950" y="4214813"/>
          <p14:tracePt t="58942" x="4095750" y="4189413"/>
          <p14:tracePt t="58949" x="4052888" y="4189413"/>
          <p14:tracePt t="58958" x="3986213" y="4189413"/>
          <p14:tracePt t="58965" x="3908425" y="4189413"/>
          <p14:tracePt t="58974" x="3857625" y="4189413"/>
          <p14:tracePt t="58981" x="3806825" y="4189413"/>
          <p14:tracePt t="58990" x="3748088" y="4189413"/>
          <p14:tracePt t="59000" x="3687763" y="4206875"/>
          <p14:tracePt t="59008" x="3654425" y="4232275"/>
          <p14:tracePt t="59016" x="3629025" y="4257675"/>
          <p14:tracePt t="59024" x="3611563" y="4300538"/>
          <p14:tracePt t="59031" x="3594100" y="4368800"/>
          <p14:tracePt t="59039" x="3578225" y="4427538"/>
          <p14:tracePt t="59047" x="3578225" y="4521200"/>
          <p14:tracePt t="59056" x="3568700" y="4572000"/>
          <p14:tracePt t="59211" x="3560763" y="4564063"/>
          <p14:tracePt t="59216" x="3535363" y="4521200"/>
          <p14:tracePt t="59228" x="3502025" y="4445000"/>
          <p14:tracePt t="59236" x="3475038" y="4376738"/>
          <p14:tracePt t="59243" x="3441700" y="4291013"/>
          <p14:tracePt t="59252" x="3408363" y="4189413"/>
          <p14:tracePt t="59260" x="3340100" y="4019550"/>
          <p14:tracePt t="59268" x="3297238" y="3900488"/>
          <p14:tracePt t="59276" x="3186113" y="3662363"/>
          <p14:tracePt t="59284" x="3119438" y="3586163"/>
          <p14:tracePt t="59292" x="3076575" y="3449638"/>
          <p14:tracePt t="59299" x="3025775" y="3305175"/>
          <p14:tracePt t="59310" x="2990850" y="3221038"/>
          <p14:tracePt t="59318" x="2932113" y="3084513"/>
          <p14:tracePt t="59326" x="2871788" y="2965450"/>
          <p14:tracePt t="59333" x="2795588" y="2795588"/>
          <p14:tracePt t="59342" x="2719388" y="2660650"/>
          <p14:tracePt t="59350" x="2633663" y="2489200"/>
          <p14:tracePt t="59357" x="2592388" y="2405063"/>
          <p14:tracePt t="59366" x="2506663" y="2227263"/>
          <p14:tracePt t="59373" x="2463800" y="2149475"/>
          <p14:tracePt t="59381" x="2455863" y="2116138"/>
          <p14:tracePt t="59390" x="2430463" y="2055813"/>
          <p14:tracePt t="59397" x="2422525" y="2030413"/>
          <p14:tracePt t="59405" x="2413000" y="2022475"/>
          <p14:tracePt t="59414" x="2413000" y="2014538"/>
          <p14:tracePt t="59466" x="2405063" y="2014538"/>
          <p14:tracePt t="59473" x="2397125" y="1997075"/>
          <p14:tracePt t="59482" x="2379663" y="1971675"/>
          <p14:tracePt t="59489" x="2319338" y="1920875"/>
          <p14:tracePt t="59498" x="2260600" y="1878013"/>
          <p14:tracePt t="59506" x="2227263" y="1852613"/>
          <p14:tracePt t="59513" x="2174875" y="1819275"/>
          <p14:tracePt t="59522" x="2141538" y="1801813"/>
          <p14:tracePt t="59530" x="2116138" y="1801813"/>
          <p14:tracePt t="59538" x="2098675" y="1793875"/>
          <p14:tracePt t="59594" x="2108200" y="1793875"/>
          <p14:tracePt t="59604" x="2141538" y="1801813"/>
          <p14:tracePt t="59610" x="2174875" y="1819275"/>
          <p14:tracePt t="59620" x="2293938" y="1870075"/>
          <p14:tracePt t="59626" x="2354263" y="1885950"/>
          <p14:tracePt t="59635" x="2489200" y="1938338"/>
          <p14:tracePt t="59642" x="2617788" y="1971675"/>
          <p14:tracePt t="59652" x="2736850" y="1997075"/>
          <p14:tracePt t="59660" x="2871788" y="2022475"/>
          <p14:tracePt t="59667" x="2932113" y="2030413"/>
          <p14:tracePt t="59676" x="2982913" y="2030413"/>
          <p14:tracePt t="59772" x="2974975" y="2030413"/>
          <p14:tracePt t="59789" x="2965450" y="2039938"/>
          <p14:tracePt t="59852" x="2965450" y="2055813"/>
          <p14:tracePt t="59860" x="2974975" y="2082800"/>
          <p14:tracePt t="59867" x="3000375" y="2124075"/>
          <p14:tracePt t="59876" x="3025775" y="2174875"/>
          <p14:tracePt t="59883" x="3041650" y="2209800"/>
          <p14:tracePt t="59894" x="3076575" y="2268538"/>
          <p14:tracePt t="59899" x="3109913" y="2362200"/>
          <p14:tracePt t="59909" x="3152775" y="2438400"/>
          <p14:tracePt t="59915" x="3160713" y="2473325"/>
          <p14:tracePt t="59925" x="3195638" y="2557463"/>
          <p14:tracePt t="59933" x="3203575" y="2574925"/>
          <p14:tracePt t="59946" x="3221038" y="2600325"/>
          <p14:tracePt t="59954" x="3228975" y="2617788"/>
          <p14:tracePt t="59962" x="3228975" y="2625725"/>
          <p14:tracePt t="59970" x="3228975" y="2633663"/>
          <p14:tracePt t="59978" x="3228975" y="2643188"/>
          <p14:tracePt t="60119" x="3221038" y="2643188"/>
          <p14:tracePt t="60126" x="3178175" y="2643188"/>
          <p14:tracePt t="60134" x="3135313" y="2651125"/>
          <p14:tracePt t="60142" x="3076575" y="2651125"/>
          <p14:tracePt t="60149" x="2990850" y="2651125"/>
          <p14:tracePt t="60158" x="2957513" y="2651125"/>
          <p14:tracePt t="60165" x="2889250" y="2651125"/>
          <p14:tracePt t="60174" x="2805113" y="2633663"/>
          <p14:tracePt t="60187" x="2744788" y="2625725"/>
          <p14:tracePt t="60189" x="2711450" y="2625725"/>
          <p14:tracePt t="60197" x="2633663" y="2608263"/>
          <p14:tracePt t="60207" x="2600325" y="2600325"/>
          <p14:tracePt t="60213" x="2592388" y="2600325"/>
          <p14:tracePt t="60224" x="2566988" y="2592388"/>
          <p14:tracePt t="60231" x="2549525" y="2582863"/>
          <p14:tracePt t="60239" x="2532063" y="2574925"/>
          <p14:tracePt t="60256" x="2506663" y="2549525"/>
          <p14:tracePt t="60263" x="2498725" y="2532063"/>
          <p14:tracePt t="60272" x="2489200" y="2524125"/>
          <p14:tracePt t="60279" x="2481263" y="2516188"/>
          <p14:tracePt t="60288" x="2473325" y="2506663"/>
          <p14:tracePt t="60295" x="2463800" y="2489200"/>
          <p14:tracePt t="60304" x="2447925" y="2473325"/>
          <p14:tracePt t="60312" x="2422525" y="2447925"/>
          <p14:tracePt t="60320" x="2405063" y="2430463"/>
          <p14:tracePt t="60328" x="2371725" y="2397125"/>
          <p14:tracePt t="60337" x="2319338" y="2344738"/>
          <p14:tracePt t="60344" x="2293938" y="2319338"/>
          <p14:tracePt t="60353" x="2268538" y="2303463"/>
          <p14:tracePt t="60360" x="2252663" y="2278063"/>
          <p14:tracePt t="60368" x="2235200" y="2260600"/>
          <p14:tracePt t="60381" x="2227263" y="2243138"/>
          <p14:tracePt t="60384" x="2217738" y="2227263"/>
          <p14:tracePt t="60392" x="2209800" y="2217738"/>
          <p14:tracePt t="60399" x="2200275" y="2200275"/>
          <p14:tracePt t="60408" x="2184400" y="2184400"/>
          <p14:tracePt t="60415" x="2174875" y="2149475"/>
          <p14:tracePt t="60423" x="2159000" y="2124075"/>
          <p14:tracePt t="60432" x="2159000" y="2108200"/>
          <p14:tracePt t="60440" x="2149475" y="2108200"/>
          <p14:tracePt t="60448" x="2149475" y="2090738"/>
          <p14:tracePt t="60456" x="2141538" y="2090738"/>
          <p14:tracePt t="60464" x="2133600" y="2082800"/>
          <p14:tracePt t="60472" x="2133600" y="2065338"/>
          <p14:tracePt t="60480" x="2116138" y="2047875"/>
          <p14:tracePt t="60488" x="2098675" y="2047875"/>
          <p14:tracePt t="60496" x="2090738" y="2030413"/>
          <p14:tracePt t="60504" x="2090738" y="2022475"/>
          <p14:tracePt t="60512" x="2082800" y="2014538"/>
          <p14:tracePt t="60522" x="2073275" y="2014538"/>
          <p14:tracePt t="60571" x="2065338" y="2014538"/>
          <p14:tracePt t="60594" x="2065338" y="2005013"/>
          <p14:tracePt t="60893" x="2073275" y="2005013"/>
          <p14:tracePt t="60900" x="2082800" y="2005013"/>
          <p14:tracePt t="60924" x="2090738" y="2005013"/>
          <p14:tracePt t="60931" x="2098675" y="2005013"/>
          <p14:tracePt t="60948" x="2116138" y="2005013"/>
          <p14:tracePt t="60956" x="2124075" y="1997075"/>
          <p14:tracePt t="60963" x="2141538" y="1997075"/>
          <p14:tracePt t="60971" x="2174875" y="1997075"/>
          <p14:tracePt t="60979" x="2227263" y="1989138"/>
          <p14:tracePt t="60987" x="2268538" y="1989138"/>
          <p14:tracePt t="60995" x="2328863" y="1979613"/>
          <p14:tracePt t="61004" x="2387600" y="1979613"/>
          <p14:tracePt t="61011" x="2463800" y="1979613"/>
          <p14:tracePt t="61020" x="2516188" y="1979613"/>
          <p14:tracePt t="61027" x="2566988" y="1979613"/>
          <p14:tracePt t="61035" x="2608263" y="1979613"/>
          <p14:tracePt t="61076" x="2617788" y="1979613"/>
          <p14:tracePt t="61158" x="2617788" y="1971675"/>
          <p14:tracePt t="61166" x="2600325" y="1963738"/>
          <p14:tracePt t="61174" x="2574925" y="1946275"/>
          <p14:tracePt t="61187" x="2549525" y="1938338"/>
          <p14:tracePt t="61190" x="2541588" y="1920875"/>
          <p14:tracePt t="61197" x="2516188" y="1911350"/>
          <p14:tracePt t="61206" x="2506663" y="1903413"/>
          <p14:tracePt t="61213" x="2489200" y="1903413"/>
          <p14:tracePt t="61222" x="2489200" y="1895475"/>
          <p14:tracePt t="61230" x="2481263" y="1895475"/>
          <p14:tracePt t="61318" x="2481263" y="1903413"/>
          <p14:tracePt t="61326" x="2498725" y="1920875"/>
          <p14:tracePt t="61334" x="2524125" y="1946275"/>
          <p14:tracePt t="61341" x="2524125" y="1963738"/>
          <p14:tracePt t="61350" x="2532063" y="1963738"/>
          <p14:tracePt t="61357" x="2541588" y="1971675"/>
          <p14:tracePt t="61366" x="2549525" y="1979613"/>
          <p14:tracePt t="61430" x="2532063" y="1979613"/>
          <p14:tracePt t="61440" x="2524125" y="1971675"/>
          <p14:tracePt t="61449" x="2489200" y="1963738"/>
          <p14:tracePt t="61456" x="2455863" y="1946275"/>
          <p14:tracePt t="61464" x="2422525" y="1938338"/>
          <p14:tracePt t="61471" x="2371725" y="1928813"/>
          <p14:tracePt t="61479" x="2328863" y="1911350"/>
          <p14:tracePt t="61488" x="2311400" y="1903413"/>
          <p14:tracePt t="61496" x="2303463" y="1903413"/>
          <p14:tracePt t="61504" x="2293938" y="1903413"/>
          <p14:tracePt t="61608" x="2278063" y="1903413"/>
          <p14:tracePt t="61615" x="2268538" y="1920875"/>
          <p14:tracePt t="61624" x="2260600" y="1938338"/>
          <p14:tracePt t="61631" x="2243138" y="1946275"/>
          <p14:tracePt t="61640" x="2235200" y="1954213"/>
          <p14:tracePt t="61647" x="2217738" y="1971675"/>
          <p14:tracePt t="61656" x="2217738" y="1979613"/>
          <p14:tracePt t="61663" x="2209800" y="1979613"/>
          <p14:tracePt t="61688" x="2209800" y="1989138"/>
          <p14:tracePt t="61722" x="2209800" y="1997075"/>
          <p14:tracePt t="61727" x="2209800" y="2014538"/>
          <p14:tracePt t="61738" x="2217738" y="2022475"/>
          <p14:tracePt t="61744" x="2227263" y="2030413"/>
          <p14:tracePt t="61753" x="2243138" y="2047875"/>
          <p14:tracePt t="61762" x="2252663" y="2055813"/>
          <p14:tracePt t="61770" x="2268538" y="2065338"/>
          <p14:tracePt t="61778" x="2293938" y="2073275"/>
          <p14:tracePt t="61785" x="2319338" y="2090738"/>
          <p14:tracePt t="61793" x="2344738" y="2090738"/>
          <p14:tracePt t="61802" x="2362200" y="2098675"/>
          <p14:tracePt t="61810" x="2379663" y="2108200"/>
          <p14:tracePt t="61818" x="2387600" y="2108200"/>
          <p14:tracePt t="62260" x="2387600" y="2098675"/>
          <p14:tracePt t="62268" x="2387600" y="2090738"/>
          <p14:tracePt t="62276" x="2387600" y="2065338"/>
          <p14:tracePt t="62283" x="2387600" y="2047875"/>
          <p14:tracePt t="62292" x="2387600" y="2014538"/>
          <p14:tracePt t="62299" x="2387600" y="1971675"/>
          <p14:tracePt t="62308" x="2387600" y="1920875"/>
          <p14:tracePt t="62316" x="2379663" y="1860550"/>
          <p14:tracePt t="62326" x="2371725" y="1835150"/>
          <p14:tracePt t="62331" x="2371725" y="1758950"/>
          <p14:tracePt t="62341" x="2362200" y="1657350"/>
          <p14:tracePt t="62347" x="2362200" y="1563688"/>
          <p14:tracePt t="62357" x="2354263" y="1462088"/>
          <p14:tracePt t="62365" x="2354263" y="1308100"/>
          <p14:tracePt t="62373" x="2336800" y="1249363"/>
          <p14:tracePt t="62381" x="2336800" y="1189038"/>
          <p14:tracePt t="62390" x="2328863" y="1130300"/>
          <p14:tracePt t="62397" x="2328863" y="1104900"/>
          <p14:tracePt t="62405" x="2319338" y="1087438"/>
          <p14:tracePt t="62413" x="2319338" y="1069975"/>
          <p14:tracePt t="62422" x="2319338" y="1054100"/>
          <p14:tracePt t="62606" x="2319338" y="1069975"/>
          <p14:tracePt t="62614" x="2319338" y="1087438"/>
          <p14:tracePt t="62624" x="2319338" y="1112838"/>
          <p14:tracePt t="62630" x="2319338" y="1147763"/>
          <p14:tracePt t="62640" x="2319338" y="1231900"/>
          <p14:tracePt t="62647" x="2319338" y="1249363"/>
          <p14:tracePt t="62655" x="2319338" y="1343025"/>
          <p14:tracePt t="62663" x="2319338" y="1376363"/>
          <p14:tracePt t="62671" x="2319338" y="1470025"/>
          <p14:tracePt t="62680" x="2319338" y="1555750"/>
          <p14:tracePt t="62687" x="2319338" y="1631950"/>
          <p14:tracePt t="62695" x="2319338" y="1690688"/>
          <p14:tracePt t="62704" x="2311400" y="1758950"/>
          <p14:tracePt t="62711" x="2303463" y="1819275"/>
          <p14:tracePt t="62720" x="2286000" y="1878013"/>
          <p14:tracePt t="62727" x="2286000" y="1911350"/>
          <p14:tracePt t="62735" x="2286000" y="1979613"/>
          <p14:tracePt t="62743" x="2286000" y="2073275"/>
          <p14:tracePt t="62752" x="2286000" y="2159000"/>
          <p14:tracePt t="62759" x="2286000" y="2235200"/>
          <p14:tracePt t="62767" x="2286000" y="2344738"/>
          <p14:tracePt t="62776" x="2286000" y="2379663"/>
          <p14:tracePt t="62784" x="2286000" y="2455863"/>
          <p14:tracePt t="62791" x="2293938" y="2498725"/>
          <p14:tracePt t="62800" x="2293938" y="2541588"/>
          <p14:tracePt t="62812" x="2303463" y="2617788"/>
          <p14:tracePt t="62820" x="2303463" y="2651125"/>
          <p14:tracePt t="62828" x="2303463" y="2668588"/>
          <p14:tracePt t="62835" x="2303463" y="2686050"/>
          <p14:tracePt t="62844" x="2303463" y="2701925"/>
          <p14:tracePt t="62868" x="2303463" y="2711450"/>
          <p14:tracePt t="64950" x="2286000" y="2711450"/>
          <p14:tracePt t="64963" x="2268538" y="2719388"/>
          <p14:tracePt t="64970" x="2252663" y="2719388"/>
          <p14:tracePt t="64977" x="2235200" y="2727325"/>
          <p14:tracePt t="64995" x="2235200" y="2736850"/>
          <p14:tracePt t="65003" x="2235200" y="2762250"/>
          <p14:tracePt t="65009" x="2235200" y="2795588"/>
          <p14:tracePt t="65017" x="2235200" y="2820988"/>
          <p14:tracePt t="65026" x="2243138" y="2889250"/>
          <p14:tracePt t="65033" x="2252663" y="2922588"/>
          <p14:tracePt t="65041" x="2260600" y="2974975"/>
          <p14:tracePt t="65050" x="2268538" y="3000375"/>
          <p14:tracePt t="65060" x="2278063" y="3033713"/>
          <p14:tracePt t="65065" x="2293938" y="3084513"/>
          <p14:tracePt t="65076" x="2311400" y="3119438"/>
          <p14:tracePt t="65083" x="2328863" y="3170238"/>
          <p14:tracePt t="65092" x="2362200" y="3203575"/>
          <p14:tracePt t="65099" x="2413000" y="3271838"/>
          <p14:tracePt t="65108" x="2463800" y="3330575"/>
          <p14:tracePt t="65115" x="2549525" y="3398838"/>
          <p14:tracePt t="65124" x="2625725" y="3459163"/>
          <p14:tracePt t="65131" x="2701925" y="3509963"/>
          <p14:tracePt t="65140" x="2770188" y="3552825"/>
          <p14:tracePt t="65147" x="2871788" y="3611563"/>
          <p14:tracePt t="65155" x="2932113" y="3646488"/>
          <p14:tracePt t="65168" x="3025775" y="3705225"/>
          <p14:tracePt t="65176" x="3119438" y="3748088"/>
          <p14:tracePt t="65183" x="3195638" y="3790950"/>
          <p14:tracePt t="65192" x="3271838" y="3832225"/>
          <p14:tracePt t="65199" x="3322638" y="3867150"/>
          <p14:tracePt t="65208" x="3382963" y="3883025"/>
          <p14:tracePt t="65215" x="3416300" y="3900488"/>
          <p14:tracePt t="65224" x="3467100" y="3925888"/>
          <p14:tracePt t="65231" x="3502025" y="3943350"/>
          <p14:tracePt t="65240" x="3517900" y="3951288"/>
          <p14:tracePt t="65248" x="3527425" y="3951288"/>
          <p14:tracePt t="65256" x="3535363" y="3951288"/>
          <p14:tracePt t="66111" x="3543300" y="3951288"/>
          <p14:tracePt t="66126" x="3552825" y="3943350"/>
          <p14:tracePt t="66134" x="3560763" y="3943350"/>
          <p14:tracePt t="66141" x="3568700" y="3935413"/>
          <p14:tracePt t="66158" x="3578225" y="3925888"/>
          <p14:tracePt t="66166" x="3586163" y="3917950"/>
          <p14:tracePt t="66174" x="3586163" y="3908425"/>
          <p14:tracePt t="66181" x="3594100" y="3908425"/>
          <p14:tracePt t="66190" x="3594100" y="3900488"/>
          <p14:tracePt t="66204" x="3603625" y="3900488"/>
          <p14:tracePt t="66214" x="3603625" y="3892550"/>
          <p14:tracePt t="66738" x="3603625" y="3883025"/>
          <p14:tracePt t="71546" x="3586163" y="3883025"/>
          <p14:tracePt t="71554" x="3509963" y="3892550"/>
          <p14:tracePt t="71562" x="3475038" y="3900488"/>
          <p14:tracePt t="71570" x="3467100" y="3900488"/>
          <p14:tracePt t="71577" x="3459163" y="3900488"/>
          <p14:tracePt t="71586" x="3459163" y="3908425"/>
          <p14:tracePt t="71650" x="3459163" y="3917950"/>
          <p14:tracePt t="71657" x="3475038" y="3917950"/>
          <p14:tracePt t="71666" x="3484563" y="3935413"/>
          <p14:tracePt t="71674" x="3492500" y="3935413"/>
          <p14:tracePt t="71681" x="3509963" y="3951288"/>
          <p14:tracePt t="71690" x="3535363" y="3951288"/>
          <p14:tracePt t="71698" x="3560763" y="3960813"/>
          <p14:tracePt t="71706" x="3586163" y="3968750"/>
          <p14:tracePt t="71714" x="3646488" y="3968750"/>
          <p14:tracePt t="71724" x="3790950" y="3976688"/>
          <p14:tracePt t="71731" x="3892550" y="3976688"/>
          <p14:tracePt t="71739" x="4171950" y="4011613"/>
          <p14:tracePt t="71748" x="4275138" y="4011613"/>
          <p14:tracePt t="71756" x="4554538" y="4037013"/>
          <p14:tracePt t="71763" x="4886325" y="4070350"/>
          <p14:tracePt t="71771" x="4997450" y="4087813"/>
          <p14:tracePt t="71780" x="5286375" y="4113213"/>
          <p14:tracePt t="71788" x="5489575" y="4130675"/>
          <p14:tracePt t="71795" x="5684838" y="4156075"/>
          <p14:tracePt t="71804" x="5983288" y="4171950"/>
          <p14:tracePt t="71814" x="6118225" y="4171950"/>
          <p14:tracePt t="71824" x="6356350" y="4171950"/>
          <p14:tracePt t="71831" x="6510338" y="4171950"/>
          <p14:tracePt t="71840" x="6637338" y="4171950"/>
          <p14:tracePt t="71847" x="6850063" y="4164013"/>
          <p14:tracePt t="71855" x="6969125" y="4146550"/>
          <p14:tracePt t="71863" x="7129463" y="4121150"/>
          <p14:tracePt t="71871" x="7240588" y="4095750"/>
          <p14:tracePt t="71879" x="7427913" y="4052888"/>
          <p14:tracePt t="71887" x="7681913" y="4011613"/>
          <p14:tracePt t="71895" x="7843838" y="3986213"/>
          <p14:tracePt t="71904" x="8056563" y="3951288"/>
          <p14:tracePt t="71911" x="8277225" y="3925888"/>
          <p14:tracePt t="71920" x="8439150" y="3900488"/>
          <p14:tracePt t="71927" x="8659813" y="3875088"/>
          <p14:tracePt t="71936" x="8743950" y="3875088"/>
          <p14:tracePt t="71943" x="8905875" y="3849688"/>
          <p14:tracePt t="71952" x="8999538" y="3832225"/>
          <p14:tracePt t="71959" x="9075738" y="3824288"/>
          <p14:tracePt t="71967" x="9101138" y="3824288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25AC243-2FE3-440F-AF39-F34BBBEE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5275"/>
            <a:ext cx="843121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Factors affecting the IR intensity</a:t>
            </a: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DF82C21D-C5AE-4712-AA5B-3AB064597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54225"/>
            <a:ext cx="8532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19050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lvl="1" algn="just">
              <a:lnSpc>
                <a:spcPct val="150000"/>
              </a:lnSpc>
              <a:spcBef>
                <a:spcPct val="0"/>
              </a:spcBef>
              <a:buClr>
                <a:schemeClr val="accent1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lecular Dipoles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re polar, higher intensity</a:t>
            </a:r>
            <a:endParaRPr lang="zh-CN" altLang="en-US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lvl="1" algn="just">
              <a:lnSpc>
                <a:spcPct val="150000"/>
              </a:lnSpc>
              <a:spcBef>
                <a:spcPct val="0"/>
              </a:spcBef>
              <a:buClr>
                <a:schemeClr val="accent1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lecular symmetry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re symmetric, lower intensity</a:t>
            </a:r>
            <a:endParaRPr lang="zh-CN" altLang="en-US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35844" name="组合 4">
            <a:extLst>
              <a:ext uri="{FF2B5EF4-FFF2-40B4-BE49-F238E27FC236}">
                <a16:creationId xmlns:a16="http://schemas.microsoft.com/office/drawing/2014/main" id="{2A622E9E-A032-4077-9EDB-D8BFB6155832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1341438"/>
            <a:ext cx="2697162" cy="522287"/>
            <a:chOff x="1672738" y="1546012"/>
            <a:chExt cx="2697527" cy="523220"/>
          </a:xfrm>
        </p:grpSpPr>
        <p:sp>
          <p:nvSpPr>
            <p:cNvPr id="35846" name="矩形 1">
              <a:extLst>
                <a:ext uri="{FF2B5EF4-FFF2-40B4-BE49-F238E27FC236}">
                  <a16:creationId xmlns:a16="http://schemas.microsoft.com/office/drawing/2014/main" id="{9CE0D53C-AE99-44BB-A5D2-2BC2DAF0D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904" y="1546012"/>
              <a:ext cx="66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Δμ</a:t>
              </a:r>
              <a:endParaRPr lang="zh-CN" altLang="en-US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847" name="矩形 2">
              <a:extLst>
                <a:ext uri="{FF2B5EF4-FFF2-40B4-BE49-F238E27FC236}">
                  <a16:creationId xmlns:a16="http://schemas.microsoft.com/office/drawing/2014/main" id="{A68A3F9D-AB48-4B0A-B72B-FDE46374E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148" y="1546012"/>
              <a:ext cx="4411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Symbol" panose="05050102010706020507" pitchFamily="18" charset="2"/>
                </a:rPr>
                <a:t></a:t>
              </a:r>
              <a:endParaRPr lang="zh-CN" altLang="en-US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848" name="文本框 3">
              <a:extLst>
                <a:ext uri="{FF2B5EF4-FFF2-40B4-BE49-F238E27FC236}">
                  <a16:creationId xmlns:a16="http://schemas.microsoft.com/office/drawing/2014/main" id="{B508B706-B561-4880-83C1-BAE5D8F5B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2738" y="1546012"/>
              <a:ext cx="16642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nsity</a:t>
              </a:r>
              <a:endParaRPr lang="zh-CN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845" name="Rectangle 1026">
            <a:extLst>
              <a:ext uri="{FF2B5EF4-FFF2-40B4-BE49-F238E27FC236}">
                <a16:creationId xmlns:a16="http://schemas.microsoft.com/office/drawing/2014/main" id="{7A0E50AB-2F44-4307-9C60-9E66CF9F6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513" y="3444875"/>
            <a:ext cx="78486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.g.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－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en-US" altLang="zh-CN" sz="20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            </a:t>
            </a:r>
            <a:r>
              <a:rPr lang="en-US" altLang="zh-CN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40</a:t>
            </a:r>
            <a:r>
              <a:rPr lang="en-US" altLang="zh-CN" sz="20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     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least symmetric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is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－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－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´</a:t>
            </a:r>
            <a:r>
              <a:rPr lang="en-US" altLang="zh-CN" sz="20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= 10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 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edium symmetric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rans</a:t>
            </a:r>
            <a:r>
              <a:rPr lang="zh-CN" altLang="en-US" sz="2000" baseline="-25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－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－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´     </a:t>
            </a:r>
            <a:r>
              <a:rPr lang="en-US" altLang="zh-CN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 2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     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         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st symmetric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  （</a:t>
            </a:r>
            <a:r>
              <a:rPr lang="zh-CN" altLang="en-US" sz="2000" i="1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=molar extinction coefficient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）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8C82B2C-BE4A-4A3F-AB75-3A4D20EA01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2206"/>
    </mc:Choice>
    <mc:Fallback>
      <p:transition spd="slow" advTm="1522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091" x="8786813" y="2940050"/>
          <p14:tracePt t="13099" x="8599488" y="2787650"/>
          <p14:tracePt t="13107" x="8489950" y="2693988"/>
          <p14:tracePt t="13115" x="8404225" y="2625725"/>
          <p14:tracePt t="13123" x="8234363" y="2481263"/>
          <p14:tracePt t="13131" x="8115300" y="2397125"/>
          <p14:tracePt t="13139" x="8013700" y="2319338"/>
          <p14:tracePt t="13147" x="7877175" y="2243138"/>
          <p14:tracePt t="13155" x="7724775" y="2133600"/>
          <p14:tracePt t="13164" x="7605713" y="2065338"/>
          <p14:tracePt t="13171" x="7486650" y="1979613"/>
          <p14:tracePt t="13180" x="7410450" y="1938338"/>
          <p14:tracePt t="13187" x="7334250" y="1895475"/>
          <p14:tracePt t="13195" x="7283450" y="1860550"/>
          <p14:tracePt t="13204" x="7258050" y="1852613"/>
          <p14:tracePt t="13253" x="7248525" y="1852613"/>
          <p14:tracePt t="13259" x="7240588" y="1852613"/>
          <p14:tracePt t="13269" x="7232650" y="1852613"/>
          <p14:tracePt t="13275" x="7215188" y="1852613"/>
          <p14:tracePt t="13285" x="7205663" y="1852613"/>
          <p14:tracePt t="13291" x="7189788" y="1852613"/>
          <p14:tracePt t="13301" x="7164388" y="1852613"/>
          <p14:tracePt t="13309" x="7138988" y="1844675"/>
          <p14:tracePt t="13317" x="7113588" y="1844675"/>
          <p14:tracePt t="13325" x="7053263" y="1844675"/>
          <p14:tracePt t="13333" x="6985000" y="1827213"/>
          <p14:tracePt t="13341" x="6858000" y="1809750"/>
          <p14:tracePt t="13349" x="6756400" y="1784350"/>
          <p14:tracePt t="13357" x="6680200" y="1758950"/>
          <p14:tracePt t="13366" x="6561138" y="1725613"/>
          <p14:tracePt t="13373" x="6416675" y="1682750"/>
          <p14:tracePt t="13381" x="6297613" y="1639888"/>
          <p14:tracePt t="13389" x="6229350" y="1622425"/>
          <p14:tracePt t="13398" x="6076950" y="1571625"/>
          <p14:tracePt t="13405" x="5948363" y="1538288"/>
          <p14:tracePt t="13414" x="5821363" y="1504950"/>
          <p14:tracePt t="13421" x="5702300" y="1470025"/>
          <p14:tracePt t="13429" x="5626100" y="1444625"/>
          <p14:tracePt t="13437" x="5565775" y="1436688"/>
          <p14:tracePt t="13445" x="5507038" y="1419225"/>
          <p14:tracePt t="13453" x="5489575" y="1419225"/>
          <p14:tracePt t="13461" x="5472113" y="1411288"/>
          <p14:tracePt t="13473" x="5446713" y="1401763"/>
          <p14:tracePt t="13481" x="5421313" y="1393825"/>
          <p14:tracePt t="13489" x="5380038" y="1385888"/>
          <p14:tracePt t="13497" x="5302250" y="1360488"/>
          <p14:tracePt t="13505" x="5260975" y="1350963"/>
          <p14:tracePt t="13513" x="5208588" y="1333500"/>
          <p14:tracePt t="13521" x="5167313" y="1325563"/>
          <p14:tracePt t="13529" x="5081588" y="1317625"/>
          <p14:tracePt t="13537" x="5064125" y="1317625"/>
          <p14:tracePt t="13545" x="5030788" y="1308100"/>
          <p14:tracePt t="13553" x="4997450" y="1308100"/>
          <p14:tracePt t="13561" x="4979988" y="1300163"/>
          <p14:tracePt t="13571" x="4954588" y="1300163"/>
          <p14:tracePt t="13577" x="4929188" y="1300163"/>
          <p14:tracePt t="13587" x="4911725" y="1292225"/>
          <p14:tracePt t="13593" x="4868863" y="1292225"/>
          <p14:tracePt t="13603" x="4767263" y="1292225"/>
          <p14:tracePt t="13609" x="4657725" y="1292225"/>
          <p14:tracePt t="13619" x="4597400" y="1292225"/>
          <p14:tracePt t="13627" x="4452938" y="1282700"/>
          <p14:tracePt t="13635" x="4316413" y="1282700"/>
          <p14:tracePt t="13643" x="4189413" y="1266825"/>
          <p14:tracePt t="13651" x="4113213" y="1257300"/>
          <p14:tracePt t="13659" x="3968750" y="1249363"/>
          <p14:tracePt t="13667" x="3875088" y="1231900"/>
          <p14:tracePt t="13675" x="3798888" y="1223963"/>
          <p14:tracePt t="13683" x="3722688" y="1216025"/>
          <p14:tracePt t="13691" x="3687763" y="1206500"/>
          <p14:tracePt t="13699" x="3671888" y="1206500"/>
          <p14:tracePt t="13707" x="3646488" y="1198563"/>
          <p14:tracePt t="13716" x="3629025" y="1189038"/>
          <p14:tracePt t="13723" x="3619500" y="1189038"/>
          <p14:tracePt t="13731" x="3594100" y="1181100"/>
          <p14:tracePt t="13739" x="3586163" y="1181100"/>
          <p14:tracePt t="13747" x="3568700" y="1181100"/>
          <p14:tracePt t="13755" x="3552825" y="1173163"/>
          <p14:tracePt t="13763" x="3535363" y="1173163"/>
          <p14:tracePt t="13771" x="3509963" y="1173163"/>
          <p14:tracePt t="13779" x="3475038" y="1173163"/>
          <p14:tracePt t="13787" x="3449638" y="1163638"/>
          <p14:tracePt t="13796" x="3424238" y="1155700"/>
          <p14:tracePt t="13803" x="3416300" y="1155700"/>
          <p14:tracePt t="13819" x="3408363" y="1155700"/>
          <p14:tracePt t="13828" x="3398838" y="1155700"/>
          <p14:tracePt t="13843" x="3382963" y="1155700"/>
          <p14:tracePt t="13851" x="3373438" y="1155700"/>
          <p14:tracePt t="13878" x="3365500" y="1155700"/>
          <p14:tracePt t="14002" x="3373438" y="1155700"/>
          <p14:tracePt t="14009" x="3382963" y="1155700"/>
          <p14:tracePt t="14017" x="3390900" y="1155700"/>
          <p14:tracePt t="14074" x="3398838" y="1155700"/>
          <p14:tracePt t="14098" x="3408363" y="1155700"/>
          <p14:tracePt t="14292" x="3416300" y="1155700"/>
          <p14:tracePt t="14323" x="3424238" y="1155700"/>
          <p14:tracePt t="14339" x="3433763" y="1155700"/>
          <p14:tracePt t="14363" x="3459163" y="1155700"/>
          <p14:tracePt t="14371" x="3467100" y="1155700"/>
          <p14:tracePt t="14379" x="3492500" y="1155700"/>
          <p14:tracePt t="14387" x="3517900" y="1155700"/>
          <p14:tracePt t="14395" x="3535363" y="1155700"/>
          <p14:tracePt t="14403" x="3560763" y="1155700"/>
          <p14:tracePt t="14411" x="3594100" y="1155700"/>
          <p14:tracePt t="14419" x="3611563" y="1155700"/>
          <p14:tracePt t="14429" x="3636963" y="1155700"/>
          <p14:tracePt t="14435" x="3654425" y="1155700"/>
          <p14:tracePt t="14443" x="3662363" y="1155700"/>
          <p14:tracePt t="14451" x="3697288" y="1155700"/>
          <p14:tracePt t="14459" x="3722688" y="1155700"/>
          <p14:tracePt t="14467" x="3738563" y="1155700"/>
          <p14:tracePt t="14475" x="3763963" y="1155700"/>
          <p14:tracePt t="14485" x="3781425" y="1155700"/>
          <p14:tracePt t="14493" x="3798888" y="1147763"/>
          <p14:tracePt t="14501" x="3816350" y="1147763"/>
          <p14:tracePt t="14509" x="3832225" y="1138238"/>
          <p14:tracePt t="14517" x="3841750" y="1138238"/>
          <p14:tracePt t="14525" x="3857625" y="1138238"/>
          <p14:tracePt t="14533" x="3875088" y="1138238"/>
          <p14:tracePt t="14541" x="3883025" y="1130300"/>
          <p14:tracePt t="14549" x="3908425" y="1130300"/>
          <p14:tracePt t="14557" x="3935413" y="1130300"/>
          <p14:tracePt t="14565" x="3951288" y="1130300"/>
          <p14:tracePt t="14573" x="3986213" y="1122363"/>
          <p14:tracePt t="14582" x="4037013" y="1112838"/>
          <p14:tracePt t="14589" x="4079875" y="1112838"/>
          <p14:tracePt t="14601" x="4121150" y="1112838"/>
          <p14:tracePt t="14609" x="4164013" y="1104900"/>
          <p14:tracePt t="14617" x="4181475" y="1104900"/>
          <p14:tracePt t="14625" x="4189413" y="1104900"/>
          <p14:tracePt t="14633" x="4206875" y="1104900"/>
          <p14:tracePt t="14641" x="4224338" y="1104900"/>
          <p14:tracePt t="14666" x="4232275" y="1104900"/>
          <p14:tracePt t="14673" x="4240213" y="1104900"/>
          <p14:tracePt t="14682" x="4249738" y="1104900"/>
          <p14:tracePt t="14701" x="4265613" y="1104900"/>
          <p14:tracePt t="14710" x="4275138" y="1104900"/>
          <p14:tracePt t="14718" x="4300538" y="1104900"/>
          <p14:tracePt t="14725" x="4308475" y="1096963"/>
          <p14:tracePt t="14733" x="4316413" y="1096963"/>
          <p14:tracePt t="14741" x="4351338" y="1096963"/>
          <p14:tracePt t="14749" x="4368800" y="1096963"/>
          <p14:tracePt t="14757" x="4384675" y="1096963"/>
          <p14:tracePt t="14765" x="4402138" y="1096963"/>
          <p14:tracePt t="14773" x="4410075" y="1096963"/>
          <p14:tracePt t="14783" x="4427538" y="1096963"/>
          <p14:tracePt t="14789" x="4452938" y="1096963"/>
          <p14:tracePt t="14799" x="4460875" y="1096963"/>
          <p14:tracePt t="14807" x="4470400" y="1096963"/>
          <p14:tracePt t="14815" x="4486275" y="1096963"/>
          <p14:tracePt t="14831" x="4495800" y="1096963"/>
          <p14:tracePt t="14839" x="4503738" y="1087438"/>
          <p14:tracePt t="14855" x="4513263" y="1087438"/>
          <p14:tracePt t="14864" x="4521200" y="1087438"/>
          <p14:tracePt t="14882" x="4546600" y="1087438"/>
          <p14:tracePt t="14887" x="4554538" y="1087438"/>
          <p14:tracePt t="14895" x="4597400" y="1087438"/>
          <p14:tracePt t="14907" x="4622800" y="1087438"/>
          <p14:tracePt t="14915" x="4708525" y="1087438"/>
          <p14:tracePt t="14923" x="4741863" y="1087438"/>
          <p14:tracePt t="14931" x="4775200" y="1087438"/>
          <p14:tracePt t="14939" x="4810125" y="1087438"/>
          <p14:tracePt t="14947" x="4852988" y="1087438"/>
          <p14:tracePt t="14955" x="4894263" y="1087438"/>
          <p14:tracePt t="14964" x="4972050" y="1104900"/>
          <p14:tracePt t="14971" x="5022850" y="1104900"/>
          <p14:tracePt t="14979" x="5081588" y="1112838"/>
          <p14:tracePt t="14987" x="5141913" y="1112838"/>
          <p14:tracePt t="14995" x="5200650" y="1122363"/>
          <p14:tracePt t="15003" x="5311775" y="1122363"/>
          <p14:tracePt t="15011" x="5387975" y="1122363"/>
          <p14:tracePt t="15019" x="5421313" y="1122363"/>
          <p14:tracePt t="15027" x="5497513" y="1130300"/>
          <p14:tracePt t="15037" x="5565775" y="1130300"/>
          <p14:tracePt t="15043" x="5608638" y="1130300"/>
          <p14:tracePt t="15051" x="5684838" y="1130300"/>
          <p14:tracePt t="15059" x="5735638" y="1130300"/>
          <p14:tracePt t="15067" x="5788025" y="1130300"/>
          <p14:tracePt t="15077" x="5829300" y="1130300"/>
          <p14:tracePt t="15083" x="5846763" y="1130300"/>
          <p14:tracePt t="15093" x="5880100" y="1130300"/>
          <p14:tracePt t="15099" x="5948363" y="1130300"/>
          <p14:tracePt t="15109" x="5983288" y="1130300"/>
          <p14:tracePt t="15116" x="6008688" y="1122363"/>
          <p14:tracePt t="15125" x="6042025" y="1122363"/>
          <p14:tracePt t="15133" x="6067425" y="1112838"/>
          <p14:tracePt t="15141" x="6084888" y="1104900"/>
          <p14:tracePt t="15149" x="6092825" y="1096963"/>
          <p14:tracePt t="15157" x="6110288" y="1096963"/>
          <p14:tracePt t="15165" x="6118225" y="1079500"/>
          <p14:tracePt t="15173" x="6135688" y="1062038"/>
          <p14:tracePt t="15181" x="6153150" y="1044575"/>
          <p14:tracePt t="15189" x="6169025" y="1003300"/>
          <p14:tracePt t="15197" x="6178550" y="977900"/>
          <p14:tracePt t="15206" x="6186488" y="942975"/>
          <p14:tracePt t="15215" x="6194425" y="925513"/>
          <p14:tracePt t="15221" x="6211888" y="892175"/>
          <p14:tracePt t="15229" x="6221413" y="858838"/>
          <p14:tracePt t="15237" x="6229350" y="798513"/>
          <p14:tracePt t="15245" x="6229350" y="773113"/>
          <p14:tracePt t="15253" x="6237288" y="747713"/>
          <p14:tracePt t="15261" x="6237288" y="730250"/>
          <p14:tracePt t="15269" x="6237288" y="722313"/>
          <p14:tracePt t="15279" x="6237288" y="704850"/>
          <p14:tracePt t="15285" x="6221413" y="663575"/>
          <p14:tracePt t="15293" x="6161088" y="603250"/>
          <p14:tracePt t="15301" x="6092825" y="544513"/>
          <p14:tracePt t="15309" x="6042025" y="492125"/>
          <p14:tracePt t="15317" x="5991225" y="466725"/>
          <p14:tracePt t="15325" x="5957888" y="441325"/>
          <p14:tracePt t="15333" x="5880100" y="390525"/>
          <p14:tracePt t="15341" x="5829300" y="374650"/>
          <p14:tracePt t="15349" x="5770563" y="339725"/>
          <p14:tracePt t="15357" x="5710238" y="331788"/>
          <p14:tracePt t="15366" x="5651500" y="322263"/>
          <p14:tracePt t="15375" x="5575300" y="314325"/>
          <p14:tracePt t="15381" x="5507038" y="306388"/>
          <p14:tracePt t="15391" x="5405438" y="306388"/>
          <p14:tracePt t="15397" x="5337175" y="306388"/>
          <p14:tracePt t="15407" x="5260975" y="306388"/>
          <p14:tracePt t="15415" x="5149850" y="306388"/>
          <p14:tracePt t="15423" x="5073650" y="314325"/>
          <p14:tracePt t="15431" x="4972050" y="339725"/>
          <p14:tracePt t="15439" x="4886325" y="347663"/>
          <p14:tracePt t="15447" x="4802188" y="374650"/>
          <p14:tracePt t="15456" x="4657725" y="407988"/>
          <p14:tracePt t="15463" x="4572000" y="425450"/>
          <p14:tracePt t="15471" x="4529138" y="450850"/>
          <p14:tracePt t="15479" x="4486275" y="466725"/>
          <p14:tracePt t="15487" x="4435475" y="484188"/>
          <p14:tracePt t="15495" x="4384675" y="519113"/>
          <p14:tracePt t="15503" x="4325938" y="560388"/>
          <p14:tracePt t="15511" x="4300538" y="569913"/>
          <p14:tracePt t="15519" x="4283075" y="595313"/>
          <p14:tracePt t="15527" x="4275138" y="611188"/>
          <p14:tracePt t="15535" x="4265613" y="646113"/>
          <p14:tracePt t="15543" x="4265613" y="663575"/>
          <p14:tracePt t="15551" x="4257675" y="714375"/>
          <p14:tracePt t="15559" x="4257675" y="755650"/>
          <p14:tracePt t="15567" x="4257675" y="790575"/>
          <p14:tracePt t="15575" x="4257675" y="815975"/>
          <p14:tracePt t="15583" x="4265613" y="849313"/>
          <p14:tracePt t="15591" x="4275138" y="884238"/>
          <p14:tracePt t="15599" x="4308475" y="935038"/>
          <p14:tracePt t="15607" x="4333875" y="968375"/>
          <p14:tracePt t="15615" x="4359275" y="1019175"/>
          <p14:tracePt t="15623" x="4402138" y="1062038"/>
          <p14:tracePt t="15631" x="4478338" y="1130300"/>
          <p14:tracePt t="15639" x="4554538" y="1155700"/>
          <p14:tracePt t="15647" x="4657725" y="1216025"/>
          <p14:tracePt t="15655" x="4749800" y="1249363"/>
          <p14:tracePt t="15664" x="4827588" y="1274763"/>
          <p14:tracePt t="15671" x="4937125" y="1308100"/>
          <p14:tracePt t="15682" x="5030788" y="1317625"/>
          <p14:tracePt t="15687" x="5157788" y="1343025"/>
          <p14:tracePt t="15695" x="5226050" y="1350963"/>
          <p14:tracePt t="15705" x="5302250" y="1350963"/>
          <p14:tracePt t="15713" x="5362575" y="1350963"/>
          <p14:tracePt t="15721" x="5456238" y="1350963"/>
          <p14:tracePt t="15729" x="5497513" y="1350963"/>
          <p14:tracePt t="15737" x="5549900" y="1350963"/>
          <p14:tracePt t="15745" x="5565775" y="1360488"/>
          <p14:tracePt t="15753" x="5608638" y="1360488"/>
          <p14:tracePt t="15761" x="5641975" y="1360488"/>
          <p14:tracePt t="15769" x="5684838" y="1360488"/>
          <p14:tracePt t="15777" x="5710238" y="1368425"/>
          <p14:tracePt t="15785" x="5753100" y="1376363"/>
          <p14:tracePt t="15793" x="5778500" y="1376363"/>
          <p14:tracePt t="15801" x="5854700" y="1393825"/>
          <p14:tracePt t="15809" x="5889625" y="1401763"/>
          <p14:tracePt t="15817" x="5973763" y="1427163"/>
          <p14:tracePt t="15829" x="6049963" y="1462088"/>
          <p14:tracePt t="15837" x="6110288" y="1504950"/>
          <p14:tracePt t="15845" x="6143625" y="1546225"/>
          <p14:tracePt t="15854" x="6178550" y="1614488"/>
          <p14:tracePt t="15862" x="6186488" y="1700213"/>
          <p14:tracePt t="15882" x="6194425" y="1776413"/>
          <p14:tracePt t="16080" x="6211888" y="1776413"/>
          <p14:tracePt t="16087" x="6229350" y="1776413"/>
          <p14:tracePt t="16096" x="6246813" y="1758950"/>
          <p14:tracePt t="16103" x="6262688" y="1751013"/>
          <p14:tracePt t="16111" x="6262688" y="1741488"/>
          <p14:tracePt t="16119" x="6272213" y="1741488"/>
          <p14:tracePt t="16127" x="6272213" y="1733550"/>
          <p14:tracePt t="16135" x="6280150" y="1725613"/>
          <p14:tracePt t="16143" x="6288088" y="1716088"/>
          <p14:tracePt t="16151" x="6305550" y="1716088"/>
          <p14:tracePt t="16159" x="6313488" y="1708150"/>
          <p14:tracePt t="16168" x="6330950" y="1700213"/>
          <p14:tracePt t="16183" x="6338888" y="1690688"/>
          <p14:tracePt t="16191" x="6356350" y="1690688"/>
          <p14:tracePt t="16199" x="6365875" y="1674813"/>
          <p14:tracePt t="16207" x="6381750" y="1657350"/>
          <p14:tracePt t="16216" x="6399213" y="1639888"/>
          <p14:tracePt t="16223" x="6399213" y="1622425"/>
          <p14:tracePt t="16322" x="6407150" y="1622425"/>
          <p14:tracePt t="16329" x="6407150" y="1631950"/>
          <p14:tracePt t="16349" x="6416675" y="1631950"/>
          <p14:tracePt t="16358" x="6432550" y="1631950"/>
          <p14:tracePt t="16365" x="6432550" y="1639888"/>
          <p14:tracePt t="16373" x="6442075" y="1639888"/>
          <p14:tracePt t="16382" x="6457950" y="1649413"/>
          <p14:tracePt t="16397" x="6467475" y="1649413"/>
          <p14:tracePt t="16405" x="6475413" y="1657350"/>
          <p14:tracePt t="43486" x="6467475" y="1657350"/>
          <p14:tracePt t="43491" x="6457950" y="1657350"/>
          <p14:tracePt t="43501" x="6442075" y="1657350"/>
          <p14:tracePt t="43509" x="6424613" y="1657350"/>
          <p14:tracePt t="43525" x="6416675" y="1657350"/>
          <p14:tracePt t="43533" x="6407150" y="1657350"/>
          <p14:tracePt t="43541" x="6399213" y="1657350"/>
          <p14:tracePt t="43549" x="6391275" y="1657350"/>
          <p14:tracePt t="43557" x="6373813" y="1657350"/>
          <p14:tracePt t="43565" x="6348413" y="1665288"/>
          <p14:tracePt t="43573" x="6313488" y="1674813"/>
          <p14:tracePt t="43582" x="6280150" y="1690688"/>
          <p14:tracePt t="43589" x="6246813" y="1708150"/>
          <p14:tracePt t="43597" x="6203950" y="1741488"/>
          <p14:tracePt t="43605" x="6194425" y="1751013"/>
          <p14:tracePt t="43614" x="6186488" y="1751013"/>
          <p14:tracePt t="43621" x="6178550" y="1751013"/>
          <p14:tracePt t="43669" x="6153150" y="1758950"/>
          <p14:tracePt t="43681" x="6110288" y="1776413"/>
          <p14:tracePt t="43689" x="6059488" y="1793875"/>
          <p14:tracePt t="43697" x="5991225" y="1819275"/>
          <p14:tracePt t="43705" x="5897563" y="1852613"/>
          <p14:tracePt t="43715" x="5821363" y="1885950"/>
          <p14:tracePt t="43721" x="5735638" y="1920875"/>
          <p14:tracePt t="43729" x="5641975" y="1954213"/>
          <p14:tracePt t="43737" x="5540375" y="1971675"/>
          <p14:tracePt t="43745" x="5464175" y="1997075"/>
          <p14:tracePt t="43753" x="5405438" y="2005013"/>
          <p14:tracePt t="43761" x="5319713" y="2014538"/>
          <p14:tracePt t="43769" x="5260975" y="2022475"/>
          <p14:tracePt t="43777" x="5218113" y="2030413"/>
          <p14:tracePt t="43787" x="5124450" y="2047875"/>
          <p14:tracePt t="43793" x="5056188" y="2055813"/>
          <p14:tracePt t="43803" x="4972050" y="2055813"/>
          <p14:tracePt t="43811" x="4894263" y="2055813"/>
          <p14:tracePt t="43819" x="4835525" y="2065338"/>
          <p14:tracePt t="43827" x="4784725" y="2065338"/>
          <p14:tracePt t="43835" x="4749800" y="2065338"/>
          <p14:tracePt t="43843" x="4708525" y="2073275"/>
          <p14:tracePt t="43851" x="4673600" y="2082800"/>
          <p14:tracePt t="43859" x="4630738" y="2082800"/>
          <p14:tracePt t="43867" x="4605338" y="2082800"/>
          <p14:tracePt t="43883" x="4572000" y="2082800"/>
          <p14:tracePt t="43883" x="4554538" y="2082800"/>
          <p14:tracePt t="43891" x="4521200" y="2082800"/>
          <p14:tracePt t="43899" x="4486275" y="2082800"/>
          <p14:tracePt t="43907" x="4470400" y="2082800"/>
          <p14:tracePt t="43915" x="4435475" y="2082800"/>
          <p14:tracePt t="43923" x="4410075" y="2082800"/>
          <p14:tracePt t="43932" x="4376738" y="2082800"/>
          <p14:tracePt t="43939" x="4368800" y="2082800"/>
          <p14:tracePt t="43947" x="4341813" y="2082800"/>
          <p14:tracePt t="43955" x="4316413" y="2082800"/>
          <p14:tracePt t="43963" x="4308475" y="2082800"/>
          <p14:tracePt t="43971" x="4275138" y="2082800"/>
          <p14:tracePt t="43979" x="4240213" y="2082800"/>
          <p14:tracePt t="43987" x="4181475" y="2090738"/>
          <p14:tracePt t="43996" x="4121150" y="2090738"/>
          <p14:tracePt t="44003" x="4070350" y="2098675"/>
          <p14:tracePt t="44011" x="3986213" y="2116138"/>
          <p14:tracePt t="44019" x="3883025" y="2124075"/>
          <p14:tracePt t="44027" x="3816350" y="2133600"/>
          <p14:tracePt t="44035" x="3713163" y="2159000"/>
          <p14:tracePt t="44043" x="3611563" y="2166938"/>
          <p14:tracePt t="44051" x="3552825" y="2192338"/>
          <p14:tracePt t="44059" x="3502025" y="2200275"/>
          <p14:tracePt t="44067" x="3459163" y="2209800"/>
          <p14:tracePt t="44076" x="3408363" y="2217738"/>
          <p14:tracePt t="44083" x="3390900" y="2227263"/>
          <p14:tracePt t="44093" x="3365500" y="2235200"/>
          <p14:tracePt t="44101" x="3340100" y="2235200"/>
          <p14:tracePt t="44109" x="3314700" y="2243138"/>
          <p14:tracePt t="44115" x="3297238" y="2243138"/>
          <p14:tracePt t="44125" x="3279775" y="2243138"/>
          <p14:tracePt t="44133" x="3271838" y="2243138"/>
          <p14:tracePt t="44141" x="3246438" y="2243138"/>
          <p14:tracePt t="44149" x="3228975" y="2243138"/>
          <p14:tracePt t="44157" x="3221038" y="2243138"/>
          <p14:tracePt t="44165" x="3203575" y="2243138"/>
          <p14:tracePt t="44173" x="3178175" y="2235200"/>
          <p14:tracePt t="44181" x="3160713" y="2227263"/>
          <p14:tracePt t="44193" x="3135313" y="2209800"/>
          <p14:tracePt t="44201" x="3109913" y="2192338"/>
          <p14:tracePt t="44209" x="3076575" y="2166938"/>
          <p14:tracePt t="44217" x="3041650" y="2149475"/>
          <p14:tracePt t="44225" x="3016250" y="2124075"/>
          <p14:tracePt t="44233" x="2990850" y="2108200"/>
          <p14:tracePt t="44241" x="2957513" y="2082800"/>
          <p14:tracePt t="44249" x="2932113" y="2055813"/>
          <p14:tracePt t="44257" x="2906713" y="2039938"/>
          <p14:tracePt t="44265" x="2871788" y="2014538"/>
          <p14:tracePt t="44273" x="2813050" y="1971675"/>
          <p14:tracePt t="44282" x="2770188" y="1946275"/>
          <p14:tracePt t="44289" x="2744788" y="1928813"/>
          <p14:tracePt t="44297" x="2711450" y="1903413"/>
          <p14:tracePt t="44305" x="2660650" y="1860550"/>
          <p14:tracePt t="44314" x="2625725" y="1835150"/>
          <p14:tracePt t="44321" x="2592388" y="1809750"/>
          <p14:tracePt t="44329" x="2574925" y="1793875"/>
          <p14:tracePt t="44337" x="2541588" y="1776413"/>
          <p14:tracePt t="44345" x="2506663" y="1751013"/>
          <p14:tracePt t="44353" x="2481263" y="1733550"/>
          <p14:tracePt t="44361" x="2463800" y="1716088"/>
          <p14:tracePt t="44369" x="2438400" y="1700213"/>
          <p14:tracePt t="44377" x="2413000" y="1682750"/>
          <p14:tracePt t="44387" x="2397125" y="1665288"/>
          <p14:tracePt t="44397" x="2379663" y="1657350"/>
          <p14:tracePt t="44407" x="2344738" y="1631950"/>
          <p14:tracePt t="44415" x="2336800" y="1614488"/>
          <p14:tracePt t="44423" x="2319338" y="1606550"/>
          <p14:tracePt t="44431" x="2311400" y="1589088"/>
          <p14:tracePt t="44439" x="2293938" y="1581150"/>
          <p14:tracePt t="44447" x="2286000" y="1563688"/>
          <p14:tracePt t="44455" x="2268538" y="1546225"/>
          <p14:tracePt t="44463" x="2252663" y="1530350"/>
          <p14:tracePt t="44471" x="2243138" y="1530350"/>
          <p14:tracePt t="44479" x="2243138" y="1520825"/>
          <p14:tracePt t="44487" x="2243138" y="1512888"/>
          <p14:tracePt t="44503" x="2235200" y="1504950"/>
          <p14:tracePt t="44512" x="2227263" y="1504950"/>
          <p14:tracePt t="44519" x="2227263" y="1487488"/>
          <p14:tracePt t="44528" x="2217738" y="1470025"/>
          <p14:tracePt t="44535" x="2217738" y="1462088"/>
          <p14:tracePt t="44543" x="2217738" y="1444625"/>
          <p14:tracePt t="44551" x="2217738" y="1436688"/>
          <p14:tracePt t="44567" x="2217738" y="1427163"/>
          <p14:tracePt t="44575" x="2217738" y="1411288"/>
          <p14:tracePt t="44583" x="2217738" y="1401763"/>
          <p14:tracePt t="44591" x="2217738" y="1385888"/>
          <p14:tracePt t="44599" x="2217738" y="1376363"/>
          <p14:tracePt t="44607" x="2217738" y="1350963"/>
          <p14:tracePt t="44615" x="2217738" y="1325563"/>
          <p14:tracePt t="44623" x="2235200" y="1308100"/>
          <p14:tracePt t="44632" x="2252663" y="1300163"/>
          <p14:tracePt t="44639" x="2268538" y="1282700"/>
          <p14:tracePt t="44647" x="2286000" y="1266825"/>
          <p14:tracePt t="44655" x="2328863" y="1231900"/>
          <p14:tracePt t="44664" x="2379663" y="1206500"/>
          <p14:tracePt t="44671" x="2438400" y="1189038"/>
          <p14:tracePt t="44679" x="2506663" y="1181100"/>
          <p14:tracePt t="44687" x="2574925" y="1173163"/>
          <p14:tracePt t="44697" x="2701925" y="1147763"/>
          <p14:tracePt t="44703" x="2830513" y="1147763"/>
          <p14:tracePt t="44713" x="2949575" y="1147763"/>
          <p14:tracePt t="44721" x="3109913" y="1147763"/>
          <p14:tracePt t="44729" x="3238500" y="1147763"/>
          <p14:tracePt t="44738" x="3373438" y="1147763"/>
          <p14:tracePt t="44745" x="3543300" y="1147763"/>
          <p14:tracePt t="44753" x="3671888" y="1147763"/>
          <p14:tracePt t="44761" x="3816350" y="1147763"/>
          <p14:tracePt t="44769" x="3943350" y="1147763"/>
          <p14:tracePt t="44777" x="4070350" y="1147763"/>
          <p14:tracePt t="44785" x="4121150" y="1147763"/>
          <p14:tracePt t="44793" x="4249738" y="1147763"/>
          <p14:tracePt t="44801" x="4333875" y="1147763"/>
          <p14:tracePt t="44809" x="4410075" y="1147763"/>
          <p14:tracePt t="44817" x="4460875" y="1147763"/>
          <p14:tracePt t="44825" x="4538663" y="1147763"/>
          <p14:tracePt t="44833" x="4579938" y="1147763"/>
          <p14:tracePt t="44841" x="4665663" y="1147763"/>
          <p14:tracePt t="44849" x="4724400" y="1147763"/>
          <p14:tracePt t="44857" x="4784725" y="1147763"/>
          <p14:tracePt t="44865" x="4843463" y="1138238"/>
          <p14:tracePt t="44873" x="4894263" y="1138238"/>
          <p14:tracePt t="44883" x="4972050" y="1138238"/>
          <p14:tracePt t="44889" x="5013325" y="1138238"/>
          <p14:tracePt t="44897" x="5081588" y="1138238"/>
          <p14:tracePt t="44909" x="5124450" y="1138238"/>
          <p14:tracePt t="44917" x="5157788" y="1138238"/>
          <p14:tracePt t="44925" x="5192713" y="1138238"/>
          <p14:tracePt t="44933" x="5208588" y="1138238"/>
          <p14:tracePt t="44941" x="5218113" y="1138238"/>
          <p14:tracePt t="44949" x="5226050" y="1138238"/>
          <p14:tracePt t="44957" x="5243513" y="1147763"/>
          <p14:tracePt t="44965" x="5260975" y="1155700"/>
          <p14:tracePt t="44973" x="5286375" y="1173163"/>
          <p14:tracePt t="44983" x="5311775" y="1189038"/>
          <p14:tracePt t="44989" x="5345113" y="1216025"/>
          <p14:tracePt t="44999" x="5395913" y="1257300"/>
          <p14:tracePt t="45005" x="5430838" y="1292225"/>
          <p14:tracePt t="45015" x="5481638" y="1333500"/>
          <p14:tracePt t="45023" x="5532438" y="1368425"/>
          <p14:tracePt t="45032" x="5583238" y="1401763"/>
          <p14:tracePt t="45039" x="5626100" y="1436688"/>
          <p14:tracePt t="45047" x="5641975" y="1444625"/>
          <p14:tracePt t="45055" x="5684838" y="1477963"/>
          <p14:tracePt t="45064" x="5702300" y="1495425"/>
          <p14:tracePt t="45071" x="5719763" y="1512888"/>
          <p14:tracePt t="45079" x="5727700" y="1530350"/>
          <p14:tracePt t="45087" x="5735638" y="1538288"/>
          <p14:tracePt t="45115" x="5735638" y="1555750"/>
          <p14:tracePt t="45123" x="5735638" y="1563688"/>
          <p14:tracePt t="45139" x="5735638" y="1589088"/>
          <p14:tracePt t="45147" x="5735638" y="1597025"/>
          <p14:tracePt t="45155" x="5735638" y="1614488"/>
          <p14:tracePt t="45164" x="5735638" y="1649413"/>
          <p14:tracePt t="45171" x="5735638" y="1665288"/>
          <p14:tracePt t="45179" x="5727700" y="1690688"/>
          <p14:tracePt t="45187" x="5719763" y="1716088"/>
          <p14:tracePt t="45195" x="5710238" y="1733550"/>
          <p14:tracePt t="45203" x="5694363" y="1741488"/>
          <p14:tracePt t="45211" x="5684838" y="1758950"/>
          <p14:tracePt t="45220" x="5676900" y="1776413"/>
          <p14:tracePt t="45228" x="5668963" y="1793875"/>
          <p14:tracePt t="45235" x="5651500" y="1793875"/>
          <p14:tracePt t="45243" x="5641975" y="1809750"/>
          <p14:tracePt t="45251" x="5626100" y="1827213"/>
          <p14:tracePt t="45260" x="5616575" y="1844675"/>
          <p14:tracePt t="45267" x="5591175" y="1860550"/>
          <p14:tracePt t="45275" x="5565775" y="1870075"/>
          <p14:tracePt t="45285" x="5540375" y="1895475"/>
          <p14:tracePt t="45291" x="5514975" y="1911350"/>
          <p14:tracePt t="45301" x="5481638" y="1928813"/>
          <p14:tracePt t="45307" x="5430838" y="1963738"/>
          <p14:tracePt t="45321" x="5413375" y="1971675"/>
          <p14:tracePt t="45327" x="5387975" y="1979613"/>
          <p14:tracePt t="45337" x="5362575" y="1989138"/>
          <p14:tracePt t="45345" x="5353050" y="1989138"/>
          <p14:tracePt t="45353" x="5345113" y="1997075"/>
          <p14:tracePt t="45361" x="5319713" y="1997075"/>
          <p14:tracePt t="45369" x="5302250" y="2005013"/>
          <p14:tracePt t="45377" x="5286375" y="2014538"/>
          <p14:tracePt t="45385" x="5260975" y="2014538"/>
          <p14:tracePt t="45393" x="5251450" y="2014538"/>
          <p14:tracePt t="45401" x="5243513" y="2014538"/>
          <p14:tracePt t="45409" x="5226050" y="2014538"/>
          <p14:tracePt t="45417" x="5218113" y="2014538"/>
          <p14:tracePt t="45425" x="5200650" y="2014538"/>
          <p14:tracePt t="45433" x="5175250" y="2014538"/>
          <p14:tracePt t="45441" x="5132388" y="2014538"/>
          <p14:tracePt t="45449" x="5064125" y="2014538"/>
          <p14:tracePt t="45457" x="5022850" y="2014538"/>
          <p14:tracePt t="45466" x="4972050" y="2022475"/>
          <p14:tracePt t="45473" x="4946650" y="2022475"/>
          <p14:tracePt t="45481" x="4903788" y="2030413"/>
          <p14:tracePt t="45489" x="4878388" y="2039938"/>
          <p14:tracePt t="45498" x="4843463" y="2047875"/>
          <p14:tracePt t="45505" x="4792663" y="2055813"/>
          <p14:tracePt t="45513" x="4775200" y="2065338"/>
          <p14:tracePt t="45521" x="4741863" y="2073275"/>
          <p14:tracePt t="45529" x="4708525" y="2082800"/>
          <p14:tracePt t="45537" x="4683125" y="2090738"/>
          <p14:tracePt t="45545" x="4665663" y="2090738"/>
          <p14:tracePt t="45553" x="4648200" y="2098675"/>
          <p14:tracePt t="45561" x="4630738" y="2098675"/>
          <p14:tracePt t="45577" x="4614863" y="2098675"/>
          <p14:tracePt t="45587" x="4605338" y="2098675"/>
          <p14:tracePt t="45593" x="4579938" y="2098675"/>
          <p14:tracePt t="45603" x="4564063" y="2098675"/>
          <p14:tracePt t="45609" x="4554538" y="2098675"/>
          <p14:tracePt t="45619" x="4538663" y="2108200"/>
          <p14:tracePt t="45627" x="4521200" y="2133600"/>
          <p14:tracePt t="45635" x="4513263" y="2149475"/>
          <p14:tracePt t="45643" x="4503738" y="2184400"/>
          <p14:tracePt t="45651" x="4495800" y="2192338"/>
          <p14:tracePt t="45780" x="4521200" y="2174875"/>
          <p14:tracePt t="45788" x="4605338" y="2124075"/>
          <p14:tracePt t="45795" x="4708525" y="2039938"/>
          <p14:tracePt t="45803" x="4775200" y="1989138"/>
          <p14:tracePt t="45811" x="4802188" y="1971675"/>
          <p14:tracePt t="45819" x="4802188" y="1954213"/>
          <p14:tracePt t="45827" x="4802188" y="1946275"/>
          <p14:tracePt t="45835" x="4802188" y="1938338"/>
          <p14:tracePt t="45851" x="4792663" y="1938338"/>
          <p14:tracePt t="45859" x="4759325" y="1938338"/>
          <p14:tracePt t="45883" x="4622800" y="1938338"/>
          <p14:tracePt t="45883" x="4538663" y="1938338"/>
          <p14:tracePt t="45893" x="4495800" y="1938338"/>
          <p14:tracePt t="45899" x="4435475" y="1946275"/>
          <p14:tracePt t="45909" x="4384675" y="1963738"/>
          <p14:tracePt t="45917" x="4368800" y="1963738"/>
          <p14:tracePt t="45925" x="4333875" y="1963738"/>
          <p14:tracePt t="45933" x="4300538" y="1971675"/>
          <p14:tracePt t="45941" x="4275138" y="1971675"/>
          <p14:tracePt t="45949" x="4249738" y="1979613"/>
          <p14:tracePt t="45957" x="4189413" y="1997075"/>
          <p14:tracePt t="45965" x="4138613" y="2005013"/>
          <p14:tracePt t="45973" x="4095750" y="2014538"/>
          <p14:tracePt t="45981" x="4037013" y="2014538"/>
          <p14:tracePt t="45989" x="3976688" y="2022475"/>
          <p14:tracePt t="45997" x="3951288" y="2022475"/>
          <p14:tracePt t="46005" x="3900488" y="2030413"/>
          <p14:tracePt t="46014" x="3824288" y="2030413"/>
          <p14:tracePt t="46021" x="3781425" y="2039938"/>
          <p14:tracePt t="46029" x="3722688" y="2047875"/>
          <p14:tracePt t="46037" x="3646488" y="2073275"/>
          <p14:tracePt t="46045" x="3586163" y="2090738"/>
          <p14:tracePt t="46053" x="3492500" y="2124075"/>
          <p14:tracePt t="46061" x="3424238" y="2149475"/>
          <p14:tracePt t="46070" x="3322638" y="2184400"/>
          <p14:tracePt t="46077" x="3246438" y="2209800"/>
          <p14:tracePt t="46085" x="3178175" y="2243138"/>
          <p14:tracePt t="46093" x="3119438" y="2268538"/>
          <p14:tracePt t="46101" x="3094038" y="2268538"/>
          <p14:tracePt t="46109" x="3025775" y="2311400"/>
          <p14:tracePt t="46117" x="3008313" y="2319338"/>
          <p14:tracePt t="46125" x="2974975" y="2336800"/>
          <p14:tracePt t="46133" x="2922588" y="2344738"/>
          <p14:tracePt t="46141" x="2897188" y="2354263"/>
          <p14:tracePt t="46149" x="2881313" y="2371725"/>
          <p14:tracePt t="46157" x="2863850" y="2379663"/>
          <p14:tracePt t="46165" x="2838450" y="2387600"/>
          <p14:tracePt t="46173" x="2820988" y="2387600"/>
          <p14:tracePt t="46182" x="2805113" y="2405063"/>
          <p14:tracePt t="46191" x="2752725" y="2422525"/>
          <p14:tracePt t="46197" x="2736850" y="2438400"/>
          <p14:tracePt t="46207" x="2711450" y="2455863"/>
          <p14:tracePt t="46215" x="2660650" y="2481263"/>
          <p14:tracePt t="46223" x="2617788" y="2516188"/>
          <p14:tracePt t="46231" x="2549525" y="2549525"/>
          <p14:tracePt t="46240" x="2498725" y="2574925"/>
          <p14:tracePt t="46248" x="2438400" y="2608263"/>
          <p14:tracePt t="46255" x="2405063" y="2633663"/>
          <p14:tracePt t="46263" x="2379663" y="2651125"/>
          <p14:tracePt t="46271" x="2354263" y="2668588"/>
          <p14:tracePt t="46279" x="2336800" y="2686050"/>
          <p14:tracePt t="46287" x="2319338" y="2686050"/>
          <p14:tracePt t="46295" x="2319338" y="2693988"/>
          <p14:tracePt t="46320" x="2319338" y="2701925"/>
          <p14:tracePt t="46376" x="2319338" y="2711450"/>
          <p14:tracePt t="46392" x="2311400" y="2711450"/>
          <p14:tracePt t="46400" x="2303463" y="2719388"/>
          <p14:tracePt t="46407" x="2303463" y="2727325"/>
          <p14:tracePt t="46423" x="2293938" y="2727325"/>
          <p14:tracePt t="46431" x="2286000" y="2736850"/>
          <p14:tracePt t="46439" x="2278063" y="2744788"/>
          <p14:tracePt t="46447" x="2278063" y="2752725"/>
          <p14:tracePt t="46455" x="2252663" y="2752725"/>
          <p14:tracePt t="46464" x="2243138" y="2762250"/>
          <p14:tracePt t="46471" x="2217738" y="2770188"/>
          <p14:tracePt t="46479" x="2192338" y="2778125"/>
          <p14:tracePt t="46487" x="2159000" y="2778125"/>
          <p14:tracePt t="46496" x="2149475" y="2787650"/>
          <p14:tracePt t="46503" x="2133600" y="2795588"/>
          <p14:tracePt t="46513" x="2116138" y="2795588"/>
          <p14:tracePt t="46530" x="2108200" y="2795588"/>
          <p14:tracePt t="46537" x="2098675" y="2795588"/>
          <p14:tracePt t="46626" x="2090738" y="2795588"/>
          <p14:tracePt t="46633" x="2073275" y="2795588"/>
          <p14:tracePt t="46641" x="2055813" y="2795588"/>
          <p14:tracePt t="46649" x="2047875" y="2795588"/>
          <p14:tracePt t="46657" x="2030413" y="2795588"/>
          <p14:tracePt t="46673" x="2014538" y="2787650"/>
          <p14:tracePt t="46681" x="2005013" y="2787650"/>
          <p14:tracePt t="46689" x="1979613" y="2787650"/>
          <p14:tracePt t="46697" x="1954213" y="2787650"/>
          <p14:tracePt t="46706" x="1928813" y="2778125"/>
          <p14:tracePt t="46714" x="1911350" y="2778125"/>
          <p14:tracePt t="46721" x="1903413" y="2778125"/>
          <p14:tracePt t="46729" x="1870075" y="2770188"/>
          <p14:tracePt t="46737" x="1844675" y="2770188"/>
          <p14:tracePt t="46745" x="1819275" y="2770188"/>
          <p14:tracePt t="46753" x="1784350" y="2770188"/>
          <p14:tracePt t="46761" x="1766888" y="2762250"/>
          <p14:tracePt t="46769" x="1741488" y="2762250"/>
          <p14:tracePt t="46777" x="1725613" y="2752725"/>
          <p14:tracePt t="46785" x="1716088" y="2752725"/>
          <p14:tracePt t="46793" x="1708150" y="2752725"/>
          <p14:tracePt t="46801" x="1700213" y="2744788"/>
          <p14:tracePt t="46835" x="1690688" y="2744788"/>
          <p14:tracePt t="46843" x="1682750" y="2744788"/>
          <p14:tracePt t="46852" x="1674813" y="2744788"/>
          <p14:tracePt t="46860" x="1649413" y="2744788"/>
          <p14:tracePt t="46867" x="1622425" y="2744788"/>
          <p14:tracePt t="46881" x="1614488" y="2744788"/>
          <p14:tracePt t="46883" x="1589088" y="2744788"/>
          <p14:tracePt t="46891" x="1563688" y="2744788"/>
          <p14:tracePt t="46899" x="1546225" y="2744788"/>
          <p14:tracePt t="46907" x="1512888" y="2744788"/>
          <p14:tracePt t="46915" x="1477963" y="2744788"/>
          <p14:tracePt t="46923" x="1462088" y="2744788"/>
          <p14:tracePt t="46931" x="1427163" y="2744788"/>
          <p14:tracePt t="46939" x="1401763" y="2744788"/>
          <p14:tracePt t="46947" x="1393825" y="2744788"/>
          <p14:tracePt t="46959" x="1376363" y="2744788"/>
          <p14:tracePt t="46975" x="1368425" y="2736850"/>
          <p14:tracePt t="46999" x="1360488" y="2736850"/>
          <p14:tracePt t="47007" x="1343025" y="2736850"/>
          <p14:tracePt t="47015" x="1333500" y="2736850"/>
          <p14:tracePt t="47023" x="1308100" y="2727325"/>
          <p14:tracePt t="47032" x="1292225" y="2727325"/>
          <p14:tracePt t="47039" x="1282700" y="2727325"/>
          <p14:tracePt t="47047" x="1266825" y="2727325"/>
          <p14:tracePt t="47055" x="1257300" y="2727325"/>
          <p14:tracePt t="47087" x="1249363" y="2727325"/>
          <p14:tracePt t="47096" x="1231900" y="2727325"/>
          <p14:tracePt t="47111" x="1216025" y="2727325"/>
          <p14:tracePt t="47121" x="1206500" y="2727325"/>
          <p14:tracePt t="47127" x="1189038" y="2727325"/>
          <p14:tracePt t="47137" x="1173163" y="2727325"/>
          <p14:tracePt t="47145" x="1155700" y="2727325"/>
          <p14:tracePt t="47153" x="1130300" y="2727325"/>
          <p14:tracePt t="47161" x="1104900" y="2727325"/>
          <p14:tracePt t="47169" x="1087438" y="2727325"/>
          <p14:tracePt t="47177" x="1062038" y="2727325"/>
          <p14:tracePt t="47185" x="1036638" y="2727325"/>
          <p14:tracePt t="47193" x="1028700" y="2727325"/>
          <p14:tracePt t="47201" x="1019175" y="2727325"/>
          <p14:tracePt t="47209" x="1011238" y="2727325"/>
          <p14:tracePt t="47225" x="1003300" y="2727325"/>
          <p14:tracePt t="47430" x="1019175" y="2727325"/>
          <p14:tracePt t="47439" x="1054100" y="2727325"/>
          <p14:tracePt t="47447" x="1096963" y="2736850"/>
          <p14:tracePt t="47455" x="1181100" y="2736850"/>
          <p14:tracePt t="47464" x="1216025" y="2736850"/>
          <p14:tracePt t="47471" x="1292225" y="2744788"/>
          <p14:tracePt t="47479" x="1360488" y="2744788"/>
          <p14:tracePt t="47487" x="1444625" y="2744788"/>
          <p14:tracePt t="47496" x="1530350" y="2752725"/>
          <p14:tracePt t="47503" x="1589088" y="2752725"/>
          <p14:tracePt t="47511" x="1622425" y="2752725"/>
          <p14:tracePt t="47519" x="1649413" y="2752725"/>
          <p14:tracePt t="47527" x="1665288" y="2752725"/>
          <p14:tracePt t="47535" x="1690688" y="2752725"/>
          <p14:tracePt t="47543" x="1725613" y="2762250"/>
          <p14:tracePt t="47551" x="1741488" y="2762250"/>
          <p14:tracePt t="47559" x="1776413" y="2762250"/>
          <p14:tracePt t="47567" x="1801813" y="2762250"/>
          <p14:tracePt t="47575" x="1835150" y="2762250"/>
          <p14:tracePt t="47583" x="1878013" y="2762250"/>
          <p14:tracePt t="47591" x="1946275" y="2762250"/>
          <p14:tracePt t="47599" x="2005013" y="2762250"/>
          <p14:tracePt t="47607" x="2047875" y="2762250"/>
          <p14:tracePt t="47615" x="2116138" y="2762250"/>
          <p14:tracePt t="47623" x="2174875" y="2762250"/>
          <p14:tracePt t="47632" x="2235200" y="2762250"/>
          <p14:tracePt t="47639" x="2293938" y="2762250"/>
          <p14:tracePt t="47648" x="2344738" y="2762250"/>
          <p14:tracePt t="47656" x="2397125" y="2762250"/>
          <p14:tracePt t="47664" x="2413000" y="2762250"/>
          <p14:tracePt t="47671" x="2447925" y="2762250"/>
          <p14:tracePt t="47679" x="2481263" y="2762250"/>
          <p14:tracePt t="47687" x="2524125" y="2762250"/>
          <p14:tracePt t="47695" x="2566988" y="2762250"/>
          <p14:tracePt t="47703" x="2600325" y="2752725"/>
          <p14:tracePt t="47711" x="2643188" y="2752725"/>
          <p14:tracePt t="47719" x="2676525" y="2752725"/>
          <p14:tracePt t="47729" x="2701925" y="2752725"/>
          <p14:tracePt t="47737" x="2762250" y="2744788"/>
          <p14:tracePt t="47745" x="2795588" y="2744788"/>
          <p14:tracePt t="47754" x="2838450" y="2744788"/>
          <p14:tracePt t="47761" x="2855913" y="2736850"/>
          <p14:tracePt t="47769" x="2889250" y="2736850"/>
          <p14:tracePt t="47777" x="2932113" y="2727325"/>
          <p14:tracePt t="47785" x="2974975" y="2727325"/>
          <p14:tracePt t="47794" x="3008313" y="2727325"/>
          <p14:tracePt t="47801" x="3033713" y="2719388"/>
          <p14:tracePt t="47809" x="3076575" y="2719388"/>
          <p14:tracePt t="47817" x="3109913" y="2711450"/>
          <p14:tracePt t="47825" x="3152775" y="2711450"/>
          <p14:tracePt t="47833" x="3186113" y="2711450"/>
          <p14:tracePt t="47841" x="3203575" y="2711450"/>
          <p14:tracePt t="47849" x="3228975" y="2701925"/>
          <p14:tracePt t="47857" x="3246438" y="2701925"/>
          <p14:tracePt t="47865" x="3254375" y="2701925"/>
          <p14:tracePt t="47882" x="3289300" y="2701925"/>
          <p14:tracePt t="47882" x="3297238" y="2701925"/>
          <p14:tracePt t="47898" x="3305175" y="2693988"/>
          <p14:tracePt t="50226" x="3314700" y="2693988"/>
          <p14:tracePt t="50766" x="3322638" y="2693988"/>
          <p14:tracePt t="50814" x="3340100" y="2693988"/>
          <p14:tracePt t="50821" x="3348038" y="2693988"/>
          <p14:tracePt t="50829" x="3382963" y="2693988"/>
          <p14:tracePt t="50837" x="3416300" y="2693988"/>
          <p14:tracePt t="50849" x="3449638" y="2693988"/>
          <p14:tracePt t="50857" x="3502025" y="2693988"/>
          <p14:tracePt t="50865" x="3527425" y="2693988"/>
          <p14:tracePt t="50873" x="3586163" y="2693988"/>
          <p14:tracePt t="50881" x="3603625" y="2693988"/>
          <p14:tracePt t="50889" x="3629025" y="2693988"/>
          <p14:tracePt t="50897" x="3646488" y="2686050"/>
          <p14:tracePt t="50905" x="3662363" y="2686050"/>
          <p14:tracePt t="50913" x="3671888" y="2676525"/>
          <p14:tracePt t="50929" x="3679825" y="2676525"/>
          <p14:tracePt t="51296" x="3687763" y="2676525"/>
          <p14:tracePt t="51303" x="3713163" y="2676525"/>
          <p14:tracePt t="51311" x="3756025" y="2676525"/>
          <p14:tracePt t="51319" x="3816350" y="2676525"/>
          <p14:tracePt t="51327" x="3925888" y="2676525"/>
          <p14:tracePt t="51339" x="4002088" y="2676525"/>
          <p14:tracePt t="51349" x="4105275" y="2676525"/>
          <p14:tracePt t="51355" x="4189413" y="2676525"/>
          <p14:tracePt t="51365" x="4275138" y="2676525"/>
          <p14:tracePt t="51375" x="4359275" y="2676525"/>
          <p14:tracePt t="51385" x="4427538" y="2676525"/>
          <p14:tracePt t="51393" x="4460875" y="2676525"/>
          <p14:tracePt t="51401" x="4538663" y="2676525"/>
          <p14:tracePt t="51409" x="4546600" y="2676525"/>
          <p14:tracePt t="51417" x="4614863" y="2676525"/>
          <p14:tracePt t="51425" x="4640263" y="2676525"/>
          <p14:tracePt t="51433" x="4683125" y="2676525"/>
          <p14:tracePt t="51441" x="4708525" y="2676525"/>
          <p14:tracePt t="51449" x="4767263" y="2676525"/>
          <p14:tracePt t="51457" x="4802188" y="2676525"/>
          <p14:tracePt t="51466" x="4835525" y="2676525"/>
          <p14:tracePt t="51473" x="4886325" y="2676525"/>
          <p14:tracePt t="51481" x="4929188" y="2676525"/>
          <p14:tracePt t="51489" x="4946650" y="2676525"/>
          <p14:tracePt t="51498" x="4979988" y="2676525"/>
          <p14:tracePt t="51505" x="5005388" y="2676525"/>
          <p14:tracePt t="51514" x="5013325" y="2676525"/>
          <p14:tracePt t="51521" x="5038725" y="2676525"/>
          <p14:tracePt t="51529" x="5048250" y="2676525"/>
          <p14:tracePt t="51537" x="5056188" y="2676525"/>
          <p14:tracePt t="51796" x="5064125" y="2676525"/>
          <p14:tracePt t="51803" x="5081588" y="2676525"/>
          <p14:tracePt t="51811" x="5106988" y="2676525"/>
          <p14:tracePt t="51819" x="5132388" y="2676525"/>
          <p14:tracePt t="51827" x="5167313" y="2676525"/>
          <p14:tracePt t="51835" x="5192713" y="2676525"/>
          <p14:tracePt t="51843" x="5218113" y="2676525"/>
          <p14:tracePt t="51851" x="5243513" y="2676525"/>
          <p14:tracePt t="51859" x="5276850" y="2676525"/>
          <p14:tracePt t="51867" x="5294313" y="2676525"/>
          <p14:tracePt t="51875" x="5327650" y="2676525"/>
          <p14:tracePt t="51883" x="5362575" y="2676525"/>
          <p14:tracePt t="51891" x="5380038" y="2676525"/>
          <p14:tracePt t="51899" x="5405438" y="2676525"/>
          <p14:tracePt t="51907" x="5430838" y="2676525"/>
          <p14:tracePt t="51915" x="5446713" y="2676525"/>
          <p14:tracePt t="51923" x="5456238" y="2676525"/>
          <p14:tracePt t="51931" x="5481638" y="2676525"/>
          <p14:tracePt t="51949" x="5489575" y="2676525"/>
          <p14:tracePt t="51955" x="5497513" y="2676525"/>
          <p14:tracePt t="51975" x="5507038" y="2676525"/>
          <p14:tracePt t="51989" x="5514975" y="2676525"/>
          <p14:tracePt t="51995" x="5524500" y="2676525"/>
          <p14:tracePt t="52141" x="5514975" y="2668588"/>
          <p14:tracePt t="52149" x="5497513" y="2668588"/>
          <p14:tracePt t="52165" x="5472113" y="2660650"/>
          <p14:tracePt t="52173" x="5464175" y="2660650"/>
          <p14:tracePt t="52264" x="5497513" y="2651125"/>
          <p14:tracePt t="52270" x="5565775" y="2651125"/>
          <p14:tracePt t="52279" x="5641975" y="2651125"/>
          <p14:tracePt t="52285" x="5753100" y="2651125"/>
          <p14:tracePt t="52295" x="5922963" y="2651125"/>
          <p14:tracePt t="52301" x="6067425" y="2651125"/>
          <p14:tracePt t="52311" x="6194425" y="2651125"/>
          <p14:tracePt t="52317" x="6391275" y="2633663"/>
          <p14:tracePt t="52327" x="6561138" y="2633663"/>
          <p14:tracePt t="52335" x="6662738" y="2625725"/>
          <p14:tracePt t="52343" x="6789738" y="2625725"/>
          <p14:tracePt t="52351" x="6908800" y="2617788"/>
          <p14:tracePt t="52359" x="6977063" y="2617788"/>
          <p14:tracePt t="52367" x="7019925" y="2617788"/>
          <p14:tracePt t="52375" x="7053263" y="2617788"/>
          <p14:tracePt t="52383" x="7078663" y="2617788"/>
          <p14:tracePt t="52399" x="7096125" y="2617788"/>
          <p14:tracePt t="52415" x="7104063" y="2617788"/>
          <p14:tracePt t="52423" x="7113588" y="2617788"/>
          <p14:tracePt t="52432" x="7121525" y="2617788"/>
          <p14:tracePt t="52448" x="7129463" y="2617788"/>
          <p14:tracePt t="52464" x="7138988" y="2617788"/>
          <p14:tracePt t="52487" x="7146925" y="2617788"/>
          <p14:tracePt t="52495" x="7154863" y="2617788"/>
          <p14:tracePt t="52511" x="7164388" y="2617788"/>
          <p14:tracePt t="55066" x="7146925" y="2617788"/>
          <p14:tracePt t="55073" x="7121525" y="2617788"/>
          <p14:tracePt t="55082" x="7053263" y="2617788"/>
          <p14:tracePt t="55089" x="6969125" y="2617788"/>
          <p14:tracePt t="55097" x="6840538" y="2617788"/>
          <p14:tracePt t="55105" x="6577013" y="2633663"/>
          <p14:tracePt t="55113" x="6373813" y="2633663"/>
          <p14:tracePt t="55121" x="6237288" y="2643188"/>
          <p14:tracePt t="55129" x="6076950" y="2660650"/>
          <p14:tracePt t="55137" x="5821363" y="2660650"/>
          <p14:tracePt t="55145" x="5497513" y="2676525"/>
          <p14:tracePt t="55153" x="5353050" y="2686050"/>
          <p14:tracePt t="55161" x="5218113" y="2686050"/>
          <p14:tracePt t="55169" x="5022850" y="2686050"/>
          <p14:tracePt t="55177" x="4894263" y="2693988"/>
          <p14:tracePt t="55185" x="4802188" y="2693988"/>
          <p14:tracePt t="55193" x="4724400" y="2693988"/>
          <p14:tracePt t="55201" x="4614863" y="2711450"/>
          <p14:tracePt t="55209" x="4554538" y="2719388"/>
          <p14:tracePt t="55217" x="4452938" y="2727325"/>
          <p14:tracePt t="55225" x="4333875" y="2744788"/>
          <p14:tracePt t="55233" x="4265613" y="2744788"/>
          <p14:tracePt t="55241" x="4138613" y="2762250"/>
          <p14:tracePt t="55249" x="4052888" y="2762250"/>
          <p14:tracePt t="55257" x="3968750" y="2778125"/>
          <p14:tracePt t="55266" x="3867150" y="2787650"/>
          <p14:tracePt t="55273" x="3806825" y="2787650"/>
          <p14:tracePt t="55281" x="3763963" y="2795588"/>
          <p14:tracePt t="55290" x="3671888" y="2805113"/>
          <p14:tracePt t="55301" x="3619500" y="2805113"/>
          <p14:tracePt t="55306" x="3578225" y="2805113"/>
          <p14:tracePt t="55315" x="3527425" y="2813050"/>
          <p14:tracePt t="55321" x="3467100" y="2813050"/>
          <p14:tracePt t="55332" x="3416300" y="2813050"/>
          <p14:tracePt t="55339" x="3297238" y="2830513"/>
          <p14:tracePt t="55347" x="3238500" y="2830513"/>
          <p14:tracePt t="55355" x="3186113" y="2830513"/>
          <p14:tracePt t="55364" x="3127375" y="2830513"/>
          <p14:tracePt t="55371" x="3067050" y="2830513"/>
          <p14:tracePt t="55379" x="3000375" y="2830513"/>
          <p14:tracePt t="55387" x="2949575" y="2830513"/>
          <p14:tracePt t="55395" x="2932113" y="2830513"/>
          <p14:tracePt t="55403" x="2897188" y="2830513"/>
          <p14:tracePt t="55411" x="2855913" y="2830513"/>
          <p14:tracePt t="55420" x="2820988" y="2830513"/>
          <p14:tracePt t="55427" x="2770188" y="2830513"/>
          <p14:tracePt t="55435" x="2701925" y="2830513"/>
          <p14:tracePt t="55443" x="2625725" y="2830513"/>
          <p14:tracePt t="55451" x="2541588" y="2830513"/>
          <p14:tracePt t="55459" x="2473325" y="2830513"/>
          <p14:tracePt t="55467" x="2413000" y="2830513"/>
          <p14:tracePt t="55475" x="2354263" y="2830513"/>
          <p14:tracePt t="55483" x="2286000" y="2830513"/>
          <p14:tracePt t="55491" x="2252663" y="2830513"/>
          <p14:tracePt t="55499" x="2209800" y="2830513"/>
          <p14:tracePt t="55507" x="2166938" y="2830513"/>
          <p14:tracePt t="55515" x="2124075" y="2830513"/>
          <p14:tracePt t="55523" x="2073275" y="2830513"/>
          <p14:tracePt t="55531" x="2047875" y="2830513"/>
          <p14:tracePt t="55539" x="2005013" y="2830513"/>
          <p14:tracePt t="55548" x="1954213" y="2830513"/>
          <p14:tracePt t="55555" x="1903413" y="2830513"/>
          <p14:tracePt t="55564" x="1870075" y="2820988"/>
          <p14:tracePt t="55571" x="1784350" y="2805113"/>
          <p14:tracePt t="55579" x="1733550" y="2805113"/>
          <p14:tracePt t="55587" x="1674813" y="2795588"/>
          <p14:tracePt t="55595" x="1649413" y="2795588"/>
          <p14:tracePt t="55603" x="1606550" y="2787650"/>
          <p14:tracePt t="55611" x="1581150" y="2778125"/>
          <p14:tracePt t="55621" x="1555750" y="2778125"/>
          <p14:tracePt t="55627" x="1512888" y="2770188"/>
          <p14:tracePt t="55637" x="1452563" y="2762250"/>
          <p14:tracePt t="55645" x="1427163" y="2762250"/>
          <p14:tracePt t="55653" x="1393825" y="2752725"/>
          <p14:tracePt t="55661" x="1376363" y="2752725"/>
          <p14:tracePt t="55670" x="1350963" y="2744788"/>
          <p14:tracePt t="55677" x="1308100" y="2736850"/>
          <p14:tracePt t="55685" x="1282700" y="2727325"/>
          <p14:tracePt t="55693" x="1249363" y="2727325"/>
          <p14:tracePt t="55701" x="1223963" y="2719388"/>
          <p14:tracePt t="55709" x="1198563" y="2701925"/>
          <p14:tracePt t="55717" x="1173163" y="2701925"/>
          <p14:tracePt t="55725" x="1147763" y="2693988"/>
          <p14:tracePt t="55733" x="1130300" y="2686050"/>
          <p14:tracePt t="55741" x="1112838" y="2676525"/>
          <p14:tracePt t="55749" x="1096963" y="2668588"/>
          <p14:tracePt t="55757" x="1069975" y="2651125"/>
          <p14:tracePt t="55765" x="1062038" y="2643188"/>
          <p14:tracePt t="55773" x="1036638" y="2625725"/>
          <p14:tracePt t="55781" x="1011238" y="2608263"/>
          <p14:tracePt t="55789" x="985838" y="2600325"/>
          <p14:tracePt t="55798" x="960438" y="2582863"/>
          <p14:tracePt t="55805" x="952500" y="2566988"/>
          <p14:tracePt t="55814" x="925513" y="2557463"/>
          <p14:tracePt t="55821" x="909638" y="2541588"/>
          <p14:tracePt t="55830" x="884238" y="2516188"/>
          <p14:tracePt t="55837" x="849313" y="2498725"/>
          <p14:tracePt t="55845" x="815975" y="2473325"/>
          <p14:tracePt t="55853" x="773113" y="2447925"/>
          <p14:tracePt t="55861" x="755650" y="2430463"/>
          <p14:tracePt t="55869" x="739775" y="2413000"/>
          <p14:tracePt t="55877" x="730250" y="2413000"/>
          <p14:tracePt t="55886" x="722313" y="2405063"/>
          <p14:tracePt t="55909" x="714375" y="2397125"/>
          <p14:tracePt t="55925" x="714375" y="2387600"/>
          <p14:tracePt t="55935" x="704850" y="2387600"/>
          <p14:tracePt t="55967" x="704850" y="2379663"/>
          <p14:tracePt t="55976" x="704850" y="2362200"/>
          <p14:tracePt t="55983" x="704850" y="2344738"/>
          <p14:tracePt t="55991" x="714375" y="2319338"/>
          <p14:tracePt t="55999" x="722313" y="2293938"/>
          <p14:tracePt t="56007" x="739775" y="2260600"/>
          <p14:tracePt t="56015" x="755650" y="2243138"/>
          <p14:tracePt t="56023" x="773113" y="2217738"/>
          <p14:tracePt t="56031" x="781050" y="2200275"/>
          <p14:tracePt t="56040" x="798513" y="2184400"/>
          <p14:tracePt t="56048" x="823913" y="2159000"/>
          <p14:tracePt t="56055" x="841375" y="2149475"/>
          <p14:tracePt t="56064" x="866775" y="2133600"/>
          <p14:tracePt t="56071" x="892175" y="2116138"/>
          <p14:tracePt t="56079" x="909638" y="2108200"/>
          <p14:tracePt t="56087" x="942975" y="2090738"/>
          <p14:tracePt t="56095" x="1036638" y="2055813"/>
          <p14:tracePt t="56103" x="1096963" y="2047875"/>
          <p14:tracePt t="56111" x="1130300" y="2039938"/>
          <p14:tracePt t="56119" x="1216025" y="2014538"/>
          <p14:tracePt t="56127" x="1292225" y="2005013"/>
          <p14:tracePt t="56135" x="1376363" y="1997075"/>
          <p14:tracePt t="56143" x="1477963" y="1979613"/>
          <p14:tracePt t="56151" x="1563688" y="1963738"/>
          <p14:tracePt t="56160" x="1631950" y="1963738"/>
          <p14:tracePt t="56167" x="1725613" y="1954213"/>
          <p14:tracePt t="56175" x="1766888" y="1954213"/>
          <p14:tracePt t="56183" x="1835150" y="1938338"/>
          <p14:tracePt t="56191" x="1911350" y="1938338"/>
          <p14:tracePt t="56199" x="2005013" y="1938338"/>
          <p14:tracePt t="56210" x="2065338" y="1938338"/>
          <p14:tracePt t="56216" x="2149475" y="1938338"/>
          <p14:tracePt t="56225" x="2192338" y="1938338"/>
          <p14:tracePt t="56231" x="2293938" y="1938338"/>
          <p14:tracePt t="56241" x="2354263" y="1938338"/>
          <p14:tracePt t="56247" x="2438400" y="1946275"/>
          <p14:tracePt t="56257" x="2524125" y="1954213"/>
          <p14:tracePt t="56265" x="2566988" y="1954213"/>
          <p14:tracePt t="56278" x="2617788" y="1963738"/>
          <p14:tracePt t="56285" x="2633663" y="1963738"/>
          <p14:tracePt t="56293" x="2668588" y="1963738"/>
          <p14:tracePt t="56301" x="2693988" y="1971675"/>
          <p14:tracePt t="56309" x="2736850" y="1971675"/>
          <p14:tracePt t="56317" x="2770188" y="1979613"/>
          <p14:tracePt t="56325" x="2830513" y="1989138"/>
          <p14:tracePt t="56333" x="2871788" y="1997075"/>
          <p14:tracePt t="56341" x="2906713" y="1997075"/>
          <p14:tracePt t="56350" x="2940050" y="2005013"/>
          <p14:tracePt t="56357" x="2982913" y="2014538"/>
          <p14:tracePt t="56365" x="3016250" y="2022475"/>
          <p14:tracePt t="56373" x="3059113" y="2022475"/>
          <p14:tracePt t="56381" x="3119438" y="2030413"/>
          <p14:tracePt t="56389" x="3170238" y="2039938"/>
          <p14:tracePt t="56397" x="3228975" y="2047875"/>
          <p14:tracePt t="56405" x="3271838" y="2047875"/>
          <p14:tracePt t="56414" x="3305175" y="2055813"/>
          <p14:tracePt t="56421" x="3322638" y="2055813"/>
          <p14:tracePt t="56429" x="3348038" y="2065338"/>
          <p14:tracePt t="56437" x="3382963" y="2073275"/>
          <p14:tracePt t="56445" x="3398838" y="2082800"/>
          <p14:tracePt t="56453" x="3416300" y="2082800"/>
          <p14:tracePt t="56462" x="3433763" y="2090738"/>
          <p14:tracePt t="56469" x="3441700" y="2090738"/>
          <p14:tracePt t="56477" x="3441700" y="2098675"/>
          <p14:tracePt t="56493" x="3449638" y="2098675"/>
          <p14:tracePt t="56501" x="3449638" y="2108200"/>
          <p14:tracePt t="56511" x="3467100" y="2116138"/>
          <p14:tracePt t="56517" x="3467100" y="2133600"/>
          <p14:tracePt t="56527" x="3484563" y="2141538"/>
          <p14:tracePt t="56533" x="3492500" y="2166938"/>
          <p14:tracePt t="56543" x="3509963" y="2209800"/>
          <p14:tracePt t="56549" x="3527425" y="2235200"/>
          <p14:tracePt t="56559" x="3543300" y="2268538"/>
          <p14:tracePt t="56567" x="3552825" y="2293938"/>
          <p14:tracePt t="56575" x="3560763" y="2319338"/>
          <p14:tracePt t="56583" x="3568700" y="2328863"/>
          <p14:tracePt t="56591" x="3578225" y="2354263"/>
          <p14:tracePt t="56599" x="3586163" y="2362200"/>
          <p14:tracePt t="56607" x="3586163" y="2371725"/>
          <p14:tracePt t="56639" x="3586163" y="2379663"/>
          <p14:tracePt t="56663" x="3586163" y="2387600"/>
          <p14:tracePt t="56671" x="3586163" y="2397125"/>
          <p14:tracePt t="56679" x="3586163" y="2405063"/>
          <p14:tracePt t="56687" x="3586163" y="2413000"/>
          <p14:tracePt t="56695" x="3586163" y="2422525"/>
          <p14:tracePt t="56703" x="3586163" y="2430463"/>
          <p14:tracePt t="56711" x="3578225" y="2438400"/>
          <p14:tracePt t="56720" x="3568700" y="2438400"/>
          <p14:tracePt t="56727" x="3568700" y="2447925"/>
          <p14:tracePt t="56735" x="3568700" y="2455863"/>
          <p14:tracePt t="56744" x="3568700" y="2463800"/>
          <p14:tracePt t="56753" x="3560763" y="2463800"/>
          <p14:tracePt t="56760" x="3552825" y="2481263"/>
          <p14:tracePt t="56767" x="3543300" y="2489200"/>
          <p14:tracePt t="56776" x="3535363" y="2489200"/>
          <p14:tracePt t="56787" x="3517900" y="2506663"/>
          <p14:tracePt t="56796" x="3509963" y="2516188"/>
          <p14:tracePt t="56803" x="3502025" y="2524125"/>
          <p14:tracePt t="56812" x="3484563" y="2524125"/>
          <p14:tracePt t="56820" x="3475038" y="2532063"/>
          <p14:tracePt t="56828" x="3467100" y="2541588"/>
          <p14:tracePt t="56835" x="3459163" y="2549525"/>
          <p14:tracePt t="56843" x="3449638" y="2549525"/>
          <p14:tracePt t="56853" x="3449638" y="2557463"/>
          <p14:tracePt t="56883" x="3441700" y="2566988"/>
          <p14:tracePt t="56885" x="3433763" y="2566988"/>
          <p14:tracePt t="56893" x="3433763" y="2574925"/>
          <p14:tracePt t="56909" x="3416300" y="2582863"/>
          <p14:tracePt t="56917" x="3408363" y="2592388"/>
          <p14:tracePt t="56933" x="3390900" y="2600325"/>
          <p14:tracePt t="56941" x="3382963" y="2608263"/>
          <p14:tracePt t="56949" x="3373438" y="2617788"/>
          <p14:tracePt t="56957" x="3355975" y="2625725"/>
          <p14:tracePt t="56965" x="3340100" y="2625725"/>
          <p14:tracePt t="56973" x="3330575" y="2625725"/>
          <p14:tracePt t="56981" x="3297238" y="2633663"/>
          <p14:tracePt t="56993" x="3271838" y="2633663"/>
          <p14:tracePt t="57001" x="3263900" y="2643188"/>
          <p14:tracePt t="57009" x="3238500" y="2643188"/>
          <p14:tracePt t="57017" x="3211513" y="2651125"/>
          <p14:tracePt t="57025" x="3178175" y="2651125"/>
          <p14:tracePt t="57034" x="3160713" y="2651125"/>
          <p14:tracePt t="57042" x="3127375" y="2660650"/>
          <p14:tracePt t="57050" x="3094038" y="2660650"/>
          <p14:tracePt t="57058" x="3059113" y="2668588"/>
          <p14:tracePt t="57068" x="3008313" y="2668588"/>
          <p14:tracePt t="57074" x="2957513" y="2676525"/>
          <p14:tracePt t="57081" x="2914650" y="2686050"/>
          <p14:tracePt t="57089" x="2838450" y="2686050"/>
          <p14:tracePt t="57097" x="2778125" y="2693988"/>
          <p14:tracePt t="57105" x="2736850" y="2693988"/>
          <p14:tracePt t="57114" x="2693988" y="2693988"/>
          <p14:tracePt t="57121" x="2633663" y="2711450"/>
          <p14:tracePt t="57131" x="2592388" y="2711450"/>
          <p14:tracePt t="57137" x="2541588" y="2719388"/>
          <p14:tracePt t="57148" x="2489200" y="2719388"/>
          <p14:tracePt t="57155" x="2405063" y="2719388"/>
          <p14:tracePt t="57163" x="2344738" y="2719388"/>
          <p14:tracePt t="57171" x="2311400" y="2719388"/>
          <p14:tracePt t="57180" x="2227263" y="2719388"/>
          <p14:tracePt t="57187" x="2149475" y="2719388"/>
          <p14:tracePt t="57195" x="2082800" y="2719388"/>
          <p14:tracePt t="57203" x="1979613" y="2719388"/>
          <p14:tracePt t="57212" x="1946275" y="2719388"/>
          <p14:tracePt t="57219" x="1860550" y="2719388"/>
          <p14:tracePt t="57227" x="1793875" y="2719388"/>
          <p14:tracePt t="57235" x="1758950" y="2719388"/>
          <p14:tracePt t="57243" x="1708150" y="2719388"/>
          <p14:tracePt t="57251" x="1657350" y="2719388"/>
          <p14:tracePt t="57259" x="1631950" y="2719388"/>
          <p14:tracePt t="57267" x="1597025" y="2719388"/>
          <p14:tracePt t="57275" x="1563688" y="2719388"/>
          <p14:tracePt t="57283" x="1546225" y="2719388"/>
          <p14:tracePt t="57291" x="1487488" y="2719388"/>
          <p14:tracePt t="57299" x="1452563" y="2719388"/>
          <p14:tracePt t="57307" x="1436688" y="2719388"/>
          <p14:tracePt t="57315" x="1401763" y="2719388"/>
          <p14:tracePt t="57323" x="1376363" y="2719388"/>
          <p14:tracePt t="57331" x="1360488" y="2719388"/>
          <p14:tracePt t="57339" x="1333500" y="2719388"/>
          <p14:tracePt t="57347" x="1317625" y="2719388"/>
          <p14:tracePt t="57355" x="1308100" y="2719388"/>
          <p14:tracePt t="57363" x="1282700" y="2719388"/>
          <p14:tracePt t="57371" x="1266825" y="2711450"/>
          <p14:tracePt t="57379" x="1249363" y="2711450"/>
          <p14:tracePt t="57387" x="1231900" y="2711450"/>
          <p14:tracePt t="57395" x="1198563" y="2711450"/>
          <p14:tracePt t="57403" x="1173163" y="2701925"/>
          <p14:tracePt t="57411" x="1138238" y="2701925"/>
          <p14:tracePt t="57421" x="1112838" y="2693988"/>
          <p14:tracePt t="57427" x="1096963" y="2693988"/>
          <p14:tracePt t="57437" x="1079500" y="2693988"/>
          <p14:tracePt t="57443" x="1054100" y="2686050"/>
          <p14:tracePt t="57453" x="1028700" y="2686050"/>
          <p14:tracePt t="57459" x="1019175" y="2686050"/>
          <p14:tracePt t="57469" x="993775" y="2676525"/>
          <p14:tracePt t="57477" x="977900" y="2668588"/>
          <p14:tracePt t="57485" x="968375" y="2668588"/>
          <p14:tracePt t="57493" x="960438" y="2668588"/>
          <p14:tracePt t="57509" x="952500" y="2660650"/>
          <p14:tracePt t="57526" x="952500" y="2643188"/>
          <p14:tracePt t="57534" x="935038" y="2633663"/>
          <p14:tracePt t="57542" x="917575" y="2617788"/>
          <p14:tracePt t="57551" x="900113" y="2592388"/>
          <p14:tracePt t="57557" x="892175" y="2566988"/>
          <p14:tracePt t="57565" x="874713" y="2549525"/>
          <p14:tracePt t="57573" x="866775" y="2532063"/>
          <p14:tracePt t="57581" x="866775" y="2506663"/>
          <p14:tracePt t="57589" x="858838" y="2489200"/>
          <p14:tracePt t="57597" x="849313" y="2463800"/>
          <p14:tracePt t="57605" x="841375" y="2447925"/>
          <p14:tracePt t="57614" x="841375" y="2430463"/>
          <p14:tracePt t="57621" x="833438" y="2413000"/>
          <p14:tracePt t="57629" x="833438" y="2405063"/>
          <p14:tracePt t="57637" x="833438" y="2397125"/>
          <p14:tracePt t="57645" x="833438" y="2387600"/>
          <p14:tracePt t="57661" x="833438" y="2379663"/>
          <p14:tracePt t="57669" x="833438" y="2371725"/>
          <p14:tracePt t="57677" x="833438" y="2362200"/>
          <p14:tracePt t="57685" x="833438" y="2354263"/>
          <p14:tracePt t="57693" x="833438" y="2344738"/>
          <p14:tracePt t="57701" x="833438" y="2328863"/>
          <p14:tracePt t="57709" x="833438" y="2311400"/>
          <p14:tracePt t="57717" x="833438" y="2303463"/>
          <p14:tracePt t="57727" x="841375" y="2293938"/>
          <p14:tracePt t="57733" x="841375" y="2278063"/>
          <p14:tracePt t="57743" x="841375" y="2268538"/>
          <p14:tracePt t="57749" x="849313" y="2268538"/>
          <p14:tracePt t="57760" x="849313" y="2260600"/>
          <p14:tracePt t="57767" x="858838" y="2252663"/>
          <p14:tracePt t="57783" x="866775" y="2252663"/>
          <p14:tracePt t="57789" x="884238" y="2235200"/>
          <p14:tracePt t="57799" x="909638" y="2227263"/>
          <p14:tracePt t="57807" x="935038" y="2209800"/>
          <p14:tracePt t="57815" x="960438" y="2200275"/>
          <p14:tracePt t="57823" x="993775" y="2192338"/>
          <p14:tracePt t="57831" x="1028700" y="2184400"/>
          <p14:tracePt t="57840" x="1079500" y="2166938"/>
          <p14:tracePt t="57847" x="1138238" y="2159000"/>
          <p14:tracePt t="57855" x="1181100" y="2149475"/>
          <p14:tracePt t="57864" x="1266825" y="2133600"/>
          <p14:tracePt t="57883" x="1385888" y="2124075"/>
          <p14:tracePt t="57887" x="1470025" y="2116138"/>
          <p14:tracePt t="57895" x="1512888" y="2116138"/>
          <p14:tracePt t="57903" x="1563688" y="2116138"/>
          <p14:tracePt t="57915" x="1597025" y="2108200"/>
          <p14:tracePt t="57923" x="1639888" y="2108200"/>
          <p14:tracePt t="57932" x="1690688" y="2108200"/>
          <p14:tracePt t="57939" x="1741488" y="2108200"/>
          <p14:tracePt t="57947" x="1819275" y="2108200"/>
          <p14:tracePt t="57955" x="1903413" y="2108200"/>
          <p14:tracePt t="57964" x="1971675" y="2108200"/>
          <p14:tracePt t="57971" x="2030413" y="2108200"/>
          <p14:tracePt t="57979" x="2141538" y="2108200"/>
          <p14:tracePt t="57987" x="2243138" y="2108200"/>
          <p14:tracePt t="57995" x="2303463" y="2108200"/>
          <p14:tracePt t="58003" x="2430463" y="2108200"/>
          <p14:tracePt t="58011" x="2557463" y="2108200"/>
          <p14:tracePt t="58019" x="2676525" y="2108200"/>
          <p14:tracePt t="58027" x="2736850" y="2108200"/>
          <p14:tracePt t="58037" x="2863850" y="2108200"/>
          <p14:tracePt t="58043" x="2949575" y="2108200"/>
          <p14:tracePt t="58053" x="2990850" y="2108200"/>
          <p14:tracePt t="58059" x="3051175" y="2108200"/>
          <p14:tracePt t="58069" x="3084513" y="2108200"/>
          <p14:tracePt t="58075" x="3094038" y="2108200"/>
          <p14:tracePt t="58085" x="3101975" y="2108200"/>
          <p14:tracePt t="58093" x="3109913" y="2108200"/>
          <p14:tracePt t="58101" x="3119438" y="2108200"/>
          <p14:tracePt t="58109" x="3127375" y="2108200"/>
          <p14:tracePt t="58117" x="3152775" y="2108200"/>
          <p14:tracePt t="58125" x="3170238" y="2116138"/>
          <p14:tracePt t="58133" x="3186113" y="2124075"/>
          <p14:tracePt t="58141" x="3211513" y="2133600"/>
          <p14:tracePt t="58149" x="3238500" y="2133600"/>
          <p14:tracePt t="58157" x="3254375" y="2133600"/>
          <p14:tracePt t="58166" x="3279775" y="2141538"/>
          <p14:tracePt t="58173" x="3305175" y="2149475"/>
          <p14:tracePt t="58181" x="3322638" y="2159000"/>
          <p14:tracePt t="58189" x="3330575" y="2159000"/>
          <p14:tracePt t="58198" x="3348038" y="2166938"/>
          <p14:tracePt t="58205" x="3355975" y="2166938"/>
          <p14:tracePt t="58213" x="3355975" y="2174875"/>
          <p14:tracePt t="58261" x="3365500" y="2174875"/>
          <p14:tracePt t="58269" x="3382963" y="2174875"/>
          <p14:tracePt t="58277" x="3398838" y="2184400"/>
          <p14:tracePt t="58285" x="3424238" y="2192338"/>
          <p14:tracePt t="58293" x="3449638" y="2209800"/>
          <p14:tracePt t="58301" x="3467100" y="2217738"/>
          <p14:tracePt t="58309" x="3484563" y="2235200"/>
          <p14:tracePt t="58317" x="3509963" y="2252663"/>
          <p14:tracePt t="58325" x="3535363" y="2268538"/>
          <p14:tracePt t="58333" x="3543300" y="2268538"/>
          <p14:tracePt t="58343" x="3552825" y="2286000"/>
          <p14:tracePt t="58350" x="3552825" y="2293938"/>
          <p14:tracePt t="58361" x="3560763" y="2293938"/>
          <p14:tracePt t="58366" x="3560763" y="2303463"/>
          <p14:tracePt t="58383" x="3560763" y="2311400"/>
          <p14:tracePt t="58392" x="3568700" y="2319338"/>
          <p14:tracePt t="58399" x="3568700" y="2336800"/>
          <p14:tracePt t="58407" x="3568700" y="2362200"/>
          <p14:tracePt t="58415" x="3578225" y="2387600"/>
          <p14:tracePt t="58427" x="3578225" y="2413000"/>
          <p14:tracePt t="58435" x="3578225" y="2430463"/>
          <p14:tracePt t="58443" x="3578225" y="2447925"/>
          <p14:tracePt t="58451" x="3578225" y="2463800"/>
          <p14:tracePt t="58459" x="3578225" y="2473325"/>
          <p14:tracePt t="58467" x="3578225" y="2481263"/>
          <p14:tracePt t="58475" x="3578225" y="2498725"/>
          <p14:tracePt t="58483" x="3578225" y="2506663"/>
          <p14:tracePt t="58491" x="3578225" y="2524125"/>
          <p14:tracePt t="58499" x="3578225" y="2541588"/>
          <p14:tracePt t="58507" x="3578225" y="2549525"/>
          <p14:tracePt t="58516" x="3568700" y="2557463"/>
          <p14:tracePt t="58523" x="3568700" y="2566988"/>
          <p14:tracePt t="58539" x="3568700" y="2574925"/>
          <p14:tracePt t="58547" x="3560763" y="2582863"/>
          <p14:tracePt t="58565" x="3552825" y="2592388"/>
          <p14:tracePt t="58579" x="3543300" y="2600325"/>
          <p14:tracePt t="58587" x="3543300" y="2608263"/>
          <p14:tracePt t="58603" x="3535363" y="2617788"/>
          <p14:tracePt t="58611" x="3527425" y="2625725"/>
          <p14:tracePt t="58619" x="3527425" y="2633663"/>
          <p14:tracePt t="58639" x="3517900" y="2633663"/>
          <p14:tracePt t="58647" x="3509963" y="2643188"/>
          <p14:tracePt t="58657" x="3509963" y="2651125"/>
          <p14:tracePt t="58664" x="3502025" y="2651125"/>
          <p14:tracePt t="58673" x="3502025" y="2660650"/>
          <p14:tracePt t="58681" x="3492500" y="2660650"/>
          <p14:tracePt t="58689" x="3492500" y="2668588"/>
          <p14:tracePt t="58697" x="3484563" y="2668588"/>
          <p14:tracePt t="58730" x="3475038" y="2668588"/>
          <p14:tracePt t="58810" x="3467100" y="2668588"/>
          <p14:tracePt t="58825" x="3467100" y="2676525"/>
          <p14:tracePt t="58846" x="3459163" y="2676525"/>
          <p14:tracePt t="58922" x="3449638" y="2676525"/>
          <p14:tracePt t="58937" x="3441700" y="2676525"/>
          <p14:tracePt t="58961" x="3433763" y="2676525"/>
          <p14:tracePt t="58971" x="3424238" y="2676525"/>
          <p14:tracePt t="58986" x="3416300" y="2676525"/>
          <p14:tracePt t="60484" x="3424238" y="2676525"/>
          <p14:tracePt t="60526" x="3433763" y="2676525"/>
          <p14:tracePt t="60541" x="3459163" y="2676525"/>
          <p14:tracePt t="60549" x="3475038" y="2676525"/>
          <p14:tracePt t="60557" x="3509963" y="2676525"/>
          <p14:tracePt t="60565" x="3535363" y="2676525"/>
          <p14:tracePt t="60577" x="3552825" y="2676525"/>
          <p14:tracePt t="60585" x="3578225" y="2676525"/>
          <p14:tracePt t="60593" x="3586163" y="2676525"/>
          <p14:tracePt t="60601" x="3594100" y="2676525"/>
          <p14:tracePt t="60609" x="3611563" y="2676525"/>
          <p14:tracePt t="60618" x="3619500" y="2676525"/>
          <p14:tracePt t="60633" x="3629025" y="2676525"/>
          <p14:tracePt t="60641" x="3636963" y="2676525"/>
          <p14:tracePt t="60649" x="3646488" y="2676525"/>
          <p14:tracePt t="60673" x="3654425" y="2676525"/>
          <p14:tracePt t="60689" x="3662363" y="2676525"/>
          <p14:tracePt t="60713" x="3671888" y="2676525"/>
          <p14:tracePt t="61378" x="3687763" y="2676525"/>
          <p14:tracePt t="61385" x="3722688" y="2676525"/>
          <p14:tracePt t="61396" x="3763963" y="2676525"/>
          <p14:tracePt t="61403" x="3790950" y="2676525"/>
          <p14:tracePt t="61409" x="3824288" y="2676525"/>
          <p14:tracePt t="61419" x="3849688" y="2676525"/>
          <p14:tracePt t="61427" x="3892550" y="2676525"/>
          <p14:tracePt t="61435" x="3900488" y="2676525"/>
          <p14:tracePt t="61443" x="3917950" y="2676525"/>
          <p14:tracePt t="61451" x="3925888" y="2676525"/>
          <p14:tracePt t="61467" x="3935413" y="2676525"/>
          <p14:tracePt t="61475" x="3943350" y="2676525"/>
          <p14:tracePt t="61483" x="3951288" y="2676525"/>
          <p14:tracePt t="61491" x="3976688" y="2676525"/>
          <p14:tracePt t="61499" x="3994150" y="2676525"/>
          <p14:tracePt t="61507" x="4019550" y="2676525"/>
          <p14:tracePt t="61516" x="4044950" y="2676525"/>
          <p14:tracePt t="61523" x="4079875" y="2676525"/>
          <p14:tracePt t="61531" x="4113213" y="2676525"/>
          <p14:tracePt t="61541" x="4121150" y="2676525"/>
          <p14:tracePt t="61547" x="4171950" y="2676525"/>
          <p14:tracePt t="61555" x="4206875" y="2668588"/>
          <p14:tracePt t="61563" x="4232275" y="2668588"/>
          <p14:tracePt t="61571" x="4257675" y="2668588"/>
          <p14:tracePt t="61579" x="4275138" y="2668588"/>
          <p14:tracePt t="61587" x="4291013" y="2668588"/>
          <p14:tracePt t="61595" x="4316413" y="2668588"/>
          <p14:tracePt t="61603" x="4325938" y="2668588"/>
          <p14:tracePt t="61611" x="4351338" y="2668588"/>
          <p14:tracePt t="61619" x="4359275" y="2668588"/>
          <p14:tracePt t="61627" x="4384675" y="2668588"/>
          <p14:tracePt t="61635" x="4410075" y="2668588"/>
          <p14:tracePt t="61643" x="4427538" y="2668588"/>
          <p14:tracePt t="61651" x="4460875" y="2668588"/>
          <p14:tracePt t="61659" x="4486275" y="2668588"/>
          <p14:tracePt t="61667" x="4513263" y="2668588"/>
          <p14:tracePt t="61675" x="4529138" y="2668588"/>
          <p14:tracePt t="61685" x="4546600" y="2668588"/>
          <p14:tracePt t="61691" x="4554538" y="2668588"/>
          <p14:tracePt t="61701" x="4579938" y="2668588"/>
          <p14:tracePt t="61710" x="4597400" y="2668588"/>
          <p14:tracePt t="61717" x="4614863" y="2668588"/>
          <p14:tracePt t="61725" x="4640263" y="2668588"/>
          <p14:tracePt t="61733" x="4665663" y="2668588"/>
          <p14:tracePt t="61743" x="4683125" y="2668588"/>
          <p14:tracePt t="61749" x="4716463" y="2668588"/>
          <p14:tracePt t="61757" x="4749800" y="2668588"/>
          <p14:tracePt t="61765" x="4792663" y="2668588"/>
          <p14:tracePt t="61773" x="4852988" y="2668588"/>
          <p14:tracePt t="61781" x="4894263" y="2668588"/>
          <p14:tracePt t="61789" x="4954588" y="2668588"/>
          <p14:tracePt t="61797" x="4997450" y="2668588"/>
          <p14:tracePt t="61805" x="5081588" y="2668588"/>
          <p14:tracePt t="61813" x="5106988" y="2668588"/>
          <p14:tracePt t="61821" x="5200650" y="2668588"/>
          <p14:tracePt t="61829" x="5260975" y="2668588"/>
          <p14:tracePt t="61837" x="5353050" y="2668588"/>
          <p14:tracePt t="61845" x="5413375" y="2668588"/>
          <p14:tracePt t="61853" x="5456238" y="2668588"/>
          <p14:tracePt t="61861" x="5540375" y="2668588"/>
          <p14:tracePt t="61882" x="5600700" y="2668588"/>
          <p14:tracePt t="61905" x="5659438" y="2668588"/>
          <p14:tracePt t="61915" x="5838825" y="2676525"/>
          <p14:tracePt t="61921" x="5922963" y="2676525"/>
          <p14:tracePt t="61929" x="5940425" y="2676525"/>
          <p14:tracePt t="61937" x="5973763" y="2676525"/>
          <p14:tracePt t="61945" x="6016625" y="2676525"/>
          <p14:tracePt t="61953" x="6059488" y="2676525"/>
          <p14:tracePt t="61961" x="6092825" y="2676525"/>
          <p14:tracePt t="61969" x="6135688" y="2676525"/>
          <p14:tracePt t="61977" x="6178550" y="2676525"/>
          <p14:tracePt t="61991" x="6221413" y="2676525"/>
          <p14:tracePt t="62001" x="6272213" y="2676525"/>
          <p14:tracePt t="62016" x="6399213" y="2660650"/>
          <p14:tracePt t="62023" x="6424613" y="2660650"/>
          <p14:tracePt t="62036" x="6467475" y="2660650"/>
          <p14:tracePt t="62044" x="6543675" y="2660650"/>
          <p14:tracePt t="62052" x="6586538" y="2660650"/>
          <p14:tracePt t="62060" x="6611938" y="2660650"/>
          <p14:tracePt t="62071" x="6627813" y="2660650"/>
          <p14:tracePt t="62079" x="6654800" y="2660650"/>
          <p14:tracePt t="62087" x="6680200" y="2660650"/>
          <p14:tracePt t="62096" x="6696075" y="2660650"/>
          <p14:tracePt t="62112" x="6721475" y="2660650"/>
          <p14:tracePt t="62119" x="6772275" y="2643188"/>
          <p14:tracePt t="62131" x="6799263" y="2643188"/>
          <p14:tracePt t="62143" x="6840538" y="2643188"/>
          <p14:tracePt t="62163" x="6875463" y="2643188"/>
          <p14:tracePt t="62183" x="6926263" y="2643188"/>
          <p14:tracePt t="62191" x="6951663" y="2643188"/>
          <p14:tracePt t="62199" x="7019925" y="2625725"/>
          <p14:tracePt t="62207" x="7045325" y="2625725"/>
          <p14:tracePt t="62215" x="7061200" y="2625725"/>
          <p14:tracePt t="62223" x="7088188" y="2625725"/>
          <p14:tracePt t="62231" x="7096125" y="2625725"/>
          <p14:tracePt t="62239" x="7113588" y="2625725"/>
          <p14:tracePt t="62247" x="7121525" y="2625725"/>
          <p14:tracePt t="62264" x="7129463" y="2625725"/>
          <p14:tracePt t="62271" x="7138988" y="2625725"/>
          <p14:tracePt t="62279" x="7146925" y="2625725"/>
          <p14:tracePt t="62287" x="7154863" y="2625725"/>
          <p14:tracePt t="62295" x="7164388" y="2625725"/>
          <p14:tracePt t="62305" x="7172325" y="2625725"/>
          <p14:tracePt t="62311" x="7180263" y="2625725"/>
          <p14:tracePt t="62321" x="7189788" y="2625725"/>
          <p14:tracePt t="62329" x="7197725" y="2617788"/>
          <p14:tracePt t="62337" x="7223125" y="2617788"/>
          <p14:tracePt t="62345" x="7240588" y="2608263"/>
          <p14:tracePt t="62353" x="7248525" y="2608263"/>
          <p14:tracePt t="62361" x="7265988" y="2600325"/>
          <p14:tracePt t="62369" x="7283450" y="2600325"/>
          <p14:tracePt t="62377" x="7291388" y="2600325"/>
          <p14:tracePt t="62385" x="7299325" y="2592388"/>
          <p14:tracePt t="62398" x="7308850" y="2592388"/>
          <p14:tracePt t="62405" x="7324725" y="2592388"/>
          <p14:tracePt t="62414" x="7334250" y="2582863"/>
          <p14:tracePt t="62430" x="7342188" y="2574925"/>
          <p14:tracePt t="62446" x="7342188" y="2566988"/>
          <p14:tracePt t="62465" x="7342188" y="2557463"/>
          <p14:tracePt t="62473" x="7342188" y="2549525"/>
          <p14:tracePt t="62489" x="7342188" y="2532063"/>
          <p14:tracePt t="62501" x="7342188" y="2524125"/>
          <p14:tracePt t="62509" x="7342188" y="2489200"/>
          <p14:tracePt t="62517" x="7342188" y="2473325"/>
          <p14:tracePt t="62525" x="7334250" y="2455863"/>
          <p14:tracePt t="62533" x="7324725" y="2455863"/>
          <p14:tracePt t="62541" x="7316788" y="2438400"/>
          <p14:tracePt t="62551" x="7316788" y="2430463"/>
          <p14:tracePt t="62580" x="7283450" y="2413000"/>
          <p14:tracePt t="62589" x="7258050" y="2405063"/>
          <p14:tracePt t="62637" x="7172325" y="2379663"/>
          <p14:tracePt t="62648" x="6926263" y="2354263"/>
          <p14:tracePt t="62655" x="6799263" y="2354263"/>
          <p14:tracePt t="62663" x="6764338" y="2344738"/>
          <p14:tracePt t="62675" x="6746875" y="2344738"/>
          <p14:tracePt t="62683" x="6713538" y="2344738"/>
          <p14:tracePt t="62691" x="6680200" y="2344738"/>
          <p14:tracePt t="62737" x="6654800" y="2344738"/>
          <p14:tracePt t="62751" x="6221413" y="2328863"/>
          <p14:tracePt t="62763" x="5727700" y="2311400"/>
          <p14:tracePt t="62771" x="5626100" y="2311400"/>
          <p14:tracePt t="62779" x="5540375" y="2311400"/>
          <p14:tracePt t="62787" x="5413375" y="2311400"/>
          <p14:tracePt t="62799" x="5286375" y="2311400"/>
          <p14:tracePt t="62807" x="5175250" y="2311400"/>
          <p14:tracePt t="62816" x="5167313" y="2311400"/>
          <p14:tracePt t="62823" x="5141913" y="2311400"/>
          <p14:tracePt t="62831" x="5124450" y="2311400"/>
          <p14:tracePt t="62839" x="5116513" y="2303463"/>
          <p14:tracePt t="62855" x="5106988" y="2303463"/>
          <p14:tracePt t="62864" x="5099050" y="2303463"/>
          <p14:tracePt t="62883" x="5064125" y="2293938"/>
          <p14:tracePt t="62893" x="5030788" y="2293938"/>
          <p14:tracePt t="62903" x="4962525" y="2286000"/>
          <p14:tracePt t="62914" x="4835525" y="2278063"/>
          <p14:tracePt t="62927" x="4749800" y="2278063"/>
          <p14:tracePt t="62937" x="4427538" y="2260600"/>
          <p14:tracePt t="62945" x="4316413" y="2252663"/>
          <p14:tracePt t="62957" x="4249738" y="2252663"/>
          <p14:tracePt t="62965" x="4130675" y="2252663"/>
          <p14:tracePt t="62973" x="4062413" y="2252663"/>
          <p14:tracePt t="62982" x="3994150" y="2252663"/>
          <p14:tracePt t="62989" x="3935413" y="2252663"/>
          <p14:tracePt t="62997" x="3892550" y="2252663"/>
          <p14:tracePt t="63005" x="3857625" y="2252663"/>
          <p14:tracePt t="63014" x="3832225" y="2252663"/>
          <p14:tracePt t="63021" x="3806825" y="2252663"/>
          <p14:tracePt t="63029" x="3798888" y="2252663"/>
          <p14:tracePt t="63037" x="3773488" y="2252663"/>
          <p14:tracePt t="63045" x="3738563" y="2252663"/>
          <p14:tracePt t="63053" x="3722688" y="2252663"/>
          <p14:tracePt t="63061" x="3687763" y="2260600"/>
          <p14:tracePt t="63069" x="3654425" y="2260600"/>
          <p14:tracePt t="63077" x="3611563" y="2268538"/>
          <p14:tracePt t="63085" x="3568700" y="2268538"/>
          <p14:tracePt t="63093" x="3535363" y="2278063"/>
          <p14:tracePt t="63105" x="3509963" y="2286000"/>
          <p14:tracePt t="63114" x="3424238" y="2303463"/>
          <p14:tracePt t="63125" x="3398838" y="2303463"/>
          <p14:tracePt t="63137" x="3390900" y="2311400"/>
          <p14:tracePt t="63153" x="3382963" y="2311400"/>
          <p14:tracePt t="63161" x="3373438" y="2311400"/>
          <p14:tracePt t="63169" x="3373438" y="2319338"/>
          <p14:tracePt t="63200" x="3373438" y="2336800"/>
          <p14:tracePt t="63205" x="3365500" y="2344738"/>
          <p14:tracePt t="63216" x="3365500" y="2362200"/>
          <p14:tracePt t="63223" x="3365500" y="2387600"/>
          <p14:tracePt t="63231" x="3365500" y="2397125"/>
          <p14:tracePt t="63239" x="3365500" y="2413000"/>
          <p14:tracePt t="63247" x="3365500" y="2422525"/>
          <p14:tracePt t="63255" x="3365500" y="2430463"/>
          <p14:tracePt t="63264" x="3365500" y="2447925"/>
          <p14:tracePt t="63279" x="3365500" y="2463800"/>
          <p14:tracePt t="63287" x="3373438" y="2481263"/>
          <p14:tracePt t="63303" x="3382963" y="2498725"/>
          <p14:tracePt t="63311" x="3390900" y="2516188"/>
          <p14:tracePt t="63319" x="3408363" y="2532063"/>
          <p14:tracePt t="63327" x="3424238" y="2549525"/>
          <p14:tracePt t="63335" x="3441700" y="2566988"/>
          <p14:tracePt t="63343" x="3459163" y="2574925"/>
          <p14:tracePt t="63351" x="3475038" y="2592388"/>
          <p14:tracePt t="63359" x="3502025" y="2600325"/>
          <p14:tracePt t="63367" x="3527425" y="2608263"/>
          <p14:tracePt t="63375" x="3568700" y="2617788"/>
          <p14:tracePt t="63383" x="3611563" y="2643188"/>
          <p14:tracePt t="63391" x="3671888" y="2651125"/>
          <p14:tracePt t="63399" x="3748088" y="2660650"/>
          <p14:tracePt t="63407" x="3806825" y="2660650"/>
          <p14:tracePt t="63415" x="3867150" y="2660650"/>
          <p14:tracePt t="63423" x="3951288" y="2668588"/>
          <p14:tracePt t="63431" x="4019550" y="2668588"/>
          <p14:tracePt t="63439" x="4052888" y="2668588"/>
          <p14:tracePt t="63447" x="4130675" y="2668588"/>
          <p14:tracePt t="63455" x="4189413" y="2668588"/>
          <p14:tracePt t="63463" x="4232275" y="2668588"/>
          <p14:tracePt t="63471" x="4291013" y="2668588"/>
          <p14:tracePt t="63479" x="4333875" y="2660650"/>
          <p14:tracePt t="63487" x="4384675" y="2660650"/>
          <p14:tracePt t="63495" x="4410075" y="2651125"/>
          <p14:tracePt t="63505" x="4445000" y="2651125"/>
          <p14:tracePt t="63511" x="4460875" y="2651125"/>
          <p14:tracePt t="63586" x="4470400" y="2651125"/>
          <p14:tracePt t="63593" x="4478338" y="2651125"/>
          <p14:tracePt t="63601" x="4486275" y="2651125"/>
          <p14:tracePt t="63625" x="4495800" y="2651125"/>
          <p14:tracePt t="63698" x="4486275" y="2651125"/>
          <p14:tracePt t="63705" x="4445000" y="2651125"/>
          <p14:tracePt t="63713" x="4394200" y="2651125"/>
          <p14:tracePt t="63721" x="4325938" y="2651125"/>
          <p14:tracePt t="63729" x="4224338" y="2651125"/>
          <p14:tracePt t="63737" x="4171950" y="2651125"/>
          <p14:tracePt t="63745" x="4121150" y="2651125"/>
          <p14:tracePt t="63753" x="4052888" y="2651125"/>
          <p14:tracePt t="63761" x="3986213" y="2651125"/>
          <p14:tracePt t="63769" x="3925888" y="2651125"/>
          <p14:tracePt t="63777" x="3867150" y="2651125"/>
          <p14:tracePt t="63787" x="3824288" y="2651125"/>
          <p14:tracePt t="63793" x="3748088" y="2651125"/>
          <p14:tracePt t="63803" x="3705225" y="2651125"/>
          <p14:tracePt t="63809" x="3662363" y="2651125"/>
          <p14:tracePt t="63819" x="3629025" y="2651125"/>
          <p14:tracePt t="63825" x="3594100" y="2651125"/>
          <p14:tracePt t="63835" x="3568700" y="2660650"/>
          <p14:tracePt t="63841" x="3543300" y="2660650"/>
          <p14:tracePt t="63855" x="3517900" y="2660650"/>
          <p14:tracePt t="63862" x="3475038" y="2660650"/>
          <p14:tracePt t="63871" x="3467100" y="2660650"/>
          <p14:tracePt t="63881" x="3449638" y="2660650"/>
          <p14:tracePt t="63887" x="3424238" y="2660650"/>
          <p14:tracePt t="63895" x="3416300" y="2660650"/>
          <p14:tracePt t="63903" x="3398838" y="2660650"/>
          <p14:tracePt t="63911" x="3390900" y="2660650"/>
          <p14:tracePt t="63919" x="3382963" y="2660650"/>
          <p14:tracePt t="63927" x="3365500" y="2660650"/>
          <p14:tracePt t="63935" x="3355975" y="2660650"/>
          <p14:tracePt t="63943" x="3340100" y="2660650"/>
          <p14:tracePt t="63951" x="3322638" y="2660650"/>
          <p14:tracePt t="63959" x="3297238" y="2660650"/>
          <p14:tracePt t="63967" x="3271838" y="2660650"/>
          <p14:tracePt t="63975" x="3254375" y="2660650"/>
          <p14:tracePt t="63983" x="3228975" y="2660650"/>
          <p14:tracePt t="63991" x="3203575" y="2660650"/>
          <p14:tracePt t="63999" x="3160713" y="2660650"/>
          <p14:tracePt t="64007" x="3119438" y="2660650"/>
          <p14:tracePt t="64015" x="3084513" y="2660650"/>
          <p14:tracePt t="64023" x="3033713" y="2660650"/>
          <p14:tracePt t="64031" x="2990850" y="2660650"/>
          <p14:tracePt t="64039" x="2932113" y="2660650"/>
          <p14:tracePt t="64047" x="2871788" y="2668588"/>
          <p14:tracePt t="64055" x="2805113" y="2668588"/>
          <p14:tracePt t="64063" x="2701925" y="2668588"/>
          <p14:tracePt t="64071" x="2643188" y="2668588"/>
          <p14:tracePt t="64081" x="2574925" y="2668588"/>
          <p14:tracePt t="64087" x="2516188" y="2668588"/>
          <p14:tracePt t="64095" x="2455863" y="2668588"/>
          <p14:tracePt t="64103" x="2397125" y="2668588"/>
          <p14:tracePt t="64111" x="2344738" y="2668588"/>
          <p14:tracePt t="64121" x="2311400" y="2668588"/>
          <p14:tracePt t="64127" x="2260600" y="2668588"/>
          <p14:tracePt t="64137" x="2174875" y="2668588"/>
          <p14:tracePt t="64145" x="2124075" y="2668588"/>
          <p14:tracePt t="64153" x="2082800" y="2686050"/>
          <p14:tracePt t="64161" x="2022475" y="2686050"/>
          <p14:tracePt t="64169" x="1963738" y="2686050"/>
          <p14:tracePt t="64177" x="1920875" y="2686050"/>
          <p14:tracePt t="64185" x="1878013" y="2686050"/>
          <p14:tracePt t="64193" x="1809750" y="2686050"/>
          <p14:tracePt t="64201" x="1766888" y="2686050"/>
          <p14:tracePt t="64209" x="1741488" y="2686050"/>
          <p14:tracePt t="64217" x="1700213" y="2686050"/>
          <p14:tracePt t="64225" x="1665288" y="2686050"/>
          <p14:tracePt t="64233" x="1614488" y="2686050"/>
          <p14:tracePt t="64241" x="1581150" y="2686050"/>
          <p14:tracePt t="64249" x="1555750" y="2686050"/>
          <p14:tracePt t="64257" x="1538288" y="2686050"/>
          <p14:tracePt t="64265" x="1504950" y="2686050"/>
          <p14:tracePt t="64273" x="1477963" y="2686050"/>
          <p14:tracePt t="64283" x="1462088" y="2686050"/>
          <p14:tracePt t="64290" x="1436688" y="2686050"/>
          <p14:tracePt t="64298" x="1411288" y="2686050"/>
          <p14:tracePt t="64305" x="1393825" y="2686050"/>
          <p14:tracePt t="64317" x="1376363" y="2686050"/>
          <p14:tracePt t="64321" x="1360488" y="2686050"/>
          <p14:tracePt t="64330" x="1350963" y="2686050"/>
          <p14:tracePt t="64339" x="1333500" y="2686050"/>
          <p14:tracePt t="64345" x="1325563" y="2686050"/>
          <p14:tracePt t="64353" x="1317625" y="2686050"/>
          <p14:tracePt t="64361" x="1308100" y="2686050"/>
          <p14:tracePt t="64369" x="1300163" y="2686050"/>
          <p14:tracePt t="64378" x="1274763" y="2676525"/>
          <p14:tracePt t="64385" x="1257300" y="2676525"/>
          <p14:tracePt t="64393" x="1241425" y="2668588"/>
          <p14:tracePt t="64401" x="1206500" y="2660650"/>
          <p14:tracePt t="64411" x="1181100" y="2651125"/>
          <p14:tracePt t="64417" x="1163638" y="2643188"/>
          <p14:tracePt t="64433" x="1147763" y="2643188"/>
          <p14:tracePt t="64443" x="1138238" y="2643188"/>
          <p14:tracePt t="64449" x="1138238" y="2633663"/>
          <p14:tracePt t="64467" x="1130300" y="2625725"/>
          <p14:tracePt t="64475" x="1112838" y="2625725"/>
          <p14:tracePt t="64492" x="1096963" y="2617788"/>
          <p14:tracePt t="64501" x="1069975" y="2608263"/>
          <p14:tracePt t="64507" x="1069975" y="2592388"/>
          <p14:tracePt t="64515" x="1054100" y="2582863"/>
          <p14:tracePt t="64523" x="1036638" y="2574925"/>
          <p14:tracePt t="64531" x="1019175" y="2566988"/>
          <p14:tracePt t="64539" x="1003300" y="2549525"/>
          <p14:tracePt t="64547" x="985838" y="2532063"/>
          <p14:tracePt t="64555" x="968375" y="2524125"/>
          <p14:tracePt t="64564" x="960438" y="2516188"/>
          <p14:tracePt t="64571" x="952500" y="2516188"/>
          <p14:tracePt t="64579" x="952500" y="2498725"/>
          <p14:tracePt t="64587" x="935038" y="2489200"/>
          <p14:tracePt t="64603" x="925513" y="2481263"/>
          <p14:tracePt t="64612" x="925513" y="2463800"/>
          <p14:tracePt t="64620" x="917575" y="2455863"/>
          <p14:tracePt t="64628" x="909638" y="2447925"/>
          <p14:tracePt t="64635" x="900113" y="2430463"/>
          <p14:tracePt t="64644" x="892175" y="2413000"/>
          <p14:tracePt t="64651" x="884238" y="2405063"/>
          <p14:tracePt t="64660" x="884238" y="2387600"/>
          <p14:tracePt t="64667" x="874713" y="2371725"/>
          <p14:tracePt t="64675" x="874713" y="2362200"/>
          <p14:tracePt t="64683" x="866775" y="2354263"/>
          <p14:tracePt t="64691" x="866775" y="2344738"/>
          <p14:tracePt t="64707" x="866775" y="2336800"/>
          <p14:tracePt t="64715" x="866775" y="2328863"/>
          <p14:tracePt t="64725" x="866775" y="2319338"/>
          <p14:tracePt t="64741" x="866775" y="2311400"/>
          <p14:tracePt t="64749" x="874713" y="2293938"/>
          <p14:tracePt t="64757" x="892175" y="2278063"/>
          <p14:tracePt t="64765" x="909638" y="2260600"/>
          <p14:tracePt t="64777" x="935038" y="2243138"/>
          <p14:tracePt t="64785" x="977900" y="2227263"/>
          <p14:tracePt t="64793" x="1036638" y="2200275"/>
          <p14:tracePt t="64801" x="1104900" y="2184400"/>
          <p14:tracePt t="64810" x="1216025" y="2149475"/>
          <p14:tracePt t="64817" x="1360488" y="2141538"/>
          <p14:tracePt t="64825" x="1470025" y="2124075"/>
          <p14:tracePt t="64833" x="1520825" y="2124075"/>
          <p14:tracePt t="64841" x="1639888" y="2124075"/>
          <p14:tracePt t="64849" x="1758950" y="2124075"/>
          <p14:tracePt t="64858" x="1844675" y="2124075"/>
          <p14:tracePt t="64865" x="1911350" y="2124075"/>
          <p14:tracePt t="64873" x="1997075" y="2124075"/>
          <p14:tracePt t="64883" x="2073275" y="2124075"/>
          <p14:tracePt t="64889" x="2098675" y="2124075"/>
          <p14:tracePt t="64898" x="2174875" y="2124075"/>
          <p14:tracePt t="64905" x="2235200" y="2124075"/>
          <p14:tracePt t="64914" x="2278063" y="2124075"/>
          <p14:tracePt t="64921" x="2336800" y="2124075"/>
          <p14:tracePt t="64929" x="2438400" y="2124075"/>
          <p14:tracePt t="64937" x="2524125" y="2124075"/>
          <p14:tracePt t="64945" x="2592388" y="2124075"/>
          <p14:tracePt t="64953" x="2643188" y="2124075"/>
          <p14:tracePt t="64961" x="2727325" y="2124075"/>
          <p14:tracePt t="64969" x="2778125" y="2124075"/>
          <p14:tracePt t="64981" x="2855913" y="2124075"/>
          <p14:tracePt t="64989" x="2957513" y="2141538"/>
          <p14:tracePt t="64997" x="2974975" y="2141538"/>
          <p14:tracePt t="65005" x="3000375" y="2141538"/>
          <p14:tracePt t="65014" x="3016250" y="2141538"/>
          <p14:tracePt t="65021" x="3033713" y="2141538"/>
          <p14:tracePt t="65029" x="3059113" y="2141538"/>
          <p14:tracePt t="65037" x="3076575" y="2141538"/>
          <p14:tracePt t="65049" x="3094038" y="2141538"/>
          <p14:tracePt t="65055" x="3127375" y="2149475"/>
          <p14:tracePt t="65064" x="3152775" y="2149475"/>
          <p14:tracePt t="65071" x="3186113" y="2159000"/>
          <p14:tracePt t="65083" x="3211513" y="2159000"/>
          <p14:tracePt t="65091" x="3254375" y="2159000"/>
          <p14:tracePt t="65099" x="3279775" y="2159000"/>
          <p14:tracePt t="65107" x="3305175" y="2166938"/>
          <p14:tracePt t="65123" x="3314700" y="2166938"/>
          <p14:tracePt t="65171" x="3322638" y="2166938"/>
          <p14:tracePt t="65187" x="3322638" y="2174875"/>
          <p14:tracePt t="65262" x="3330575" y="2192338"/>
          <p14:tracePt t="65267" x="3330575" y="2200275"/>
          <p14:tracePt t="65275" x="3340100" y="2217738"/>
          <p14:tracePt t="65283" x="3340100" y="2235200"/>
          <p14:tracePt t="65291" x="3340100" y="2243138"/>
          <p14:tracePt t="65299" x="3348038" y="2260600"/>
          <p14:tracePt t="65308" x="3355975" y="2286000"/>
          <p14:tracePt t="65316" x="3365500" y="2286000"/>
          <p14:tracePt t="65325" x="3365500" y="2293938"/>
          <p14:tracePt t="65333" x="3373438" y="2303463"/>
          <p14:tracePt t="65339" x="3373438" y="2311400"/>
          <p14:tracePt t="65355" x="3373438" y="2319338"/>
          <p14:tracePt t="65373" x="3373438" y="2328863"/>
          <p14:tracePt t="65405" x="3382963" y="2336800"/>
          <p14:tracePt t="65413" x="3382963" y="2344738"/>
          <p14:tracePt t="65453" x="3390900" y="2354263"/>
          <p14:tracePt t="65469" x="3390900" y="2362200"/>
          <p14:tracePt t="65485" x="3390900" y="2371725"/>
          <p14:tracePt t="65501" x="3398838" y="2379663"/>
          <p14:tracePt t="65509" x="3398838" y="2387600"/>
          <p14:tracePt t="65517" x="3408363" y="2405063"/>
          <p14:tracePt t="65525" x="3408363" y="2422525"/>
          <p14:tracePt t="65533" x="3416300" y="2438400"/>
          <p14:tracePt t="65541" x="3416300" y="2447925"/>
          <p14:tracePt t="65549" x="3424238" y="2463800"/>
          <p14:tracePt t="65558" x="3424238" y="2481263"/>
          <p14:tracePt t="65565" x="3433763" y="2481263"/>
          <p14:tracePt t="65573" x="3433763" y="2498725"/>
          <p14:tracePt t="65581" x="3433763" y="2506663"/>
          <p14:tracePt t="65589" x="3441700" y="2506663"/>
          <p14:tracePt t="65597" x="3441700" y="2516188"/>
          <p14:tracePt t="65607" x="3441700" y="2524125"/>
          <p14:tracePt t="65629" x="3449638" y="2524125"/>
          <p14:tracePt t="65653" x="3449638" y="2532063"/>
          <p14:tracePt t="65864" x="3441700" y="2532063"/>
          <p14:tracePt t="65928" x="3433763" y="2532063"/>
          <p14:tracePt t="65943" x="3424238" y="2532063"/>
          <p14:tracePt t="65953" x="3416300" y="2532063"/>
          <p14:tracePt t="65959" x="3408363" y="2532063"/>
          <p14:tracePt t="65969" x="3398838" y="2532063"/>
          <p14:tracePt t="65977" x="3382963" y="2532063"/>
          <p14:tracePt t="65985" x="3365500" y="2532063"/>
          <p14:tracePt t="65993" x="3355975" y="2532063"/>
          <p14:tracePt t="66001" x="3348038" y="2532063"/>
          <p14:tracePt t="66009" x="3340100" y="2532063"/>
          <p14:tracePt t="66017" x="3330575" y="2532063"/>
          <p14:tracePt t="66049" x="3322638" y="2532063"/>
          <p14:tracePt t="66452" x="3322638" y="2541588"/>
          <p14:tracePt t="66460" x="3330575" y="2549525"/>
          <p14:tracePt t="66467" x="3355975" y="2574925"/>
          <p14:tracePt t="66475" x="3398838" y="2617788"/>
          <p14:tracePt t="66483" x="3408363" y="2625725"/>
          <p14:tracePt t="66491" x="3433763" y="2651125"/>
          <p14:tracePt t="66499" x="3459163" y="2660650"/>
          <p14:tracePt t="66507" x="3492500" y="2676525"/>
          <p14:tracePt t="66515" x="3527425" y="2711450"/>
          <p14:tracePt t="66523" x="3568700" y="2727325"/>
          <p14:tracePt t="66533" x="3603625" y="2744788"/>
          <p14:tracePt t="66539" x="3646488" y="2762250"/>
          <p14:tracePt t="66549" x="3697288" y="2778125"/>
          <p14:tracePt t="66555" x="3781425" y="2805113"/>
          <p14:tracePt t="66566" x="3841750" y="2805113"/>
          <p14:tracePt t="66571" x="3960813" y="2813050"/>
          <p14:tracePt t="66581" x="4027488" y="2813050"/>
          <p14:tracePt t="66589" x="4130675" y="2830513"/>
          <p14:tracePt t="66597" x="4171950" y="2830513"/>
          <p14:tracePt t="66605" x="4257675" y="2838450"/>
          <p14:tracePt t="66614" x="4291013" y="2838450"/>
          <p14:tracePt t="66621" x="4333875" y="2846388"/>
          <p14:tracePt t="66629" x="4368800" y="2855913"/>
          <p14:tracePt t="66637" x="4402138" y="2863850"/>
          <p14:tracePt t="66645" x="4427538" y="2881313"/>
          <p14:tracePt t="66653" x="4445000" y="2889250"/>
          <p14:tracePt t="66662" x="4460875" y="2897188"/>
          <p14:tracePt t="66669" x="4478338" y="2914650"/>
          <p14:tracePt t="66677" x="4486275" y="2922588"/>
          <p14:tracePt t="66685" x="4486275" y="2932113"/>
          <p14:tracePt t="66693" x="4495800" y="2940050"/>
          <p14:tracePt t="66701" x="4503738" y="2957513"/>
          <p14:tracePt t="66743" x="4503738" y="2965450"/>
          <p14:tracePt t="66773" x="4503738" y="2974975"/>
          <p14:tracePt t="66781" x="4503738" y="2982913"/>
          <p14:tracePt t="66789" x="4503738" y="3000375"/>
          <p14:tracePt t="66797" x="4495800" y="3016250"/>
          <p14:tracePt t="66805" x="4478338" y="3041650"/>
          <p14:tracePt t="66815" x="4470400" y="3051175"/>
          <p14:tracePt t="66825" x="4460875" y="3067050"/>
          <p14:tracePt t="66833" x="4452938" y="3076575"/>
          <p14:tracePt t="66843" x="4435475" y="3084513"/>
          <p14:tracePt t="66849" x="4410075" y="3109913"/>
          <p14:tracePt t="66859" x="4402138" y="3119438"/>
          <p14:tracePt t="66869" x="4384675" y="3135313"/>
          <p14:tracePt t="66875" x="4359275" y="3144838"/>
          <p14:tracePt t="66881" x="4333875" y="3160713"/>
          <p14:tracePt t="66891" x="4300538" y="3178175"/>
          <p14:tracePt t="66899" x="4240213" y="3195638"/>
          <p14:tracePt t="66907" x="4197350" y="3211513"/>
          <p14:tracePt t="66915" x="4138613" y="3221038"/>
          <p14:tracePt t="66927" x="4062413" y="3238500"/>
          <p14:tracePt t="66935" x="4002088" y="3254375"/>
          <p14:tracePt t="66943" x="3900488" y="3263900"/>
          <p14:tracePt t="66951" x="3798888" y="3289300"/>
          <p14:tracePt t="66959" x="3713163" y="3297238"/>
          <p14:tracePt t="66967" x="3662363" y="3305175"/>
          <p14:tracePt t="66975" x="3594100" y="3322638"/>
          <p14:tracePt t="66983" x="3492500" y="3340100"/>
          <p14:tracePt t="66992" x="3408363" y="3355975"/>
          <p14:tracePt t="66999" x="3314700" y="3365500"/>
          <p14:tracePt t="67007" x="3228975" y="3373438"/>
          <p14:tracePt t="67015" x="3144838" y="3382963"/>
          <p14:tracePt t="67024" x="3041650" y="3408363"/>
          <p14:tracePt t="67031" x="2897188" y="3433763"/>
          <p14:tracePt t="67039" x="2795588" y="3441700"/>
          <p14:tracePt t="67047" x="2701925" y="3449638"/>
          <p14:tracePt t="67055" x="2498725" y="3467100"/>
          <p14:tracePt t="67063" x="2438400" y="3475038"/>
          <p14:tracePt t="67071" x="2328863" y="3492500"/>
          <p14:tracePt t="67079" x="2268538" y="3492500"/>
          <p14:tracePt t="67087" x="2243138" y="3492500"/>
          <p14:tracePt t="67095" x="2209800" y="3492500"/>
          <p14:tracePt t="67103" x="2174875" y="3492500"/>
          <p14:tracePt t="67112" x="2141538" y="3492500"/>
          <p14:tracePt t="67119" x="2133600" y="3492500"/>
          <p14:tracePt t="67127" x="2090738" y="3492500"/>
          <p14:tracePt t="67135" x="2055813" y="3492500"/>
          <p14:tracePt t="67143" x="2030413" y="3492500"/>
          <p14:tracePt t="67151" x="1979613" y="3467100"/>
          <p14:tracePt t="67161" x="1928813" y="3459163"/>
          <p14:tracePt t="67169" x="1885950" y="3449638"/>
          <p14:tracePt t="67177" x="1835150" y="3441700"/>
          <p14:tracePt t="67185" x="1819275" y="3433763"/>
          <p14:tracePt t="67193" x="1793875" y="3424238"/>
          <p14:tracePt t="67201" x="1766888" y="3408363"/>
          <p14:tracePt t="67209" x="1741488" y="3408363"/>
          <p14:tracePt t="67217" x="1733550" y="3398838"/>
          <p14:tracePt t="67225" x="1716088" y="3390900"/>
          <p14:tracePt t="67233" x="1700213" y="3382963"/>
          <p14:tracePt t="67241" x="1682750" y="3373438"/>
          <p14:tracePt t="67249" x="1674813" y="3355975"/>
          <p14:tracePt t="67257" x="1665288" y="3355975"/>
          <p14:tracePt t="67265" x="1649413" y="3348038"/>
          <p14:tracePt t="67273" x="1631950" y="3340100"/>
          <p14:tracePt t="67281" x="1614488" y="3340100"/>
          <p14:tracePt t="67289" x="1589088" y="3322638"/>
          <p14:tracePt t="67297" x="1581150" y="3322638"/>
          <p14:tracePt t="67305" x="1555750" y="3314700"/>
          <p14:tracePt t="67314" x="1530350" y="3305175"/>
          <p14:tracePt t="67321" x="1512888" y="3297238"/>
          <p14:tracePt t="67330" x="1495425" y="3297238"/>
          <p14:tracePt t="67338" x="1470025" y="3289300"/>
          <p14:tracePt t="67345" x="1444625" y="3289300"/>
          <p14:tracePt t="67353" x="1419225" y="3289300"/>
          <p14:tracePt t="67361" x="1393825" y="3289300"/>
          <p14:tracePt t="67369" x="1368425" y="3289300"/>
          <p14:tracePt t="67377" x="1350963" y="3289300"/>
          <p14:tracePt t="67385" x="1325563" y="3289300"/>
          <p14:tracePt t="67393" x="1317625" y="3289300"/>
          <p14:tracePt t="67401" x="1308100" y="3289300"/>
          <p14:tracePt t="67524" x="1317625" y="3289300"/>
          <p14:tracePt t="67531" x="1350963" y="3289300"/>
          <p14:tracePt t="67539" x="1393825" y="3289300"/>
          <p14:tracePt t="67547" x="1436688" y="3289300"/>
          <p14:tracePt t="67555" x="1495425" y="3289300"/>
          <p14:tracePt t="67564" x="1538288" y="3289300"/>
          <p14:tracePt t="67571" x="1606550" y="3289300"/>
          <p14:tracePt t="67579" x="1708150" y="3289300"/>
          <p14:tracePt t="67587" x="1809750" y="3289300"/>
          <p14:tracePt t="67595" x="1878013" y="3289300"/>
          <p14:tracePt t="67603" x="1989138" y="3289300"/>
          <p14:tracePt t="67611" x="2133600" y="3289300"/>
          <p14:tracePt t="67619" x="2217738" y="3289300"/>
          <p14:tracePt t="67627" x="2286000" y="3289300"/>
          <p14:tracePt t="67635" x="2371725" y="3289300"/>
          <p14:tracePt t="67643" x="2413000" y="3289300"/>
          <p14:tracePt t="67651" x="2463800" y="3289300"/>
          <p14:tracePt t="67661" x="2506663" y="3289300"/>
          <p14:tracePt t="67667" x="2557463" y="3289300"/>
          <p14:tracePt t="67675" x="2592388" y="3289300"/>
          <p14:tracePt t="67683" x="2625725" y="3289300"/>
          <p14:tracePt t="67691" x="2668588" y="3289300"/>
          <p14:tracePt t="67699" x="2727325" y="3289300"/>
          <p14:tracePt t="67707" x="2770188" y="3289300"/>
          <p14:tracePt t="67715" x="2830513" y="3289300"/>
          <p14:tracePt t="67725" x="2897188" y="3297238"/>
          <p14:tracePt t="67732" x="2982913" y="3297238"/>
          <p14:tracePt t="67739" x="3059113" y="3297238"/>
          <p14:tracePt t="67747" x="3084513" y="3297238"/>
          <p14:tracePt t="67755" x="3144838" y="3297238"/>
          <p14:tracePt t="67766" x="3203575" y="3297238"/>
          <p14:tracePt t="67771" x="3254375" y="3297238"/>
          <p14:tracePt t="67782" x="3297238" y="3297238"/>
          <p14:tracePt t="67790" x="3348038" y="3289300"/>
          <p14:tracePt t="67798" x="3390900" y="3289300"/>
          <p14:tracePt t="67805" x="3424238" y="3289300"/>
          <p14:tracePt t="67814" x="3459163" y="3289300"/>
          <p14:tracePt t="67821" x="3475038" y="3289300"/>
          <p14:tracePt t="67829" x="3509963" y="3279775"/>
          <p14:tracePt t="67837" x="3535363" y="3279775"/>
          <p14:tracePt t="67849" x="3560763" y="3279775"/>
          <p14:tracePt t="67857" x="3578225" y="3271838"/>
          <p14:tracePt t="67865" x="3594100" y="3271838"/>
          <p14:tracePt t="67882" x="3629025" y="3263900"/>
          <p14:tracePt t="67889" x="3646488" y="3263900"/>
          <p14:tracePt t="67897" x="3654425" y="3263900"/>
          <p14:tracePt t="67905" x="3662363" y="3263900"/>
          <p14:tracePt t="67930" x="3671888" y="3263900"/>
          <p14:tracePt t="67953" x="3679825" y="3263900"/>
          <p14:tracePt t="67961" x="3705225" y="3263900"/>
          <p14:tracePt t="67969" x="3722688" y="3263900"/>
          <p14:tracePt t="67977" x="3756025" y="3263900"/>
          <p14:tracePt t="67985" x="3824288" y="3263900"/>
          <p14:tracePt t="67993" x="3857625" y="3263900"/>
          <p14:tracePt t="68001" x="3968750" y="3246438"/>
          <p14:tracePt t="68009" x="4044950" y="3246438"/>
          <p14:tracePt t="68017" x="4079875" y="3246438"/>
          <p14:tracePt t="68025" x="4095750" y="3254375"/>
          <p14:tracePt t="68033" x="4095750" y="3279775"/>
          <p14:tracePt t="68212" x="4095750" y="3271838"/>
          <p14:tracePt t="68219" x="4105275" y="3238500"/>
          <p14:tracePt t="68228" x="4105275" y="3221038"/>
          <p14:tracePt t="68235" x="4105275" y="3211513"/>
          <p14:tracePt t="68243" x="4105275" y="3195638"/>
          <p14:tracePt t="68251" x="4105275" y="3178175"/>
          <p14:tracePt t="68259" x="4105275" y="3170238"/>
          <p14:tracePt t="68267" x="4105275" y="3160713"/>
          <p14:tracePt t="68275" x="4105275" y="3144838"/>
          <p14:tracePt t="68604" x="4138613" y="3144838"/>
          <p14:tracePt t="68610" x="4171950" y="3144838"/>
          <p14:tracePt t="68617" x="4197350" y="3144838"/>
          <p14:tracePt t="68625" x="4240213" y="3152775"/>
          <p14:tracePt t="68633" x="4325938" y="3160713"/>
          <p14:tracePt t="68641" x="4384675" y="3178175"/>
          <p14:tracePt t="68649" x="4486275" y="3178175"/>
          <p14:tracePt t="68658" x="4554538" y="3186113"/>
          <p14:tracePt t="68666" x="4630738" y="3186113"/>
          <p14:tracePt t="68675" x="4673600" y="3186113"/>
          <p14:tracePt t="68683" x="4759325" y="3195638"/>
          <p14:tracePt t="68691" x="4818063" y="3195638"/>
          <p14:tracePt t="68699" x="4929188" y="3195638"/>
          <p14:tracePt t="68707" x="4987925" y="3195638"/>
          <p14:tracePt t="68715" x="5030788" y="3195638"/>
          <p14:tracePt t="68723" x="5116513" y="3195638"/>
          <p14:tracePt t="68732" x="5141913" y="3195638"/>
          <p14:tracePt t="68739" x="5157788" y="3195638"/>
          <p14:tracePt t="68747" x="5175250" y="3195638"/>
          <p14:tracePt t="68755" x="5183188" y="3195638"/>
          <p14:tracePt t="68812" x="5192713" y="3195638"/>
          <p14:tracePt t="68821" x="5208588" y="3195638"/>
          <p14:tracePt t="68827" x="5226050" y="3195638"/>
          <p14:tracePt t="68835" x="5251450" y="3195638"/>
          <p14:tracePt t="68843" x="5276850" y="3195638"/>
          <p14:tracePt t="68851" x="5286375" y="3195638"/>
          <p14:tracePt t="68859" x="5302250" y="3195638"/>
          <p14:tracePt t="68871" x="5319713" y="3195638"/>
          <p14:tracePt t="68879" x="5337175" y="3195638"/>
          <p14:tracePt t="68887" x="5353050" y="3203575"/>
          <p14:tracePt t="68903" x="5362575" y="3203575"/>
          <p14:tracePt t="68911" x="5370513" y="3203575"/>
          <p14:tracePt t="68927" x="5380038" y="3203575"/>
          <p14:tracePt t="68943" x="5387975" y="3203575"/>
          <p14:tracePt t="68952" x="5395913" y="3203575"/>
          <p14:tracePt t="68959" x="5405438" y="3211513"/>
          <p14:tracePt t="68969" x="5421313" y="3211513"/>
          <p14:tracePt t="68975" x="5446713" y="3211513"/>
          <p14:tracePt t="68985" x="5464175" y="3211513"/>
          <p14:tracePt t="68993" x="5489575" y="3211513"/>
          <p14:tracePt t="69001" x="5514975" y="3211513"/>
          <p14:tracePt t="69009" x="5557838" y="3221038"/>
          <p14:tracePt t="69017" x="5565775" y="3221038"/>
          <p14:tracePt t="69025" x="5591175" y="3221038"/>
          <p14:tracePt t="69033" x="5616575" y="3221038"/>
          <p14:tracePt t="69041" x="5634038" y="3221038"/>
          <p14:tracePt t="69049" x="5651500" y="3221038"/>
          <p14:tracePt t="69057" x="5676900" y="3221038"/>
          <p14:tracePt t="69066" x="5684838" y="3221038"/>
          <p14:tracePt t="69077" x="5710238" y="3221038"/>
          <p14:tracePt t="69085" x="5735638" y="3221038"/>
          <p14:tracePt t="69093" x="5753100" y="3221038"/>
          <p14:tracePt t="69101" x="5788025" y="3221038"/>
          <p14:tracePt t="69109" x="5829300" y="3221038"/>
          <p14:tracePt t="69117" x="5864225" y="3221038"/>
          <p14:tracePt t="69125" x="5889625" y="3221038"/>
          <p14:tracePt t="69133" x="5915025" y="3221038"/>
          <p14:tracePt t="69141" x="5948363" y="3221038"/>
          <p14:tracePt t="69149" x="5983288" y="3221038"/>
          <p14:tracePt t="69165" x="6034088" y="3221038"/>
          <p14:tracePt t="69165" x="6067425" y="3211513"/>
          <p14:tracePt t="69173" x="6110288" y="3211513"/>
          <p14:tracePt t="69181" x="6143625" y="3211513"/>
          <p14:tracePt t="69189" x="6169025" y="3203575"/>
          <p14:tracePt t="69197" x="6194425" y="3203575"/>
          <p14:tracePt t="69207" x="6203950" y="3203575"/>
          <p14:tracePt t="69213" x="6221413" y="3203575"/>
          <p14:tracePt t="69221" x="6229350" y="3203575"/>
          <p14:tracePt t="69328" x="6237288" y="3203575"/>
          <p14:tracePt t="69335" x="6246813" y="3203575"/>
          <p14:tracePt t="69343" x="6254750" y="3203575"/>
          <p14:tracePt t="69351" x="6272213" y="3203575"/>
          <p14:tracePt t="69359" x="6280150" y="3203575"/>
          <p14:tracePt t="69367" x="6297613" y="3203575"/>
          <p14:tracePt t="69375" x="6305550" y="3203575"/>
          <p14:tracePt t="69383" x="6330950" y="3203575"/>
          <p14:tracePt t="69391" x="6348413" y="3203575"/>
          <p14:tracePt t="69399" x="6356350" y="3203575"/>
          <p14:tracePt t="69407" x="6373813" y="3203575"/>
          <p14:tracePt t="69415" x="6381750" y="3203575"/>
          <p14:tracePt t="69480" x="6391275" y="3203575"/>
          <p14:tracePt t="69487" x="6399213" y="3203575"/>
          <p14:tracePt t="69495" x="6407150" y="3203575"/>
          <p14:tracePt t="69505" x="6424613" y="3203575"/>
          <p14:tracePt t="69511" x="6432550" y="3203575"/>
          <p14:tracePt t="69519" x="6442075" y="3203575"/>
          <p14:tracePt t="69527" x="6450013" y="3203575"/>
          <p14:tracePt t="69980" x="6457950" y="3203575"/>
          <p14:tracePt t="69987" x="6467475" y="3203575"/>
          <p14:tracePt t="69995" x="6483350" y="3203575"/>
          <p14:tracePt t="70004" x="6510338" y="3203575"/>
          <p14:tracePt t="70012" x="6535738" y="3203575"/>
          <p14:tracePt t="70019" x="6551613" y="3203575"/>
          <p14:tracePt t="70027" x="6594475" y="3203575"/>
          <p14:tracePt t="70035" x="6627813" y="3203575"/>
          <p14:tracePt t="70043" x="6662738" y="3203575"/>
          <p14:tracePt t="70051" x="6688138" y="3203575"/>
          <p14:tracePt t="70059" x="6705600" y="3203575"/>
          <p14:tracePt t="70069" x="6731000" y="3203575"/>
          <p14:tracePt t="70075" x="6756400" y="3203575"/>
          <p14:tracePt t="70083" x="6781800" y="3203575"/>
          <p14:tracePt t="70091" x="6807200" y="3195638"/>
          <p14:tracePt t="70099" x="6840538" y="3195638"/>
          <p14:tracePt t="70107" x="6875463" y="3195638"/>
          <p14:tracePt t="70117" x="6900863" y="3195638"/>
          <p14:tracePt t="70123" x="6926263" y="3195638"/>
          <p14:tracePt t="70132" x="6951663" y="3195638"/>
          <p14:tracePt t="70148" x="7002463" y="3195638"/>
          <p14:tracePt t="70155" x="7053263" y="3195638"/>
          <p14:tracePt t="70164" x="7078663" y="3195638"/>
          <p14:tracePt t="70173" x="7113588" y="3195638"/>
          <p14:tracePt t="70185" x="7129463" y="3195638"/>
          <p14:tracePt t="70193" x="7154863" y="3195638"/>
          <p14:tracePt t="70201" x="7180263" y="3195638"/>
          <p14:tracePt t="70209" x="7197725" y="3195638"/>
          <p14:tracePt t="70217" x="7223125" y="3195638"/>
          <p14:tracePt t="70225" x="7240588" y="3195638"/>
          <p14:tracePt t="70233" x="7258050" y="3195638"/>
          <p14:tracePt t="70241" x="7283450" y="3195638"/>
          <p14:tracePt t="70250" x="7324725" y="3195638"/>
          <p14:tracePt t="70259" x="7359650" y="3195638"/>
          <p14:tracePt t="70269" x="7402513" y="3195638"/>
          <p14:tracePt t="70277" x="7435850" y="3195638"/>
          <p14:tracePt t="70285" x="7461250" y="3195638"/>
          <p14:tracePt t="70295" x="7494588" y="3195638"/>
          <p14:tracePt t="70305" x="7521575" y="3195638"/>
          <p14:tracePt t="70313" x="7588250" y="3203575"/>
          <p14:tracePt t="70323" x="7605713" y="3203575"/>
          <p14:tracePt t="70335" x="7639050" y="3203575"/>
          <p14:tracePt t="70343" x="7666038" y="3203575"/>
          <p14:tracePt t="70353" x="7691438" y="3203575"/>
          <p14:tracePt t="70361" x="7750175" y="3203575"/>
          <p14:tracePt t="70369" x="7767638" y="3203575"/>
          <p14:tracePt t="70377" x="7793038" y="3203575"/>
          <p14:tracePt t="70387" x="7818438" y="3203575"/>
          <p14:tracePt t="70395" x="7826375" y="3203575"/>
          <p14:tracePt t="70401" x="7835900" y="3203575"/>
          <p14:tracePt t="70409" x="7843838" y="3203575"/>
          <p14:tracePt t="70446" x="7851775" y="3203575"/>
          <p14:tracePt t="70454" x="7861300" y="3203575"/>
          <p14:tracePt t="70469" x="7869238" y="3203575"/>
          <p14:tracePt t="70506" x="7877175" y="3211513"/>
          <p14:tracePt t="71390" x="7869238" y="3211513"/>
          <p14:tracePt t="71397" x="7861300" y="3211513"/>
          <p14:tracePt t="71407" x="7851775" y="3211513"/>
          <p14:tracePt t="71417" x="7843838" y="3211513"/>
          <p14:tracePt t="71425" x="7826375" y="3211513"/>
          <p14:tracePt t="71433" x="7818438" y="3211513"/>
          <p14:tracePt t="71441" x="7793038" y="3203575"/>
          <p14:tracePt t="71449" x="7767638" y="3195638"/>
          <p14:tracePt t="71457" x="7758113" y="3186113"/>
          <p14:tracePt t="80774" x="7732713" y="3186113"/>
          <p14:tracePt t="80782" x="7724775" y="3186113"/>
          <p14:tracePt t="80789" x="7699375" y="3186113"/>
          <p14:tracePt t="80797" x="7673975" y="3186113"/>
          <p14:tracePt t="80805" x="7666038" y="3186113"/>
          <p14:tracePt t="80817" x="7648575" y="3186113"/>
          <p14:tracePt t="80825" x="7639050" y="3186113"/>
          <p14:tracePt t="80837" x="7623175" y="3186113"/>
          <p14:tracePt t="81004" x="7605713" y="3186113"/>
          <p14:tracePt t="81021" x="7078663" y="3263900"/>
          <p14:tracePt t="81031" x="5965825" y="3560763"/>
          <p14:tracePt t="81039" x="5915025" y="3560763"/>
          <p14:tracePt t="81063" x="5905500" y="3560763"/>
          <p14:tracePt t="81073" x="5897563" y="3560763"/>
          <p14:tracePt t="81083" x="5880100" y="3560763"/>
          <p14:tracePt t="81093" x="5854700" y="3560763"/>
          <p14:tracePt t="81103" x="5838825" y="3560763"/>
          <p14:tracePt t="81114" x="5821363" y="3560763"/>
          <p14:tracePt t="81125" x="5795963" y="3560763"/>
          <p14:tracePt t="81132" x="5694363" y="3560763"/>
          <p14:tracePt t="81139" x="5651500" y="3568700"/>
          <p14:tracePt t="81150" x="5608638" y="3578225"/>
          <p14:tracePt t="81156" x="5557838" y="3586163"/>
          <p14:tracePt t="81165" x="5514975" y="3594100"/>
          <p14:tracePt t="81173" x="5438775" y="3629025"/>
          <p14:tracePt t="81179" x="5387975" y="3636963"/>
          <p14:tracePt t="81187" x="5353050" y="3646488"/>
          <p14:tracePt t="81197" x="5337175" y="3654425"/>
          <p14:tracePt t="81207" x="5311775" y="3662363"/>
          <p14:tracePt t="81217" x="5294313" y="3671888"/>
          <p14:tracePt t="81231" x="5286375" y="3679825"/>
          <p14:tracePt t="81239" x="5276850" y="3679825"/>
          <p14:tracePt t="81362" x="5286375" y="3679825"/>
          <p14:tracePt t="81369" x="5294313" y="3679825"/>
          <p14:tracePt t="81379" x="5302250" y="3679825"/>
          <p14:tracePt t="81405" x="5311775" y="3679825"/>
          <p14:tracePt t="81415" x="5319713" y="3679825"/>
          <p14:tracePt t="81430" x="5327650" y="3679825"/>
          <p14:tracePt t="81447" x="5327650" y="3671888"/>
          <p14:tracePt t="81455" x="5345113" y="3662363"/>
          <p14:tracePt t="81465" x="5370513" y="3654425"/>
          <p14:tracePt t="81475" x="5387975" y="3654425"/>
          <p14:tracePt t="81487" x="5421313" y="3646488"/>
          <p14:tracePt t="81493" x="5565775" y="3603625"/>
          <p14:tracePt t="81503" x="5651500" y="3586163"/>
          <p14:tracePt t="81513" x="5745163" y="3568700"/>
          <p14:tracePt t="81521" x="5813425" y="3552825"/>
          <p14:tracePt t="81532" x="5932488" y="3543300"/>
          <p14:tracePt t="81537" x="5999163" y="3527425"/>
          <p14:tracePt t="81548" x="6118225" y="3509963"/>
          <p14:tracePt t="81558" x="6203950" y="3484563"/>
          <p14:tracePt t="81569" x="6262688" y="3475038"/>
          <p14:tracePt t="81587" x="6399213" y="3449638"/>
          <p14:tracePt t="81595" x="6416675" y="3441700"/>
          <p14:tracePt t="81603" x="6442075" y="3433763"/>
          <p14:tracePt t="81611" x="6450013" y="3433763"/>
          <p14:tracePt t="81627" x="6457950" y="3433763"/>
          <p14:tracePt t="81639" x="6475413" y="3433763"/>
          <p14:tracePt t="81649" x="6483350" y="3433763"/>
          <p14:tracePt t="81928" x="6543675" y="3424238"/>
          <p14:tracePt t="81935" x="6569075" y="3424238"/>
          <p14:tracePt t="82435" x="8005763" y="3748088"/>
          <p14:tracePt t="82449" x="8039100" y="3484563"/>
          <p14:tracePt t="82457" x="8039100" y="3475038"/>
          <p14:tracePt t="82466" x="8005763" y="3459163"/>
          <p14:tracePt t="82479" x="7954963" y="3459163"/>
          <p14:tracePt t="82489" x="7937500" y="3459163"/>
          <p14:tracePt t="82499" x="7656513" y="3527425"/>
          <p14:tracePt t="82511" x="7554913" y="3552825"/>
          <p14:tracePt t="82521" x="6951663" y="3687763"/>
          <p14:tracePt t="82529" x="6637338" y="3763963"/>
          <p14:tracePt t="82537" x="6467475" y="3798888"/>
          <p14:tracePt t="82545" x="6211888" y="3867150"/>
          <p14:tracePt t="82553" x="6084888" y="3900488"/>
          <p14:tracePt t="82561" x="5915025" y="3951288"/>
          <p14:tracePt t="82569" x="5770563" y="3976688"/>
          <p14:tracePt t="82577" x="5641975" y="4011613"/>
          <p14:tracePt t="82585" x="5524500" y="4037013"/>
          <p14:tracePt t="82593" x="5464175" y="4052888"/>
          <p14:tracePt t="82603" x="5380038" y="4062413"/>
          <p14:tracePt t="82609" x="5276850" y="4087813"/>
          <p14:tracePt t="82617" x="5200650" y="4113213"/>
          <p14:tracePt t="82625" x="5116513" y="4130675"/>
          <p14:tracePt t="82635" x="5022850" y="4156075"/>
          <p14:tracePt t="82645" x="4954588" y="4171950"/>
          <p14:tracePt t="82653" x="4699000" y="4232275"/>
          <p14:tracePt t="82661" x="4640263" y="4240213"/>
          <p14:tracePt t="82669" x="4554538" y="4265613"/>
          <p14:tracePt t="82677" x="4495800" y="4275138"/>
          <p14:tracePt t="82687" x="4460875" y="4283075"/>
          <p14:tracePt t="82693" x="4427538" y="4283075"/>
          <p14:tracePt t="82701" x="4410075" y="4291013"/>
          <p14:tracePt t="82709" x="4402138" y="4291013"/>
          <p14:tracePt t="82719" x="4394200" y="4291013"/>
          <p14:tracePt t="82733" x="4394200" y="4300538"/>
          <p14:tracePt t="82779" x="4376738" y="4300538"/>
          <p14:tracePt t="82787" x="4351338" y="4308475"/>
          <p14:tracePt t="82795" x="4333875" y="4308475"/>
          <p14:tracePt t="82803" x="4300538" y="4316413"/>
          <p14:tracePt t="82811" x="4283075" y="4316413"/>
          <p14:tracePt t="82819" x="4265613" y="4325938"/>
          <p14:tracePt t="82827" x="4257675" y="4333875"/>
          <p14:tracePt t="82835" x="4249738" y="4333875"/>
          <p14:tracePt t="82843" x="4240213" y="4333875"/>
          <p14:tracePt t="83400" x="4232275" y="4333875"/>
          <p14:tracePt t="83407" x="4206875" y="4333875"/>
          <p14:tracePt t="83415" x="4171950" y="4325938"/>
          <p14:tracePt t="83423" x="4146550" y="4325938"/>
          <p14:tracePt t="83432" x="4095750" y="4316413"/>
          <p14:tracePt t="83439" x="4070350" y="4308475"/>
          <p14:tracePt t="83447" x="4019550" y="4308475"/>
          <p14:tracePt t="83455" x="3986213" y="4300538"/>
          <p14:tracePt t="83463" x="3960813" y="4300538"/>
          <p14:tracePt t="83471" x="3935413" y="4300538"/>
          <p14:tracePt t="83479" x="3900488" y="4291013"/>
          <p14:tracePt t="83487" x="3883025" y="4291013"/>
          <p14:tracePt t="83495" x="3857625" y="4291013"/>
          <p14:tracePt t="83503" x="3841750" y="4291013"/>
          <p14:tracePt t="83511" x="3824288" y="4291013"/>
          <p14:tracePt t="83519" x="3798888" y="4291013"/>
          <p14:tracePt t="83527" x="3773488" y="4291013"/>
          <p14:tracePt t="83535" x="3756025" y="4291013"/>
          <p14:tracePt t="83543" x="3722688" y="4291013"/>
          <p14:tracePt t="83551" x="3687763" y="4291013"/>
          <p14:tracePt t="83559" x="3646488" y="4291013"/>
          <p14:tracePt t="83567" x="3611563" y="4291013"/>
          <p14:tracePt t="83575" x="3586163" y="4291013"/>
          <p14:tracePt t="83583" x="3552825" y="4291013"/>
          <p14:tracePt t="83591" x="3509963" y="4291013"/>
          <p14:tracePt t="83601" x="3475038" y="4291013"/>
          <p14:tracePt t="83608" x="3433763" y="4291013"/>
          <p14:tracePt t="83617" x="3408363" y="4291013"/>
          <p14:tracePt t="83625" x="3390900" y="4291013"/>
          <p14:tracePt t="83633" x="3365500" y="4300538"/>
          <p14:tracePt t="83641" x="3330575" y="4300538"/>
          <p14:tracePt t="83649" x="3314700" y="4300538"/>
          <p14:tracePt t="83655" x="3279775" y="4300538"/>
          <p14:tracePt t="83665" x="3246438" y="4308475"/>
          <p14:tracePt t="83673" x="3221038" y="4308475"/>
          <p14:tracePt t="83681" x="3203575" y="4308475"/>
          <p14:tracePt t="83689" x="3170238" y="4308475"/>
          <p14:tracePt t="83697" x="3135313" y="4316413"/>
          <p14:tracePt t="83707" x="3101975" y="4316413"/>
          <p14:tracePt t="83718" x="3076575" y="4316413"/>
          <p14:tracePt t="83726" x="3051175" y="4316413"/>
          <p14:tracePt t="83734" x="3016250" y="4316413"/>
          <p14:tracePt t="83742" x="3000375" y="4316413"/>
          <p14:tracePt t="83751" x="2965450" y="4316413"/>
          <p14:tracePt t="83757" x="2932113" y="4316413"/>
          <p14:tracePt t="83765" x="2897188" y="4316413"/>
          <p14:tracePt t="83773" x="2855913" y="4316413"/>
          <p14:tracePt t="83781" x="2830513" y="4316413"/>
          <p14:tracePt t="83789" x="2762250" y="4316413"/>
          <p14:tracePt t="83798" x="2727325" y="4316413"/>
          <p14:tracePt t="83805" x="2686050" y="4316413"/>
          <p14:tracePt t="83814" x="2651125" y="4316413"/>
          <p14:tracePt t="83821" x="2625725" y="4316413"/>
          <p14:tracePt t="83829" x="2600325" y="4316413"/>
          <p14:tracePt t="83838" x="2582863" y="4316413"/>
          <p14:tracePt t="83846" x="2566988" y="4316413"/>
          <p14:tracePt t="83853" x="2549525" y="4316413"/>
          <p14:tracePt t="83861" x="2541588" y="4316413"/>
          <p14:tracePt t="83869" x="2524125" y="4316413"/>
          <p14:tracePt t="83881" x="2498725" y="4316413"/>
          <p14:tracePt t="83885" x="2489200" y="4316413"/>
          <p14:tracePt t="83893" x="2473325" y="4316413"/>
          <p14:tracePt t="83901" x="2463800" y="4316413"/>
          <p14:tracePt t="83911" x="2438400" y="4316413"/>
          <p14:tracePt t="83917" x="2413000" y="4316413"/>
          <p14:tracePt t="83925" x="2387600" y="4308475"/>
          <p14:tracePt t="83933" x="2371725" y="4308475"/>
          <p14:tracePt t="83941" x="2336800" y="4300538"/>
          <p14:tracePt t="83951" x="2311400" y="4300538"/>
          <p14:tracePt t="83959" x="2286000" y="4291013"/>
          <p14:tracePt t="83967" x="2260600" y="4291013"/>
          <p14:tracePt t="83975" x="2217738" y="4283075"/>
          <p14:tracePt t="83983" x="2192338" y="4283075"/>
          <p14:tracePt t="83991" x="2149475" y="4275138"/>
          <p14:tracePt t="84000" x="2116138" y="4275138"/>
          <p14:tracePt t="84008" x="2082800" y="4275138"/>
          <p14:tracePt t="84017" x="2030413" y="4265613"/>
          <p14:tracePt t="84023" x="1997075" y="4265613"/>
          <p14:tracePt t="84032" x="1954213" y="4265613"/>
          <p14:tracePt t="84039" x="1920875" y="4265613"/>
          <p14:tracePt t="84049" x="1903413" y="4265613"/>
          <p14:tracePt t="84056" x="1878013" y="4265613"/>
          <p14:tracePt t="84066" x="1852613" y="4265613"/>
          <p14:tracePt t="84072" x="1827213" y="4265613"/>
          <p14:tracePt t="84080" x="1801813" y="4265613"/>
          <p14:tracePt t="84087" x="1776413" y="4265613"/>
          <p14:tracePt t="84095" x="1758950" y="4265613"/>
          <p14:tracePt t="84104" x="1733550" y="4257675"/>
          <p14:tracePt t="84111" x="1708150" y="4257675"/>
          <p14:tracePt t="84119" x="1700213" y="4257675"/>
          <p14:tracePt t="84127" x="1674813" y="4249738"/>
          <p14:tracePt t="84136" x="1657350" y="4249738"/>
          <p14:tracePt t="84145" x="1631950" y="4240213"/>
          <p14:tracePt t="84154" x="1606550" y="4232275"/>
          <p14:tracePt t="84162" x="1581150" y="4232275"/>
          <p14:tracePt t="84167" x="1563688" y="4232275"/>
          <p14:tracePt t="84176" x="1546225" y="4224338"/>
          <p14:tracePt t="84183" x="1530350" y="4214813"/>
          <p14:tracePt t="84192" x="1512888" y="4214813"/>
          <p14:tracePt t="84201" x="1504950" y="4206875"/>
          <p14:tracePt t="84208" x="1487488" y="4197350"/>
          <p14:tracePt t="84216" x="1462088" y="4189413"/>
          <p14:tracePt t="84227" x="1444625" y="4181475"/>
          <p14:tracePt t="84235" x="1436688" y="4181475"/>
          <p14:tracePt t="84245" x="1419225" y="4171950"/>
          <p14:tracePt t="84253" x="1411288" y="4164013"/>
          <p14:tracePt t="84261" x="1401763" y="4156075"/>
          <p14:tracePt t="84269" x="1376363" y="4146550"/>
          <p14:tracePt t="84277" x="1360488" y="4138613"/>
          <p14:tracePt t="84285" x="1343025" y="4138613"/>
          <p14:tracePt t="84293" x="1325563" y="4130675"/>
          <p14:tracePt t="84301" x="1308100" y="4121150"/>
          <p14:tracePt t="84309" x="1292225" y="4105275"/>
          <p14:tracePt t="84317" x="1282700" y="4105275"/>
          <p14:tracePt t="84325" x="1266825" y="4095750"/>
          <p14:tracePt t="84333" x="1249363" y="4095750"/>
          <p14:tracePt t="84341" x="1249363" y="4087813"/>
          <p14:tracePt t="84349" x="1241425" y="4087813"/>
          <p14:tracePt t="84357" x="1223963" y="4087813"/>
          <p14:tracePt t="84365" x="1216025" y="4087813"/>
          <p14:tracePt t="84373" x="1198563" y="4087813"/>
          <p14:tracePt t="84382" x="1189038" y="4087813"/>
          <p14:tracePt t="84397" x="1173163" y="4087813"/>
          <p14:tracePt t="84405" x="1163638" y="4087813"/>
          <p14:tracePt t="84423" x="1155700" y="4087813"/>
          <p14:tracePt t="84433" x="1147763" y="4087813"/>
          <p14:tracePt t="84584" x="1155700" y="4087813"/>
          <p14:tracePt t="84599" x="1155700" y="4095750"/>
          <p14:tracePt t="84607" x="1163638" y="4095750"/>
          <p14:tracePt t="84623" x="1173163" y="4095750"/>
          <p14:tracePt t="84632" x="1181100" y="4095750"/>
          <p14:tracePt t="84671" x="1189038" y="4095750"/>
          <p14:tracePt t="84695" x="1198563" y="4095750"/>
          <p14:tracePt t="84740" x="1206500" y="4095750"/>
          <p14:tracePt t="84747" x="1216025" y="4095750"/>
          <p14:tracePt t="84755" x="1223963" y="4087813"/>
          <p14:tracePt t="84771" x="1231900" y="4079875"/>
          <p14:tracePt t="84780" x="1241425" y="4079875"/>
          <p14:tracePt t="84787" x="1241425" y="4070350"/>
          <p14:tracePt t="84796" x="1249363" y="4070350"/>
          <p14:tracePt t="84803" x="1266825" y="4062413"/>
          <p14:tracePt t="84811" x="1274763" y="4062413"/>
          <p14:tracePt t="84819" x="1292225" y="4062413"/>
          <p14:tracePt t="84827" x="1325563" y="4052888"/>
          <p14:tracePt t="84835" x="1368425" y="4052888"/>
          <p14:tracePt t="84843" x="1411288" y="4044950"/>
          <p14:tracePt t="84853" x="1487488" y="4027488"/>
          <p14:tracePt t="84861" x="1555750" y="4027488"/>
          <p14:tracePt t="84869" x="1606550" y="4027488"/>
          <p14:tracePt t="84882" x="1700213" y="4027488"/>
          <p14:tracePt t="84885" x="1758950" y="4027488"/>
          <p14:tracePt t="84893" x="1801813" y="4027488"/>
          <p14:tracePt t="84901" x="1835150" y="4037013"/>
          <p14:tracePt t="84909" x="1878013" y="4070350"/>
          <p14:tracePt t="84917" x="1903413" y="4113213"/>
          <p14:tracePt t="84925" x="1928813" y="4189413"/>
          <p14:tracePt t="84935" x="1938338" y="4265613"/>
          <p14:tracePt t="85090" x="1946275" y="4265613"/>
          <p14:tracePt t="85099" x="1946275" y="4249738"/>
          <p14:tracePt t="85113" x="1946275" y="4232275"/>
          <p14:tracePt t="85121" x="1946275" y="4206875"/>
          <p14:tracePt t="85131" x="1946275" y="4197350"/>
          <p14:tracePt t="85137" x="1954213" y="4181475"/>
          <p14:tracePt t="85147" x="1954213" y="4164013"/>
          <p14:tracePt t="85196" x="1946275" y="4164013"/>
          <p14:tracePt t="85220" x="1946275" y="4156075"/>
          <p14:tracePt t="85227" x="1938338" y="4156075"/>
          <p14:tracePt t="85235" x="1938338" y="4146550"/>
          <p14:tracePt t="85259" x="1938338" y="4130675"/>
          <p14:tracePt t="85267" x="1938338" y="4121150"/>
          <p14:tracePt t="85283" x="1938338" y="4105275"/>
          <p14:tracePt t="85291" x="1938338" y="4095750"/>
          <p14:tracePt t="85308" x="1938338" y="4087813"/>
          <p14:tracePt t="85323" x="1938338" y="4079875"/>
          <p14:tracePt t="85388" x="1938338" y="4070350"/>
          <p14:tracePt t="85404" x="1938338" y="4062413"/>
          <p14:tracePt t="85428" x="1938338" y="4052888"/>
          <p14:tracePt t="85558" x="1946275" y="4044950"/>
          <p14:tracePt t="85565" x="1954213" y="4044950"/>
          <p14:tracePt t="85573" x="1954213" y="4037013"/>
          <p14:tracePt t="85581" x="1963738" y="4037013"/>
          <p14:tracePt t="85597" x="1971675" y="4037013"/>
          <p14:tracePt t="85800" x="1979613" y="4037013"/>
          <p14:tracePt t="85808" x="1989138" y="4037013"/>
          <p14:tracePt t="85815" x="1997075" y="4037013"/>
          <p14:tracePt t="85823" x="2005013" y="4037013"/>
          <p14:tracePt t="85831" x="2014538" y="4027488"/>
          <p14:tracePt t="85839" x="2022475" y="4027488"/>
          <p14:tracePt t="85848" x="2047875" y="4027488"/>
          <p14:tracePt t="85855" x="2055813" y="4027488"/>
          <p14:tracePt t="85863" x="2065338" y="4027488"/>
          <p14:tracePt t="85883" x="2133600" y="4027488"/>
          <p14:tracePt t="85887" x="2159000" y="4027488"/>
          <p14:tracePt t="85895" x="2166938" y="4027488"/>
          <p14:tracePt t="85903" x="2192338" y="4027488"/>
          <p14:tracePt t="85911" x="2200275" y="4027488"/>
          <p14:tracePt t="85919" x="2217738" y="4027488"/>
          <p14:tracePt t="85927" x="2235200" y="4027488"/>
          <p14:tracePt t="85944" x="2252663" y="4027488"/>
          <p14:tracePt t="85951" x="2260600" y="4027488"/>
          <p14:tracePt t="85967" x="2268538" y="4027488"/>
          <p14:tracePt t="85975" x="2278063" y="4027488"/>
          <p14:tracePt t="85983" x="2286000" y="4027488"/>
          <p14:tracePt t="85991" x="2286000" y="4019550"/>
          <p14:tracePt t="85999" x="2293938" y="4019550"/>
          <p14:tracePt t="86032" x="2303463" y="4019550"/>
          <p14:tracePt t="86047" x="2311400" y="4019550"/>
          <p14:tracePt t="86057" x="2328863" y="4019550"/>
          <p14:tracePt t="86073" x="2344738" y="4019550"/>
          <p14:tracePt t="86081" x="2362200" y="4019550"/>
          <p14:tracePt t="86089" x="2379663" y="4019550"/>
          <p14:tracePt t="86097" x="2405063" y="4019550"/>
          <p14:tracePt t="86105" x="2422525" y="4011613"/>
          <p14:tracePt t="86113" x="2447925" y="4011613"/>
          <p14:tracePt t="86121" x="2489200" y="4011613"/>
          <p14:tracePt t="86130" x="2516188" y="4002088"/>
          <p14:tracePt t="86137" x="2557463" y="3994150"/>
          <p14:tracePt t="86145" x="2592388" y="3994150"/>
          <p14:tracePt t="86154" x="2625725" y="3986213"/>
          <p14:tracePt t="86166" x="2651125" y="3986213"/>
          <p14:tracePt t="86174" x="2668588" y="3986213"/>
          <p14:tracePt t="86181" x="2693988" y="3986213"/>
          <p14:tracePt t="86189" x="2693988" y="3976688"/>
          <p14:tracePt t="86428" x="2711450" y="3976688"/>
          <p14:tracePt t="86435" x="2736850" y="3976688"/>
          <p14:tracePt t="86444" x="2762250" y="3976688"/>
          <p14:tracePt t="86452" x="2805113" y="3976688"/>
          <p14:tracePt t="86460" x="2838450" y="3976688"/>
          <p14:tracePt t="86468" x="2881313" y="3976688"/>
          <p14:tracePt t="86479" x="2940050" y="3976688"/>
          <p14:tracePt t="86487" x="2974975" y="3986213"/>
          <p14:tracePt t="86495" x="3016250" y="3986213"/>
          <p14:tracePt t="86503" x="3059113" y="3986213"/>
          <p14:tracePt t="86511" x="3094038" y="3994150"/>
          <p14:tracePt t="86519" x="3127375" y="3994150"/>
          <p14:tracePt t="86527" x="3135313" y="3994150"/>
          <p14:tracePt t="86535" x="3160713" y="3994150"/>
          <p14:tracePt t="86543" x="3186113" y="3994150"/>
          <p14:tracePt t="86551" x="3195638" y="3994150"/>
          <p14:tracePt t="86559" x="3211513" y="3994150"/>
          <p14:tracePt t="86567" x="3228975" y="3986213"/>
          <p14:tracePt t="86575" x="3228975" y="3976688"/>
          <p14:tracePt t="86583" x="3246438" y="3976688"/>
          <p14:tracePt t="86591" x="3254375" y="3976688"/>
          <p14:tracePt t="86607" x="3254375" y="3968750"/>
          <p14:tracePt t="86615" x="3263900" y="3968750"/>
          <p14:tracePt t="86623" x="3263900" y="3960813"/>
          <p14:tracePt t="86631" x="3263900" y="3951288"/>
          <p14:tracePt t="86639" x="3271838" y="3951288"/>
          <p14:tracePt t="86650" x="3279775" y="3935413"/>
          <p14:tracePt t="86656" x="3279775" y="3908425"/>
          <p14:tracePt t="86666" x="3289300" y="3900488"/>
          <p14:tracePt t="86673" x="3297238" y="3883025"/>
          <p14:tracePt t="86681" x="3305175" y="3857625"/>
          <p14:tracePt t="86689" x="3314700" y="3849688"/>
          <p14:tracePt t="86697" x="3314700" y="3832225"/>
          <p14:tracePt t="86705" x="3322638" y="3806825"/>
          <p14:tracePt t="86713" x="3322638" y="3790950"/>
          <p14:tracePt t="86721" x="3330575" y="3756025"/>
          <p14:tracePt t="86729" x="3330575" y="3730625"/>
          <p14:tracePt t="86737" x="3330575" y="3705225"/>
          <p14:tracePt t="86745" x="3330575" y="3679825"/>
          <p14:tracePt t="86753" x="3330575" y="3654425"/>
          <p14:tracePt t="86761" x="3330575" y="3629025"/>
          <p14:tracePt t="86769" x="3330575" y="3611563"/>
          <p14:tracePt t="86777" x="3322638" y="3594100"/>
          <p14:tracePt t="86785" x="3305175" y="3568700"/>
          <p14:tracePt t="86793" x="3289300" y="3552825"/>
          <p14:tracePt t="86801" x="3279775" y="3527425"/>
          <p14:tracePt t="86809" x="3263900" y="3517900"/>
          <p14:tracePt t="86819" x="3238500" y="3502025"/>
          <p14:tracePt t="86825" x="3203575" y="3484563"/>
          <p14:tracePt t="86833" x="3178175" y="3459163"/>
          <p14:tracePt t="86841" x="3127375" y="3441700"/>
          <p14:tracePt t="86849" x="3084513" y="3433763"/>
          <p14:tracePt t="86857" x="3025775" y="3408363"/>
          <p14:tracePt t="86865" x="2949575" y="3398838"/>
          <p14:tracePt t="86883" x="2820988" y="3382963"/>
          <p14:tracePt t="86889" x="2787650" y="3373438"/>
          <p14:tracePt t="86898" x="2711450" y="3373438"/>
          <p14:tracePt t="86905" x="2625725" y="3373438"/>
          <p14:tracePt t="86913" x="2582863" y="3373438"/>
          <p14:tracePt t="86921" x="2541588" y="3373438"/>
          <p14:tracePt t="86929" x="2498725" y="3373438"/>
          <p14:tracePt t="86937" x="2455863" y="3373438"/>
          <p14:tracePt t="86947" x="2422525" y="3373438"/>
          <p14:tracePt t="86953" x="2387600" y="3373438"/>
          <p14:tracePt t="86963" x="2362200" y="3373438"/>
          <p14:tracePt t="86969" x="2336800" y="3373438"/>
          <p14:tracePt t="86979" x="2311400" y="3373438"/>
          <p14:tracePt t="86985" x="2286000" y="3373438"/>
          <p14:tracePt t="86995" x="2260600" y="3373438"/>
          <p14:tracePt t="87003" x="2235200" y="3382963"/>
          <p14:tracePt t="87011" x="2209800" y="3390900"/>
          <p14:tracePt t="87019" x="2184400" y="3390900"/>
          <p14:tracePt t="87027" x="2174875" y="3398838"/>
          <p14:tracePt t="87035" x="2149475" y="3408363"/>
          <p14:tracePt t="87043" x="2124075" y="3416300"/>
          <p14:tracePt t="87051" x="2116138" y="3416300"/>
          <p14:tracePt t="87059" x="2090738" y="3424238"/>
          <p14:tracePt t="87067" x="2065338" y="3433763"/>
          <p14:tracePt t="87075" x="2047875" y="3441700"/>
          <p14:tracePt t="87083" x="2039938" y="3449638"/>
          <p14:tracePt t="87091" x="2030413" y="3449638"/>
          <p14:tracePt t="87099" x="2022475" y="3459163"/>
          <p14:tracePt t="87107" x="2014538" y="3467100"/>
          <p14:tracePt t="87116" x="2014538" y="3484563"/>
          <p14:tracePt t="87123" x="2005013" y="3502025"/>
          <p14:tracePt t="87131" x="2005013" y="3517900"/>
          <p14:tracePt t="87139" x="2005013" y="3535363"/>
          <p14:tracePt t="87147" x="2005013" y="3560763"/>
          <p14:tracePt t="87155" x="2005013" y="3586163"/>
          <p14:tracePt t="87163" x="2005013" y="3611563"/>
          <p14:tracePt t="87171" x="2005013" y="3636963"/>
          <p14:tracePt t="87179" x="2005013" y="3671888"/>
          <p14:tracePt t="87187" x="2014538" y="3697288"/>
          <p14:tracePt t="87195" x="2022475" y="3713163"/>
          <p14:tracePt t="87203" x="2030413" y="3738563"/>
          <p14:tracePt t="87211" x="2047875" y="3773488"/>
          <p14:tracePt t="87219" x="2055813" y="3798888"/>
          <p14:tracePt t="87227" x="2073275" y="3816350"/>
          <p14:tracePt t="87235" x="2082800" y="3832225"/>
          <p14:tracePt t="87245" x="2098675" y="3849688"/>
          <p14:tracePt t="87251" x="2116138" y="3875088"/>
          <p14:tracePt t="87261" x="2133600" y="3892550"/>
          <p14:tracePt t="87267" x="2149475" y="3908425"/>
          <p14:tracePt t="87277" x="2166938" y="3917950"/>
          <p14:tracePt t="87283" x="2174875" y="3925888"/>
          <p14:tracePt t="87293" x="2192338" y="3935413"/>
          <p14:tracePt t="87301" x="2200275" y="3951288"/>
          <p14:tracePt t="87309" x="2217738" y="3960813"/>
          <p14:tracePt t="87325" x="2227263" y="3960813"/>
          <p14:tracePt t="87333" x="2235200" y="3968750"/>
          <p14:tracePt t="87341" x="2243138" y="3968750"/>
          <p14:tracePt t="87349" x="2252663" y="3976688"/>
          <p14:tracePt t="87357" x="2268538" y="3986213"/>
          <p14:tracePt t="87365" x="2278063" y="3986213"/>
          <p14:tracePt t="87373" x="2311400" y="3986213"/>
          <p14:tracePt t="87381" x="2336800" y="3986213"/>
          <p14:tracePt t="87391" x="2354263" y="3994150"/>
          <p14:tracePt t="87401" x="2379663" y="3994150"/>
          <p14:tracePt t="87409" x="2405063" y="3994150"/>
          <p14:tracePt t="87417" x="2422525" y="3994150"/>
          <p14:tracePt t="87425" x="2447925" y="3994150"/>
          <p14:tracePt t="87433" x="2463800" y="3994150"/>
          <p14:tracePt t="87441" x="2481263" y="3994150"/>
          <p14:tracePt t="87449" x="2506663" y="3994150"/>
          <p14:tracePt t="87457" x="2532063" y="3994150"/>
          <p14:tracePt t="87465" x="2582863" y="3994150"/>
          <p14:tracePt t="87473" x="2608263" y="3994150"/>
          <p14:tracePt t="87482" x="2651125" y="3994150"/>
          <p14:tracePt t="87489" x="2676525" y="3994150"/>
          <p14:tracePt t="87497" x="2711450" y="3994150"/>
          <p14:tracePt t="87505" x="2736850" y="3994150"/>
          <p14:tracePt t="87515" x="2770188" y="3994150"/>
          <p14:tracePt t="87521" x="2805113" y="3994150"/>
          <p14:tracePt t="87531" x="2855913" y="3994150"/>
          <p14:tracePt t="87537" x="2889250" y="3986213"/>
          <p14:tracePt t="87547" x="2922588" y="3976688"/>
          <p14:tracePt t="87553" x="2949575" y="3976688"/>
          <p14:tracePt t="87564" x="2990850" y="3976688"/>
          <p14:tracePt t="87569" x="3016250" y="3976688"/>
          <p14:tracePt t="87579" x="3041650" y="3976688"/>
          <p14:tracePt t="87587" x="3059113" y="3976688"/>
          <p14:tracePt t="87608" x="3076575" y="3976688"/>
          <p14:tracePt t="87623" x="3084513" y="3976688"/>
          <p14:tracePt t="87631" x="3094038" y="3976688"/>
          <p14:tracePt t="87640" x="3109913" y="3976688"/>
          <p14:tracePt t="87648" x="3119438" y="3976688"/>
          <p14:tracePt t="87655" x="3135313" y="3976688"/>
          <p14:tracePt t="87664" x="3160713" y="3976688"/>
          <p14:tracePt t="87671" x="3170238" y="3976688"/>
          <p14:tracePt t="87679" x="3195638" y="3976688"/>
          <p14:tracePt t="87687" x="3221038" y="3976688"/>
          <p14:tracePt t="87697" x="3228975" y="3976688"/>
          <p14:tracePt t="87707" x="3246438" y="3976688"/>
          <p14:tracePt t="87716" x="3254375" y="3976688"/>
          <p14:tracePt t="87723" x="3271838" y="3976688"/>
          <p14:tracePt t="87731" x="3279775" y="3976688"/>
          <p14:tracePt t="87739" x="3289300" y="3976688"/>
          <p14:tracePt t="87747" x="3305175" y="3976688"/>
          <p14:tracePt t="87755" x="3340100" y="3976688"/>
          <p14:tracePt t="87764" x="3348038" y="3976688"/>
          <p14:tracePt t="87771" x="3365500" y="3976688"/>
          <p14:tracePt t="87779" x="3382963" y="3976688"/>
          <p14:tracePt t="87862" x="3382963" y="3960813"/>
          <p14:tracePt t="87868" x="3382963" y="3951288"/>
          <p14:tracePt t="87881" x="3382963" y="3935413"/>
          <p14:tracePt t="87885" x="3373438" y="3917950"/>
          <p14:tracePt t="87893" x="3348038" y="3892550"/>
          <p14:tracePt t="87904" x="3314700" y="3867150"/>
          <p14:tracePt t="87913" x="3289300" y="3849688"/>
          <p14:tracePt t="87921" x="3263900" y="3841750"/>
          <p14:tracePt t="87929" x="3211513" y="3824288"/>
          <p14:tracePt t="87937" x="3178175" y="3816350"/>
          <p14:tracePt t="87945" x="3152775" y="3806825"/>
          <p14:tracePt t="87953" x="3119438" y="3806825"/>
          <p14:tracePt t="87961" x="3067050" y="3798888"/>
          <p14:tracePt t="87969" x="3041650" y="3798888"/>
          <p14:tracePt t="87977" x="2990850" y="3798888"/>
          <p14:tracePt t="87985" x="2932113" y="3798888"/>
          <p14:tracePt t="87993" x="2863850" y="3798888"/>
          <p14:tracePt t="88001" x="2795588" y="3798888"/>
          <p14:tracePt t="88010" x="2752725" y="3798888"/>
          <p14:tracePt t="88017" x="2686050" y="3816350"/>
          <p14:tracePt t="88025" x="2608263" y="3824288"/>
          <p14:tracePt t="88033" x="2524125" y="3841750"/>
          <p14:tracePt t="88041" x="2447925" y="3857625"/>
          <p14:tracePt t="88051" x="2379663" y="3867150"/>
          <p14:tracePt t="88057" x="2328863" y="3875088"/>
          <p14:tracePt t="88065" x="2286000" y="3875088"/>
          <p14:tracePt t="88073" x="2252663" y="3883025"/>
          <p14:tracePt t="88081" x="2227263" y="3883025"/>
          <p14:tracePt t="88089" x="2217738" y="3883025"/>
          <p14:tracePt t="88097" x="2217738" y="3892550"/>
          <p14:tracePt t="88105" x="2209800" y="3892550"/>
          <p14:tracePt t="88151" x="2200275" y="3892550"/>
          <p14:tracePt t="88166" x="2184400" y="3883025"/>
          <p14:tracePt t="88175" x="2159000" y="3867150"/>
          <p14:tracePt t="88183" x="2149475" y="3857625"/>
          <p14:tracePt t="88191" x="2133600" y="3849688"/>
          <p14:tracePt t="88199" x="2124075" y="3849688"/>
          <p14:tracePt t="88207" x="2124075" y="3841750"/>
          <p14:tracePt t="88223" x="2116138" y="3841750"/>
          <p14:tracePt t="88320" x="2133600" y="3841750"/>
          <p14:tracePt t="88327" x="2166938" y="3883025"/>
          <p14:tracePt t="88335" x="2192338" y="3900488"/>
          <p14:tracePt t="88343" x="2227263" y="3917950"/>
          <p14:tracePt t="88351" x="2260600" y="3935413"/>
          <p14:tracePt t="88359" x="2293938" y="3943350"/>
          <p14:tracePt t="88367" x="2336800" y="3951288"/>
          <p14:tracePt t="88375" x="2397125" y="3951288"/>
          <p14:tracePt t="88383" x="2413000" y="3951288"/>
          <p14:tracePt t="88391" x="2498725" y="3960813"/>
          <p14:tracePt t="88400" x="2532063" y="3960813"/>
          <p14:tracePt t="88407" x="2582863" y="3960813"/>
          <p14:tracePt t="88415" x="2643188" y="3960813"/>
          <p14:tracePt t="88423" x="2711450" y="3960813"/>
          <p14:tracePt t="88433" x="2770188" y="3960813"/>
          <p14:tracePt t="88439" x="2830513" y="3960813"/>
          <p14:tracePt t="88449" x="2871788" y="3960813"/>
          <p14:tracePt t="88455" x="2940050" y="3960813"/>
          <p14:tracePt t="88465" x="2974975" y="3960813"/>
          <p14:tracePt t="88473" x="3008313" y="3960813"/>
          <p14:tracePt t="88481" x="3051175" y="3951288"/>
          <p14:tracePt t="88489" x="3084513" y="3951288"/>
          <p14:tracePt t="88497" x="3144838" y="3943350"/>
          <p14:tracePt t="88505" x="3170238" y="3943350"/>
          <p14:tracePt t="88513" x="3195638" y="3943350"/>
          <p14:tracePt t="88521" x="3221038" y="3935413"/>
          <p14:tracePt t="88529" x="3238500" y="3935413"/>
          <p14:tracePt t="88537" x="3263900" y="3925888"/>
          <p14:tracePt t="88545" x="3297238" y="3925888"/>
          <p14:tracePt t="88553" x="3322638" y="3917950"/>
          <p14:tracePt t="88561" x="3340100" y="3917950"/>
          <p14:tracePt t="88569" x="3382963" y="3908425"/>
          <p14:tracePt t="88577" x="3441700" y="3900488"/>
          <p14:tracePt t="88585" x="3492500" y="3892550"/>
          <p14:tracePt t="88593" x="3527425" y="3883025"/>
          <p14:tracePt t="88601" x="3560763" y="3875088"/>
          <p14:tracePt t="88609" x="3619500" y="3849688"/>
          <p14:tracePt t="88619" x="3646488" y="3841750"/>
          <p14:tracePt t="88630" x="3662363" y="3832225"/>
          <p14:tracePt t="88637" x="3671888" y="3832225"/>
          <p14:tracePt t="88645" x="3679825" y="3824288"/>
          <p14:tracePt t="88653" x="3679825" y="3816350"/>
          <p14:tracePt t="88669" x="3679825" y="3798888"/>
          <p14:tracePt t="88679" x="3679825" y="3790950"/>
          <p14:tracePt t="88685" x="3679825" y="3763963"/>
          <p14:tracePt t="88695" x="3679825" y="3738563"/>
          <p14:tracePt t="88701" x="3679825" y="3705225"/>
          <p14:tracePt t="88709" x="3679825" y="3687763"/>
          <p14:tracePt t="88717" x="3671888" y="3654425"/>
          <p14:tracePt t="88725" x="3654425" y="3619500"/>
          <p14:tracePt t="88733" x="3646488" y="3568700"/>
          <p14:tracePt t="88741" x="3629025" y="3552825"/>
          <p14:tracePt t="88749" x="3611563" y="3527425"/>
          <p14:tracePt t="88757" x="3603625" y="3517900"/>
          <p14:tracePt t="88768" x="3594100" y="3502025"/>
          <p14:tracePt t="88775" x="3586163" y="3492500"/>
          <p14:tracePt t="88783" x="3560763" y="3475038"/>
          <p14:tracePt t="88791" x="3535363" y="3449638"/>
          <p14:tracePt t="88799" x="3509963" y="3441700"/>
          <p14:tracePt t="88807" x="3492500" y="3424238"/>
          <p14:tracePt t="88815" x="3441700" y="3408363"/>
          <p14:tracePt t="88823" x="3398838" y="3390900"/>
          <p14:tracePt t="88831" x="3322638" y="3365500"/>
          <p14:tracePt t="88839" x="3263900" y="3355975"/>
          <p14:tracePt t="88847" x="3203575" y="3348038"/>
          <p14:tracePt t="88855" x="3144838" y="3348038"/>
          <p14:tracePt t="88864" x="3041650" y="3340100"/>
          <p14:tracePt t="88871" x="2974975" y="3340100"/>
          <p14:tracePt t="88883" x="2889250" y="3340100"/>
          <p14:tracePt t="88887" x="2830513" y="3340100"/>
          <p14:tracePt t="88895" x="2701925" y="3340100"/>
          <p14:tracePt t="88903" x="2608263" y="3340100"/>
          <p14:tracePt t="88911" x="2506663" y="3340100"/>
          <p14:tracePt t="88919" x="2405063" y="3340100"/>
          <p14:tracePt t="88929" x="2319338" y="3340100"/>
          <p14:tracePt t="88935" x="2252663" y="3340100"/>
          <p14:tracePt t="88943" x="2192338" y="3340100"/>
          <p14:tracePt t="88951" x="2149475" y="3340100"/>
          <p14:tracePt t="88960" x="2108200" y="3340100"/>
          <p14:tracePt t="88967" x="2065338" y="3340100"/>
          <p14:tracePt t="88976" x="2039938" y="3340100"/>
          <p14:tracePt t="88983" x="2014538" y="3340100"/>
          <p14:tracePt t="88991" x="1979613" y="3340100"/>
          <p14:tracePt t="88999" x="1938338" y="3348038"/>
          <p14:tracePt t="89007" x="1903413" y="3348038"/>
          <p14:tracePt t="89016" x="1852613" y="3355975"/>
          <p14:tracePt t="89023" x="1809750" y="3365500"/>
          <p14:tracePt t="89031" x="1776413" y="3365500"/>
          <p14:tracePt t="89039" x="1733550" y="3373438"/>
          <p14:tracePt t="89048" x="1674813" y="3382963"/>
          <p14:tracePt t="89057" x="1657350" y="3382963"/>
          <p14:tracePt t="89064" x="1631950" y="3382963"/>
          <p14:tracePt t="89073" x="1614488" y="3390900"/>
          <p14:tracePt t="89079" x="1597025" y="3390900"/>
          <p14:tracePt t="89089" x="1589088" y="3390900"/>
          <p14:tracePt t="89095" x="1589088" y="3398838"/>
          <p14:tracePt t="89141" x="1571625" y="3398838"/>
          <p14:tracePt t="89150" x="1563688" y="3408363"/>
          <p14:tracePt t="89157" x="1555750" y="3424238"/>
          <p14:tracePt t="89166" x="1538288" y="3433763"/>
          <p14:tracePt t="89174" x="1520825" y="3449638"/>
          <p14:tracePt t="89181" x="1512888" y="3467100"/>
          <p14:tracePt t="89189" x="1512888" y="3475038"/>
          <p14:tracePt t="89197" x="1504950" y="3484563"/>
          <p14:tracePt t="89205" x="1495425" y="3502025"/>
          <p14:tracePt t="89213" x="1495425" y="3509963"/>
          <p14:tracePt t="89221" x="1487488" y="3509963"/>
          <p14:tracePt t="89230" x="1487488" y="3527425"/>
          <p14:tracePt t="89237" x="1487488" y="3535363"/>
          <p14:tracePt t="89245" x="1487488" y="3543300"/>
          <p14:tracePt t="89253" x="1487488" y="3560763"/>
          <p14:tracePt t="89261" x="1487488" y="3568700"/>
          <p14:tracePt t="89269" x="1487488" y="3594100"/>
          <p14:tracePt t="89278" x="1487488" y="3611563"/>
          <p14:tracePt t="89285" x="1495425" y="3629025"/>
          <p14:tracePt t="89293" x="1512888" y="3646488"/>
          <p14:tracePt t="89301" x="1520825" y="3671888"/>
          <p14:tracePt t="89309" x="1538288" y="3687763"/>
          <p14:tracePt t="89317" x="1546225" y="3705225"/>
          <p14:tracePt t="89325" x="1555750" y="3713163"/>
          <p14:tracePt t="89335" x="1563688" y="3730625"/>
          <p14:tracePt t="89343" x="1581150" y="3748088"/>
          <p14:tracePt t="89359" x="1597025" y="3756025"/>
          <p14:tracePt t="89365" x="1606550" y="3763963"/>
          <p14:tracePt t="89375" x="1614488" y="3773488"/>
          <p14:tracePt t="89382" x="1631950" y="3773488"/>
          <p14:tracePt t="89392" x="1657350" y="3781425"/>
          <p14:tracePt t="89400" x="1674813" y="3790950"/>
          <p14:tracePt t="89407" x="1708150" y="3798888"/>
          <p14:tracePt t="89415" x="1725613" y="3806825"/>
          <p14:tracePt t="89423" x="1751013" y="3806825"/>
          <p14:tracePt t="89431" x="1751013" y="3816350"/>
          <p14:tracePt t="89439" x="1758950" y="3816350"/>
          <p14:tracePt t="89447" x="1766888" y="3816350"/>
          <p14:tracePt t="89471" x="1776413" y="3816350"/>
          <p14:tracePt t="89496" x="1793875" y="3816350"/>
          <p14:tracePt t="89503" x="1801813" y="3816350"/>
          <p14:tracePt t="89511" x="1819275" y="3824288"/>
          <p14:tracePt t="89519" x="1844675" y="3824288"/>
          <p14:tracePt t="89527" x="1860550" y="3824288"/>
          <p14:tracePt t="89535" x="1885950" y="3824288"/>
          <p14:tracePt t="89543" x="1911350" y="3824288"/>
          <p14:tracePt t="89551" x="1938338" y="3824288"/>
          <p14:tracePt t="89559" x="1963738" y="3824288"/>
          <p14:tracePt t="89567" x="1989138" y="3824288"/>
          <p14:tracePt t="89575" x="2022475" y="3824288"/>
          <p14:tracePt t="89583" x="2039938" y="3824288"/>
          <p14:tracePt t="89591" x="2065338" y="3824288"/>
          <p14:tracePt t="89599" x="2098675" y="3832225"/>
          <p14:tracePt t="89607" x="2116138" y="3832225"/>
          <p14:tracePt t="89615" x="2149475" y="3832225"/>
          <p14:tracePt t="89623" x="2174875" y="3832225"/>
          <p14:tracePt t="89632" x="2200275" y="3841750"/>
          <p14:tracePt t="89641" x="2217738" y="3841750"/>
          <p14:tracePt t="89651" x="2227263" y="3841750"/>
          <p14:tracePt t="89659" x="2243138" y="3849688"/>
          <p14:tracePt t="89675" x="2260600" y="3857625"/>
          <p14:tracePt t="89685" x="2268538" y="3857625"/>
          <p14:tracePt t="89693" x="2278063" y="3857625"/>
          <p14:tracePt t="89701" x="2303463" y="3867150"/>
          <p14:tracePt t="89717" x="2319338" y="3867150"/>
          <p14:tracePt t="89733" x="2344738" y="3867150"/>
          <p14:tracePt t="89741" x="2362200" y="3875088"/>
          <p14:tracePt t="89757" x="2371725" y="3875088"/>
          <p14:tracePt t="89765" x="2379663" y="3875088"/>
          <p14:tracePt t="89782" x="2387600" y="3875088"/>
          <p14:tracePt t="89789" x="2397125" y="3875088"/>
          <p14:tracePt t="89797" x="2397125" y="3883025"/>
          <p14:tracePt t="89805" x="2405063" y="3883025"/>
          <p14:tracePt t="89838" x="2413000" y="3883025"/>
          <p14:tracePt t="89853" x="2422525" y="3883025"/>
          <p14:tracePt t="90216" x="2422525" y="3892550"/>
          <p14:tracePt t="90260" x="2430463" y="3892550"/>
          <p14:tracePt t="90276" x="2447925" y="3892550"/>
          <p14:tracePt t="90286" x="2455863" y="3892550"/>
          <p14:tracePt t="90293" x="2481263" y="3892550"/>
          <p14:tracePt t="90301" x="2506663" y="3892550"/>
          <p14:tracePt t="90309" x="2549525" y="3892550"/>
          <p14:tracePt t="90319" x="2566988" y="3900488"/>
          <p14:tracePt t="90329" x="2600325" y="3900488"/>
          <p14:tracePt t="90337" x="2651125" y="3900488"/>
          <p14:tracePt t="90345" x="2676525" y="3900488"/>
          <p14:tracePt t="90353" x="2711450" y="3900488"/>
          <p14:tracePt t="90361" x="2736850" y="3900488"/>
          <p14:tracePt t="90369" x="2752725" y="3900488"/>
          <p14:tracePt t="90377" x="2778125" y="3900488"/>
          <p14:tracePt t="90385" x="2787650" y="3900488"/>
          <p14:tracePt t="90393" x="2805113" y="3900488"/>
          <p14:tracePt t="90401" x="2830513" y="3900488"/>
          <p14:tracePt t="90409" x="2838450" y="3900488"/>
          <p14:tracePt t="90417" x="2846388" y="3900488"/>
          <p14:tracePt t="90425" x="2863850" y="3900488"/>
          <p14:tracePt t="90433" x="2871788" y="3900488"/>
          <p14:tracePt t="90441" x="2897188" y="3900488"/>
          <p14:tracePt t="90449" x="2906713" y="3900488"/>
          <p14:tracePt t="90457" x="2932113" y="3900488"/>
          <p14:tracePt t="90466" x="2949575" y="3900488"/>
          <p14:tracePt t="90473" x="2957513" y="3900488"/>
          <p14:tracePt t="90481" x="2974975" y="3900488"/>
          <p14:tracePt t="90489" x="3000375" y="3900488"/>
          <p14:tracePt t="90497" x="3016250" y="3900488"/>
          <p14:tracePt t="90505" x="3033713" y="3900488"/>
          <p14:tracePt t="90514" x="3059113" y="3900488"/>
          <p14:tracePt t="90521" x="3076575" y="3900488"/>
          <p14:tracePt t="90529" x="3101975" y="3900488"/>
          <p14:tracePt t="90538" x="3127375" y="3900488"/>
          <p14:tracePt t="90546" x="3144838" y="3900488"/>
          <p14:tracePt t="90553" x="3170238" y="3900488"/>
          <p14:tracePt t="90564" x="3186113" y="3900488"/>
          <p14:tracePt t="90571" x="3203575" y="3900488"/>
          <p14:tracePt t="90579" x="3211513" y="3900488"/>
          <p14:tracePt t="90588" x="3221038" y="3900488"/>
          <p14:tracePt t="90595" x="3228975" y="3900488"/>
          <p14:tracePt t="90603" x="3246438" y="3900488"/>
          <p14:tracePt t="90611" x="3254375" y="3900488"/>
          <p14:tracePt t="90619" x="3271838" y="3900488"/>
          <p14:tracePt t="90628" x="3297238" y="3900488"/>
          <p14:tracePt t="90635" x="3314700" y="3908425"/>
          <p14:tracePt t="90643" x="3340100" y="3917950"/>
          <p14:tracePt t="90651" x="3355975" y="3925888"/>
          <p14:tracePt t="90660" x="3390900" y="3935413"/>
          <p14:tracePt t="90667" x="3408363" y="3951288"/>
          <p14:tracePt t="90675" x="3459163" y="3976688"/>
          <p14:tracePt t="90683" x="3492500" y="3986213"/>
          <p14:tracePt t="90691" x="3527425" y="4011613"/>
          <p14:tracePt t="90699" x="3543300" y="4019550"/>
          <p14:tracePt t="90707" x="3560763" y="4027488"/>
          <p14:tracePt t="90715" x="3578225" y="4037013"/>
          <p14:tracePt t="90723" x="3594100" y="4052888"/>
          <p14:tracePt t="90731" x="3611563" y="4062413"/>
          <p14:tracePt t="90747" x="3629025" y="4062413"/>
          <p14:tracePt t="90755" x="3636963" y="4070350"/>
          <p14:tracePt t="90763" x="3646488" y="4070350"/>
          <p14:tracePt t="90771" x="3654425" y="4079875"/>
          <p14:tracePt t="90779" x="3662363" y="4079875"/>
          <p14:tracePt t="90787" x="3671888" y="4087813"/>
          <p14:tracePt t="90796" x="3687763" y="4087813"/>
          <p14:tracePt t="90821" x="3697288" y="4087813"/>
          <p14:tracePt t="90917" x="3687763" y="4095750"/>
          <p14:tracePt t="90925" x="3679825" y="4105275"/>
          <p14:tracePt t="90933" x="3646488" y="4121150"/>
          <p14:tracePt t="90941" x="3611563" y="4130675"/>
          <p14:tracePt t="90949" x="3586163" y="4138613"/>
          <p14:tracePt t="90957" x="3552825" y="4146550"/>
          <p14:tracePt t="90965" x="3509963" y="4164013"/>
          <p14:tracePt t="90973" x="3484563" y="4171950"/>
          <p14:tracePt t="90982" x="3459163" y="4181475"/>
          <p14:tracePt t="90989" x="3433763" y="4189413"/>
          <p14:tracePt t="90999" x="3424238" y="4197350"/>
          <p14:tracePt t="91005" x="3416300" y="4197350"/>
          <p14:tracePt t="91013" x="3408363" y="4197350"/>
          <p14:tracePt t="91029" x="3398838" y="4197350"/>
          <p14:tracePt t="91038" x="3382963" y="4206875"/>
          <p14:tracePt t="91046" x="3373438" y="4206875"/>
          <p14:tracePt t="91053" x="3365500" y="4214813"/>
          <p14:tracePt t="91062" x="3348038" y="4214813"/>
          <p14:tracePt t="91069" x="3330575" y="4224338"/>
          <p14:tracePt t="91077" x="3314700" y="4224338"/>
          <p14:tracePt t="91085" x="3297238" y="4224338"/>
          <p14:tracePt t="91093" x="3279775" y="4224338"/>
          <p14:tracePt t="91103" x="3263900" y="4224338"/>
          <p14:tracePt t="91109" x="3254375" y="4224338"/>
          <p14:tracePt t="91117" x="3238500" y="4224338"/>
          <p14:tracePt t="91125" x="3228975" y="4224338"/>
          <p14:tracePt t="91142" x="3221038" y="4224338"/>
          <p14:tracePt t="91155" x="3211513" y="4224338"/>
          <p14:tracePt t="91164" x="3203575" y="4224338"/>
          <p14:tracePt t="91169" x="3186113" y="4224338"/>
          <p14:tracePt t="91179" x="3178175" y="4224338"/>
          <p14:tracePt t="91187" x="3160713" y="4224338"/>
          <p14:tracePt t="91195" x="3127375" y="4214813"/>
          <p14:tracePt t="91203" x="3109913" y="4214813"/>
          <p14:tracePt t="91211" x="3084513" y="4206875"/>
          <p14:tracePt t="91219" x="3051175" y="4197350"/>
          <p14:tracePt t="91227" x="3008313" y="4189413"/>
          <p14:tracePt t="91235" x="2965450" y="4171950"/>
          <p14:tracePt t="91243" x="2940050" y="4164013"/>
          <p14:tracePt t="91251" x="2914650" y="4156075"/>
          <p14:tracePt t="91259" x="2889250" y="4138613"/>
          <p14:tracePt t="91267" x="2871788" y="4121150"/>
          <p14:tracePt t="91275" x="2855913" y="4113213"/>
          <p14:tracePt t="91283" x="2846388" y="4105275"/>
          <p14:tracePt t="91291" x="2820988" y="4079875"/>
          <p14:tracePt t="91299" x="2813050" y="4070350"/>
          <p14:tracePt t="91307" x="2805113" y="4062413"/>
          <p14:tracePt t="91323" x="2805113" y="4052888"/>
          <p14:tracePt t="91388" x="2805113" y="4044950"/>
          <p14:tracePt t="91396" x="2805113" y="4037013"/>
          <p14:tracePt t="91406" x="2820988" y="4027488"/>
          <p14:tracePt t="91411" x="2846388" y="4019550"/>
          <p14:tracePt t="91419" x="2881313" y="4011613"/>
          <p14:tracePt t="91432" x="2957513" y="3986213"/>
          <p14:tracePt t="91445" x="2982913" y="3986213"/>
          <p14:tracePt t="91451" x="3025775" y="3976688"/>
          <p14:tracePt t="91461" x="3084513" y="3968750"/>
          <p14:tracePt t="91467" x="3160713" y="3960813"/>
          <p14:tracePt t="91477" x="3221038" y="3960813"/>
          <p14:tracePt t="91485" x="3279775" y="3951288"/>
          <p14:tracePt t="91493" x="3340100" y="3951288"/>
          <p14:tracePt t="91501" x="3408363" y="3935413"/>
          <p14:tracePt t="91509" x="3449638" y="3935413"/>
          <p14:tracePt t="91517" x="3502025" y="3925888"/>
          <p14:tracePt t="91525" x="3535363" y="3925888"/>
          <p14:tracePt t="91533" x="3552825" y="3925888"/>
          <p14:tracePt t="91541" x="3578225" y="3925888"/>
          <p14:tracePt t="91549" x="3586163" y="3925888"/>
          <p14:tracePt t="91558" x="3611563" y="3925888"/>
          <p14:tracePt t="91566" x="3629025" y="3925888"/>
          <p14:tracePt t="91573" x="3636963" y="3925888"/>
          <p14:tracePt t="91581" x="3662363" y="3935413"/>
          <p14:tracePt t="91589" x="3671888" y="3935413"/>
          <p14:tracePt t="91598" x="3687763" y="3943350"/>
          <p14:tracePt t="91606" x="3705225" y="3943350"/>
          <p14:tracePt t="91616" x="3722688" y="3951288"/>
          <p14:tracePt t="91629" x="3738563" y="3960813"/>
          <p14:tracePt t="91637" x="3748088" y="3960813"/>
          <p14:tracePt t="91653" x="3763963" y="3960813"/>
          <p14:tracePt t="91661" x="3773488" y="3968750"/>
          <p14:tracePt t="91677" x="3773488" y="3976688"/>
          <p14:tracePt t="91685" x="3781425" y="3976688"/>
          <p14:tracePt t="91840" x="3781425" y="3986213"/>
          <p14:tracePt t="91856" x="3781425" y="3994150"/>
          <p14:tracePt t="91863" x="3790950" y="4002088"/>
          <p14:tracePt t="91928" x="3790950" y="4011613"/>
          <p14:tracePt t="91935" x="3790950" y="4019550"/>
          <p14:tracePt t="91951" x="3790950" y="4027488"/>
          <p14:tracePt t="91959" x="3790950" y="4044950"/>
          <p14:tracePt t="91967" x="3790950" y="4052888"/>
          <p14:tracePt t="91975" x="3790950" y="4062413"/>
          <p14:tracePt t="91983" x="3781425" y="4070350"/>
          <p14:tracePt t="91991" x="3781425" y="4079875"/>
          <p14:tracePt t="92001" x="3773488" y="4095750"/>
          <p14:tracePt t="92008" x="3773488" y="4105275"/>
          <p14:tracePt t="92023" x="3773488" y="4121150"/>
          <p14:tracePt t="92032" x="3763963" y="4138613"/>
          <p14:tracePt t="92047" x="3756025" y="4156075"/>
          <p14:tracePt t="92057" x="3756025" y="4164013"/>
          <p14:tracePt t="92064" x="3748088" y="4171950"/>
          <p14:tracePt t="92073" x="3738563" y="4181475"/>
          <p14:tracePt t="92079" x="3738563" y="4189413"/>
          <p14:tracePt t="92098" x="3738563" y="4197350"/>
          <p14:tracePt t="92109" x="3738563" y="4206875"/>
          <p14:tracePt t="92127" x="3738563" y="4214813"/>
          <p14:tracePt t="92133" x="3730625" y="4214813"/>
          <p14:tracePt t="92141" x="3730625" y="4224338"/>
          <p14:tracePt t="92149" x="3722688" y="4232275"/>
          <p14:tracePt t="92166" x="3722688" y="4240213"/>
          <p14:tracePt t="92173" x="3722688" y="4249738"/>
          <p14:tracePt t="92181" x="3722688" y="4257675"/>
          <p14:tracePt t="92197" x="3713163" y="4265613"/>
          <p14:tracePt t="92206" x="3713163" y="4275138"/>
          <p14:tracePt t="92217" x="3705225" y="4275138"/>
          <p14:tracePt t="92221" x="3705225" y="4283075"/>
          <p14:tracePt t="92229" x="3697288" y="4283075"/>
          <p14:tracePt t="92237" x="3697288" y="4291013"/>
          <p14:tracePt t="92271" x="3697288" y="4300538"/>
          <p14:tracePt t="92285" x="3697288" y="4308475"/>
          <p14:tracePt t="92293" x="3697288" y="4316413"/>
          <p14:tracePt t="92303" x="3687763" y="4316413"/>
          <p14:tracePt t="92314" x="3687763" y="4325938"/>
          <p14:tracePt t="92321" x="3687763" y="4341813"/>
          <p14:tracePt t="92330" x="3679825" y="4341813"/>
          <p14:tracePt t="92337" x="3679825" y="4359275"/>
          <p14:tracePt t="92345" x="3671888" y="4376738"/>
          <p14:tracePt t="92353" x="3662363" y="4376738"/>
          <p14:tracePt t="92361" x="3654425" y="4384675"/>
          <p14:tracePt t="92371" x="3654425" y="4394200"/>
          <p14:tracePt t="92387" x="3646488" y="4402138"/>
          <p14:tracePt t="92395" x="3629025" y="4419600"/>
          <p14:tracePt t="92411" x="3603625" y="4445000"/>
          <p14:tracePt t="92419" x="3578225" y="4460875"/>
          <p14:tracePt t="92427" x="3543300" y="4478338"/>
          <p14:tracePt t="92435" x="3484563" y="4521200"/>
          <p14:tracePt t="92443" x="3433763" y="4546600"/>
          <p14:tracePt t="92451" x="3355975" y="4605338"/>
          <p14:tracePt t="92459" x="3279775" y="4640263"/>
          <p14:tracePt t="92467" x="3246438" y="4657725"/>
          <p14:tracePt t="92475" x="3170238" y="4699000"/>
          <p14:tracePt t="92483" x="3101975" y="4741863"/>
          <p14:tracePt t="92491" x="3051175" y="4767263"/>
          <p14:tracePt t="92501" x="2990850" y="4792663"/>
          <p14:tracePt t="92508" x="2940050" y="4835525"/>
          <p14:tracePt t="92515" x="2906713" y="4852988"/>
          <p14:tracePt t="92523" x="2871788" y="4868863"/>
          <p14:tracePt t="92532" x="2846388" y="4886325"/>
          <p14:tracePt t="92539" x="2820988" y="4894263"/>
          <p14:tracePt t="92549" x="2795588" y="4894263"/>
          <p14:tracePt t="92555" x="2787650" y="4894263"/>
          <p14:tracePt t="92563" x="2770188" y="4903788"/>
          <p14:tracePt t="92571" x="2744788" y="4911725"/>
          <p14:tracePt t="92579" x="2727325" y="4911725"/>
          <p14:tracePt t="92587" x="2701925" y="4919663"/>
          <p14:tracePt t="92596" x="2676525" y="4919663"/>
          <p14:tracePt t="92603" x="2660650" y="4929188"/>
          <p14:tracePt t="92611" x="2633663" y="4929188"/>
          <p14:tracePt t="92619" x="2608263" y="4937125"/>
          <p14:tracePt t="92627" x="2574925" y="4937125"/>
          <p14:tracePt t="92635" x="2524125" y="4946650"/>
          <p14:tracePt t="92643" x="2498725" y="4946650"/>
          <p14:tracePt t="92651" x="2463800" y="4954588"/>
          <p14:tracePt t="92659" x="2438400" y="4954588"/>
          <p14:tracePt t="92669" x="2413000" y="4954588"/>
          <p14:tracePt t="92675" x="2379663" y="4954588"/>
          <p14:tracePt t="92685" x="2354263" y="4954588"/>
          <p14:tracePt t="92693" x="2328863" y="4954588"/>
          <p14:tracePt t="92701" x="2293938" y="4954588"/>
          <p14:tracePt t="92709" x="2268538" y="4954588"/>
          <p14:tracePt t="92717" x="2243138" y="4962525"/>
          <p14:tracePt t="92725" x="2209800" y="4962525"/>
          <p14:tracePt t="92733" x="2166938" y="4962525"/>
          <p14:tracePt t="92741" x="2141538" y="4962525"/>
          <p14:tracePt t="92749" x="2108200" y="4962525"/>
          <p14:tracePt t="92757" x="2090738" y="4962525"/>
          <p14:tracePt t="92766" x="2073275" y="4954588"/>
          <p14:tracePt t="92773" x="2039938" y="4946650"/>
          <p14:tracePt t="92781" x="2014538" y="4929188"/>
          <p14:tracePt t="92789" x="2005013" y="4929188"/>
          <p14:tracePt t="92798" x="1989138" y="4919663"/>
          <p14:tracePt t="92805" x="1979613" y="4919663"/>
          <p14:tracePt t="92853" x="1979613" y="4911725"/>
          <p14:tracePt t="93000" x="1971675" y="4919663"/>
          <p14:tracePt t="93007" x="1971675" y="4946650"/>
          <p14:tracePt t="93015" x="1963738" y="4972050"/>
          <p14:tracePt t="93023" x="1946275" y="4997450"/>
          <p14:tracePt t="93031" x="1928813" y="5005388"/>
          <p14:tracePt t="93039" x="1911350" y="5013325"/>
          <p14:tracePt t="93047" x="1911350" y="5022850"/>
          <p14:tracePt t="93055" x="1895475" y="5030788"/>
          <p14:tracePt t="93080" x="1885950" y="5030788"/>
          <p14:tracePt t="93152" x="1878013" y="5030788"/>
          <p14:tracePt t="93159" x="1870075" y="5030788"/>
          <p14:tracePt t="93167" x="1860550" y="5030788"/>
          <p14:tracePt t="93175" x="1860550" y="5022850"/>
          <p14:tracePt t="93183" x="1844675" y="5013325"/>
          <p14:tracePt t="93191" x="1835150" y="5013325"/>
          <p14:tracePt t="93199" x="1835150" y="5005388"/>
          <p14:tracePt t="93207" x="1827213" y="5005388"/>
          <p14:tracePt t="93215" x="1809750" y="4997450"/>
          <p14:tracePt t="93232" x="1801813" y="4987925"/>
          <p14:tracePt t="93241" x="1793875" y="4979988"/>
          <p14:tracePt t="93247" x="1784350" y="4972050"/>
          <p14:tracePt t="93257" x="1766888" y="4962525"/>
          <p14:tracePt t="93264" x="1751013" y="4962525"/>
          <p14:tracePt t="93273" x="1741488" y="4946650"/>
          <p14:tracePt t="93279" x="1725613" y="4937125"/>
          <p14:tracePt t="93289" x="1716088" y="4929188"/>
          <p14:tracePt t="93297" x="1708150" y="4919663"/>
          <p14:tracePt t="93305" x="1690688" y="4919663"/>
          <p14:tracePt t="93314" x="1674813" y="4911725"/>
          <p14:tracePt t="93321" x="1665288" y="4903788"/>
          <p14:tracePt t="93337" x="1657350" y="4894263"/>
          <p14:tracePt t="93345" x="1649413" y="4894263"/>
          <p14:tracePt t="93369" x="1639888" y="4894263"/>
          <p14:tracePt t="93377" x="1631950" y="4894263"/>
          <p14:tracePt t="93425" x="1631950" y="4886325"/>
          <p14:tracePt t="93565" x="1631950" y="4878388"/>
          <p14:tracePt t="93569" x="1639888" y="4868863"/>
          <p14:tracePt t="93585" x="1657350" y="4860925"/>
          <p14:tracePt t="93603" x="1665288" y="4860925"/>
          <p14:tracePt t="93619" x="1665288" y="4852988"/>
          <p14:tracePt t="94030" x="1682750" y="4827588"/>
          <p14:tracePt t="94037" x="1700213" y="4810125"/>
          <p14:tracePt t="94045" x="1725613" y="4784725"/>
          <p14:tracePt t="94053" x="1741488" y="4775200"/>
          <p14:tracePt t="94061" x="1784350" y="4716463"/>
          <p14:tracePt t="94069" x="1819275" y="4673600"/>
          <p14:tracePt t="94077" x="1852613" y="4640263"/>
          <p14:tracePt t="94085" x="1878013" y="4605338"/>
          <p14:tracePt t="94093" x="1946275" y="4521200"/>
          <p14:tracePt t="94101" x="1979613" y="4460875"/>
          <p14:tracePt t="94109" x="2022475" y="4394200"/>
          <p14:tracePt t="94117" x="2065338" y="4333875"/>
          <p14:tracePt t="94125" x="2098675" y="4265613"/>
          <p14:tracePt t="94133" x="2124075" y="4224338"/>
          <p14:tracePt t="94141" x="2159000" y="4146550"/>
          <p14:tracePt t="94149" x="2174875" y="4121150"/>
          <p14:tracePt t="94157" x="2192338" y="4062413"/>
          <p14:tracePt t="94165" x="2192338" y="4044950"/>
          <p14:tracePt t="94173" x="2192338" y="4019550"/>
          <p14:tracePt t="94183" x="2192338" y="4002088"/>
          <p14:tracePt t="94216" x="2192338" y="3994150"/>
          <p14:tracePt t="94232" x="2192338" y="3986213"/>
          <p14:tracePt t="94247" x="2192338" y="3976688"/>
          <p14:tracePt t="94263" x="2184400" y="3976688"/>
          <p14:tracePt t="94271" x="2184400" y="3968750"/>
          <p14:tracePt t="94279" x="2174875" y="3968750"/>
          <p14:tracePt t="94287" x="2166938" y="3960813"/>
          <p14:tracePt t="94296" x="2159000" y="3960813"/>
          <p14:tracePt t="94303" x="2141538" y="3951288"/>
          <p14:tracePt t="94311" x="2133600" y="3951288"/>
          <p14:tracePt t="94319" x="2116138" y="3943350"/>
          <p14:tracePt t="94327" x="2098675" y="3935413"/>
          <p14:tracePt t="94335" x="2090738" y="3935413"/>
          <p14:tracePt t="94343" x="2073275" y="3925888"/>
          <p14:tracePt t="94351" x="2047875" y="3917950"/>
          <p14:tracePt t="94359" x="2030413" y="3917950"/>
          <p14:tracePt t="94367" x="2005013" y="3908425"/>
          <p14:tracePt t="94375" x="1979613" y="3908425"/>
          <p14:tracePt t="94383" x="1954213" y="3908425"/>
          <p14:tracePt t="94391" x="1938338" y="3900488"/>
          <p14:tracePt t="94399" x="1911350" y="3900488"/>
          <p14:tracePt t="94407" x="1895475" y="3892550"/>
          <p14:tracePt t="94415" x="1885950" y="3892550"/>
          <p14:tracePt t="94423" x="1878013" y="3883025"/>
          <p14:tracePt t="94432" x="1870075" y="3883025"/>
          <p14:tracePt t="94439" x="1870075" y="3875088"/>
          <p14:tracePt t="94836" x="1878013" y="3875088"/>
          <p14:tracePt t="94843" x="1903413" y="3875088"/>
          <p14:tracePt t="94851" x="1928813" y="3875088"/>
          <p14:tracePt t="94861" x="2005013" y="3875088"/>
          <p14:tracePt t="94881" x="2098675" y="3875088"/>
          <p14:tracePt t="94887" x="2149475" y="3875088"/>
          <p14:tracePt t="94895" x="2252663" y="3867150"/>
          <p14:tracePt t="94903" x="2293938" y="3867150"/>
          <p14:tracePt t="94911" x="2354263" y="3867150"/>
          <p14:tracePt t="94919" x="2397125" y="3867150"/>
          <p14:tracePt t="94927" x="2447925" y="3857625"/>
          <p14:tracePt t="94935" x="2473325" y="3857625"/>
          <p14:tracePt t="94943" x="2516188" y="3857625"/>
          <p14:tracePt t="94951" x="2549525" y="3857625"/>
          <p14:tracePt t="94959" x="2582863" y="3857625"/>
          <p14:tracePt t="94967" x="2608263" y="3857625"/>
          <p14:tracePt t="94975" x="2625725" y="3857625"/>
          <p14:tracePt t="94983" x="2643188" y="3857625"/>
          <p14:tracePt t="94991" x="2668588" y="3857625"/>
          <p14:tracePt t="94999" x="2676525" y="3857625"/>
          <p14:tracePt t="95007" x="2693988" y="3857625"/>
          <p14:tracePt t="95015" x="2701925" y="3857625"/>
          <p14:tracePt t="95023" x="2727325" y="3857625"/>
          <p14:tracePt t="95031" x="2752725" y="3857625"/>
          <p14:tracePt t="95039" x="2762250" y="3867150"/>
          <p14:tracePt t="95049" x="2787650" y="3867150"/>
          <p14:tracePt t="95059" x="2820988" y="3867150"/>
          <p14:tracePt t="95067" x="2846388" y="3875088"/>
          <p14:tracePt t="95077" x="2871788" y="3875088"/>
          <p14:tracePt t="95083" x="2906713" y="3875088"/>
          <p14:tracePt t="95093" x="2932113" y="3875088"/>
          <p14:tracePt t="95099" x="2974975" y="3875088"/>
          <p14:tracePt t="95109" x="3008313" y="3875088"/>
          <p14:tracePt t="95117" x="3025775" y="3867150"/>
          <p14:tracePt t="95125" x="3051175" y="3867150"/>
          <p14:tracePt t="95133" x="3076575" y="3857625"/>
          <p14:tracePt t="95141" x="3094038" y="3857625"/>
          <p14:tracePt t="95149" x="3109913" y="3849688"/>
          <p14:tracePt t="95157" x="3127375" y="3841750"/>
          <p14:tracePt t="95165" x="3135313" y="3832225"/>
          <p14:tracePt t="95173" x="3144838" y="3832225"/>
          <p14:tracePt t="95181" x="3152775" y="3832225"/>
          <p14:tracePt t="95189" x="3160713" y="3832225"/>
          <p14:tracePt t="95197" x="3160713" y="3824288"/>
          <p14:tracePt t="95205" x="3170238" y="3816350"/>
          <p14:tracePt t="95214" x="3178175" y="3806825"/>
          <p14:tracePt t="95229" x="3186113" y="3790950"/>
          <p14:tracePt t="95237" x="3203575" y="3763963"/>
          <p14:tracePt t="95245" x="3221038" y="3756025"/>
          <p14:tracePt t="95253" x="3228975" y="3738563"/>
          <p14:tracePt t="95261" x="3228975" y="3730625"/>
          <p14:tracePt t="95282" x="3228975" y="3722688"/>
          <p14:tracePt t="95289" x="3228975" y="3697288"/>
          <p14:tracePt t="95297" x="3228975" y="3687763"/>
          <p14:tracePt t="95307" x="3228975" y="3662363"/>
          <p14:tracePt t="95313" x="3228975" y="3629025"/>
          <p14:tracePt t="95321" x="3221038" y="3594100"/>
          <p14:tracePt t="95329" x="3203575" y="3560763"/>
          <p14:tracePt t="95337" x="3195638" y="3543300"/>
          <p14:tracePt t="95345" x="3170238" y="3502025"/>
          <p14:tracePt t="95353" x="3144838" y="3467100"/>
          <p14:tracePt t="95361" x="3109913" y="3433763"/>
          <p14:tracePt t="95369" x="3067050" y="3398838"/>
          <p14:tracePt t="95383" x="3008313" y="3355975"/>
          <p14:tracePt t="95389" x="2957513" y="3340100"/>
          <p14:tracePt t="95399" x="2906713" y="3322638"/>
          <p14:tracePt t="95405" x="2863850" y="3305175"/>
          <p14:tracePt t="95415" x="2778125" y="3289300"/>
          <p14:tracePt t="95421" x="2686050" y="3279775"/>
          <p14:tracePt t="95431" x="2625725" y="3271838"/>
          <p14:tracePt t="95439" x="2582863" y="3271838"/>
          <p14:tracePt t="95448" x="2516188" y="3271838"/>
          <p14:tracePt t="95455" x="2430463" y="3271838"/>
          <p14:tracePt t="95463" x="2328863" y="3271838"/>
          <p14:tracePt t="95471" x="2293938" y="3271838"/>
          <p14:tracePt t="95479" x="2227263" y="3279775"/>
          <p14:tracePt t="95487" x="2124075" y="3289300"/>
          <p14:tracePt t="95495" x="2030413" y="3314700"/>
          <p14:tracePt t="95503" x="1971675" y="3322638"/>
          <p14:tracePt t="95511" x="1878013" y="3330575"/>
          <p14:tracePt t="95519" x="1801813" y="3348038"/>
          <p14:tracePt t="95527" x="1766888" y="3355975"/>
          <p14:tracePt t="95535" x="1708150" y="3365500"/>
          <p14:tracePt t="95543" x="1674813" y="3373438"/>
          <p14:tracePt t="95551" x="1665288" y="3373438"/>
          <p14:tracePt t="95559" x="1649413" y="3382963"/>
          <p14:tracePt t="95567" x="1639888" y="3382963"/>
          <p14:tracePt t="95587" x="1639888" y="3390900"/>
          <p14:tracePt t="95595" x="1622425" y="3408363"/>
          <p14:tracePt t="95603" x="1622425" y="3416300"/>
          <p14:tracePt t="95611" x="1614488" y="3441700"/>
          <p14:tracePt t="95619" x="1606550" y="3467100"/>
          <p14:tracePt t="95627" x="1597025" y="3502025"/>
          <p14:tracePt t="95635" x="1589088" y="3527425"/>
          <p14:tracePt t="95643" x="1589088" y="3578225"/>
          <p14:tracePt t="95651" x="1589088" y="3603625"/>
          <p14:tracePt t="95659" x="1589088" y="3636963"/>
          <p14:tracePt t="95667" x="1589088" y="3679825"/>
          <p14:tracePt t="95675" x="1597025" y="3713163"/>
          <p14:tracePt t="95685" x="1614488" y="3748088"/>
          <p14:tracePt t="95691" x="1639888" y="3773488"/>
          <p14:tracePt t="95701" x="1682750" y="3816350"/>
          <p14:tracePt t="95707" x="1708150" y="3832225"/>
          <p14:tracePt t="95717" x="1741488" y="3849688"/>
          <p14:tracePt t="95723" x="1784350" y="3875088"/>
          <p14:tracePt t="95733" x="1835150" y="3883025"/>
          <p14:tracePt t="95741" x="1870075" y="3892550"/>
          <p14:tracePt t="95749" x="1903413" y="3908425"/>
          <p14:tracePt t="95757" x="1946275" y="3908425"/>
          <p14:tracePt t="95765" x="1979613" y="3917950"/>
          <p14:tracePt t="95773" x="2014538" y="3917950"/>
          <p14:tracePt t="95781" x="2039938" y="3925888"/>
          <p14:tracePt t="95789" x="2065338" y="3925888"/>
          <p14:tracePt t="95805" x="2098675" y="3925888"/>
          <p14:tracePt t="95815" x="2149475" y="3925888"/>
          <p14:tracePt t="95821" x="2166938" y="3925888"/>
          <p14:tracePt t="95829" x="2174875" y="3925888"/>
          <p14:tracePt t="95837" x="2184400" y="3925888"/>
          <p14:tracePt t="95845" x="2192338" y="3925888"/>
          <p14:tracePt t="95885" x="2200275" y="3925888"/>
          <p14:tracePt t="95901" x="2209800" y="3925888"/>
          <p14:tracePt t="95930" x="2217738" y="3925888"/>
          <p14:tracePt t="96695" x="2227263" y="3925888"/>
          <p14:tracePt t="96728" x="2235200" y="3925888"/>
          <p14:tracePt t="96922" x="2243138" y="3925888"/>
          <p14:tracePt t="97042" x="2252663" y="3925888"/>
          <p14:tracePt t="97074" x="2260600" y="3925888"/>
          <p14:tracePt t="97098" x="2278063" y="3925888"/>
          <p14:tracePt t="97108" x="2344738" y="3935413"/>
          <p14:tracePt t="97113" x="2397125" y="3935413"/>
          <p14:tracePt t="97121" x="2498725" y="3943350"/>
          <p14:tracePt t="97129" x="2600325" y="3960813"/>
          <p14:tracePt t="97137" x="2676525" y="3960813"/>
          <p14:tracePt t="97145" x="2787650" y="3968750"/>
          <p14:tracePt t="97153" x="2940050" y="3976688"/>
          <p14:tracePt t="97161" x="3084513" y="3994150"/>
          <p14:tracePt t="97169" x="3211513" y="3994150"/>
          <p14:tracePt t="97178" x="3340100" y="3994150"/>
          <p14:tracePt t="97188" x="3467100" y="4002088"/>
          <p14:tracePt t="97194" x="3509963" y="4002088"/>
          <p14:tracePt t="97203" x="3619500" y="4002088"/>
          <p14:tracePt t="97209" x="3679825" y="4002088"/>
          <p14:tracePt t="97219" x="3705225" y="4002088"/>
          <p14:tracePt t="97227" x="3748088" y="3994150"/>
          <p14:tracePt t="97235" x="3790950" y="3994150"/>
          <p14:tracePt t="97243" x="3824288" y="3994150"/>
          <p14:tracePt t="97251" x="3849688" y="3986213"/>
          <p14:tracePt t="97259" x="3867150" y="3986213"/>
          <p14:tracePt t="97267" x="3883025" y="3976688"/>
          <p14:tracePt t="97275" x="3892550" y="3976688"/>
          <p14:tracePt t="97291" x="3900488" y="3976688"/>
          <p14:tracePt t="97323" x="3908425" y="3976688"/>
          <p14:tracePt t="97339" x="3917950" y="3976688"/>
          <p14:tracePt t="97347" x="3925888" y="3976688"/>
          <p14:tracePt t="97355" x="3943350" y="3976688"/>
          <p14:tracePt t="97363" x="3960813" y="3976688"/>
          <p14:tracePt t="97371" x="3986213" y="3976688"/>
          <p14:tracePt t="97379" x="4011613" y="3976688"/>
          <p14:tracePt t="97387" x="4019550" y="3976688"/>
          <p14:tracePt t="97395" x="4044950" y="3976688"/>
          <p14:tracePt t="97403" x="4052888" y="3968750"/>
          <p14:tracePt t="97411" x="4070350" y="3968750"/>
          <p14:tracePt t="97419" x="4105275" y="3968750"/>
          <p14:tracePt t="97427" x="4121150" y="3968750"/>
          <p14:tracePt t="97435" x="4146550" y="3968750"/>
          <p14:tracePt t="97443" x="4164013" y="3968750"/>
          <p14:tracePt t="97451" x="4171950" y="3968750"/>
          <p14:tracePt t="97459" x="4189413" y="3968750"/>
          <p14:tracePt t="97467" x="4206875" y="3968750"/>
          <p14:tracePt t="97475" x="4224338" y="3968750"/>
          <p14:tracePt t="97483" x="4232275" y="3968750"/>
          <p14:tracePt t="97491" x="4249738" y="3968750"/>
          <p14:tracePt t="97499" x="4265613" y="3968750"/>
          <p14:tracePt t="97509" x="4275138" y="3968750"/>
          <p14:tracePt t="97533" x="4283075" y="3968750"/>
          <p14:tracePt t="97992" x="4291013" y="3968750"/>
          <p14:tracePt t="98432" x="4283075" y="3968750"/>
          <p14:tracePt t="98437" x="4275138" y="3968750"/>
          <p14:tracePt t="98447" x="4257675" y="3968750"/>
          <p14:tracePt t="98455" x="4249738" y="3968750"/>
          <p14:tracePt t="98471" x="4232275" y="3968750"/>
          <p14:tracePt t="98487" x="4224338" y="3968750"/>
          <p14:tracePt t="98495" x="4197350" y="3960813"/>
          <p14:tracePt t="98503" x="4171950" y="3960813"/>
          <p14:tracePt t="98511" x="4113213" y="3925888"/>
          <p14:tracePt t="98519" x="4079875" y="3908425"/>
          <p14:tracePt t="98527" x="3994150" y="3892550"/>
          <p14:tracePt t="98536" x="3935413" y="3867150"/>
          <p14:tracePt t="98545" x="3841750" y="3832225"/>
          <p14:tracePt t="98555" x="3781425" y="3824288"/>
          <p14:tracePt t="98563" x="3654425" y="3790950"/>
          <p14:tracePt t="98571" x="3578225" y="3763963"/>
          <p14:tracePt t="98579" x="3535363" y="3756025"/>
          <p14:tracePt t="98587" x="3459163" y="3738563"/>
          <p14:tracePt t="98595" x="3382963" y="3730625"/>
          <p14:tracePt t="98603" x="3322638" y="3713163"/>
          <p14:tracePt t="98611" x="3279775" y="3705225"/>
          <p14:tracePt t="98619" x="3246438" y="3705225"/>
          <p14:tracePt t="98627" x="3211513" y="3697288"/>
          <p14:tracePt t="98635" x="3195638" y="3697288"/>
          <p14:tracePt t="98643" x="3170238" y="3687763"/>
          <p14:tracePt t="98651" x="3144838" y="3687763"/>
          <p14:tracePt t="98659" x="3127375" y="3687763"/>
          <p14:tracePt t="98667" x="3101975" y="3687763"/>
          <p14:tracePt t="98675" x="3076575" y="3679825"/>
          <p14:tracePt t="98683" x="3059113" y="3679825"/>
          <p14:tracePt t="98691" x="3033713" y="3679825"/>
          <p14:tracePt t="98701" x="3000375" y="3679825"/>
          <p14:tracePt t="98707" x="2982913" y="3679825"/>
          <p14:tracePt t="98717" x="2957513" y="3679825"/>
          <p14:tracePt t="98723" x="2940050" y="3679825"/>
          <p14:tracePt t="98733" x="2932113" y="3679825"/>
          <p14:tracePt t="98741" x="2922588" y="3679825"/>
          <p14:tracePt t="98749" x="2914650" y="3679825"/>
          <p14:tracePt t="98925" x="2914650" y="3687763"/>
          <p14:tracePt t="98933" x="2906713" y="3697288"/>
          <p14:tracePt t="98941" x="2906713" y="3705225"/>
          <p14:tracePt t="98949" x="2897188" y="3713163"/>
          <p14:tracePt t="98957" x="2881313" y="3730625"/>
          <p14:tracePt t="98965" x="2838450" y="3756025"/>
          <p14:tracePt t="98973" x="2787650" y="3763963"/>
          <p14:tracePt t="98982" x="2770188" y="3773488"/>
          <p14:tracePt t="98989" x="2711450" y="3781425"/>
          <p14:tracePt t="98999" x="2651125" y="3781425"/>
          <p14:tracePt t="99005" x="2582863" y="3790950"/>
          <p14:tracePt t="99015" x="2524125" y="3790950"/>
          <p14:tracePt t="99021" x="2463800" y="3790950"/>
          <p14:tracePt t="99031" x="2362200" y="3790950"/>
          <p14:tracePt t="99037" x="2278063" y="3790950"/>
          <p14:tracePt t="99047" x="2209800" y="3790950"/>
          <p14:tracePt t="99055" x="2108200" y="3781425"/>
          <p14:tracePt t="99067" x="2030413" y="3773488"/>
          <p14:tracePt t="99075" x="1971675" y="3756025"/>
          <p14:tracePt t="99083" x="1928813" y="3748088"/>
          <p14:tracePt t="99091" x="1903413" y="3748088"/>
          <p14:tracePt t="99176" x="1920875" y="3748088"/>
          <p14:tracePt t="99183" x="1954213" y="3748088"/>
          <p14:tracePt t="99191" x="1997075" y="3748088"/>
          <p14:tracePt t="99199" x="2039938" y="3748088"/>
          <p14:tracePt t="99207" x="2098675" y="3748088"/>
          <p14:tracePt t="99215" x="2184400" y="3748088"/>
          <p14:tracePt t="99223" x="2235200" y="3748088"/>
          <p14:tracePt t="99232" x="2260600" y="3748088"/>
          <p14:tracePt t="99239" x="2319338" y="3748088"/>
          <p14:tracePt t="99247" x="2328863" y="3748088"/>
          <p14:tracePt t="99255" x="2336800" y="3748088"/>
          <p14:tracePt t="99346" x="2319338" y="3756025"/>
          <p14:tracePt t="99354" x="2303463" y="3763963"/>
          <p14:tracePt t="99362" x="2268538" y="3773488"/>
          <p14:tracePt t="99369" x="2235200" y="3773488"/>
          <p14:tracePt t="99377" x="2192338" y="3781425"/>
          <p14:tracePt t="99385" x="2149475" y="3781425"/>
          <p14:tracePt t="99393" x="2116138" y="3790950"/>
          <p14:tracePt t="99401" x="2098675" y="3798888"/>
          <p14:tracePt t="99409" x="2082800" y="3798888"/>
          <p14:tracePt t="99417" x="2073275" y="3798888"/>
          <p14:tracePt t="99505" x="2073275" y="3806825"/>
          <p14:tracePt t="99521" x="2082800" y="3806825"/>
          <p14:tracePt t="99529" x="2108200" y="3816350"/>
          <p14:tracePt t="99537" x="2133600" y="3824288"/>
          <p14:tracePt t="99545" x="2166938" y="3832225"/>
          <p14:tracePt t="99553" x="2192338" y="3841750"/>
          <p14:tracePt t="99561" x="2227263" y="3849688"/>
          <p14:tracePt t="99569" x="2252663" y="3857625"/>
          <p14:tracePt t="99577" x="2293938" y="3857625"/>
          <p14:tracePt t="99585" x="2328863" y="3875088"/>
          <p14:tracePt t="99593" x="2362200" y="3875088"/>
          <p14:tracePt t="99603" x="2387600" y="3883025"/>
          <p14:tracePt t="99610" x="2405063" y="3892550"/>
          <p14:tracePt t="99617" x="2422525" y="3900488"/>
          <p14:tracePt t="99627" x="2438400" y="3900488"/>
          <p14:tracePt t="99635" x="2447925" y="3908425"/>
          <p14:tracePt t="99643" x="2455863" y="3908425"/>
          <p14:tracePt t="99651" x="2463800" y="3908425"/>
          <p14:tracePt t="99659" x="2473325" y="3908425"/>
          <p14:tracePt t="99667" x="2473325" y="3917950"/>
          <p14:tracePt t="99675" x="2481263" y="3917950"/>
          <p14:tracePt t="99683" x="2489200" y="3925888"/>
          <p14:tracePt t="99699" x="2498725" y="3935413"/>
          <p14:tracePt t="99707" x="2506663" y="3935413"/>
          <p14:tracePt t="99715" x="2516188" y="3935413"/>
          <p14:tracePt t="99732" x="2516188" y="3943350"/>
          <p14:tracePt t="99739" x="2524125" y="3943350"/>
          <p14:tracePt t="99747" x="2532063" y="3943350"/>
          <p14:tracePt t="99755" x="2532063" y="3951288"/>
          <p14:tracePt t="99791" x="2541588" y="3951288"/>
          <p14:tracePt t="99799" x="2541588" y="3960813"/>
          <p14:tracePt t="99817" x="2549525" y="3960813"/>
          <p14:tracePt t="99823" x="2549525" y="3968750"/>
          <p14:tracePt t="99831" x="2557463" y="3968750"/>
          <p14:tracePt t="99839" x="2557463" y="3976688"/>
          <p14:tracePt t="99863" x="2566988" y="3976688"/>
          <p14:tracePt t="99881" x="2574925" y="3976688"/>
          <p14:tracePt t="99907" x="2574925" y="3986213"/>
          <p14:tracePt t="100256" x="2582863" y="3994150"/>
          <p14:tracePt t="100722" x="2582863" y="4011613"/>
          <p14:tracePt t="100729" x="2582863" y="4037013"/>
          <p14:tracePt t="100737" x="2582863" y="4044950"/>
          <p14:tracePt t="100745" x="2582863" y="4062413"/>
          <p14:tracePt t="100753" x="2582863" y="4070350"/>
          <p14:tracePt t="100769" x="2582863" y="4079875"/>
          <p14:tracePt t="100777" x="2582863" y="4087813"/>
          <p14:tracePt t="101390" x="2574925" y="4095750"/>
          <p14:tracePt t="101398" x="2541588" y="4146550"/>
          <p14:tracePt t="101406" x="2516188" y="4181475"/>
          <p14:tracePt t="101413" x="2498725" y="4206875"/>
          <p14:tracePt t="101421" x="2473325" y="4240213"/>
          <p14:tracePt t="101429" x="2447925" y="4265613"/>
          <p14:tracePt t="101439" x="2413000" y="4316413"/>
          <p14:tracePt t="101447" x="2387600" y="4341813"/>
          <p14:tracePt t="101455" x="2379663" y="4351338"/>
          <p14:tracePt t="101463" x="2362200" y="4368800"/>
          <p14:tracePt t="101471" x="2354263" y="4384675"/>
          <p14:tracePt t="101479" x="2344738" y="4402138"/>
          <p14:tracePt t="101487" x="2328863" y="4410075"/>
          <p14:tracePt t="101496" x="2319338" y="4419600"/>
          <p14:tracePt t="101503" x="2311400" y="4435475"/>
          <p14:tracePt t="101514" x="2286000" y="4460875"/>
          <p14:tracePt t="101523" x="2268538" y="4470400"/>
          <p14:tracePt t="101531" x="2243138" y="4495800"/>
          <p14:tracePt t="101539" x="2209800" y="4513263"/>
          <p14:tracePt t="101547" x="2159000" y="4554538"/>
          <p14:tracePt t="101555" x="2124075" y="4579938"/>
          <p14:tracePt t="101564" x="2098675" y="4597400"/>
          <p14:tracePt t="101571" x="2073275" y="4614863"/>
          <p14:tracePt t="101579" x="2055813" y="4622800"/>
          <p14:tracePt t="101587" x="2030413" y="4640263"/>
          <p14:tracePt t="101595" x="2022475" y="4648200"/>
          <p14:tracePt t="101603" x="2005013" y="4648200"/>
          <p14:tracePt t="101611" x="1989138" y="4657725"/>
          <p14:tracePt t="101619" x="1989138" y="4665663"/>
          <p14:tracePt t="101627" x="1971675" y="4673600"/>
          <p14:tracePt t="101635" x="1954213" y="4683125"/>
          <p14:tracePt t="101651" x="1938338" y="4683125"/>
          <p14:tracePt t="101659" x="1911350" y="4699000"/>
          <p14:tracePt t="101667" x="1903413" y="4708525"/>
          <p14:tracePt t="101675" x="1895475" y="4716463"/>
          <p14:tracePt t="101683" x="1878013" y="4716463"/>
          <p14:tracePt t="101693" x="1870075" y="4724400"/>
          <p14:tracePt t="101699" x="1852613" y="4733925"/>
          <p14:tracePt t="101707" x="1835150" y="4733925"/>
          <p14:tracePt t="101723" x="1819275" y="4733925"/>
          <p14:tracePt t="101731" x="1809750" y="4741863"/>
          <p14:tracePt t="101747" x="1793875" y="4741863"/>
          <p14:tracePt t="101757" x="1784350" y="4741863"/>
          <p14:tracePt t="101765" x="1776413" y="4749800"/>
          <p14:tracePt t="101773" x="1758950" y="4749800"/>
          <p14:tracePt t="101781" x="1741488" y="4749800"/>
          <p14:tracePt t="101789" x="1725613" y="4749800"/>
          <p14:tracePt t="101797" x="1708150" y="4759325"/>
          <p14:tracePt t="101805" x="1700213" y="4759325"/>
          <p14:tracePt t="101814" x="1682750" y="4759325"/>
          <p14:tracePt t="101821" x="1674813" y="4759325"/>
          <p14:tracePt t="101829" x="1649413" y="4759325"/>
          <p14:tracePt t="101837" x="1622425" y="4759325"/>
          <p14:tracePt t="101845" x="1606550" y="4759325"/>
          <p14:tracePt t="101853" x="1597025" y="4759325"/>
          <p14:tracePt t="101861" x="1581150" y="4749800"/>
          <p14:tracePt t="101869" x="1546225" y="4733925"/>
          <p14:tracePt t="101879" x="1538288" y="4724400"/>
          <p14:tracePt t="101889" x="1530350" y="4716463"/>
          <p14:tracePt t="101897" x="1520825" y="4716463"/>
          <p14:tracePt t="101905" x="1520825" y="4708525"/>
          <p14:tracePt t="101914" x="1512888" y="4699000"/>
          <p14:tracePt t="101923" x="1504950" y="4699000"/>
          <p14:tracePt t="101933" x="1495425" y="4691063"/>
          <p14:tracePt t="101941" x="1495425" y="4673600"/>
          <p14:tracePt t="101965" x="1495425" y="4657725"/>
          <p14:tracePt t="101973" x="1495425" y="4648200"/>
          <p14:tracePt t="101989" x="1495425" y="4640263"/>
          <p14:tracePt t="102005" x="1495425" y="4630738"/>
          <p14:tracePt t="102013" x="1495425" y="4622800"/>
          <p14:tracePt t="102021" x="1495425" y="4605338"/>
          <p14:tracePt t="102029" x="1495425" y="4597400"/>
          <p14:tracePt t="102037" x="1504950" y="4579938"/>
          <p14:tracePt t="102045" x="1512888" y="4564063"/>
          <p14:tracePt t="102055" x="1530350" y="4546600"/>
          <p14:tracePt t="102064" x="1555750" y="4529138"/>
          <p14:tracePt t="102075" x="1589088" y="4513263"/>
          <p14:tracePt t="102083" x="1597025" y="4513263"/>
          <p14:tracePt t="102091" x="1631950" y="4495800"/>
          <p14:tracePt t="102099" x="1682750" y="4486275"/>
          <p14:tracePt t="102108" x="1716088" y="4478338"/>
          <p14:tracePt t="102115" x="1733550" y="4470400"/>
          <p14:tracePt t="102123" x="1758950" y="4460875"/>
          <p14:tracePt t="102131" x="1793875" y="4460875"/>
          <p14:tracePt t="102139" x="1827213" y="4452938"/>
          <p14:tracePt t="102148" x="1844675" y="4452938"/>
          <p14:tracePt t="102156" x="1878013" y="4452938"/>
          <p14:tracePt t="102164" x="1946275" y="4452938"/>
          <p14:tracePt t="102171" x="1971675" y="4452938"/>
          <p14:tracePt t="102180" x="1997075" y="4445000"/>
          <p14:tracePt t="102188" x="2055813" y="4435475"/>
          <p14:tracePt t="102196" x="2108200" y="4435475"/>
          <p14:tracePt t="102203" x="2174875" y="4419600"/>
          <p14:tracePt t="102211" x="2217738" y="4419600"/>
          <p14:tracePt t="102219" x="2278063" y="4410075"/>
          <p14:tracePt t="102229" x="2336800" y="4410075"/>
          <p14:tracePt t="102239" x="2379663" y="4410075"/>
          <p14:tracePt t="102248" x="2557463" y="4384675"/>
          <p14:tracePt t="102256" x="2643188" y="4384675"/>
          <p14:tracePt t="102266" x="2701925" y="4376738"/>
          <p14:tracePt t="102272" x="2752725" y="4368800"/>
          <p14:tracePt t="102280" x="2813050" y="4368800"/>
          <p14:tracePt t="102288" x="2855913" y="4359275"/>
          <p14:tracePt t="102296" x="2914650" y="4351338"/>
          <p14:tracePt t="102303" x="2974975" y="4351338"/>
          <p14:tracePt t="102312" x="3033713" y="4341813"/>
          <p14:tracePt t="102319" x="3094038" y="4341813"/>
          <p14:tracePt t="102327" x="3152775" y="4325938"/>
          <p14:tracePt t="102335" x="3263900" y="4325938"/>
          <p14:tracePt t="102347" x="3297238" y="4325938"/>
          <p14:tracePt t="102355" x="3348038" y="4325938"/>
          <p14:tracePt t="102365" x="3433763" y="4325938"/>
          <p14:tracePt t="102373" x="3517900" y="4325938"/>
          <p14:tracePt t="102382" x="3578225" y="4325938"/>
          <p14:tracePt t="102389" x="3619500" y="4325938"/>
          <p14:tracePt t="102397" x="3679825" y="4333875"/>
          <p14:tracePt t="102405" x="3722688" y="4341813"/>
          <p14:tracePt t="102413" x="3756025" y="4341813"/>
          <p14:tracePt t="102421" x="3790950" y="4351338"/>
          <p14:tracePt t="102429" x="3824288" y="4368800"/>
          <p14:tracePt t="102437" x="3849688" y="4368800"/>
          <p14:tracePt t="102445" x="3883025" y="4384675"/>
          <p14:tracePt t="102453" x="3908425" y="4394200"/>
          <p14:tracePt t="102461" x="3925888" y="4402138"/>
          <p14:tracePt t="102471" x="3951288" y="4427538"/>
          <p14:tracePt t="102481" x="3960813" y="4435475"/>
          <p14:tracePt t="102489" x="3976688" y="4460875"/>
          <p14:tracePt t="102510" x="3976688" y="4470400"/>
          <p14:tracePt t="102517" x="3976688" y="4478338"/>
          <p14:tracePt t="102525" x="3986213" y="4486275"/>
          <p14:tracePt t="102537" x="3986213" y="4503738"/>
          <p14:tracePt t="102545" x="3994150" y="4529138"/>
          <p14:tracePt t="102554" x="3994150" y="4564063"/>
          <p14:tracePt t="102562" x="3994150" y="4579938"/>
          <p14:tracePt t="102570" x="3994150" y="4589463"/>
          <p14:tracePt t="102578" x="3994150" y="4605338"/>
          <p14:tracePt t="102585" x="3994150" y="4614863"/>
          <p14:tracePt t="102594" x="3994150" y="4630738"/>
          <p14:tracePt t="102601" x="3994150" y="4640263"/>
          <p14:tracePt t="102610" x="3994150" y="4657725"/>
          <p14:tracePt t="102625" x="3994150" y="4673600"/>
          <p14:tracePt t="102633" x="3994150" y="4683125"/>
          <p14:tracePt t="102641" x="3994150" y="4691063"/>
          <p14:tracePt t="102652" x="3994150" y="4699000"/>
          <p14:tracePt t="102657" x="3994150" y="4708525"/>
          <p14:tracePt t="102673" x="3986213" y="4716463"/>
          <p14:tracePt t="102683" x="3976688" y="4724400"/>
          <p14:tracePt t="102699" x="3976688" y="4733925"/>
          <p14:tracePt t="102707" x="3960813" y="4733925"/>
          <p14:tracePt t="102715" x="3951288" y="4741863"/>
          <p14:tracePt t="102723" x="3935413" y="4749800"/>
          <p14:tracePt t="102731" x="3917950" y="4759325"/>
          <p14:tracePt t="102742" x="3892550" y="4759325"/>
          <p14:tracePt t="102751" x="3841750" y="4767263"/>
          <p14:tracePt t="102759" x="3806825" y="4775200"/>
          <p14:tracePt t="102767" x="3763963" y="4775200"/>
          <p14:tracePt t="102775" x="3679825" y="4784725"/>
          <p14:tracePt t="102783" x="3619500" y="4792663"/>
          <p14:tracePt t="102791" x="3560763" y="4792663"/>
          <p14:tracePt t="102799" x="3502025" y="4792663"/>
          <p14:tracePt t="102807" x="3433763" y="4792663"/>
          <p14:tracePt t="102815" x="3314700" y="4810125"/>
          <p14:tracePt t="102823" x="3246438" y="4810125"/>
          <p14:tracePt t="102831" x="3203575" y="4810125"/>
          <p14:tracePt t="102839" x="3127375" y="4810125"/>
          <p14:tracePt t="102847" x="3076575" y="4810125"/>
          <p14:tracePt t="102855" x="3016250" y="4810125"/>
          <p14:tracePt t="102865" x="2957513" y="4810125"/>
          <p14:tracePt t="102883" x="2881313" y="4810125"/>
          <p14:tracePt t="102887" x="2838450" y="4810125"/>
          <p14:tracePt t="102895" x="2805113" y="4810125"/>
          <p14:tracePt t="102903" x="2770188" y="4810125"/>
          <p14:tracePt t="102911" x="2736850" y="4810125"/>
          <p14:tracePt t="102919" x="2719388" y="4810125"/>
          <p14:tracePt t="102927" x="2693988" y="4802188"/>
          <p14:tracePt t="102937" x="2668588" y="4802188"/>
          <p14:tracePt t="102945" x="2625725" y="4802188"/>
          <p14:tracePt t="102953" x="2617788" y="4802188"/>
          <p14:tracePt t="102959" x="2582863" y="4802188"/>
          <p14:tracePt t="102969" x="2549525" y="4802188"/>
          <p14:tracePt t="102977" x="2516188" y="4802188"/>
          <p14:tracePt t="102985" x="2498725" y="4802188"/>
          <p14:tracePt t="102993" x="2463800" y="4802188"/>
          <p14:tracePt t="103001" x="2413000" y="4802188"/>
          <p14:tracePt t="103009" x="2387600" y="4802188"/>
          <p14:tracePt t="103017" x="2319338" y="4802188"/>
          <p14:tracePt t="103025" x="2278063" y="4802188"/>
          <p14:tracePt t="103033" x="2217738" y="4802188"/>
          <p14:tracePt t="103041" x="2192338" y="4802188"/>
          <p14:tracePt t="103049" x="2116138" y="4802188"/>
          <p14:tracePt t="103057" x="2082800" y="4802188"/>
          <p14:tracePt t="103065" x="2039938" y="4802188"/>
          <p14:tracePt t="103073" x="2005013" y="4802188"/>
          <p14:tracePt t="103081" x="1971675" y="4802188"/>
          <p14:tracePt t="103089" x="1954213" y="4802188"/>
          <p14:tracePt t="103097" x="1928813" y="4792663"/>
          <p14:tracePt t="103105" x="1911350" y="4792663"/>
          <p14:tracePt t="103114" x="1911350" y="4784725"/>
          <p14:tracePt t="103121" x="1885950" y="4775200"/>
          <p14:tracePt t="103129" x="1878013" y="4775200"/>
          <p14:tracePt t="103137" x="1870075" y="4775200"/>
          <p14:tracePt t="103153" x="1860550" y="4775200"/>
          <p14:tracePt t="103162" x="1860550" y="4767263"/>
          <p14:tracePt t="103179" x="1852613" y="4759325"/>
          <p14:tracePt t="103185" x="1844675" y="4749800"/>
          <p14:tracePt t="103194" x="1835150" y="4749800"/>
          <p14:tracePt t="103202" x="1827213" y="4741863"/>
          <p14:tracePt t="103211" x="1819275" y="4724400"/>
          <p14:tracePt t="103217" x="1801813" y="4708525"/>
          <p14:tracePt t="103225" x="1793875" y="4699000"/>
          <p14:tracePt t="103233" x="1793875" y="4691063"/>
          <p14:tracePt t="103243" x="1776413" y="4673600"/>
          <p14:tracePt t="103249" x="1766888" y="4673600"/>
          <p14:tracePt t="103259" x="1758950" y="4665663"/>
          <p14:tracePt t="103265" x="1758950" y="4657725"/>
          <p14:tracePt t="103275" x="1751013" y="4648200"/>
          <p14:tracePt t="103281" x="1741488" y="4648200"/>
          <p14:tracePt t="103299" x="1741488" y="4640263"/>
          <p14:tracePt t="103307" x="1733550" y="4630738"/>
          <p14:tracePt t="103323" x="1725613" y="4630738"/>
          <p14:tracePt t="103339" x="1725613" y="4622800"/>
          <p14:tracePt t="103355" x="1725613" y="4614863"/>
          <p14:tracePt t="103364" x="1725613" y="4605338"/>
          <p14:tracePt t="103371" x="1716088" y="4605338"/>
          <p14:tracePt t="103395" x="1708150" y="4597400"/>
          <p14:tracePt t="103403" x="1708150" y="4589463"/>
          <p14:tracePt t="103419" x="1700213" y="4589463"/>
          <p14:tracePt t="103427" x="1700213" y="4579938"/>
          <p14:tracePt t="103443" x="1700213" y="4572000"/>
          <p14:tracePt t="103451" x="1700213" y="4564063"/>
          <p14:tracePt t="103484" x="1700213" y="4554538"/>
          <p14:tracePt t="103492" x="1700213" y="4546600"/>
          <p14:tracePt t="103508" x="1700213" y="4538663"/>
          <p14:tracePt t="103516" x="1700213" y="4529138"/>
          <p14:tracePt t="103532" x="1700213" y="4521200"/>
          <p14:tracePt t="103539" x="1700213" y="4513263"/>
          <p14:tracePt t="103549" x="1700213" y="4503738"/>
          <p14:tracePt t="103565" x="1700213" y="4495800"/>
          <p14:tracePt t="103573" x="1700213" y="4478338"/>
          <p14:tracePt t="103622" x="1700213" y="4470400"/>
          <p14:tracePt t="103758" x="1708150" y="4470400"/>
          <p14:tracePt t="103773" x="1708150" y="4478338"/>
          <p14:tracePt t="103782" x="1716088" y="4486275"/>
          <p14:tracePt t="103789" x="1716088" y="4495800"/>
          <p14:tracePt t="103797" x="1716088" y="4513263"/>
          <p14:tracePt t="103805" x="1725613" y="4538663"/>
          <p14:tracePt t="103814" x="1733550" y="4564063"/>
          <p14:tracePt t="103821" x="1733550" y="4579938"/>
          <p14:tracePt t="103829" x="1733550" y="4597400"/>
          <p14:tracePt t="103839" x="1741488" y="4614863"/>
          <p14:tracePt t="103845" x="1741488" y="4622800"/>
          <p14:tracePt t="103856" x="1741488" y="4630738"/>
          <p14:tracePt t="103862" x="1741488" y="4640263"/>
          <p14:tracePt t="103872" x="1741488" y="4665663"/>
          <p14:tracePt t="103882" x="1725613" y="4691063"/>
          <p14:tracePt t="103887" x="1700213" y="4708525"/>
          <p14:tracePt t="103895" x="1690688" y="4724400"/>
          <p14:tracePt t="103903" x="1657350" y="4749800"/>
          <p14:tracePt t="103911" x="1606550" y="4767263"/>
          <p14:tracePt t="103919" x="1571625" y="4792663"/>
          <p14:tracePt t="103927" x="1530350" y="4810125"/>
          <p14:tracePt t="103935" x="1512888" y="4818063"/>
          <p14:tracePt t="103943" x="1487488" y="4827588"/>
          <p14:tracePt t="103951" x="1462088" y="4835525"/>
          <p14:tracePt t="103959" x="1444625" y="4835525"/>
          <p14:tracePt t="103967" x="1436688" y="4843463"/>
          <p14:tracePt t="104081" x="1444625" y="4827588"/>
          <p14:tracePt t="104087" x="1470025" y="4810125"/>
          <p14:tracePt t="104095" x="1504950" y="4792663"/>
          <p14:tracePt t="104103" x="1571625" y="4767263"/>
          <p14:tracePt t="104111" x="1614488" y="4733925"/>
          <p14:tracePt t="104119" x="1682750" y="4691063"/>
          <p14:tracePt t="104127" x="1784350" y="4630738"/>
          <p14:tracePt t="104135" x="1852613" y="4605338"/>
          <p14:tracePt t="104145" x="1928813" y="4554538"/>
          <p14:tracePt t="104151" x="2005013" y="4529138"/>
          <p14:tracePt t="104161" x="2090738" y="4478338"/>
          <p14:tracePt t="104167" x="2124075" y="4460875"/>
          <p14:tracePt t="104177" x="2174875" y="4435475"/>
          <p14:tracePt t="104185" x="2200275" y="4419600"/>
          <p14:tracePt t="104193" x="2217738" y="4410075"/>
          <p14:tracePt t="104209" x="2217738" y="4402138"/>
          <p14:tracePt t="104388" x="2227263" y="4402138"/>
          <p14:tracePt t="104395" x="2243138" y="4402138"/>
          <p14:tracePt t="104401" x="2328863" y="4402138"/>
          <p14:tracePt t="104409" x="2430463" y="4402138"/>
          <p14:tracePt t="104417" x="2582863" y="4402138"/>
          <p14:tracePt t="104425" x="2719388" y="4402138"/>
          <p14:tracePt t="104433" x="2820988" y="4402138"/>
          <p14:tracePt t="104443" x="2974975" y="4402138"/>
          <p14:tracePt t="104449" x="3016250" y="4402138"/>
          <p14:tracePt t="104459" x="3119438" y="4402138"/>
          <p14:tracePt t="104465" x="3144838" y="4402138"/>
          <p14:tracePt t="104475" x="3160713" y="4410075"/>
          <p14:tracePt t="104628" x="3170238" y="4445000"/>
          <p14:tracePt t="104636" x="3178175" y="4470400"/>
          <p14:tracePt t="104643" x="3203575" y="4554538"/>
          <p14:tracePt t="104651" x="3221038" y="4614863"/>
          <p14:tracePt t="104659" x="3238500" y="4683125"/>
          <p14:tracePt t="104667" x="3254375" y="4699000"/>
          <p14:tracePt t="104675" x="3279775" y="4749800"/>
          <p14:tracePt t="104685" x="3314700" y="4802188"/>
          <p14:tracePt t="104691" x="3340100" y="4835525"/>
          <p14:tracePt t="104699" x="3365500" y="4860925"/>
          <p14:tracePt t="104707" x="3373438" y="4886325"/>
          <p14:tracePt t="104715" x="3390900" y="4894263"/>
          <p14:tracePt t="104723" x="3408363" y="4911725"/>
          <p14:tracePt t="104732" x="3408363" y="4919663"/>
          <p14:tracePt t="104748" x="3408363" y="4929188"/>
          <p14:tracePt t="104846" x="3416300" y="4929188"/>
          <p14:tracePt t="104854" x="3416300" y="4937125"/>
          <p14:tracePt t="104865" x="3424238" y="4946650"/>
          <p14:tracePt t="106408" x="3416300" y="4946650"/>
          <p14:tracePt t="106415" x="3390900" y="4929188"/>
          <p14:tracePt t="106423" x="3355975" y="4911725"/>
          <p14:tracePt t="106431" x="3340100" y="4911725"/>
          <p14:tracePt t="106439" x="3322638" y="4911725"/>
          <p14:tracePt t="106447" x="3322638" y="4903788"/>
          <p14:tracePt t="106455" x="3305175" y="4903788"/>
          <p14:tracePt t="106463" x="3297238" y="4903788"/>
          <p14:tracePt t="106471" x="3279775" y="4903788"/>
          <p14:tracePt t="106479" x="3271838" y="4894263"/>
          <p14:tracePt t="108952" x="3279775" y="4894263"/>
          <p14:tracePt t="108960" x="3297238" y="4894263"/>
          <p14:tracePt t="108969" x="3314700" y="4894263"/>
          <p14:tracePt t="108979" x="3340100" y="4894263"/>
          <p14:tracePt t="108989" x="3365500" y="4894263"/>
          <p14:tracePt t="108995" x="3398838" y="4894263"/>
          <p14:tracePt t="109005" x="3492500" y="4903788"/>
          <p14:tracePt t="109011" x="3560763" y="4919663"/>
          <p14:tracePt t="109021" x="3611563" y="4937125"/>
          <p14:tracePt t="109029" x="3756025" y="4962525"/>
          <p14:tracePt t="109041" x="3900488" y="4997450"/>
          <p14:tracePt t="109049" x="4052888" y="5022850"/>
          <p14:tracePt t="109057" x="4189413" y="5030788"/>
          <p14:tracePt t="109065" x="4325938" y="5056188"/>
          <p14:tracePt t="109075" x="4470400" y="5064125"/>
          <p14:tracePt t="109085" x="4538663" y="5064125"/>
          <p14:tracePt t="109095" x="4665663" y="5064125"/>
          <p14:tracePt t="109106" x="4691063" y="5064125"/>
          <p14:tracePt t="109116" x="4699000" y="5064125"/>
          <p14:tracePt t="109316" x="4699000" y="5038725"/>
          <p14:tracePt t="109323" x="4708525" y="4997450"/>
          <p14:tracePt t="109333" x="4716463" y="4979988"/>
          <p14:tracePt t="109343" x="4724400" y="4946650"/>
          <p14:tracePt t="109351" x="4733925" y="4919663"/>
          <p14:tracePt t="109359" x="4749800" y="4886325"/>
          <p14:tracePt t="109367" x="4784725" y="4852988"/>
          <p14:tracePt t="109375" x="4792663" y="4835525"/>
          <p14:tracePt t="109383" x="4843463" y="4775200"/>
          <p14:tracePt t="109393" x="4868863" y="4749800"/>
          <p14:tracePt t="109407" x="4903788" y="4724400"/>
          <p14:tracePt t="109415" x="4946650" y="4699000"/>
          <p14:tracePt t="109425" x="5005388" y="4640263"/>
          <p14:tracePt t="109435" x="5022850" y="4622800"/>
          <p14:tracePt t="109445" x="5030788" y="4622800"/>
          <p14:tracePt t="109678" x="5038725" y="4622800"/>
          <p14:tracePt t="109694" x="5056188" y="4622800"/>
          <p14:tracePt t="109703" x="5081588" y="4622800"/>
          <p14:tracePt t="109727" x="5091113" y="4622800"/>
          <p14:tracePt t="110058" x="5106988" y="4622800"/>
          <p14:tracePt t="110063" x="5116513" y="4622800"/>
          <p14:tracePt t="110073" x="5183188" y="4622800"/>
          <p14:tracePt t="110079" x="5218113" y="4622800"/>
          <p14:tracePt t="110087" x="5276850" y="4622800"/>
          <p14:tracePt t="110097" x="5362575" y="4622800"/>
          <p14:tracePt t="110111" x="5514975" y="4622800"/>
          <p14:tracePt t="110679" x="5616575" y="4622800"/>
          <p14:tracePt t="110740" x="5719763" y="4622800"/>
          <p14:tracePt t="110747" x="4699000" y="5795963"/>
          <p14:tracePt t="110755" x="4691063" y="5813425"/>
          <p14:tracePt t="110773" x="4683125" y="5829300"/>
          <p14:tracePt t="110783" x="4665663" y="5846763"/>
          <p14:tracePt t="110793" x="4657725" y="5846763"/>
          <p14:tracePt t="110801" x="4648200" y="5864225"/>
          <p14:tracePt t="110807" x="4648200" y="5872163"/>
          <p14:tracePt t="110817" x="4640263" y="5872163"/>
          <p14:tracePt t="110825" x="4640263" y="5880100"/>
          <p14:tracePt t="110833" x="4630738" y="5889625"/>
          <p14:tracePt t="110885" x="4640263" y="5880100"/>
          <p14:tracePt t="110893" x="4657725" y="5864225"/>
          <p14:tracePt t="111190" x="4665663" y="5864225"/>
          <p14:tracePt t="111193" x="4673600" y="5864225"/>
          <p14:tracePt t="111207" x="4359275" y="5395913"/>
          <p14:tracePt t="111219" x="4359275" y="5380038"/>
          <p14:tracePt t="111231" x="4359275" y="5362575"/>
          <p14:tracePt t="111241" x="4359275" y="5319713"/>
          <p14:tracePt t="111254" x="4359275" y="5294313"/>
          <p14:tracePt t="111292" x="4341813" y="5218113"/>
          <p14:tracePt t="111301" x="4283075" y="5081588"/>
          <p14:tracePt t="111322" x="4181475" y="4962525"/>
          <p14:tracePt t="111328" x="4164013" y="4946650"/>
          <p14:tracePt t="111341" x="4105275" y="4886325"/>
          <p14:tracePt t="111349" x="4070350" y="4852988"/>
          <p14:tracePt t="111367" x="4052888" y="4843463"/>
          <p14:tracePt t="111377" x="4037013" y="4827588"/>
          <p14:tracePt t="111389" x="4002088" y="4802188"/>
          <p14:tracePt t="111415" x="4002088" y="4792663"/>
          <p14:tracePt t="111425" x="3976688" y="4784725"/>
          <p14:tracePt t="111437" x="3943350" y="4775200"/>
          <p14:tracePt t="111461" x="3917950" y="4775200"/>
          <p14:tracePt t="111471" x="3883025" y="4775200"/>
          <p14:tracePt t="111481" x="3841750" y="4775200"/>
          <p14:tracePt t="111489" x="3816350" y="4775200"/>
          <p14:tracePt t="111505" x="3763963" y="4784725"/>
          <p14:tracePt t="111513" x="3738563" y="4792663"/>
          <p14:tracePt t="111521" x="3654425" y="4878388"/>
          <p14:tracePt t="111752" x="3636963" y="4911725"/>
          <p14:tracePt t="111754" x="3603625" y="5030788"/>
          <p14:tracePt t="111795" x="3484563" y="4979988"/>
          <p14:tracePt t="111944" x="3475038" y="4962525"/>
          <p14:tracePt t="111953" x="3459163" y="4886325"/>
          <p14:tracePt t="114576" x="3433763" y="4894263"/>
          <p14:tracePt t="114582" x="3416300" y="4919663"/>
          <p14:tracePt t="114589" x="3390900" y="4929188"/>
          <p14:tracePt t="114597" x="3373438" y="4946650"/>
          <p14:tracePt t="114605" x="3355975" y="4954588"/>
          <p14:tracePt t="114613" x="3348038" y="4954588"/>
          <p14:tracePt t="114621" x="3340100" y="4972050"/>
          <p14:tracePt t="114629" x="3330575" y="4972050"/>
          <p14:tracePt t="114648" x="3322638" y="4972050"/>
          <p14:tracePt t="114728" x="3314700" y="4972050"/>
          <p14:tracePt t="114735" x="3297238" y="4972050"/>
          <p14:tracePt t="114743" x="3289300" y="4972050"/>
          <p14:tracePt t="114751" x="3271838" y="4972050"/>
          <p14:tracePt t="114760" x="3254375" y="4972050"/>
          <p14:tracePt t="114767" x="3246438" y="4972050"/>
          <p14:tracePt t="114775" x="3228975" y="4972050"/>
          <p14:tracePt t="114783" x="3221038" y="4972050"/>
          <p14:tracePt t="114803" x="3211513" y="4972050"/>
          <p14:tracePt t="114811" x="3203575" y="4972050"/>
          <p14:tracePt t="114819" x="3195638" y="4972050"/>
          <p14:tracePt t="114827" x="3186113" y="4972050"/>
          <p14:tracePt t="114835" x="3178175" y="4972050"/>
          <p14:tracePt t="114843" x="3170238" y="4972050"/>
          <p14:tracePt t="114851" x="3152775" y="4972050"/>
          <p14:tracePt t="114866" x="3144838" y="4972050"/>
          <p14:tracePt t="114867" x="3119438" y="4972050"/>
          <p14:tracePt t="114877" x="3101975" y="4972050"/>
          <p14:tracePt t="114883" x="3094038" y="4972050"/>
          <p14:tracePt t="114891" x="3076575" y="4972050"/>
          <p14:tracePt t="114899" x="3067050" y="4972050"/>
          <p14:tracePt t="114907" x="3059113" y="4972050"/>
          <p14:tracePt t="114917" x="3051175" y="4972050"/>
          <p14:tracePt t="114945" x="3041650" y="4972050"/>
          <p14:tracePt t="114977" x="3051175" y="4972050"/>
          <p14:tracePt t="114985" x="3059113" y="4972050"/>
          <p14:tracePt t="115001" x="3076575" y="4972050"/>
          <p14:tracePt t="115009" x="3084513" y="4979988"/>
          <p14:tracePt t="115018" x="3094038" y="4997450"/>
          <p14:tracePt t="115025" x="3119438" y="5022850"/>
          <p14:tracePt t="115033" x="3160713" y="5073650"/>
          <p14:tracePt t="115041" x="3186113" y="5116513"/>
          <p14:tracePt t="115049" x="3195638" y="5157788"/>
          <p14:tracePt t="115057" x="3203575" y="5218113"/>
          <p14:tracePt t="115065" x="3203575" y="5276850"/>
          <p14:tracePt t="115282" x="3195638" y="5260975"/>
          <p14:tracePt t="115291" x="3186113" y="5243513"/>
          <p14:tracePt t="115300" x="3178175" y="5218113"/>
          <p14:tracePt t="115307" x="3170238" y="5200650"/>
          <p14:tracePt t="115315" x="3170238" y="5183188"/>
          <p14:tracePt t="115323" x="3178175" y="5167313"/>
          <p14:tracePt t="115331" x="3186113" y="5149850"/>
          <p14:tracePt t="115339" x="3203575" y="5124450"/>
          <p14:tracePt t="115356" x="3203575" y="5116513"/>
          <p14:tracePt t="115365" x="3211513" y="5106988"/>
          <p14:tracePt t="115371" x="3211513" y="5099050"/>
          <p14:tracePt t="115387" x="3211513" y="5091113"/>
          <p14:tracePt t="115395" x="3221038" y="5091113"/>
          <p14:tracePt t="115403" x="3221038" y="5081588"/>
          <p14:tracePt t="115411" x="3228975" y="5081588"/>
          <p14:tracePt t="115427" x="3246438" y="5081588"/>
          <p14:tracePt t="115439" x="3263900" y="5081588"/>
          <p14:tracePt t="115447" x="3279775" y="5081588"/>
          <p14:tracePt t="115455" x="3305175" y="5081588"/>
          <p14:tracePt t="115463" x="3340100" y="5081588"/>
          <p14:tracePt t="115471" x="3382963" y="5081588"/>
          <p14:tracePt t="115479" x="3424238" y="5081588"/>
          <p14:tracePt t="115487" x="3467100" y="5081588"/>
          <p14:tracePt t="115495" x="3502025" y="5081588"/>
          <p14:tracePt t="115503" x="3552825" y="5081588"/>
          <p14:tracePt t="115511" x="3594100" y="5081588"/>
          <p14:tracePt t="115519" x="3654425" y="5081588"/>
          <p14:tracePt t="115527" x="3679825" y="5081588"/>
          <p14:tracePt t="115537" x="3713163" y="5081588"/>
          <p14:tracePt t="115543" x="3738563" y="5081588"/>
          <p14:tracePt t="115553" x="3773488" y="5081588"/>
          <p14:tracePt t="115559" x="3806825" y="5081588"/>
          <p14:tracePt t="115569" x="3824288" y="5081588"/>
          <p14:tracePt t="115577" x="3857625" y="5081588"/>
          <p14:tracePt t="115585" x="3875088" y="5081588"/>
          <p14:tracePt t="115591" x="3883025" y="5081588"/>
          <p14:tracePt t="115601" x="3892550" y="5081588"/>
          <p14:tracePt t="115607" x="3900488" y="5081588"/>
          <p14:tracePt t="115617" x="3908425" y="5081588"/>
          <p14:tracePt t="115646" x="3917950" y="5081588"/>
          <p14:tracePt t="115665" x="3925888" y="5073650"/>
          <p14:tracePt t="115678" x="3935413" y="5073650"/>
          <p14:tracePt t="115685" x="3943350" y="5064125"/>
          <p14:tracePt t="115693" x="3960813" y="5064125"/>
          <p14:tracePt t="115701" x="3976688" y="5056188"/>
          <p14:tracePt t="115709" x="3994150" y="5056188"/>
          <p14:tracePt t="115717" x="4002088" y="5056188"/>
          <p14:tracePt t="115725" x="4027488" y="5048250"/>
          <p14:tracePt t="115733" x="4037013" y="5048250"/>
          <p14:tracePt t="115741" x="4044950" y="5048250"/>
          <p14:tracePt t="115749" x="4070350" y="5038725"/>
          <p14:tracePt t="115757" x="4087813" y="5038725"/>
          <p14:tracePt t="115765" x="4105275" y="5030788"/>
          <p14:tracePt t="115773" x="4121150" y="5022850"/>
          <p14:tracePt t="115782" x="4138613" y="5013325"/>
          <p14:tracePt t="115789" x="4146550" y="5005388"/>
          <p14:tracePt t="115797" x="4164013" y="5005388"/>
          <p14:tracePt t="115805" x="4189413" y="4987925"/>
          <p14:tracePt t="115814" x="4197350" y="4987925"/>
          <p14:tracePt t="115829" x="4206875" y="4987925"/>
          <p14:tracePt t="115839" x="4214813" y="4979988"/>
          <p14:tracePt t="115862" x="4214813" y="4972050"/>
          <p14:tracePt t="115952" x="4214813" y="4962525"/>
          <p14:tracePt t="115984" x="4214813" y="4954588"/>
          <p14:tracePt t="116007" x="4214813" y="4946650"/>
          <p14:tracePt t="116015" x="4224338" y="4946650"/>
          <p14:tracePt t="116039" x="4224338" y="4937125"/>
          <p14:tracePt t="116047" x="4224338" y="4929188"/>
          <p14:tracePt t="116055" x="4232275" y="4929188"/>
          <p14:tracePt t="116071" x="4249738" y="4919663"/>
          <p14:tracePt t="116079" x="4265613" y="4911725"/>
          <p14:tracePt t="116087" x="4275138" y="4903788"/>
          <p14:tracePt t="116095" x="4291013" y="4894263"/>
          <p14:tracePt t="116103" x="4316413" y="4894263"/>
          <p14:tracePt t="116111" x="4333875" y="4886325"/>
          <p14:tracePt t="116119" x="4341813" y="4886325"/>
          <p14:tracePt t="116129" x="4376738" y="4878388"/>
          <p14:tracePt t="116135" x="4394200" y="4868863"/>
          <p14:tracePt t="116147" x="4402138" y="4868863"/>
          <p14:tracePt t="116157" x="4419600" y="4860925"/>
          <p14:tracePt t="116164" x="4427538" y="4852988"/>
          <p14:tracePt t="116173" x="4435475" y="4852988"/>
          <p14:tracePt t="116179" x="4445000" y="4843463"/>
          <p14:tracePt t="116191" x="4452938" y="4843463"/>
          <p14:tracePt t="116209" x="4452938" y="4835525"/>
          <p14:tracePt t="116217" x="4452938" y="4827588"/>
          <p14:tracePt t="116233" x="4460875" y="4810125"/>
          <p14:tracePt t="116241" x="4460875" y="4802188"/>
          <p14:tracePt t="116249" x="4470400" y="4792663"/>
          <p14:tracePt t="116258" x="4470400" y="4775200"/>
          <p14:tracePt t="116265" x="4478338" y="4767263"/>
          <p14:tracePt t="116273" x="4478338" y="4759325"/>
          <p14:tracePt t="116282" x="4478338" y="4733925"/>
          <p14:tracePt t="116289" x="4478338" y="4724400"/>
          <p14:tracePt t="116297" x="4478338" y="4708525"/>
          <p14:tracePt t="116305" x="4478338" y="4683125"/>
          <p14:tracePt t="116314" x="4478338" y="4665663"/>
          <p14:tracePt t="116321" x="4478338" y="4630738"/>
          <p14:tracePt t="116329" x="4478338" y="4605338"/>
          <p14:tracePt t="116338" x="4478338" y="4579938"/>
          <p14:tracePt t="116345" x="4478338" y="4554538"/>
          <p14:tracePt t="116353" x="4486275" y="4538663"/>
          <p14:tracePt t="116361" x="4486275" y="4521200"/>
          <p14:tracePt t="116369" x="4486275" y="4513263"/>
          <p14:tracePt t="116377" x="4495800" y="4495800"/>
          <p14:tracePt t="116385" x="4495800" y="4486275"/>
          <p14:tracePt t="116393" x="4503738" y="4478338"/>
          <p14:tracePt t="116401" x="4513263" y="4460875"/>
          <p14:tracePt t="116409" x="4513263" y="4452938"/>
          <p14:tracePt t="116417" x="4529138" y="4435475"/>
          <p14:tracePt t="116425" x="4538663" y="4427538"/>
          <p14:tracePt t="116433" x="4546600" y="4410075"/>
          <p14:tracePt t="116441" x="4554538" y="4394200"/>
          <p14:tracePt t="116449" x="4564063" y="4376738"/>
          <p14:tracePt t="116457" x="4572000" y="4368800"/>
          <p14:tracePt t="116465" x="4579938" y="4351338"/>
          <p14:tracePt t="116473" x="4589463" y="4341813"/>
          <p14:tracePt t="116483" x="4589463" y="4333875"/>
          <p14:tracePt t="116491" x="4589463" y="4325938"/>
          <p14:tracePt t="116499" x="4597400" y="4308475"/>
          <p14:tracePt t="116515" x="4597400" y="4300538"/>
          <p14:tracePt t="116523" x="4605338" y="4283075"/>
          <p14:tracePt t="116532" x="4605338" y="4275138"/>
          <p14:tracePt t="116539" x="4605338" y="4265613"/>
          <p14:tracePt t="116547" x="4605338" y="4257675"/>
          <p14:tracePt t="116555" x="4614863" y="4249738"/>
          <p14:tracePt t="116564" x="4614863" y="4240213"/>
          <p14:tracePt t="116571" x="4614863" y="4232275"/>
          <p14:tracePt t="116595" x="4614863" y="4224338"/>
          <p14:tracePt t="116603" x="4614863" y="4214813"/>
          <p14:tracePt t="116619" x="4614863" y="4206875"/>
          <p14:tracePt t="116627" x="4614863" y="4189413"/>
          <p14:tracePt t="116635" x="4614863" y="4181475"/>
          <p14:tracePt t="116651" x="4614863" y="4164013"/>
          <p14:tracePt t="116659" x="4605338" y="4156075"/>
          <p14:tracePt t="116677" x="4605338" y="4146550"/>
          <p14:tracePt t="116685" x="4605338" y="4138613"/>
          <p14:tracePt t="116691" x="4597400" y="4138613"/>
          <p14:tracePt t="116699" x="4597400" y="4130675"/>
          <p14:tracePt t="116707" x="4597400" y="4121150"/>
          <p14:tracePt t="116715" x="4589463" y="4113213"/>
          <p14:tracePt t="116755" x="4579938" y="4095750"/>
          <p14:tracePt t="116765" x="4579938" y="4087813"/>
          <p14:tracePt t="116771" x="4572000" y="4062413"/>
          <p14:tracePt t="116781" x="4564063" y="4052888"/>
          <p14:tracePt t="116789" x="4564063" y="4044950"/>
          <p14:tracePt t="116805" x="4554538" y="4037013"/>
          <p14:tracePt t="116918" x="4554538" y="4027488"/>
          <p14:tracePt t="116942" x="4554538" y="4019550"/>
          <p14:tracePt t="117072" x="4546600" y="4019550"/>
          <p14:tracePt t="117086" x="4538663" y="4019550"/>
          <p14:tracePt t="117101" x="4529138" y="4027488"/>
          <p14:tracePt t="117113" x="4529138" y="4037013"/>
          <p14:tracePt t="117127" x="4529138" y="4044950"/>
          <p14:tracePt t="117141" x="4521200" y="4052888"/>
          <p14:tracePt t="117151" x="4513263" y="4062413"/>
          <p14:tracePt t="117159" x="4495800" y="4087813"/>
          <p14:tracePt t="117167" x="4495800" y="4105275"/>
          <p14:tracePt t="117176" x="4478338" y="4121150"/>
          <p14:tracePt t="117183" x="4460875" y="4130675"/>
          <p14:tracePt t="117191" x="4445000" y="4146550"/>
          <p14:tracePt t="117199" x="4435475" y="4164013"/>
          <p14:tracePt t="117208" x="4427538" y="4171950"/>
          <p14:tracePt t="117216" x="4410075" y="4181475"/>
          <p14:tracePt t="117225" x="4394200" y="4189413"/>
          <p14:tracePt t="117235" x="4384675" y="4189413"/>
          <p14:tracePt t="117243" x="4376738" y="4197350"/>
          <p14:tracePt t="117253" x="4368800" y="4197350"/>
          <p14:tracePt t="117265" x="4359275" y="4206875"/>
          <p14:tracePt t="117273" x="4351338" y="4206875"/>
          <p14:tracePt t="117279" x="4325938" y="4214813"/>
          <p14:tracePt t="117287" x="4308475" y="4214813"/>
          <p14:tracePt t="117298" x="4291013" y="4232275"/>
          <p14:tracePt t="117304" x="4265613" y="4240213"/>
          <p14:tracePt t="117311" x="4249738" y="4240213"/>
          <p14:tracePt t="117321" x="4214813" y="4249738"/>
          <p14:tracePt t="117327" x="4189413" y="4257675"/>
          <p14:tracePt t="117335" x="4164013" y="4265613"/>
          <p14:tracePt t="117343" x="4146550" y="4265613"/>
          <p14:tracePt t="117351" x="4121150" y="4275138"/>
          <p14:tracePt t="117359" x="4105275" y="4283075"/>
          <p14:tracePt t="117367" x="4095750" y="4283075"/>
          <p14:tracePt t="117377" x="4079875" y="4283075"/>
          <p14:tracePt t="117383" x="4062413" y="4283075"/>
          <p14:tracePt t="117393" x="4044950" y="4283075"/>
          <p14:tracePt t="117399" x="4027488" y="4291013"/>
          <p14:tracePt t="117409" x="4011613" y="4291013"/>
          <p14:tracePt t="117415" x="4002088" y="4291013"/>
          <p14:tracePt t="117427" x="3986213" y="4291013"/>
          <p14:tracePt t="117437" x="3976688" y="4291013"/>
          <p14:tracePt t="117445" x="3943350" y="4291013"/>
          <p14:tracePt t="117453" x="3925888" y="4291013"/>
          <p14:tracePt t="117461" x="3917950" y="4291013"/>
          <p14:tracePt t="117469" x="3892550" y="4291013"/>
          <p14:tracePt t="117477" x="3875088" y="4291013"/>
          <p14:tracePt t="117485" x="3867150" y="4291013"/>
          <p14:tracePt t="117493" x="3849688" y="4291013"/>
          <p14:tracePt t="117501" x="3832225" y="4291013"/>
          <p14:tracePt t="117509" x="3824288" y="4291013"/>
          <p14:tracePt t="117517" x="3806825" y="4291013"/>
          <p14:tracePt t="117533" x="3790950" y="4291013"/>
          <p14:tracePt t="117541" x="3781425" y="4291013"/>
          <p14:tracePt t="117549" x="3773488" y="4291013"/>
          <p14:tracePt t="117557" x="3756025" y="4291013"/>
          <p14:tracePt t="117565" x="3738563" y="4291013"/>
          <p14:tracePt t="117573" x="3705225" y="4291013"/>
          <p14:tracePt t="117583" x="3671888" y="4291013"/>
          <p14:tracePt t="117589" x="3636963" y="4291013"/>
          <p14:tracePt t="117597" x="3611563" y="4291013"/>
          <p14:tracePt t="117605" x="3568700" y="4291013"/>
          <p14:tracePt t="117615" x="3517900" y="4291013"/>
          <p14:tracePt t="117621" x="3475038" y="4291013"/>
          <p14:tracePt t="117629" x="3449638" y="4291013"/>
          <p14:tracePt t="117637" x="3390900" y="4291013"/>
          <p14:tracePt t="117647" x="3373438" y="4291013"/>
          <p14:tracePt t="117653" x="3340100" y="4291013"/>
          <p14:tracePt t="117664" x="3305175" y="4291013"/>
          <p14:tracePt t="117670" x="3279775" y="4291013"/>
          <p14:tracePt t="117679" x="3263900" y="4291013"/>
          <p14:tracePt t="117685" x="3238500" y="4291013"/>
          <p14:tracePt t="117695" x="3221038" y="4291013"/>
          <p14:tracePt t="117711" x="3203575" y="4291013"/>
          <p14:tracePt t="117719" x="3195638" y="4291013"/>
          <p14:tracePt t="117735" x="3186113" y="4291013"/>
          <p14:tracePt t="117752" x="3178175" y="4291013"/>
          <p14:tracePt t="117891" x="3195638" y="4291013"/>
          <p14:tracePt t="117899" x="3238500" y="4291013"/>
          <p14:tracePt t="117909" x="3297238" y="4291013"/>
          <p14:tracePt t="117915" x="3348038" y="4291013"/>
          <p14:tracePt t="117923" x="3433763" y="4291013"/>
          <p14:tracePt t="117931" x="3484563" y="4291013"/>
          <p14:tracePt t="117939" x="3568700" y="4291013"/>
          <p14:tracePt t="117947" x="3629025" y="4291013"/>
          <p14:tracePt t="117955" x="3654425" y="4291013"/>
          <p14:tracePt t="117964" x="3687763" y="4291013"/>
          <p14:tracePt t="117973" x="3713163" y="4291013"/>
          <p14:tracePt t="117979" x="3748088" y="4291013"/>
          <p14:tracePt t="117989" x="3756025" y="4291013"/>
          <p14:tracePt t="117997" x="3763963" y="4291013"/>
          <p14:tracePt t="118050" x="3773488" y="4291013"/>
          <p14:tracePt t="118071" x="3781425" y="4291013"/>
          <p14:tracePt t="118091" x="3798888" y="4291013"/>
          <p14:tracePt t="118101" x="3816350" y="4300538"/>
          <p14:tracePt t="118110" x="3841750" y="4300538"/>
          <p14:tracePt t="118117" x="3849688" y="4300538"/>
          <p14:tracePt t="118125" x="3867150" y="4300538"/>
          <p14:tracePt t="118143" x="3875088" y="4300538"/>
          <p14:tracePt t="118161" x="3875088" y="4308475"/>
          <p14:tracePt t="118177" x="3883025" y="4308475"/>
          <p14:tracePt t="118185" x="3892550" y="4308475"/>
          <p14:tracePt t="118193" x="3908425" y="4308475"/>
          <p14:tracePt t="118201" x="3917950" y="4308475"/>
          <p14:tracePt t="118209" x="3925888" y="4308475"/>
          <p14:tracePt t="118217" x="3943350" y="4308475"/>
          <p14:tracePt t="118233" x="3951288" y="4308475"/>
          <p14:tracePt t="118249" x="3968750" y="4308475"/>
          <p14:tracePt t="118257" x="3976688" y="4308475"/>
          <p14:tracePt t="118265" x="3994150" y="4308475"/>
          <p14:tracePt t="118273" x="4027488" y="4308475"/>
          <p14:tracePt t="118283" x="4044950" y="4308475"/>
          <p14:tracePt t="118289" x="4070350" y="4308475"/>
          <p14:tracePt t="118300" x="4105275" y="4308475"/>
          <p14:tracePt t="118305" x="4121150" y="4308475"/>
          <p14:tracePt t="118315" x="4164013" y="4308475"/>
          <p14:tracePt t="118321" x="4189413" y="4308475"/>
          <p14:tracePt t="118331" x="4232275" y="4300538"/>
          <p14:tracePt t="118341" x="4308475" y="4275138"/>
          <p14:tracePt t="118351" x="4359275" y="4257675"/>
          <p14:tracePt t="118361" x="4410075" y="4224338"/>
          <p14:tracePt t="118371" x="4452938" y="4206875"/>
          <p14:tracePt t="118379" x="4546600" y="4130675"/>
          <p14:tracePt t="118388" x="4572000" y="4105275"/>
          <p14:tracePt t="118395" x="4589463" y="4087813"/>
          <p14:tracePt t="118403" x="4597400" y="4070350"/>
          <p14:tracePt t="118419" x="4597400" y="4062413"/>
          <p14:tracePt t="118427" x="4605338" y="4052888"/>
          <p14:tracePt t="118435" x="4605338" y="4044950"/>
          <p14:tracePt t="118451" x="4614863" y="4027488"/>
          <p14:tracePt t="118459" x="4614863" y="4019550"/>
          <p14:tracePt t="118475" x="4614863" y="4011613"/>
          <p14:tracePt t="118485" x="4614863" y="4002088"/>
          <p14:tracePt t="118491" x="4614863" y="3994150"/>
          <p14:tracePt t="118499" x="4614863" y="3986213"/>
          <p14:tracePt t="118507" x="4614863" y="3976688"/>
          <p14:tracePt t="118523" x="4614863" y="3968750"/>
          <p14:tracePt t="118531" x="4614863" y="3960813"/>
          <p14:tracePt t="118539" x="4614863" y="3951288"/>
          <p14:tracePt t="118549" x="4614863" y="3943350"/>
          <p14:tracePt t="118555" x="4614863" y="3925888"/>
          <p14:tracePt t="118571" x="4614863" y="3917950"/>
          <p14:tracePt t="118579" x="4614863" y="3908425"/>
          <p14:tracePt t="118619" x="4614863" y="3900488"/>
          <p14:tracePt t="118794" x="4614863" y="3908425"/>
          <p14:tracePt t="118801" x="4614863" y="3935413"/>
          <p14:tracePt t="118809" x="4614863" y="3951288"/>
          <p14:tracePt t="118817" x="4614863" y="3986213"/>
          <p14:tracePt t="118825" x="4614863" y="4011613"/>
          <p14:tracePt t="118833" x="4614863" y="4044950"/>
          <p14:tracePt t="118841" x="4614863" y="4062413"/>
          <p14:tracePt t="118851" x="4614863" y="4087813"/>
          <p14:tracePt t="118857" x="4614863" y="4105275"/>
          <p14:tracePt t="118866" x="4614863" y="4113213"/>
          <p14:tracePt t="118873" x="4614863" y="4130675"/>
          <p14:tracePt t="118881" x="4614863" y="4138613"/>
          <p14:tracePt t="118889" x="4614863" y="4156075"/>
          <p14:tracePt t="118897" x="4614863" y="4171950"/>
          <p14:tracePt t="118907" x="4614863" y="4181475"/>
          <p14:tracePt t="118928" x="4605338" y="4189413"/>
          <p14:tracePt t="118939" x="4605338" y="4197350"/>
          <p14:tracePt t="118947" x="4605338" y="4206875"/>
          <p14:tracePt t="118959" x="4605338" y="4214813"/>
          <p14:tracePt t="118967" x="4605338" y="4224338"/>
          <p14:tracePt t="118987" x="4605338" y="4232275"/>
          <p14:tracePt t="119015" x="4605338" y="4240213"/>
          <p14:tracePt t="119032" x="4597400" y="4291013"/>
          <p14:tracePt t="119039" x="4597400" y="4308475"/>
          <p14:tracePt t="119049" x="4597400" y="4316413"/>
          <p14:tracePt t="119055" x="4597400" y="4325938"/>
          <p14:tracePt t="119065" x="4597400" y="4333875"/>
          <p14:tracePt t="119071" x="4597400" y="4341813"/>
          <p14:tracePt t="119079" x="4597400" y="4351338"/>
          <p14:tracePt t="119087" x="4597400" y="4359275"/>
          <p14:tracePt t="119242" x="4579938" y="4359275"/>
          <p14:tracePt t="119253" x="4529138" y="4316413"/>
          <p14:tracePt t="119261" x="4521200" y="4300538"/>
          <p14:tracePt t="119269" x="4495800" y="4291013"/>
          <p14:tracePt t="119277" x="4470400" y="4275138"/>
          <p14:tracePt t="119285" x="4452938" y="4257675"/>
          <p14:tracePt t="119293" x="4445000" y="4240213"/>
          <p14:tracePt t="119303" x="4427538" y="4224338"/>
          <p14:tracePt t="119315" x="4419600" y="4224338"/>
          <p14:tracePt t="119321" x="4410075" y="4214813"/>
          <p14:tracePt t="119426" x="4410075" y="4224338"/>
          <p14:tracePt t="119433" x="4410075" y="4249738"/>
          <p14:tracePt t="119441" x="4427538" y="4265613"/>
          <p14:tracePt t="119449" x="4445000" y="4291013"/>
          <p14:tracePt t="119457" x="4452938" y="4308475"/>
          <p14:tracePt t="119466" x="4460875" y="4316413"/>
          <p14:tracePt t="119473" x="4470400" y="4333875"/>
          <p14:tracePt t="119483" x="4478338" y="4351338"/>
          <p14:tracePt t="119489" x="4486275" y="4351338"/>
          <p14:tracePt t="119499" x="4495800" y="4351338"/>
          <p14:tracePt t="119506" x="4495800" y="4359275"/>
          <p14:tracePt t="119532" x="4495800" y="4368800"/>
          <p14:tracePt t="119539" x="4503738" y="4368800"/>
          <p14:tracePt t="119555" x="4513263" y="4368800"/>
          <p14:tracePt t="119565" x="4513263" y="4376738"/>
          <p14:tracePt t="119591" x="4521200" y="4376738"/>
          <p14:tracePt t="119619" x="4529138" y="4376738"/>
          <p14:tracePt t="119627" x="4538663" y="4376738"/>
          <p14:tracePt t="119635" x="4554538" y="4351338"/>
          <p14:tracePt t="119643" x="4572000" y="4341813"/>
          <p14:tracePt t="119651" x="4605338" y="4308475"/>
          <p14:tracePt t="119660" x="4630738" y="4291013"/>
          <p14:tracePt t="119667" x="4657725" y="4275138"/>
          <p14:tracePt t="119675" x="4683125" y="4249738"/>
          <p14:tracePt t="119683" x="4699000" y="4224338"/>
          <p14:tracePt t="119691" x="4724400" y="4197350"/>
          <p14:tracePt t="119699" x="4741863" y="4181475"/>
          <p14:tracePt t="119707" x="4767263" y="4156075"/>
          <p14:tracePt t="119715" x="4784725" y="4138613"/>
          <p14:tracePt t="119723" x="4802188" y="4121150"/>
          <p14:tracePt t="119733" x="4818063" y="4105275"/>
          <p14:tracePt t="119739" x="4835525" y="4087813"/>
          <p14:tracePt t="119748" x="4852988" y="4079875"/>
          <p14:tracePt t="119764" x="4860925" y="4079875"/>
          <p14:tracePt t="119950" x="4860925" y="4087813"/>
          <p14:tracePt t="119957" x="4860925" y="4095750"/>
          <p14:tracePt t="119965" x="4860925" y="4105275"/>
          <p14:tracePt t="119973" x="4860925" y="4113213"/>
          <p14:tracePt t="119989" x="4860925" y="4121150"/>
          <p14:tracePt t="119999" x="4860925" y="4130675"/>
          <p14:tracePt t="120005" x="4860925" y="4138613"/>
          <p14:tracePt t="120025" x="4860925" y="4146550"/>
          <p14:tracePt t="120035" x="4860925" y="4156075"/>
          <p14:tracePt t="120053" x="4860925" y="4164013"/>
          <p14:tracePt t="120062" x="4860925" y="4181475"/>
          <p14:tracePt t="120204" x="4860925" y="4197350"/>
          <p14:tracePt t="120212" x="4860925" y="4214813"/>
          <p14:tracePt t="120221" x="4852988" y="4224338"/>
          <p14:tracePt t="120231" x="4852988" y="4240213"/>
          <p14:tracePt t="120239" x="4843463" y="4257675"/>
          <p14:tracePt t="120247" x="4843463" y="4265613"/>
          <p14:tracePt t="120255" x="4843463" y="4291013"/>
          <p14:tracePt t="120264" x="4843463" y="4308475"/>
          <p14:tracePt t="120271" x="4843463" y="4316413"/>
          <p14:tracePt t="120279" x="4843463" y="4325938"/>
          <p14:tracePt t="120287" x="4843463" y="4333875"/>
          <p14:tracePt t="120295" x="4843463" y="4341813"/>
          <p14:tracePt t="120313" x="4843463" y="4351338"/>
          <p14:tracePt t="120319" x="4843463" y="4359275"/>
          <p14:tracePt t="120438" x="4843463" y="4341813"/>
          <p14:tracePt t="120445" x="4827588" y="4325938"/>
          <p14:tracePt t="120453" x="4818063" y="4308475"/>
          <p14:tracePt t="120461" x="4810125" y="4283075"/>
          <p14:tracePt t="120469" x="4775200" y="4249738"/>
          <p14:tracePt t="120477" x="4749800" y="4206875"/>
          <p14:tracePt t="120485" x="4724400" y="4171950"/>
          <p14:tracePt t="120493" x="4683125" y="4138613"/>
          <p14:tracePt t="120501" x="4657725" y="4095750"/>
          <p14:tracePt t="120510" x="4640263" y="4079875"/>
          <p14:tracePt t="120517" x="4630738" y="4062413"/>
          <p14:tracePt t="120525" x="4614863" y="4044950"/>
          <p14:tracePt t="120533" x="4605338" y="4027488"/>
          <p14:tracePt t="120541" x="4597400" y="4019550"/>
          <p14:tracePt t="120557" x="4589463" y="4011613"/>
          <p14:tracePt t="120565" x="4589463" y="4002088"/>
          <p14:tracePt t="120573" x="4589463" y="3994150"/>
          <p14:tracePt t="120598" x="4589463" y="3986213"/>
          <p14:tracePt t="120605" x="4589463" y="3976688"/>
          <p14:tracePt t="120613" x="4579938" y="3968750"/>
          <p14:tracePt t="120621" x="4579938" y="3960813"/>
          <p14:tracePt t="120629" x="4579938" y="3943350"/>
          <p14:tracePt t="120637" x="4572000" y="3943350"/>
          <p14:tracePt t="120669" x="4572000" y="3935413"/>
          <p14:tracePt t="120762" x="4572000" y="3943350"/>
          <p14:tracePt t="120772" x="4572000" y="3960813"/>
          <p14:tracePt t="120779" x="4572000" y="3986213"/>
          <p14:tracePt t="120787" x="4572000" y="4011613"/>
          <p14:tracePt t="120795" x="4572000" y="4027488"/>
          <p14:tracePt t="120803" x="4572000" y="4044950"/>
          <p14:tracePt t="120812" x="4579938" y="4070350"/>
          <p14:tracePt t="120819" x="4579938" y="4087813"/>
          <p14:tracePt t="120827" x="4579938" y="4105275"/>
          <p14:tracePt t="120835" x="4579938" y="4130675"/>
          <p14:tracePt t="120843" x="4579938" y="4138613"/>
          <p14:tracePt t="120853" x="4589463" y="4164013"/>
          <p14:tracePt t="120863" x="4589463" y="4181475"/>
          <p14:tracePt t="120871" x="4589463" y="4197350"/>
          <p14:tracePt t="120883" x="4597400" y="4214813"/>
          <p14:tracePt t="120887" x="4597400" y="4224338"/>
          <p14:tracePt t="120962" x="4597400" y="4232275"/>
          <p14:tracePt t="121050" x="4597400" y="4240213"/>
          <p14:tracePt t="121057" x="4614863" y="4249738"/>
          <p14:tracePt t="121069" x="4640263" y="4265613"/>
          <p14:tracePt t="121077" x="4673600" y="4283075"/>
          <p14:tracePt t="121085" x="4724400" y="4316413"/>
          <p14:tracePt t="121093" x="4749800" y="4325938"/>
          <p14:tracePt t="121103" x="4802188" y="4341813"/>
          <p14:tracePt t="121114" x="4878388" y="4376738"/>
          <p14:tracePt t="121121" x="4937125" y="4394200"/>
          <p14:tracePt t="121129" x="5013325" y="4419600"/>
          <p14:tracePt t="121137" x="5064125" y="4435475"/>
          <p14:tracePt t="121145" x="5099050" y="4445000"/>
          <p14:tracePt t="121153" x="5116513" y="4452938"/>
          <p14:tracePt t="121161" x="5124450" y="4452938"/>
          <p14:tracePt t="121171" x="5132388" y="4452938"/>
          <p14:tracePt t="121201" x="5132388" y="4460875"/>
          <p14:tracePt t="121219" x="5132388" y="4470400"/>
          <p14:tracePt t="121227" x="5132388" y="4478338"/>
          <p14:tracePt t="121241" x="5132388" y="4486275"/>
          <p14:tracePt t="121251" x="5132388" y="4495800"/>
          <p14:tracePt t="121265" x="5132388" y="4503738"/>
          <p14:tracePt t="121273" x="5141913" y="4546600"/>
          <p14:tracePt t="121282" x="5141913" y="4564063"/>
          <p14:tracePt t="121291" x="5149850" y="4579938"/>
          <p14:tracePt t="121297" x="5149850" y="4589463"/>
          <p14:tracePt t="121307" x="5149850" y="4597400"/>
          <p14:tracePt t="121321" x="5157788" y="4622800"/>
          <p14:tracePt t="121331" x="5167313" y="4657725"/>
          <p14:tracePt t="121339" x="5175250" y="4657725"/>
          <p14:tracePt t="121349" x="5175250" y="4665663"/>
          <p14:tracePt t="121359" x="5175250" y="4673600"/>
          <p14:tracePt t="121399" x="5175250" y="4683125"/>
          <p14:tracePt t="121416" x="5175250" y="4691063"/>
          <p14:tracePt t="121520" x="5175250" y="4699000"/>
          <p14:tracePt t="121535" x="5167313" y="4724400"/>
          <p14:tracePt t="121545" x="5157788" y="4741863"/>
          <p14:tracePt t="121551" x="5141913" y="4749800"/>
          <p14:tracePt t="121559" x="5106988" y="4775200"/>
          <p14:tracePt t="121569" x="5064125" y="4810125"/>
          <p14:tracePt t="121581" x="4972050" y="4886325"/>
          <p14:tracePt t="121587" x="4894263" y="4929188"/>
          <p14:tracePt t="121597" x="4860925" y="4962525"/>
          <p14:tracePt t="121603" x="4741863" y="5030788"/>
          <p14:tracePt t="121611" x="4648200" y="5073650"/>
          <p14:tracePt t="121621" x="4572000" y="5124450"/>
          <p14:tracePt t="121627" x="4470400" y="5167313"/>
          <p14:tracePt t="121637" x="4351338" y="5226050"/>
          <p14:tracePt t="121645" x="4265613" y="5260975"/>
          <p14:tracePt t="121653" x="4146550" y="5319713"/>
          <p14:tracePt t="121662" x="4070350" y="5362575"/>
          <p14:tracePt t="121669" x="3968750" y="5405438"/>
          <p14:tracePt t="121677" x="3900488" y="5438775"/>
          <p14:tracePt t="121685" x="3798888" y="5497513"/>
          <p14:tracePt t="121695" x="3738563" y="5532438"/>
          <p14:tracePt t="121705" x="3662363" y="5575300"/>
          <p14:tracePt t="121714" x="3459163" y="5668963"/>
          <p14:tracePt t="121721" x="3416300" y="5694363"/>
          <p14:tracePt t="121729" x="3382963" y="5702300"/>
          <p14:tracePt t="121737" x="3305175" y="5745163"/>
          <p14:tracePt t="121746" x="3279775" y="5753100"/>
          <p14:tracePt t="121754" x="3246438" y="5770563"/>
          <p14:tracePt t="121762" x="3211513" y="5778500"/>
          <p14:tracePt t="121769" x="3186113" y="5788025"/>
          <p14:tracePt t="121778" x="3170238" y="5795963"/>
          <p14:tracePt t="121785" x="3144838" y="5803900"/>
          <p14:tracePt t="121798" x="3127375" y="5821363"/>
          <p14:tracePt t="121805" x="3101975" y="5829300"/>
          <p14:tracePt t="121815" x="3084513" y="5846763"/>
          <p14:tracePt t="121829" x="3059113" y="5854700"/>
          <p14:tracePt t="121837" x="3008313" y="5889625"/>
          <p14:tracePt t="121847" x="3000375" y="5905500"/>
          <p14:tracePt t="121855" x="2982913" y="5915025"/>
          <p14:tracePt t="121866" x="2965450" y="5922963"/>
          <p14:tracePt t="121877" x="2957513" y="5922963"/>
          <p14:tracePt t="121893" x="2949575" y="5932488"/>
          <p14:tracePt t="121901" x="2940050" y="5932488"/>
          <p14:tracePt t="121909" x="2940050" y="5940425"/>
          <p14:tracePt t="121917" x="2922588" y="5948363"/>
          <p14:tracePt t="121927" x="2906713" y="5948363"/>
          <p14:tracePt t="121933" x="2897188" y="5957888"/>
          <p14:tracePt t="121945" x="2889250" y="5965825"/>
          <p14:tracePt t="121953" x="2863850" y="5973763"/>
          <p14:tracePt t="121963" x="2830513" y="5991225"/>
          <p14:tracePt t="121971" x="2805113" y="5999163"/>
          <p14:tracePt t="121979" x="2795588" y="5999163"/>
          <p14:tracePt t="121987" x="2770188" y="6008688"/>
          <p14:tracePt t="121995" x="2762250" y="6008688"/>
          <p14:tracePt t="122003" x="2744788" y="6016625"/>
          <p14:tracePt t="122011" x="2719388" y="6016625"/>
          <p14:tracePt t="122019" x="2711450" y="6024563"/>
          <p14:tracePt t="122027" x="2686050" y="6034088"/>
          <p14:tracePt t="122035" x="2660650" y="6034088"/>
          <p14:tracePt t="122043" x="2633663" y="6042025"/>
          <p14:tracePt t="122051" x="2608263" y="6042025"/>
          <p14:tracePt t="122059" x="2574925" y="6042025"/>
          <p14:tracePt t="122067" x="2532063" y="6042025"/>
          <p14:tracePt t="122075" x="2489200" y="6042025"/>
          <p14:tracePt t="122083" x="2447925" y="6042025"/>
          <p14:tracePt t="122091" x="2413000" y="6042025"/>
          <p14:tracePt t="122101" x="2371725" y="6034088"/>
          <p14:tracePt t="122107" x="2303463" y="6008688"/>
          <p14:tracePt t="122115" x="2278063" y="5999163"/>
          <p14:tracePt t="122123" x="2235200" y="5983288"/>
          <p14:tracePt t="122131" x="2192338" y="5973763"/>
          <p14:tracePt t="122139" x="2174875" y="5973763"/>
          <p14:tracePt t="122147" x="2133600" y="5957888"/>
          <p14:tracePt t="122155" x="2124075" y="5957888"/>
          <p14:tracePt t="122163" x="2090738" y="5948363"/>
          <p14:tracePt t="122171" x="2065338" y="5940425"/>
          <p14:tracePt t="122179" x="2047875" y="5932488"/>
          <p14:tracePt t="122187" x="2030413" y="5922963"/>
          <p14:tracePt t="122195" x="2014538" y="5922963"/>
          <p14:tracePt t="122203" x="1989138" y="5922963"/>
          <p14:tracePt t="122213" x="1954213" y="5915025"/>
          <p14:tracePt t="122219" x="1938338" y="5905500"/>
          <p14:tracePt t="122229" x="1903413" y="5897563"/>
          <p14:tracePt t="122235" x="1852613" y="5872163"/>
          <p14:tracePt t="122245" x="1827213" y="5872163"/>
          <p14:tracePt t="122251" x="1801813" y="5872163"/>
          <p14:tracePt t="122261" x="1776413" y="5864225"/>
          <p14:tracePt t="122267" x="1751013" y="5854700"/>
          <p14:tracePt t="122277" x="1725613" y="5854700"/>
          <p14:tracePt t="122287" x="1708150" y="5846763"/>
          <p14:tracePt t="122297" x="1674813" y="5838825"/>
          <p14:tracePt t="122309" x="1649413" y="5838825"/>
          <p14:tracePt t="122317" x="1581150" y="5821363"/>
          <p14:tracePt t="122325" x="1563688" y="5821363"/>
          <p14:tracePt t="122333" x="1530350" y="5813425"/>
          <p14:tracePt t="122341" x="1495425" y="5803900"/>
          <p14:tracePt t="122349" x="1470025" y="5803900"/>
          <p14:tracePt t="122357" x="1452563" y="5803900"/>
          <p14:tracePt t="122365" x="1427163" y="5795963"/>
          <p14:tracePt t="122373" x="1419225" y="5795963"/>
          <p14:tracePt t="122381" x="1411288" y="5788025"/>
          <p14:tracePt t="122397" x="1401763" y="5788025"/>
          <p14:tracePt t="122538" x="1419225" y="5788025"/>
          <p14:tracePt t="122549" x="1444625" y="5788025"/>
          <p14:tracePt t="122553" x="1487488" y="5788025"/>
          <p14:tracePt t="122563" x="1504950" y="5788025"/>
          <p14:tracePt t="122571" x="1555750" y="5795963"/>
          <p14:tracePt t="122579" x="1622425" y="5795963"/>
          <p14:tracePt t="122587" x="1682750" y="5803900"/>
          <p14:tracePt t="122595" x="1733550" y="5813425"/>
          <p14:tracePt t="122603" x="1801813" y="5813425"/>
          <p14:tracePt t="122611" x="1860550" y="5829300"/>
          <p14:tracePt t="122619" x="1920875" y="5829300"/>
          <p14:tracePt t="122627" x="1954213" y="5829300"/>
          <p14:tracePt t="122635" x="2005013" y="5838825"/>
          <p14:tracePt t="122643" x="2082800" y="5838825"/>
          <p14:tracePt t="122651" x="2133600" y="5838825"/>
          <p14:tracePt t="122659" x="2184400" y="5838825"/>
          <p14:tracePt t="122667" x="2268538" y="5838825"/>
          <p14:tracePt t="122675" x="2362200" y="5838825"/>
          <p14:tracePt t="122683" x="2438400" y="5838825"/>
          <p14:tracePt t="122691" x="2506663" y="5838825"/>
          <p14:tracePt t="122699" x="2608263" y="5838825"/>
          <p14:tracePt t="122707" x="2676525" y="5838825"/>
          <p14:tracePt t="122715" x="2736850" y="5838825"/>
          <p14:tracePt t="122723" x="2795588" y="5838825"/>
          <p14:tracePt t="122731" x="2881313" y="5838825"/>
          <p14:tracePt t="122739" x="2922588" y="5838825"/>
          <p14:tracePt t="122747" x="2990850" y="5838825"/>
          <p14:tracePt t="122755" x="3051175" y="5838825"/>
          <p14:tracePt t="122764" x="3109913" y="5838825"/>
          <p14:tracePt t="122771" x="3144838" y="5838825"/>
          <p14:tracePt t="122779" x="3221038" y="5829300"/>
          <p14:tracePt t="122789" x="3279775" y="5829300"/>
          <p14:tracePt t="122797" x="3348038" y="5821363"/>
          <p14:tracePt t="122807" x="3424238" y="5821363"/>
          <p14:tracePt t="122817" x="3467100" y="5813425"/>
          <p14:tracePt t="122825" x="3502025" y="5813425"/>
          <p14:tracePt t="122833" x="3509963" y="5813425"/>
          <p14:tracePt t="122893" x="3517900" y="5813425"/>
          <p14:tracePt t="122909" x="3527425" y="5813425"/>
          <p14:tracePt t="122917" x="3535363" y="5813425"/>
          <p14:tracePt t="122933" x="3552825" y="5813425"/>
          <p14:tracePt t="122941" x="3560763" y="5813425"/>
          <p14:tracePt t="122951" x="3568700" y="5813425"/>
          <p14:tracePt t="122961" x="3586163" y="5813425"/>
          <p14:tracePt t="122969" x="3594100" y="5813425"/>
          <p14:tracePt t="122979" x="3611563" y="5813425"/>
          <p14:tracePt t="122989" x="3619500" y="5813425"/>
          <p14:tracePt t="122997" x="3646488" y="5813425"/>
          <p14:tracePt t="123007" x="3662363" y="5813425"/>
          <p14:tracePt t="123017" x="3671888" y="5813425"/>
          <p14:tracePt t="123025" x="3697288" y="5803900"/>
          <p14:tracePt t="123033" x="3713163" y="5803900"/>
          <p14:tracePt t="123049" x="3722688" y="5803900"/>
          <p14:tracePt t="123061" x="3730625" y="5803900"/>
          <p14:tracePt t="123069" x="3738563" y="5803900"/>
          <p14:tracePt t="123081" x="3748088" y="5803900"/>
          <p14:tracePt t="123091" x="3756025" y="5803900"/>
          <p14:tracePt t="123099" x="3781425" y="5803900"/>
          <p14:tracePt t="123111" x="3798888" y="5813425"/>
          <p14:tracePt t="123123" x="3806825" y="5813425"/>
          <p14:tracePt t="123131" x="3857625" y="5821363"/>
          <p14:tracePt t="123137" x="3867150" y="5821363"/>
          <p14:tracePt t="123147" x="3892550" y="5821363"/>
          <p14:tracePt t="123153" x="3917950" y="5821363"/>
          <p14:tracePt t="123163" x="3925888" y="5821363"/>
          <p14:tracePt t="123171" x="3960813" y="5821363"/>
          <p14:tracePt t="123179" x="3968750" y="5821363"/>
          <p14:tracePt t="123191" x="3976688" y="5821363"/>
          <p14:tracePt t="123201" x="3986213" y="5821363"/>
          <p14:tracePt t="123211" x="3994150" y="5821363"/>
          <p14:tracePt t="123231" x="4002088" y="5821363"/>
          <p14:tracePt t="123263" x="4011613" y="5821363"/>
          <p14:tracePt t="123305" x="4019550" y="5821363"/>
          <p14:tracePt t="123312" x="4027488" y="5821363"/>
          <p14:tracePt t="123321" x="4037013" y="5821363"/>
          <p14:tracePt t="123335" x="4037013" y="5829300"/>
          <p14:tracePt t="123345" x="4052888" y="5829300"/>
          <p14:tracePt t="123351" x="4062413" y="5838825"/>
          <p14:tracePt t="123364" x="4070350" y="5838825"/>
          <p14:tracePt t="123373" x="4079875" y="5846763"/>
          <p14:tracePt t="123383" x="4095750" y="5864225"/>
          <p14:tracePt t="123441" x="4095750" y="5872163"/>
          <p14:tracePt t="123474" x="4095750" y="5880100"/>
          <p14:tracePt t="123483" x="4095750" y="5889625"/>
          <p14:tracePt t="123507" x="4095750" y="5915025"/>
          <p14:tracePt t="123533" x="4095750" y="5948363"/>
          <p14:tracePt t="123543" x="4087813" y="5948363"/>
          <p14:tracePt t="123553" x="4079875" y="5973763"/>
          <p14:tracePt t="123561" x="4070350" y="5983288"/>
          <p14:tracePt t="123569" x="4062413" y="5983288"/>
          <p14:tracePt t="123577" x="4052888" y="5991225"/>
          <p14:tracePt t="123585" x="4052888" y="5999163"/>
          <p14:tracePt t="123603" x="4044950" y="5999163"/>
          <p14:tracePt t="123617" x="4037013" y="6008688"/>
          <p14:tracePt t="123669" x="4027488" y="6016625"/>
          <p14:tracePt t="123685" x="3867150" y="6049963"/>
          <p14:tracePt t="123693" x="3781425" y="6059488"/>
          <p14:tracePt t="123701" x="3697288" y="6076950"/>
          <p14:tracePt t="123711" x="3636963" y="6076950"/>
          <p14:tracePt t="123721" x="3594100" y="6092825"/>
          <p14:tracePt t="123731" x="3560763" y="6102350"/>
          <p14:tracePt t="123740" x="3509963" y="6110288"/>
          <p14:tracePt t="123745" x="3449638" y="6110288"/>
          <p14:tracePt t="123755" x="3433763" y="6118225"/>
          <p14:tracePt t="123761" x="3398838" y="6118225"/>
          <p14:tracePt t="123771" x="3365500" y="6118225"/>
          <p14:tracePt t="123779" x="3355975" y="6118225"/>
          <p14:tracePt t="123787" x="3330575" y="6127750"/>
          <p14:tracePt t="123795" x="3314700" y="6135688"/>
          <p14:tracePt t="123803" x="3289300" y="6135688"/>
          <p14:tracePt t="123811" x="3279775" y="6135688"/>
          <p14:tracePt t="123823" x="3254375" y="6143625"/>
          <p14:tracePt t="123833" x="3238500" y="6153150"/>
          <p14:tracePt t="123843" x="3195638" y="6153150"/>
          <p14:tracePt t="123851" x="3178175" y="6153150"/>
          <p14:tracePt t="123859" x="3152775" y="6161088"/>
          <p14:tracePt t="123869" x="3127375" y="6161088"/>
          <p14:tracePt t="123876" x="3094038" y="6169025"/>
          <p14:tracePt t="123883" x="3076575" y="6169025"/>
          <p14:tracePt t="123891" x="3041650" y="6169025"/>
          <p14:tracePt t="123899" x="3000375" y="6178550"/>
          <p14:tracePt t="123907" x="2965450" y="6178550"/>
          <p14:tracePt t="123916" x="2922588" y="6178550"/>
          <p14:tracePt t="123923" x="2881313" y="6178550"/>
          <p14:tracePt t="123931" x="2846388" y="6178550"/>
          <p14:tracePt t="123939" x="2820988" y="6178550"/>
          <p14:tracePt t="123947" x="2778125" y="6178550"/>
          <p14:tracePt t="123955" x="2744788" y="6178550"/>
          <p14:tracePt t="123963" x="2701925" y="6186488"/>
          <p14:tracePt t="123971" x="2668588" y="6186488"/>
          <p14:tracePt t="123979" x="2625725" y="6186488"/>
          <p14:tracePt t="123987" x="2600325" y="6186488"/>
          <p14:tracePt t="123995" x="2549525" y="6186488"/>
          <p14:tracePt t="124003" x="2516188" y="6186488"/>
          <p14:tracePt t="124011" x="2498725" y="6186488"/>
          <p14:tracePt t="124019" x="2463800" y="6186488"/>
          <p14:tracePt t="124029" x="2430463" y="6186488"/>
          <p14:tracePt t="124035" x="2405063" y="6186488"/>
          <p14:tracePt t="124045" x="2397125" y="6186488"/>
          <p14:tracePt t="124053" x="2371725" y="6186488"/>
          <p14:tracePt t="124061" x="2362200" y="6186488"/>
          <p14:tracePt t="124069" x="2336800" y="6186488"/>
          <p14:tracePt t="124077" x="2319338" y="6186488"/>
          <p14:tracePt t="124085" x="2303463" y="6186488"/>
          <p14:tracePt t="124093" x="2286000" y="6178550"/>
          <p14:tracePt t="124101" x="2260600" y="6178550"/>
          <p14:tracePt t="124109" x="2243138" y="6169025"/>
          <p14:tracePt t="124125" x="2227263" y="6169025"/>
          <p14:tracePt t="124133" x="2217738" y="6161088"/>
          <p14:tracePt t="124141" x="2209800" y="6161088"/>
          <p14:tracePt t="124149" x="2200275" y="6153150"/>
          <p14:tracePt t="124165" x="2192338" y="6143625"/>
          <p14:tracePt t="124173" x="2184400" y="6143625"/>
          <p14:tracePt t="124181" x="2174875" y="6143625"/>
          <p14:tracePt t="124189" x="2166938" y="6135688"/>
          <p14:tracePt t="124197" x="2159000" y="6127750"/>
          <p14:tracePt t="124205" x="2149475" y="6127750"/>
          <p14:tracePt t="124213" x="2149475" y="6118225"/>
          <p14:tracePt t="124221" x="2141538" y="6118225"/>
          <p14:tracePt t="124237" x="2133600" y="6110288"/>
          <p14:tracePt t="124245" x="2133600" y="6092825"/>
          <p14:tracePt t="124253" x="2124075" y="6076950"/>
          <p14:tracePt t="124261" x="2108200" y="6049963"/>
          <p14:tracePt t="124269" x="2082800" y="6016625"/>
          <p14:tracePt t="124277" x="2073275" y="5999163"/>
          <p14:tracePt t="124285" x="2055813" y="5973763"/>
          <p14:tracePt t="124293" x="2039938" y="5957888"/>
          <p14:tracePt t="124301" x="2022475" y="5940425"/>
          <p14:tracePt t="124309" x="2014538" y="5922963"/>
          <p14:tracePt t="124317" x="2014538" y="5905500"/>
          <p14:tracePt t="124325" x="2005013" y="5905500"/>
          <p14:tracePt t="124343" x="1997075" y="5905500"/>
          <p14:tracePt t="124349" x="1997075" y="5897563"/>
          <p14:tracePt t="124399" x="1989138" y="5897563"/>
          <p14:tracePt t="124407" x="1989138" y="5889625"/>
          <p14:tracePt t="125464" x="1989138" y="5880100"/>
          <p14:tracePt t="125470" x="1989138" y="5864225"/>
          <p14:tracePt t="125477" x="1989138" y="5838825"/>
          <p14:tracePt t="125485" x="1989138" y="5829300"/>
          <p14:tracePt t="125495" x="1989138" y="5813425"/>
          <p14:tracePt t="125501" x="1979613" y="5795963"/>
          <p14:tracePt t="125510" x="1979613" y="5788025"/>
          <p14:tracePt t="125517" x="1971675" y="5761038"/>
          <p14:tracePt t="125527" x="1963738" y="5745163"/>
          <p14:tracePt t="125537" x="1954213" y="5727700"/>
          <p14:tracePt t="125549" x="1946275" y="5702300"/>
          <p14:tracePt t="125555" x="1928813" y="5668963"/>
          <p14:tracePt t="125561" x="1920875" y="5641975"/>
          <p14:tracePt t="125571" x="1911350" y="5626100"/>
          <p14:tracePt t="125577" x="1903413" y="5608638"/>
          <p14:tracePt t="125587" x="1903413" y="5600700"/>
          <p14:tracePt t="125593" x="1903413" y="5591175"/>
          <p14:tracePt t="125603" x="1895475" y="5583238"/>
          <p14:tracePt t="125611" x="1885950" y="5565775"/>
          <p14:tracePt t="125619" x="1878013" y="5549900"/>
          <p14:tracePt t="125635" x="1878013" y="5540375"/>
          <p14:tracePt t="125643" x="1870075" y="5524500"/>
          <p14:tracePt t="125651" x="1860550" y="5514975"/>
          <p14:tracePt t="125659" x="1852613" y="5507038"/>
          <p14:tracePt t="125667" x="1844675" y="5489575"/>
          <p14:tracePt t="125683" x="1835150" y="5481638"/>
          <p14:tracePt t="125691" x="1827213" y="5464175"/>
          <p14:tracePt t="125699" x="1819275" y="5464175"/>
          <p14:tracePt t="125707" x="1819275" y="5438775"/>
          <p14:tracePt t="125716" x="1801813" y="5421313"/>
          <p14:tracePt t="125723" x="1784350" y="5387975"/>
          <p14:tracePt t="125731" x="1741488" y="5337175"/>
          <p14:tracePt t="125739" x="1725613" y="5302250"/>
          <p14:tracePt t="125751" x="1708150" y="5276850"/>
          <p14:tracePt t="125760" x="1690688" y="5260975"/>
          <p14:tracePt t="125767" x="1665288" y="5226050"/>
          <p14:tracePt t="125777" x="1649413" y="5208588"/>
          <p14:tracePt t="125783" x="1639888" y="5183188"/>
          <p14:tracePt t="125791" x="1622425" y="5157788"/>
          <p14:tracePt t="125799" x="1597025" y="5132388"/>
          <p14:tracePt t="125807" x="1589088" y="5132388"/>
          <p14:tracePt t="125815" x="1571625" y="5116513"/>
          <p14:tracePt t="125823" x="1571625" y="5106988"/>
          <p14:tracePt t="125834" x="1563688" y="5099050"/>
          <p14:tracePt t="125839" x="1555750" y="5099050"/>
          <p14:tracePt t="125898" x="1563688" y="5106988"/>
          <p14:tracePt t="125905" x="1589088" y="5132388"/>
          <p14:tracePt t="125913" x="1631950" y="5183188"/>
          <p14:tracePt t="125922" x="1665288" y="5218113"/>
          <p14:tracePt t="125929" x="1700213" y="5268913"/>
          <p14:tracePt t="125937" x="1716088" y="5294313"/>
          <p14:tracePt t="125945" x="1751013" y="5327650"/>
          <p14:tracePt t="125953" x="1776413" y="5353050"/>
          <p14:tracePt t="125962" x="1801813" y="5380038"/>
          <p14:tracePt t="125969" x="1819275" y="5405438"/>
          <p14:tracePt t="125977" x="1844675" y="5430838"/>
          <p14:tracePt t="125985" x="1860550" y="5456238"/>
          <p14:tracePt t="125994" x="1878013" y="5464175"/>
          <p14:tracePt t="126001" x="1885950" y="5464175"/>
          <p14:tracePt t="126011" x="1885950" y="5472113"/>
          <p14:tracePt t="126041" x="1895475" y="5472113"/>
          <p14:tracePt t="126051" x="1895475" y="5481638"/>
          <p14:tracePt t="126057" x="1903413" y="5481638"/>
          <p14:tracePt t="126065" x="1903413" y="5489575"/>
          <p14:tracePt t="126089" x="1911350" y="5489575"/>
          <p14:tracePt t="126164" x="1920875" y="5489575"/>
          <p14:tracePt t="126187" x="1928813" y="5489575"/>
          <p14:tracePt t="126195" x="1938338" y="5497513"/>
          <p14:tracePt t="126203" x="1954213" y="5497513"/>
          <p14:tracePt t="126211" x="1963738" y="5507038"/>
          <p14:tracePt t="126219" x="1997075" y="5514975"/>
          <p14:tracePt t="126227" x="2022475" y="5524500"/>
          <p14:tracePt t="126235" x="2065338" y="5540375"/>
          <p14:tracePt t="126243" x="2141538" y="5549900"/>
          <p14:tracePt t="126251" x="2227263" y="5575300"/>
          <p14:tracePt t="126261" x="2303463" y="5575300"/>
          <p14:tracePt t="126271" x="2371725" y="5575300"/>
          <p14:tracePt t="126279" x="2430463" y="5575300"/>
          <p14:tracePt t="126287" x="2498725" y="5575300"/>
          <p14:tracePt t="126296" x="2574925" y="5575300"/>
          <p14:tracePt t="126304" x="2668588" y="5575300"/>
          <p14:tracePt t="126312" x="2727325" y="5575300"/>
          <p14:tracePt t="126320" x="2805113" y="5565775"/>
          <p14:tracePt t="126328" x="2871788" y="5565775"/>
          <p14:tracePt t="126336" x="2932113" y="5565775"/>
          <p14:tracePt t="126344" x="2957513" y="5565775"/>
          <p14:tracePt t="126351" x="2974975" y="5565775"/>
          <p14:tracePt t="126362" x="3008313" y="5565775"/>
          <p14:tracePt t="126628" x="3016250" y="5565775"/>
          <p14:tracePt t="126655" x="3016250" y="5557838"/>
          <p14:tracePt t="126665" x="3041650" y="5557838"/>
          <p14:tracePt t="126677" x="3067050" y="5557838"/>
          <p14:tracePt t="126689" x="3076575" y="5557838"/>
          <p14:tracePt t="126699" x="3101975" y="5557838"/>
          <p14:tracePt t="126705" x="3152775" y="5557838"/>
          <p14:tracePt t="126713" x="3178175" y="5557838"/>
          <p14:tracePt t="126721" x="3211513" y="5565775"/>
          <p14:tracePt t="126731" x="3238500" y="5583238"/>
          <p14:tracePt t="126737" x="3289300" y="5608638"/>
          <p14:tracePt t="126749" x="3340100" y="5651500"/>
          <p14:tracePt t="126765" x="3390900" y="5676900"/>
          <p14:tracePt t="126775" x="3424238" y="5710238"/>
          <p14:tracePt t="126854" x="3568700" y="5813425"/>
          <p14:tracePt t="126860" x="3619500" y="5838825"/>
          <p14:tracePt t="126869" x="4197350" y="6186488"/>
          <p14:tracePt t="126903" x="4206875" y="6186488"/>
          <p14:tracePt t="128427" x="4214813" y="6186488"/>
          <p14:tracePt t="128466" x="4224338" y="6186488"/>
          <p14:tracePt t="128489" x="4240213" y="6178550"/>
          <p14:tracePt t="128497" x="4283075" y="6161088"/>
          <p14:tracePt t="128505" x="4359275" y="6143625"/>
          <p14:tracePt t="128513" x="4435475" y="6110288"/>
          <p14:tracePt t="128521" x="4495800" y="6084888"/>
          <p14:tracePt t="128531" x="4546600" y="6067425"/>
          <p14:tracePt t="128537" x="4605338" y="6034088"/>
          <p14:tracePt t="128545" x="4665663" y="6016625"/>
          <p14:tracePt t="128553" x="4716463" y="5983288"/>
          <p14:tracePt t="128561" x="4749800" y="5965825"/>
          <p14:tracePt t="128569" x="4792663" y="5940425"/>
          <p14:tracePt t="128579" x="4810125" y="5915025"/>
          <p14:tracePt t="128585" x="4827588" y="5889625"/>
          <p14:tracePt t="128595" x="4860925" y="5854700"/>
          <p14:tracePt t="128605" x="4868863" y="5838825"/>
          <p14:tracePt t="128615" x="4886325" y="5821363"/>
          <p14:tracePt t="128623" x="4903788" y="5803900"/>
          <p14:tracePt t="128632" x="4911725" y="5788025"/>
          <p14:tracePt t="128639" x="4911725" y="5778500"/>
          <p14:tracePt t="128648" x="4919663" y="5778500"/>
          <p14:tracePt t="128664" x="4919663" y="5761038"/>
          <p14:tracePt t="128671" x="4919663" y="5753100"/>
          <p14:tracePt t="128679" x="4929188" y="5753100"/>
          <p14:tracePt t="128687" x="4937125" y="5727700"/>
          <p14:tracePt t="128695" x="4946650" y="5719763"/>
          <p14:tracePt t="128703" x="4946650" y="5710238"/>
          <p14:tracePt t="128711" x="4946650" y="5694363"/>
          <p14:tracePt t="128719" x="4954588" y="5676900"/>
          <p14:tracePt t="128727" x="4954588" y="5659438"/>
          <p14:tracePt t="128735" x="4962525" y="5641975"/>
          <p14:tracePt t="128743" x="4962525" y="5616575"/>
          <p14:tracePt t="128753" x="4962525" y="5600700"/>
          <p14:tracePt t="128759" x="4962525" y="5575300"/>
          <p14:tracePt t="128767" x="4962525" y="5557838"/>
          <p14:tracePt t="128777" x="4972050" y="5532438"/>
          <p14:tracePt t="128789" x="4972050" y="5507038"/>
          <p14:tracePt t="128797" x="4972050" y="5472113"/>
          <p14:tracePt t="128803" x="4972050" y="5446713"/>
          <p14:tracePt t="128815" x="4972050" y="5387975"/>
          <p14:tracePt t="128823" x="4972050" y="5362575"/>
          <p14:tracePt t="128839" x="4972050" y="5311775"/>
          <p14:tracePt t="128855" x="4972050" y="5276850"/>
          <p14:tracePt t="128880" x="4972050" y="5260975"/>
          <p14:tracePt t="128893" x="4972050" y="5251450"/>
          <p14:tracePt t="128903" x="4972050" y="5235575"/>
          <p14:tracePt t="128913" x="4972050" y="5226050"/>
          <p14:tracePt t="128921" x="4972050" y="5167313"/>
          <p14:tracePt t="128942" x="4972050" y="5141913"/>
          <p14:tracePt t="128949" x="4972050" y="5116513"/>
          <p14:tracePt t="128957" x="4972050" y="5064125"/>
          <p14:tracePt t="128965" x="4972050" y="5048250"/>
          <p14:tracePt t="128973" x="4972050" y="5022850"/>
          <p14:tracePt t="128983" x="4972050" y="5013325"/>
          <p14:tracePt t="128993" x="4972050" y="4987925"/>
          <p14:tracePt t="129001" x="4972050" y="4954588"/>
          <p14:tracePt t="129010" x="4972050" y="4946650"/>
          <p14:tracePt t="129017" x="4972050" y="4919663"/>
          <p14:tracePt t="129025" x="4972050" y="4911725"/>
          <p14:tracePt t="129033" x="4972050" y="4894263"/>
          <p14:tracePt t="129043" x="4972050" y="4878388"/>
          <p14:tracePt t="129049" x="4972050" y="4852988"/>
          <p14:tracePt t="129059" x="4972050" y="4843463"/>
          <p14:tracePt t="129067" x="4972050" y="4827588"/>
          <p14:tracePt t="129073" x="4972050" y="4818063"/>
          <p14:tracePt t="129081" x="4972050" y="4802188"/>
          <p14:tracePt t="129091" x="4972050" y="4792663"/>
          <p14:tracePt t="129097" x="4972050" y="4784725"/>
          <p14:tracePt t="129105" x="4972050" y="4775200"/>
          <p14:tracePt t="129132" x="4972050" y="4767263"/>
          <p14:tracePt t="129200" x="4972050" y="4775200"/>
          <p14:tracePt t="129210" x="4972050" y="4802188"/>
          <p14:tracePt t="129219" x="4972050" y="4818063"/>
          <p14:tracePt t="129227" x="4972050" y="4852988"/>
          <p14:tracePt t="129237" x="4972050" y="4878388"/>
          <p14:tracePt t="129250" x="4972050" y="4911725"/>
          <p14:tracePt t="129263" x="4972050" y="4929188"/>
          <p14:tracePt t="129271" x="4972050" y="5005388"/>
          <p14:tracePt t="129336" x="4972050" y="5030788"/>
          <p14:tracePt t="129346" x="4972050" y="5251450"/>
          <p14:tracePt t="129366" x="4972050" y="5286375"/>
          <p14:tracePt t="129379" x="4972050" y="5302250"/>
          <p14:tracePt t="129399" x="4972050" y="5311775"/>
          <p14:tracePt t="129409" x="4972050" y="5327650"/>
          <p14:tracePt t="129419" x="4972050" y="5337175"/>
          <p14:tracePt t="129441" x="4972050" y="5345113"/>
          <p14:tracePt t="129449" x="4972050" y="5353050"/>
          <p14:tracePt t="129461" x="4972050" y="5362575"/>
          <p14:tracePt t="129467" x="4972050" y="5370513"/>
          <p14:tracePt t="129477" x="4972050" y="5380038"/>
          <p14:tracePt t="129487" x="4972050" y="5395913"/>
          <p14:tracePt t="129499" x="4972050" y="5421313"/>
          <p14:tracePt t="129506" x="4972050" y="5430838"/>
          <p14:tracePt t="129518" x="4962525" y="5456238"/>
          <p14:tracePt t="129526" x="4954588" y="5489575"/>
          <p14:tracePt t="129539" x="4954588" y="5497513"/>
          <p14:tracePt t="129553" x="4954588" y="5507038"/>
          <p14:tracePt t="130006" x="4954588" y="5514975"/>
          <p14:tracePt t="130041" x="4954588" y="5524500"/>
          <p14:tracePt t="130059" x="4954588" y="5532438"/>
          <p14:tracePt t="131728" x="4946650" y="5532438"/>
          <p14:tracePt t="131739" x="4937125" y="5532438"/>
          <p14:tracePt t="131747" x="4919663" y="5532438"/>
          <p14:tracePt t="131755" x="4903788" y="5532438"/>
          <p14:tracePt t="131771" x="4894263" y="5532438"/>
          <p14:tracePt t="131787" x="4886325" y="5532438"/>
          <p14:tracePt t="131864" x="4886325" y="5540375"/>
          <p14:tracePt t="131889" x="4886325" y="5557838"/>
          <p14:tracePt t="131897" x="4886325" y="5591175"/>
          <p14:tracePt t="131905" x="4886325" y="5608638"/>
          <p14:tracePt t="131915" x="4903788" y="5634038"/>
          <p14:tracePt t="131925" x="4929188" y="5651500"/>
          <p14:tracePt t="131965" x="4954588" y="5659438"/>
          <p14:tracePt t="132066" x="4972050" y="5668963"/>
          <p14:tracePt t="132126" x="5311775" y="5684838"/>
          <p14:tracePt t="132135" x="5405438" y="5788025"/>
          <p14:tracePt t="132310" x="5405438" y="5770563"/>
          <p14:tracePt t="132319" x="5405438" y="5761038"/>
          <p14:tracePt t="132327" x="5405438" y="5753100"/>
          <p14:tracePt t="132335" x="5413375" y="5753100"/>
          <p14:tracePt t="132343" x="5413375" y="5745163"/>
          <p14:tracePt t="132351" x="5413375" y="5735638"/>
          <p14:tracePt t="132379" x="5413375" y="5727700"/>
          <p14:tracePt t="132387" x="5413375" y="5710238"/>
          <p14:tracePt t="132405" x="5413375" y="5694363"/>
          <p14:tracePt t="132411" x="5413375" y="5676900"/>
          <p14:tracePt t="132427" x="5413375" y="5659438"/>
          <p14:tracePt t="132445" x="5413375" y="5651500"/>
          <p14:tracePt t="132453" x="5413375" y="5641975"/>
          <p14:tracePt t="132464" x="5413375" y="5634038"/>
          <p14:tracePt t="132515" x="5413375" y="5626100"/>
          <p14:tracePt t="132534" x="5413375" y="5616575"/>
          <p14:tracePt t="132576" x="5413375" y="5608638"/>
          <p14:tracePt t="132587" x="5413375" y="5600700"/>
          <p14:tracePt t="132597" x="5413375" y="5575300"/>
          <p14:tracePt t="132605" x="5413375" y="5557838"/>
          <p14:tracePt t="132615" x="5413375" y="5549900"/>
          <p14:tracePt t="132623" x="5421313" y="5549900"/>
          <p14:tracePt t="132633" x="5421313" y="5540375"/>
          <p14:tracePt t="132641" x="5430838" y="5540375"/>
          <p14:tracePt t="132658" x="5430838" y="5532438"/>
          <p14:tracePt t="132673" x="5438775" y="5532438"/>
          <p14:tracePt t="132683" x="5446713" y="5524500"/>
          <p14:tracePt t="132689" x="5456238" y="5514975"/>
          <p14:tracePt t="132699" x="5464175" y="5514975"/>
          <p14:tracePt t="132705" x="5472113" y="5507038"/>
          <p14:tracePt t="132713" x="5481638" y="5507038"/>
          <p14:tracePt t="132721" x="5497513" y="5497513"/>
          <p14:tracePt t="132733" x="5514975" y="5497513"/>
          <p14:tracePt t="132743" x="5524500" y="5497513"/>
          <p14:tracePt t="132749" x="5540375" y="5489575"/>
          <p14:tracePt t="132759" x="5549900" y="5481638"/>
          <p14:tracePt t="132767" x="5565775" y="5481638"/>
          <p14:tracePt t="132775" x="5583238" y="5481638"/>
          <p14:tracePt t="132787" x="5591175" y="5472113"/>
          <p14:tracePt t="132795" x="5626100" y="5464175"/>
          <p14:tracePt t="132803" x="5641975" y="5464175"/>
          <p14:tracePt t="132811" x="5651500" y="5464175"/>
          <p14:tracePt t="132819" x="5668963" y="5464175"/>
          <p14:tracePt t="132825" x="5676900" y="5464175"/>
          <p14:tracePt t="132835" x="5684838" y="5456238"/>
          <p14:tracePt t="132843" x="5702300" y="5456238"/>
          <p14:tracePt t="132854" x="5710238" y="5456238"/>
          <p14:tracePt t="132865" x="5727700" y="5446713"/>
          <p14:tracePt t="132871" x="5735638" y="5446713"/>
          <p14:tracePt t="132883" x="5745163" y="5438775"/>
          <p14:tracePt t="132893" x="5778500" y="5430838"/>
          <p14:tracePt t="132905" x="5821363" y="5430838"/>
          <p14:tracePt t="132917" x="5838825" y="5430838"/>
          <p14:tracePt t="132929" x="5872163" y="5413375"/>
          <p14:tracePt t="132939" x="5880100" y="5413375"/>
          <p14:tracePt t="132947" x="5905500" y="5413375"/>
          <p14:tracePt t="132959" x="5915025" y="5413375"/>
          <p14:tracePt t="132969" x="5922963" y="5413375"/>
          <p14:tracePt t="132989" x="5940425" y="5405438"/>
          <p14:tracePt t="133001" x="5948363" y="5405438"/>
          <p14:tracePt t="133016" x="5948363" y="5395913"/>
          <p14:tracePt t="133023" x="5957888" y="5395913"/>
          <p14:tracePt t="133039" x="5973763" y="5387975"/>
          <p14:tracePt t="133073" x="5983288" y="5387975"/>
          <p14:tracePt t="133087" x="5991225" y="5380038"/>
          <p14:tracePt t="133105" x="6008688" y="5370513"/>
          <p14:tracePt t="133117" x="6016625" y="5370513"/>
          <p14:tracePt t="133126" x="6024563" y="5370513"/>
          <p14:tracePt t="133135" x="6034088" y="5362575"/>
          <p14:tracePt t="133148" x="6042025" y="5362575"/>
          <p14:tracePt t="133169" x="6049963" y="5362575"/>
          <p14:tracePt t="133177" x="6059488" y="5362575"/>
          <p14:tracePt t="136382" x="6024563" y="5362575"/>
          <p14:tracePt t="136390" x="5973763" y="5362575"/>
          <p14:tracePt t="136400" x="5932488" y="5362575"/>
          <p14:tracePt t="136405" x="5872163" y="5345113"/>
          <p14:tracePt t="136415" x="5753100" y="5337175"/>
          <p14:tracePt t="136423" x="5583238" y="5327650"/>
          <p14:tracePt t="136432" x="5481638" y="5311775"/>
          <p14:tracePt t="136437" x="5175250" y="5286375"/>
          <p14:tracePt t="136447" x="5081588" y="5226050"/>
          <p14:tracePt t="136455" x="5030788" y="5157788"/>
          <p14:tracePt t="136463" x="4997450" y="5081588"/>
          <p14:tracePt t="136475" x="4962525" y="5022850"/>
          <p14:tracePt t="136483" x="4937125" y="4962525"/>
          <p14:tracePt t="136491" x="4827588" y="4818063"/>
          <p14:tracePt t="136499" x="4724400" y="4665663"/>
          <p14:tracePt t="136507" x="4460875" y="4394200"/>
          <p14:tracePt t="136515" x="4019550" y="3968750"/>
          <p14:tracePt t="136523" x="3527425" y="3578225"/>
          <p14:tracePt t="136535" x="2889250" y="3101975"/>
          <p14:tracePt t="136547" x="2311400" y="2701925"/>
          <p14:tracePt t="136555" x="671513" y="1436688"/>
          <p14:tracePt t="136564" x="119063" y="9429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DA46D463-1A3B-44C6-B7E1-37C72A9C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1349375"/>
            <a:ext cx="7467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Group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	      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lang="en-US" altLang="zh-CN" dirty="0">
                <a:latin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/cm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H	       0.9	           2800~3100</a:t>
            </a:r>
          </a:p>
          <a:p>
            <a:pPr lvl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	       6	                ~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000</a:t>
            </a:r>
          </a:p>
          <a:p>
            <a:pPr lvl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l	       7.3	           ~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625</a:t>
            </a:r>
          </a:p>
          <a:p>
            <a:pPr lvl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I	       8.9	           ~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500</a:t>
            </a:r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5C8DF6DA-66C9-4CF2-AC23-AC14180C0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6250"/>
            <a:ext cx="7162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~ 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z="2800" baseline="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-2</a:t>
            </a:r>
            <a:endParaRPr lang="zh-CN" altLang="en-US" sz="2800" b="0" baseline="300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F90AE80-AB07-49AE-9A2D-166F5856380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247"/>
    </mc:Choice>
    <mc:Fallback xmlns="">
      <p:transition spd="slow" advTm="572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33" x="8523288" y="2957513"/>
          <p14:tracePt t="543" x="8099425" y="2838450"/>
          <p14:tracePt t="551" x="7810500" y="2770188"/>
          <p14:tracePt t="559" x="7435850" y="2676525"/>
          <p14:tracePt t="567" x="7027863" y="2643188"/>
          <p14:tracePt t="577" x="6705600" y="2625725"/>
          <p14:tracePt t="583" x="6500813" y="2625725"/>
          <p14:tracePt t="592" x="6254750" y="2608263"/>
          <p14:tracePt t="599" x="6016625" y="2592388"/>
          <p14:tracePt t="608" x="5788025" y="2592388"/>
          <p14:tracePt t="615" x="5608638" y="2592388"/>
          <p14:tracePt t="624" x="5472113" y="2608263"/>
          <p14:tracePt t="631" x="5337175" y="2668588"/>
          <p14:tracePt t="643" x="5200650" y="2770188"/>
          <p14:tracePt t="651" x="5099050" y="2881313"/>
          <p14:tracePt t="829" x="5167313" y="2770188"/>
          <p14:tracePt t="837" x="5192713" y="2719388"/>
          <p14:tracePt t="846" x="5218113" y="2643188"/>
          <p14:tracePt t="853" x="5218113" y="2617788"/>
          <p14:tracePt t="861" x="5218113" y="2549525"/>
          <p14:tracePt t="869" x="5218113" y="2532063"/>
          <p14:tracePt t="877" x="5218113" y="2506663"/>
          <p14:tracePt t="885" x="5226050" y="2447925"/>
          <p14:tracePt t="910" x="5218113" y="2336800"/>
          <p14:tracePt t="917" x="5200650" y="2278063"/>
          <p14:tracePt t="925" x="5192713" y="2217738"/>
          <p14:tracePt t="932" x="5183188" y="2133600"/>
          <p14:tracePt t="940" x="5175250" y="2055813"/>
          <p14:tracePt t="948" x="5157788" y="1928813"/>
          <p14:tracePt t="956" x="5149850" y="1852613"/>
          <p14:tracePt t="965" x="5141913" y="1725613"/>
          <p14:tracePt t="975" x="5141913" y="1639888"/>
          <p14:tracePt t="981" x="5141913" y="1571625"/>
          <p14:tracePt t="990" x="5141913" y="1504950"/>
          <p14:tracePt t="997" x="5141913" y="1427163"/>
          <p14:tracePt t="1006" x="5141913" y="1385888"/>
          <p14:tracePt t="1013" x="5141913" y="1325563"/>
          <p14:tracePt t="1021" x="5141913" y="1282700"/>
          <p14:tracePt t="1029" x="5141913" y="1223963"/>
          <p14:tracePt t="1037" x="5132388" y="1181100"/>
          <p14:tracePt t="1046" x="5132388" y="1138238"/>
          <p14:tracePt t="1053" x="5132388" y="1104900"/>
          <p14:tracePt t="1061" x="5132388" y="1054100"/>
          <p14:tracePt t="1069" x="5132388" y="1019175"/>
          <p14:tracePt t="1077" x="5132388" y="985838"/>
          <p14:tracePt t="1087" x="5132388" y="952500"/>
          <p14:tracePt t="1095" x="5132388" y="925513"/>
          <p14:tracePt t="1103" x="5132388" y="892175"/>
          <p14:tracePt t="1111" x="5132388" y="866775"/>
          <p14:tracePt t="1119" x="5132388" y="849313"/>
          <p14:tracePt t="1127" x="5132388" y="815975"/>
          <p14:tracePt t="1135" x="5132388" y="790575"/>
          <p14:tracePt t="1143" x="5124450" y="765175"/>
          <p14:tracePt t="1151" x="5124450" y="739775"/>
          <p14:tracePt t="1159" x="5124450" y="714375"/>
          <p14:tracePt t="1167" x="5116513" y="688975"/>
          <p14:tracePt t="1177" x="5106988" y="663575"/>
          <p14:tracePt t="1183" x="5099050" y="646113"/>
          <p14:tracePt t="1191" x="5091113" y="620713"/>
          <p14:tracePt t="1199" x="5081588" y="603250"/>
          <p14:tracePt t="1208" x="5064125" y="595313"/>
          <p14:tracePt t="1216" x="5064125" y="569913"/>
          <p14:tracePt t="1224" x="5038725" y="544513"/>
          <p14:tracePt t="1231" x="5022850" y="527050"/>
          <p14:tracePt t="1241" x="5005388" y="501650"/>
          <p14:tracePt t="1247" x="4987925" y="492125"/>
          <p14:tracePt t="1255" x="4962525" y="466725"/>
          <p14:tracePt t="1263" x="4954588" y="450850"/>
          <p14:tracePt t="1271" x="4929188" y="441325"/>
          <p14:tracePt t="1279" x="4903788" y="425450"/>
          <p14:tracePt t="1287" x="4878388" y="407988"/>
          <p14:tracePt t="1295" x="4852988" y="390525"/>
          <p14:tracePt t="1303" x="4810125" y="374650"/>
          <p14:tracePt t="1311" x="4784725" y="365125"/>
          <p14:tracePt t="1319" x="4775200" y="357188"/>
          <p14:tracePt t="1327" x="4749800" y="357188"/>
          <p14:tracePt t="1337" x="4724400" y="347663"/>
          <p14:tracePt t="1343" x="4699000" y="339725"/>
          <p14:tracePt t="1353" x="4683125" y="339725"/>
          <p14:tracePt t="1360" x="4665663" y="331788"/>
          <p14:tracePt t="1368" x="4640263" y="331788"/>
          <p14:tracePt t="1376" x="4622800" y="322263"/>
          <p14:tracePt t="1384" x="4605338" y="322263"/>
          <p14:tracePt t="1392" x="4589463" y="322263"/>
          <p14:tracePt t="1400" x="4579938" y="322263"/>
          <p14:tracePt t="1408" x="4564063" y="322263"/>
          <p14:tracePt t="1416" x="4554538" y="322263"/>
          <p14:tracePt t="1425" x="4538663" y="322263"/>
          <p14:tracePt t="1433" x="4513263" y="322263"/>
          <p14:tracePt t="1441" x="4503738" y="322263"/>
          <p14:tracePt t="1449" x="4486275" y="322263"/>
          <p14:tracePt t="1458" x="4470400" y="322263"/>
          <p14:tracePt t="1465" x="4452938" y="322263"/>
          <p14:tracePt t="1475" x="4427538" y="322263"/>
          <p14:tracePt t="1481" x="4410075" y="331788"/>
          <p14:tracePt t="1491" x="4394200" y="339725"/>
          <p14:tracePt t="1497" x="4376738" y="339725"/>
          <p14:tracePt t="1505" x="4359275" y="339725"/>
          <p14:tracePt t="1513" x="4341813" y="347663"/>
          <p14:tracePt t="1521" x="4325938" y="357188"/>
          <p14:tracePt t="1529" x="4300538" y="374650"/>
          <p14:tracePt t="1537" x="4283075" y="382588"/>
          <p14:tracePt t="1545" x="4275138" y="400050"/>
          <p14:tracePt t="1555" x="4257675" y="407988"/>
          <p14:tracePt t="1561" x="4240213" y="415925"/>
          <p14:tracePt t="1569" x="4232275" y="425450"/>
          <p14:tracePt t="1577" x="4214813" y="441325"/>
          <p14:tracePt t="1585" x="4197350" y="450850"/>
          <p14:tracePt t="1593" x="4181475" y="458788"/>
          <p14:tracePt t="1601" x="4181475" y="476250"/>
          <p14:tracePt t="1608" x="4164013" y="492125"/>
          <p14:tracePt t="1617" x="4156075" y="501650"/>
          <p14:tracePt t="1625" x="4146550" y="509588"/>
          <p14:tracePt t="1635" x="4138613" y="527050"/>
          <p14:tracePt t="1642" x="4130675" y="544513"/>
          <p14:tracePt t="1651" x="4121150" y="544513"/>
          <p14:tracePt t="1659" x="4113213" y="560388"/>
          <p14:tracePt t="1667" x="4105275" y="577850"/>
          <p14:tracePt t="1675" x="4105275" y="585788"/>
          <p14:tracePt t="1683" x="4095750" y="603250"/>
          <p14:tracePt t="1692" x="4095750" y="620713"/>
          <p14:tracePt t="1698" x="4087813" y="636588"/>
          <p14:tracePt t="1708" x="4079875" y="654050"/>
          <p14:tracePt t="1715" x="4079875" y="671513"/>
          <p14:tracePt t="1722" x="4070350" y="688975"/>
          <p14:tracePt t="1730" x="4070350" y="704850"/>
          <p14:tracePt t="1738" x="4070350" y="730250"/>
          <p14:tracePt t="1747" x="4070350" y="747713"/>
          <p14:tracePt t="1754" x="4070350" y="773113"/>
          <p14:tracePt t="1763" x="4070350" y="790575"/>
          <p14:tracePt t="1770" x="4070350" y="808038"/>
          <p14:tracePt t="1778" x="4070350" y="833438"/>
          <p14:tracePt t="1787" x="4070350" y="849313"/>
          <p14:tracePt t="1795" x="4079875" y="866775"/>
          <p14:tracePt t="1803" x="4087813" y="892175"/>
          <p14:tracePt t="1811" x="4095750" y="925513"/>
          <p14:tracePt t="1819" x="4105275" y="952500"/>
          <p14:tracePt t="1827" x="4121150" y="968375"/>
          <p14:tracePt t="1835" x="4130675" y="985838"/>
          <p14:tracePt t="1843" x="4138613" y="1003300"/>
          <p14:tracePt t="1851" x="4156075" y="1028700"/>
          <p14:tracePt t="1860" x="4181475" y="1062038"/>
          <p14:tracePt t="1871" x="4197350" y="1087438"/>
          <p14:tracePt t="1879" x="4214813" y="1096963"/>
          <p14:tracePt t="1887" x="4240213" y="1122363"/>
          <p14:tracePt t="1897" x="4249738" y="1138238"/>
          <p14:tracePt t="1903" x="4265613" y="1155700"/>
          <p14:tracePt t="1913" x="4291013" y="1173163"/>
          <p14:tracePt t="1918" x="4316413" y="1181100"/>
          <p14:tracePt t="1928" x="4341813" y="1198563"/>
          <p14:tracePt t="1934" x="4351338" y="1198563"/>
          <p14:tracePt t="1944" x="4368800" y="1206500"/>
          <p14:tracePt t="1952" x="4402138" y="1216025"/>
          <p14:tracePt t="1960" x="4410075" y="1223963"/>
          <p14:tracePt t="1968" x="4427538" y="1223963"/>
          <p14:tracePt t="1976" x="4452938" y="1223963"/>
          <p14:tracePt t="1984" x="4460875" y="1223963"/>
          <p14:tracePt t="1992" x="4486275" y="1223963"/>
          <p14:tracePt t="2000" x="4513263" y="1223963"/>
          <p14:tracePt t="2008" x="4529138" y="1223963"/>
          <p14:tracePt t="2017" x="4554538" y="1223963"/>
          <p14:tracePt t="2024" x="4589463" y="1223963"/>
          <p14:tracePt t="2033" x="4622800" y="1223963"/>
          <p14:tracePt t="2041" x="4648200" y="1223963"/>
          <p14:tracePt t="2049" x="4683125" y="1216025"/>
          <p14:tracePt t="2058" x="4716463" y="1206500"/>
          <p14:tracePt t="2065" x="4741863" y="1198563"/>
          <p14:tracePt t="2077" x="4767263" y="1189038"/>
          <p14:tracePt t="2085" x="4775200" y="1189038"/>
          <p14:tracePt t="2094" x="4802188" y="1181100"/>
          <p14:tracePt t="2101" x="4818063" y="1173163"/>
          <p14:tracePt t="2111" x="4818063" y="1163638"/>
          <p14:tracePt t="2117" x="4835525" y="1155700"/>
          <p14:tracePt t="2127" x="4843463" y="1155700"/>
          <p14:tracePt t="2142" x="4852988" y="1147763"/>
          <p14:tracePt t="2149" x="4860925" y="1138238"/>
          <p14:tracePt t="2158" x="4868863" y="1130300"/>
          <p14:tracePt t="2165" x="4878388" y="1122363"/>
          <p14:tracePt t="2174" x="4886325" y="1112838"/>
          <p14:tracePt t="2183" x="4903788" y="1104900"/>
          <p14:tracePt t="2189" x="4903788" y="1096963"/>
          <p14:tracePt t="2199" x="4911725" y="1096963"/>
          <p14:tracePt t="2205" x="4919663" y="1079500"/>
          <p14:tracePt t="2215" x="4929188" y="1069975"/>
          <p14:tracePt t="2231" x="4946650" y="1054100"/>
          <p14:tracePt t="2239" x="4954588" y="1044575"/>
          <p14:tracePt t="2247" x="4954588" y="1036638"/>
          <p14:tracePt t="2255" x="4972050" y="1003300"/>
          <p14:tracePt t="2263" x="4979988" y="985838"/>
          <p14:tracePt t="2271" x="4987925" y="968375"/>
          <p14:tracePt t="2279" x="4987925" y="960438"/>
          <p14:tracePt t="2287" x="4997450" y="935038"/>
          <p14:tracePt t="2295" x="4997450" y="909638"/>
          <p14:tracePt t="2303" x="5005388" y="900113"/>
          <p14:tracePt t="2311" x="5013325" y="874713"/>
          <p14:tracePt t="2319" x="5013325" y="858838"/>
          <p14:tracePt t="2327" x="5022850" y="849313"/>
          <p14:tracePt t="2335" x="5022850" y="833438"/>
          <p14:tracePt t="2343" x="5022850" y="815975"/>
          <p14:tracePt t="2351" x="5022850" y="798513"/>
          <p14:tracePt t="2360" x="5030788" y="781050"/>
          <p14:tracePt t="2367" x="5030788" y="765175"/>
          <p14:tracePt t="2374" x="5030788" y="747713"/>
          <p14:tracePt t="2382" x="5030788" y="722313"/>
          <p14:tracePt t="2390" x="5030788" y="696913"/>
          <p14:tracePt t="2398" x="5030788" y="679450"/>
          <p14:tracePt t="2406" x="5030788" y="663575"/>
          <p14:tracePt t="2414" x="5022850" y="636588"/>
          <p14:tracePt t="2423" x="5022850" y="620713"/>
          <p14:tracePt t="2430" x="5013325" y="603250"/>
          <p14:tracePt t="2438" x="5005388" y="577850"/>
          <p14:tracePt t="2447" x="4997450" y="560388"/>
          <p14:tracePt t="2454" x="4997450" y="552450"/>
          <p14:tracePt t="2462" x="4987925" y="534988"/>
          <p14:tracePt t="2470" x="4987925" y="527050"/>
          <p14:tracePt t="2481" x="4979988" y="519113"/>
          <p14:tracePt t="2490" x="4972050" y="509588"/>
          <p14:tracePt t="2497" x="4972050" y="501650"/>
          <p14:tracePt t="2513" x="4962525" y="492125"/>
          <p14:tracePt t="2521" x="4962525" y="484188"/>
          <p14:tracePt t="2529" x="4954588" y="484188"/>
          <p14:tracePt t="2537" x="4954588" y="476250"/>
          <p14:tracePt t="2545" x="4946650" y="476250"/>
          <p14:tracePt t="2553" x="4946650" y="466725"/>
          <p14:tracePt t="2561" x="4946650" y="458788"/>
          <p14:tracePt t="2577" x="4937125" y="458788"/>
          <p14:tracePt t="2585" x="4929188" y="450850"/>
          <p14:tracePt t="2601" x="4929188" y="441325"/>
          <p14:tracePt t="2609" x="4919663" y="441325"/>
          <p14:tracePt t="2618" x="4911725" y="441325"/>
          <p14:tracePt t="2625" x="4903788" y="441325"/>
          <p14:tracePt t="2634" x="4903788" y="433388"/>
          <p14:tracePt t="2641" x="4894263" y="425450"/>
          <p14:tracePt t="2650" x="4886325" y="425450"/>
          <p14:tracePt t="2657" x="4878388" y="415925"/>
          <p14:tracePt t="2665" x="4868863" y="415925"/>
          <p14:tracePt t="2673" x="4860925" y="407988"/>
          <p14:tracePt t="2680" x="4852988" y="400050"/>
          <p14:tracePt t="2688" x="4843463" y="390525"/>
          <p14:tracePt t="2697" x="4827588" y="390525"/>
          <p14:tracePt t="2713" x="4810125" y="382588"/>
          <p14:tracePt t="2720" x="4802188" y="382588"/>
          <p14:tracePt t="2728" x="4792663" y="382588"/>
          <p14:tracePt t="2739" x="4784725" y="374650"/>
          <p14:tracePt t="2745" x="4775200" y="374650"/>
          <p14:tracePt t="2755" x="4775200" y="365125"/>
          <p14:tracePt t="2761" x="4759325" y="365125"/>
          <p14:tracePt t="2771" x="4749800" y="365125"/>
          <p14:tracePt t="2777" x="4741863" y="365125"/>
          <p14:tracePt t="2787" x="4724400" y="365125"/>
          <p14:tracePt t="2795" x="4716463" y="365125"/>
          <p14:tracePt t="2803" x="4708525" y="365125"/>
          <p14:tracePt t="2811" x="4691063" y="357188"/>
          <p14:tracePt t="2827" x="4665663" y="357188"/>
          <p14:tracePt t="2835" x="4657725" y="357188"/>
          <p14:tracePt t="2843" x="4648200" y="357188"/>
          <p14:tracePt t="2851" x="4630738" y="357188"/>
          <p14:tracePt t="2859" x="4622800" y="357188"/>
          <p14:tracePt t="2867" x="4605338" y="357188"/>
          <p14:tracePt t="2875" x="4597400" y="357188"/>
          <p14:tracePt t="2883" x="4589463" y="357188"/>
          <p14:tracePt t="2891" x="4572000" y="357188"/>
          <p14:tracePt t="2910" x="4554538" y="357188"/>
          <p14:tracePt t="2916" x="4529138" y="357188"/>
          <p14:tracePt t="2923" x="4513263" y="357188"/>
          <p14:tracePt t="2930" x="4495800" y="365125"/>
          <p14:tracePt t="2938" x="4486275" y="374650"/>
          <p14:tracePt t="2946" x="4470400" y="374650"/>
          <p14:tracePt t="2954" x="4452938" y="382588"/>
          <p14:tracePt t="2962" x="4435475" y="382588"/>
          <p14:tracePt t="2970" x="4410075" y="400050"/>
          <p14:tracePt t="2978" x="4384675" y="407988"/>
          <p14:tracePt t="2986" x="4376738" y="415925"/>
          <p14:tracePt t="2994" x="4368800" y="425450"/>
          <p14:tracePt t="3002" x="4351338" y="433388"/>
          <p14:tracePt t="3010" x="4333875" y="450850"/>
          <p14:tracePt t="3018" x="4325938" y="458788"/>
          <p14:tracePt t="3026" x="4316413" y="476250"/>
          <p14:tracePt t="3036" x="4300538" y="492125"/>
          <p14:tracePt t="3042" x="4291013" y="519113"/>
          <p14:tracePt t="3052" x="4265613" y="534988"/>
          <p14:tracePt t="3060" x="4257675" y="560388"/>
          <p14:tracePt t="3068" x="4240213" y="585788"/>
          <p14:tracePt t="3076" x="4232275" y="611188"/>
          <p14:tracePt t="3084" x="4224338" y="628650"/>
          <p14:tracePt t="3092" x="4224338" y="636588"/>
          <p14:tracePt t="3100" x="4224338" y="663575"/>
          <p14:tracePt t="3108" x="4224338" y="679450"/>
          <p14:tracePt t="3117" x="4214813" y="688975"/>
          <p14:tracePt t="3125" x="4214813" y="704850"/>
          <p14:tracePt t="3133" x="4214813" y="722313"/>
          <p14:tracePt t="3141" x="4214813" y="730250"/>
          <p14:tracePt t="3149" x="4214813" y="755650"/>
          <p14:tracePt t="3157" x="4214813" y="765175"/>
          <p14:tracePt t="3166" x="4214813" y="790575"/>
          <p14:tracePt t="3174" x="4214813" y="823913"/>
          <p14:tracePt t="3181" x="4224338" y="841375"/>
          <p14:tracePt t="3189" x="4224338" y="858838"/>
          <p14:tracePt t="3197" x="4224338" y="874713"/>
          <p14:tracePt t="3205" x="4232275" y="892175"/>
          <p14:tracePt t="3213" x="4240213" y="917575"/>
          <p14:tracePt t="3229" x="4249738" y="935038"/>
          <p14:tracePt t="3237" x="4249738" y="942975"/>
          <p14:tracePt t="3245" x="4257675" y="942975"/>
          <p14:tracePt t="3253" x="4257675" y="952500"/>
          <p14:tracePt t="3261" x="4257675" y="960438"/>
          <p14:tracePt t="3277" x="4257675" y="968375"/>
          <p14:tracePt t="3285" x="4265613" y="985838"/>
          <p14:tracePt t="3293" x="4275138" y="985838"/>
          <p14:tracePt t="3305" x="4283075" y="1003300"/>
          <p14:tracePt t="3313" x="4291013" y="1019175"/>
          <p14:tracePt t="3324" x="4291013" y="1028700"/>
          <p14:tracePt t="3329" x="4300538" y="1036638"/>
          <p14:tracePt t="3340" x="4316413" y="1054100"/>
          <p14:tracePt t="3347" x="4316413" y="1062038"/>
          <p14:tracePt t="3355" x="4325938" y="1079500"/>
          <p14:tracePt t="3362" x="4341813" y="1096963"/>
          <p14:tracePt t="3373" x="4359275" y="1122363"/>
          <p14:tracePt t="3378" x="4368800" y="1122363"/>
          <p14:tracePt t="3386" x="4376738" y="1130300"/>
          <p14:tracePt t="3394" x="4376738" y="1138238"/>
          <p14:tracePt t="3402" x="4384675" y="1138238"/>
          <p14:tracePt t="3410" x="4394200" y="1147763"/>
          <p14:tracePt t="3426" x="4402138" y="1155700"/>
          <p14:tracePt t="3434" x="4410075" y="1163638"/>
          <p14:tracePt t="3442" x="4419600" y="1163638"/>
          <p14:tracePt t="3467" x="4427538" y="1163638"/>
          <p14:tracePt t="3474" x="4435475" y="1163638"/>
          <p14:tracePt t="3483" x="4435475" y="1173163"/>
          <p14:tracePt t="3491" x="4445000" y="1173163"/>
          <p14:tracePt t="3498" x="4452938" y="1181100"/>
          <p14:tracePt t="3506" x="4470400" y="1181100"/>
          <p14:tracePt t="3514" x="4495800" y="1181100"/>
          <p14:tracePt t="3523" x="4521200" y="1181100"/>
          <p14:tracePt t="3530" x="4538663" y="1181100"/>
          <p14:tracePt t="3538" x="4564063" y="1181100"/>
          <p14:tracePt t="3546" x="4597400" y="1181100"/>
          <p14:tracePt t="3554" x="4614863" y="1181100"/>
          <p14:tracePt t="3563" x="4648200" y="1189038"/>
          <p14:tracePt t="3570" x="4683125" y="1189038"/>
          <p14:tracePt t="3581" x="4708525" y="1189038"/>
          <p14:tracePt t="3587" x="4724400" y="1189038"/>
          <p14:tracePt t="3598" x="4741863" y="1189038"/>
          <p14:tracePt t="3603" x="4759325" y="1189038"/>
          <p14:tracePt t="3613" x="4775200" y="1198563"/>
          <p14:tracePt t="3621" x="4802188" y="1198563"/>
          <p14:tracePt t="3629" x="4810125" y="1198563"/>
          <p14:tracePt t="3637" x="4818063" y="1198563"/>
          <p14:tracePt t="3645" x="4827588" y="1198563"/>
          <p14:tracePt t="3653" x="4835525" y="1198563"/>
          <p14:tracePt t="3765" x="4843463" y="1198563"/>
          <p14:tracePt t="3773" x="4852988" y="1198563"/>
          <p14:tracePt t="3781" x="4860925" y="1198563"/>
          <p14:tracePt t="3790" x="4878388" y="1198563"/>
          <p14:tracePt t="3797" x="4886325" y="1198563"/>
          <p14:tracePt t="3805" x="4911725" y="1198563"/>
          <p14:tracePt t="3813" x="4937125" y="1198563"/>
          <p14:tracePt t="3822" x="4962525" y="1198563"/>
          <p14:tracePt t="3829" x="4987925" y="1198563"/>
          <p14:tracePt t="3837" x="5013325" y="1198563"/>
          <p14:tracePt t="3845" x="5038725" y="1198563"/>
          <p14:tracePt t="3853" x="5048250" y="1198563"/>
          <p14:tracePt t="3861" x="5073650" y="1198563"/>
          <p14:tracePt t="3872" x="5091113" y="1198563"/>
          <p14:tracePt t="3877" x="5106988" y="1198563"/>
          <p14:tracePt t="3887" x="5124450" y="1189038"/>
          <p14:tracePt t="3914" x="5167313" y="1181100"/>
          <p14:tracePt t="3918" x="5175250" y="1181100"/>
          <p14:tracePt t="3926" x="5175250" y="1173163"/>
          <p14:tracePt t="3934" x="5183188" y="1173163"/>
          <p14:tracePt t="3942" x="5192713" y="1173163"/>
          <p14:tracePt t="3994" x="5200650" y="1173163"/>
          <p14:tracePt t="4002" x="5200650" y="1163638"/>
          <p14:tracePt t="4010" x="5208588" y="1163638"/>
          <p14:tracePt t="4018" x="5218113" y="1155700"/>
          <p14:tracePt t="4042" x="5226050" y="1147763"/>
          <p14:tracePt t="5195" x="5235575" y="1147763"/>
          <p14:tracePt t="5615" x="5226050" y="1147763"/>
          <p14:tracePt t="5630" x="5208588" y="1147763"/>
          <p14:tracePt t="5638" x="5192713" y="1147763"/>
          <p14:tracePt t="5655" x="5167313" y="1147763"/>
          <p14:tracePt t="5662" x="5157788" y="1147763"/>
          <p14:tracePt t="5670" x="5141913" y="1147763"/>
          <p14:tracePt t="5678" x="5116513" y="1147763"/>
          <p14:tracePt t="5688" x="5099050" y="1147763"/>
          <p14:tracePt t="5694" x="5064125" y="1147763"/>
          <p14:tracePt t="5704" x="5030788" y="1147763"/>
          <p14:tracePt t="5711" x="4987925" y="1147763"/>
          <p14:tracePt t="5719" x="4972050" y="1147763"/>
          <p14:tracePt t="5727" x="4937125" y="1147763"/>
          <p14:tracePt t="5735" x="4903788" y="1147763"/>
          <p14:tracePt t="5743" x="4886325" y="1147763"/>
          <p14:tracePt t="5751" x="4868863" y="1147763"/>
          <p14:tracePt t="5763" x="4843463" y="1155700"/>
          <p14:tracePt t="5771" x="4827588" y="1155700"/>
          <p14:tracePt t="5779" x="4818063" y="1163638"/>
          <p14:tracePt t="5788" x="4802188" y="1163638"/>
          <p14:tracePt t="5795" x="4792663" y="1163638"/>
          <p14:tracePt t="5803" x="4784725" y="1163638"/>
          <p14:tracePt t="5813" x="4759325" y="1173163"/>
          <p14:tracePt t="5819" x="4749800" y="1173163"/>
          <p14:tracePt t="5829" x="4724400" y="1173163"/>
          <p14:tracePt t="5835" x="4708525" y="1173163"/>
          <p14:tracePt t="5845" x="4691063" y="1181100"/>
          <p14:tracePt t="5851" x="4665663" y="1181100"/>
          <p14:tracePt t="5861" x="4622800" y="1181100"/>
          <p14:tracePt t="5869" x="4597400" y="1181100"/>
          <p14:tracePt t="5877" x="4572000" y="1181100"/>
          <p14:tracePt t="5893" x="4503738" y="1181100"/>
          <p14:tracePt t="5901" x="4470400" y="1181100"/>
          <p14:tracePt t="5909" x="4445000" y="1181100"/>
          <p14:tracePt t="5917" x="4394200" y="1163638"/>
          <p14:tracePt t="5925" x="4351338" y="1155700"/>
          <p14:tracePt t="5932" x="4308475" y="1147763"/>
          <p14:tracePt t="5941" x="4249738" y="1130300"/>
          <p14:tracePt t="5948" x="4171950" y="1112838"/>
          <p14:tracePt t="5957" x="4121150" y="1104900"/>
          <p14:tracePt t="5965" x="4087813" y="1096963"/>
          <p14:tracePt t="5974" x="4062413" y="1087438"/>
          <p14:tracePt t="5981" x="4027488" y="1079500"/>
          <p14:tracePt t="5990" x="3994150" y="1062038"/>
          <p14:tracePt t="5997" x="3960813" y="1054100"/>
          <p14:tracePt t="6005" x="3925888" y="1036638"/>
          <p14:tracePt t="6013" x="3900488" y="1036638"/>
          <p14:tracePt t="6021" x="3867150" y="1028700"/>
          <p14:tracePt t="6029" x="3832225" y="1019175"/>
          <p14:tracePt t="6037" x="3806825" y="1011238"/>
          <p14:tracePt t="6045" x="3790950" y="1011238"/>
          <p14:tracePt t="6053" x="3748088" y="1003300"/>
          <p14:tracePt t="6061" x="3722688" y="993775"/>
          <p14:tracePt t="6074" x="3687763" y="993775"/>
          <p14:tracePt t="6081" x="3646488" y="993775"/>
          <p14:tracePt t="6090" x="3629025" y="993775"/>
          <p14:tracePt t="6097" x="3586163" y="993775"/>
          <p14:tracePt t="6106" x="3509963" y="993775"/>
          <p14:tracePt t="6115" x="3502025" y="993775"/>
          <p14:tracePt t="6126" x="3449638" y="985838"/>
          <p14:tracePt t="6131" x="3408363" y="985838"/>
          <p14:tracePt t="6140" x="3382963" y="985838"/>
          <p14:tracePt t="6147" x="3365500" y="985838"/>
          <p14:tracePt t="6157" x="3348038" y="977900"/>
          <p14:tracePt t="6259" x="3390900" y="985838"/>
          <p14:tracePt t="6267" x="3416300" y="993775"/>
          <p14:tracePt t="6275" x="3467100" y="1011238"/>
          <p14:tracePt t="6283" x="3502025" y="1019175"/>
          <p14:tracePt t="6291" x="3560763" y="1028700"/>
          <p14:tracePt t="6299" x="3619500" y="1036638"/>
          <p14:tracePt t="6307" x="3679825" y="1054100"/>
          <p14:tracePt t="6315" x="3756025" y="1062038"/>
          <p14:tracePt t="6325" x="3849688" y="1069975"/>
          <p14:tracePt t="6331" x="3925888" y="1079500"/>
          <p14:tracePt t="6343" x="4037013" y="1079500"/>
          <p14:tracePt t="6347" x="4113213" y="1079500"/>
          <p14:tracePt t="6355" x="4206875" y="1079500"/>
          <p14:tracePt t="6362" x="4291013" y="1079500"/>
          <p14:tracePt t="6370" x="4368800" y="1079500"/>
          <p14:tracePt t="6378" x="4460875" y="1079500"/>
          <p14:tracePt t="6387" x="4546600" y="1079500"/>
          <p14:tracePt t="6396" x="4579938" y="1079500"/>
          <p14:tracePt t="6405" x="4657725" y="1079500"/>
          <p14:tracePt t="6412" x="4699000" y="1079500"/>
          <p14:tracePt t="6420" x="4749800" y="1079500"/>
          <p14:tracePt t="6428" x="4784725" y="1069975"/>
          <p14:tracePt t="6436" x="4810125" y="1069975"/>
          <p14:tracePt t="6444" x="4843463" y="1062038"/>
          <p14:tracePt t="6453" x="4860925" y="1062038"/>
          <p14:tracePt t="6461" x="4886325" y="1062038"/>
          <p14:tracePt t="6469" x="4903788" y="1054100"/>
          <p14:tracePt t="6477" x="4919663" y="1044575"/>
          <p14:tracePt t="6485" x="4929188" y="1036638"/>
          <p14:tracePt t="6492" x="4946650" y="1028700"/>
          <p14:tracePt t="6501" x="4954588" y="1028700"/>
          <p14:tracePt t="6508" x="4962525" y="1011238"/>
          <p14:tracePt t="6517" x="4972050" y="1003300"/>
          <p14:tracePt t="6526" x="4979988" y="977900"/>
          <p14:tracePt t="6533" x="4997450" y="968375"/>
          <p14:tracePt t="6541" x="5013325" y="952500"/>
          <p14:tracePt t="6548" x="5022850" y="925513"/>
          <p14:tracePt t="6557" x="5030788" y="900113"/>
          <p14:tracePt t="6565" x="5038725" y="884238"/>
          <p14:tracePt t="6573" x="5038725" y="858838"/>
          <p14:tracePt t="6580" x="5038725" y="823913"/>
          <p14:tracePt t="6590" x="5038725" y="808038"/>
          <p14:tracePt t="6597" x="5038725" y="781050"/>
          <p14:tracePt t="6605" x="5030788" y="747713"/>
          <p14:tracePt t="6613" x="5022850" y="714375"/>
          <p14:tracePt t="6621" x="4987925" y="663575"/>
          <p14:tracePt t="6629" x="4972050" y="628650"/>
          <p14:tracePt t="6637" x="4954588" y="603250"/>
          <p14:tracePt t="6645" x="4937125" y="577850"/>
          <p14:tracePt t="6655" x="4911725" y="560388"/>
          <p14:tracePt t="6661" x="4894263" y="544513"/>
          <p14:tracePt t="6670" x="4868863" y="519113"/>
          <p14:tracePt t="6676" x="4843463" y="501650"/>
          <p14:tracePt t="6686" x="4818063" y="476250"/>
          <p14:tracePt t="6692" x="4767263" y="458788"/>
          <p14:tracePt t="6702" x="4708525" y="425450"/>
          <p14:tracePt t="6708" x="4665663" y="415925"/>
          <p14:tracePt t="6718" x="4614863" y="400050"/>
          <p14:tracePt t="6726" x="4564063" y="382588"/>
          <p14:tracePt t="6734" x="4521200" y="365125"/>
          <p14:tracePt t="6742" x="4470400" y="347663"/>
          <p14:tracePt t="6750" x="4427538" y="339725"/>
          <p14:tracePt t="6758" x="4351338" y="322263"/>
          <p14:tracePt t="6767" x="4291013" y="306388"/>
          <p14:tracePt t="6777" x="4249738" y="296863"/>
          <p14:tracePt t="6786" x="4171950" y="288925"/>
          <p14:tracePt t="6794" x="4113213" y="280988"/>
          <p14:tracePt t="6802" x="4070350" y="280988"/>
          <p14:tracePt t="6810" x="4011613" y="271463"/>
          <p14:tracePt t="6818" x="3935413" y="271463"/>
          <p14:tracePt t="6826" x="3883025" y="271463"/>
          <p14:tracePt t="6834" x="3841750" y="271463"/>
          <p14:tracePt t="6842" x="3748088" y="271463"/>
          <p14:tracePt t="6851" x="3705225" y="271463"/>
          <p14:tracePt t="6858" x="3636963" y="271463"/>
          <p14:tracePt t="6866" x="3594100" y="271463"/>
          <p14:tracePt t="6875" x="3517900" y="271463"/>
          <p14:tracePt t="6891" x="3416300" y="271463"/>
          <p14:tracePt t="6898" x="3365500" y="271463"/>
          <p14:tracePt t="6906" x="3330575" y="280988"/>
          <p14:tracePt t="6914" x="3314700" y="280988"/>
          <p14:tracePt t="6923" x="3263900" y="296863"/>
          <p14:tracePt t="6931" x="3195638" y="306388"/>
          <p14:tracePt t="6940" x="3160713" y="322263"/>
          <p14:tracePt t="6946" x="3094038" y="347663"/>
          <p14:tracePt t="6958" x="3076575" y="357188"/>
          <p14:tracePt t="6962" x="3041650" y="374650"/>
          <p14:tracePt t="6973" x="3000375" y="407988"/>
          <p14:tracePt t="6978" x="2990850" y="425450"/>
          <p14:tracePt t="6992" x="2974975" y="425450"/>
          <p14:tracePt t="7000" x="2957513" y="441325"/>
          <p14:tracePt t="7008" x="2940050" y="458788"/>
          <p14:tracePt t="7017" x="2940050" y="466725"/>
          <p14:tracePt t="7033" x="2932113" y="484188"/>
          <p14:tracePt t="7042" x="2932113" y="501650"/>
          <p14:tracePt t="7049" x="2922588" y="509588"/>
          <p14:tracePt t="7057" x="2922588" y="527050"/>
          <p14:tracePt t="7065" x="2922588" y="534988"/>
          <p14:tracePt t="7073" x="2922588" y="560388"/>
          <p14:tracePt t="7081" x="2922588" y="595313"/>
          <p14:tracePt t="7089" x="2922588" y="620713"/>
          <p14:tracePt t="7097" x="2922588" y="646113"/>
          <p14:tracePt t="7105" x="2922588" y="671513"/>
          <p14:tracePt t="7113" x="2940050" y="696913"/>
          <p14:tracePt t="7121" x="2949575" y="714375"/>
          <p14:tracePt t="7129" x="2957513" y="722313"/>
          <p14:tracePt t="7137" x="2974975" y="747713"/>
          <p14:tracePt t="7145" x="2990850" y="765175"/>
          <p14:tracePt t="7153" x="3008313" y="781050"/>
          <p14:tracePt t="7161" x="3025775" y="790575"/>
          <p14:tracePt t="7169" x="3025775" y="798513"/>
          <p14:tracePt t="7185" x="3033713" y="808038"/>
          <p14:tracePt t="7193" x="3041650" y="815975"/>
          <p14:tracePt t="7251" x="3041650" y="823913"/>
          <p14:tracePt t="7267" x="3051175" y="833438"/>
          <p14:tracePt t="7275" x="3059113" y="833438"/>
          <p14:tracePt t="7291" x="3067050" y="841375"/>
          <p14:tracePt t="7299" x="3067050" y="849313"/>
          <p14:tracePt t="7307" x="3067050" y="858838"/>
          <p14:tracePt t="7315" x="3076575" y="858838"/>
          <p14:tracePt t="7324" x="3084513" y="858838"/>
          <p14:tracePt t="7331" x="3084513" y="866775"/>
          <p14:tracePt t="7340" x="3094038" y="874713"/>
          <p14:tracePt t="7347" x="3101975" y="874713"/>
          <p14:tracePt t="7363" x="3109913" y="884238"/>
          <p14:tracePt t="7370" x="3119438" y="892175"/>
          <p14:tracePt t="7378" x="3127375" y="892175"/>
          <p14:tracePt t="7386" x="3127375" y="900113"/>
          <p14:tracePt t="7402" x="3135313" y="900113"/>
          <p14:tracePt t="7418" x="3152775" y="917575"/>
          <p14:tracePt t="7426" x="3152775" y="925513"/>
          <p14:tracePt t="7434" x="3160713" y="925513"/>
          <p14:tracePt t="7442" x="3170238" y="935038"/>
          <p14:tracePt t="7450" x="3178175" y="942975"/>
          <p14:tracePt t="7459" x="3178175" y="952500"/>
          <p14:tracePt t="7467" x="3195638" y="952500"/>
          <p14:tracePt t="7475" x="3203575" y="960438"/>
          <p14:tracePt t="7483" x="3211513" y="968375"/>
          <p14:tracePt t="7491" x="3221038" y="977900"/>
          <p14:tracePt t="7503" x="3228975" y="977900"/>
          <p14:tracePt t="7511" x="3228975" y="985838"/>
          <p14:tracePt t="7521" x="3238500" y="985838"/>
          <p14:tracePt t="7529" x="3254375" y="993775"/>
          <p14:tracePt t="7537" x="3254375" y="1003300"/>
          <p14:tracePt t="7545" x="3263900" y="1003300"/>
          <p14:tracePt t="7553" x="3271838" y="1003300"/>
          <p14:tracePt t="7561" x="3279775" y="1011238"/>
          <p14:tracePt t="7576" x="3289300" y="1019175"/>
          <p14:tracePt t="7584" x="3297238" y="1019175"/>
          <p14:tracePt t="7628" x="3305175" y="1019175"/>
          <p14:tracePt t="7654" x="3314700" y="1019175"/>
          <p14:tracePt t="7661" x="3322638" y="1019175"/>
          <p14:tracePt t="7669" x="3322638" y="1028700"/>
          <p14:tracePt t="7677" x="3340100" y="1028700"/>
          <p14:tracePt t="7685" x="3348038" y="1028700"/>
          <p14:tracePt t="7694" x="3355975" y="1036638"/>
          <p14:tracePt t="7701" x="3373438" y="1036638"/>
          <p14:tracePt t="7709" x="3382963" y="1044575"/>
          <p14:tracePt t="7717" x="3398838" y="1044575"/>
          <p14:tracePt t="7725" x="3416300" y="1054100"/>
          <p14:tracePt t="7741" x="3424238" y="1054100"/>
          <p14:tracePt t="7749" x="3433763" y="1054100"/>
          <p14:tracePt t="7758" x="3441700" y="1054100"/>
          <p14:tracePt t="7783" x="3449638" y="1054100"/>
          <p14:tracePt t="7790" x="3459163" y="1054100"/>
          <p14:tracePt t="7805" x="3475038" y="1054100"/>
          <p14:tracePt t="7815" x="3492500" y="1054100"/>
          <p14:tracePt t="7831" x="3509963" y="1054100"/>
          <p14:tracePt t="7847" x="3527425" y="1054100"/>
          <p14:tracePt t="7855" x="3535363" y="1054100"/>
          <p14:tracePt t="7879" x="3543300" y="1054100"/>
          <p14:tracePt t="7895" x="3552825" y="1054100"/>
          <p14:tracePt t="7911" x="3560763" y="1054100"/>
          <p14:tracePt t="7934" x="3568700" y="1054100"/>
          <p14:tracePt t="7942" x="3578225" y="1054100"/>
          <p14:tracePt t="7958" x="3594100" y="1054100"/>
          <p14:tracePt t="7966" x="3611563" y="1062038"/>
          <p14:tracePt t="7974" x="3619500" y="1062038"/>
          <p14:tracePt t="7982" x="3629025" y="1062038"/>
          <p14:tracePt t="7990" x="3646488" y="1062038"/>
          <p14:tracePt t="7999" x="3671888" y="1062038"/>
          <p14:tracePt t="8008" x="3687763" y="1062038"/>
          <p14:tracePt t="8014" x="3713163" y="1062038"/>
          <p14:tracePt t="8023" x="3730625" y="1062038"/>
          <p14:tracePt t="8030" x="3756025" y="1062038"/>
          <p14:tracePt t="8039" x="3773488" y="1062038"/>
          <p14:tracePt t="8046" x="3790950" y="1062038"/>
          <p14:tracePt t="8054" x="3798888" y="1062038"/>
          <p14:tracePt t="8065" x="3824288" y="1062038"/>
          <p14:tracePt t="8070" x="3849688" y="1062038"/>
          <p14:tracePt t="8081" x="3875088" y="1062038"/>
          <p14:tracePt t="8089" x="3892550" y="1062038"/>
          <p14:tracePt t="8097" x="3917950" y="1069975"/>
          <p14:tracePt t="8105" x="3943350" y="1069975"/>
          <p14:tracePt t="8113" x="3968750" y="1079500"/>
          <p14:tracePt t="8121" x="3994150" y="1079500"/>
          <p14:tracePt t="8129" x="4052888" y="1087438"/>
          <p14:tracePt t="8137" x="4079875" y="1096963"/>
          <p14:tracePt t="8145" x="4113213" y="1104900"/>
          <p14:tracePt t="8153" x="4138613" y="1112838"/>
          <p14:tracePt t="8161" x="4164013" y="1112838"/>
          <p14:tracePt t="8169" x="4164013" y="1122363"/>
          <p14:tracePt t="8177" x="4171950" y="1122363"/>
          <p14:tracePt t="8185" x="4189413" y="1130300"/>
          <p14:tracePt t="8193" x="4197350" y="1130300"/>
          <p14:tracePt t="8201" x="4206875" y="1130300"/>
          <p14:tracePt t="8221" x="4224338" y="1138238"/>
          <p14:tracePt t="8237" x="4232275" y="1138238"/>
          <p14:tracePt t="8245" x="4240213" y="1138238"/>
          <p14:tracePt t="8261" x="4249738" y="1138238"/>
          <p14:tracePt t="8269" x="4257675" y="1138238"/>
          <p14:tracePt t="8277" x="4265613" y="1147763"/>
          <p14:tracePt t="8285" x="4283075" y="1147763"/>
          <p14:tracePt t="8293" x="4300538" y="1147763"/>
          <p14:tracePt t="8301" x="4316413" y="1147763"/>
          <p14:tracePt t="8309" x="4341813" y="1155700"/>
          <p14:tracePt t="8317" x="4368800" y="1155700"/>
          <p14:tracePt t="8325" x="4384675" y="1155700"/>
          <p14:tracePt t="8333" x="4410075" y="1155700"/>
          <p14:tracePt t="8344" x="4435475" y="1155700"/>
          <p14:tracePt t="8349" x="4460875" y="1155700"/>
          <p14:tracePt t="8360" x="4486275" y="1163638"/>
          <p14:tracePt t="8364" x="4513263" y="1163638"/>
          <p14:tracePt t="8374" x="4529138" y="1163638"/>
          <p14:tracePt t="8383" x="4546600" y="1163638"/>
          <p14:tracePt t="8391" x="4564063" y="1163638"/>
          <p14:tracePt t="8408" x="4572000" y="1163638"/>
          <p14:tracePt t="8415" x="4589463" y="1173163"/>
          <p14:tracePt t="8431" x="4597400" y="1173163"/>
          <p14:tracePt t="8440" x="4605338" y="1173163"/>
          <p14:tracePt t="8447" x="4614863" y="1173163"/>
          <p14:tracePt t="8877" x="4614863" y="1163638"/>
          <p14:tracePt t="14593" x="4605338" y="1163638"/>
          <p14:tracePt t="14601" x="4597400" y="1155700"/>
          <p14:tracePt t="14609" x="4589463" y="1130300"/>
          <p14:tracePt t="14617" x="4564063" y="1104900"/>
          <p14:tracePt t="14626" x="4513263" y="1087438"/>
          <p14:tracePt t="14633" x="4495800" y="1069975"/>
          <p14:tracePt t="14642" x="4470400" y="1062038"/>
          <p14:tracePt t="14649" x="4460875" y="1062038"/>
          <p14:tracePt t="14657" x="4452938" y="1062038"/>
          <p14:tracePt t="14674" x="4445000" y="1062038"/>
          <p14:tracePt t="14681" x="4427538" y="1062038"/>
          <p14:tracePt t="14689" x="4419600" y="1062038"/>
          <p14:tracePt t="14697" x="4410075" y="1062038"/>
          <p14:tracePt t="14705" x="4402138" y="1062038"/>
          <p14:tracePt t="14721" x="4394200" y="1062038"/>
          <p14:tracePt t="14746" x="4384675" y="1062038"/>
          <p14:tracePt t="14752" x="4384675" y="1069975"/>
          <p14:tracePt t="14762" x="4384675" y="1079500"/>
          <p14:tracePt t="14774" x="4376738" y="1079500"/>
          <p14:tracePt t="14781" x="4376738" y="1087438"/>
          <p14:tracePt t="14789" x="4368800" y="1096963"/>
          <p14:tracePt t="14805" x="4359275" y="1096963"/>
          <p14:tracePt t="14813" x="4351338" y="1104900"/>
          <p14:tracePt t="14820" x="4341813" y="1104900"/>
          <p14:tracePt t="14831" x="4333875" y="1104900"/>
          <p14:tracePt t="14840" x="4325938" y="1112838"/>
          <p14:tracePt t="14847" x="4316413" y="1112838"/>
          <p14:tracePt t="14855" x="4308475" y="1112838"/>
          <p14:tracePt t="15005" x="4308475" y="1122363"/>
          <p14:tracePt t="15027" x="4316413" y="1138238"/>
          <p14:tracePt t="15035" x="4333875" y="1147763"/>
          <p14:tracePt t="15043" x="4359275" y="1163638"/>
          <p14:tracePt t="15051" x="4376738" y="1173163"/>
          <p14:tracePt t="15058" x="4394200" y="1173163"/>
          <p14:tracePt t="15066" x="4419600" y="1181100"/>
          <p14:tracePt t="15076" x="4452938" y="1198563"/>
          <p14:tracePt t="15082" x="4486275" y="1198563"/>
          <p14:tracePt t="15092" x="4503738" y="1206500"/>
          <p14:tracePt t="15100" x="4529138" y="1206500"/>
          <p14:tracePt t="15108" x="4554538" y="1216025"/>
          <p14:tracePt t="15116" x="4572000" y="1223963"/>
          <p14:tracePt t="15124" x="4597400" y="1223963"/>
          <p14:tracePt t="15132" x="4622800" y="1241425"/>
          <p14:tracePt t="15140" x="4640263" y="1241425"/>
          <p14:tracePt t="15148" x="4648200" y="1241425"/>
          <p14:tracePt t="15157" x="4673600" y="1249363"/>
          <p14:tracePt t="15164" x="4699000" y="1249363"/>
          <p14:tracePt t="15173" x="4708525" y="1249363"/>
          <p14:tracePt t="15180" x="4733925" y="1249363"/>
          <p14:tracePt t="15190" x="4767263" y="1249363"/>
          <p14:tracePt t="15197" x="4784725" y="1249363"/>
          <p14:tracePt t="15205" x="4802188" y="1249363"/>
          <p14:tracePt t="15213" x="4827588" y="1249363"/>
          <p14:tracePt t="15221" x="4852988" y="1241425"/>
          <p14:tracePt t="15229" x="4903788" y="1231900"/>
          <p14:tracePt t="15237" x="4929188" y="1223963"/>
          <p14:tracePt t="15245" x="4946650" y="1216025"/>
          <p14:tracePt t="15253" x="4962525" y="1206500"/>
          <p14:tracePt t="15261" x="4979988" y="1189038"/>
          <p14:tracePt t="15277" x="4987925" y="1173163"/>
          <p14:tracePt t="15285" x="5005388" y="1155700"/>
          <p14:tracePt t="15293" x="5013325" y="1147763"/>
          <p14:tracePt t="15301" x="5030788" y="1130300"/>
          <p14:tracePt t="15311" x="5038725" y="1104900"/>
          <p14:tracePt t="15316" x="5048250" y="1087438"/>
          <p14:tracePt t="15327" x="5064125" y="1044575"/>
          <p14:tracePt t="15332" x="5073650" y="1028700"/>
          <p14:tracePt t="15340" x="5081588" y="1011238"/>
          <p14:tracePt t="15350" x="5091113" y="977900"/>
          <p14:tracePt t="15356" x="5116513" y="925513"/>
          <p14:tracePt t="15366" x="5116513" y="900113"/>
          <p14:tracePt t="15372" x="5124450" y="841375"/>
          <p14:tracePt t="15382" x="5124450" y="815975"/>
          <p14:tracePt t="15388" x="5124450" y="773113"/>
          <p14:tracePt t="15398" x="5124450" y="730250"/>
          <p14:tracePt t="15407" x="5124450" y="679450"/>
          <p14:tracePt t="15415" x="5116513" y="636588"/>
          <p14:tracePt t="15423" x="5099050" y="595313"/>
          <p14:tracePt t="15431" x="5081588" y="544513"/>
          <p14:tracePt t="15440" x="5073650" y="509588"/>
          <p14:tracePt t="15448" x="5056188" y="484188"/>
          <p14:tracePt t="15455" x="5030788" y="441325"/>
          <p14:tracePt t="15463" x="5013325" y="415925"/>
          <p14:tracePt t="15471" x="4979988" y="382588"/>
          <p14:tracePt t="15479" x="4954588" y="357188"/>
          <p14:tracePt t="15491" x="4919663" y="331788"/>
          <p14:tracePt t="15499" x="4878388" y="296863"/>
          <p14:tracePt t="15508" x="4843463" y="280988"/>
          <p14:tracePt t="15515" x="4810125" y="263525"/>
          <p14:tracePt t="15524" x="4775200" y="246063"/>
          <p14:tracePt t="15531" x="4724400" y="230188"/>
          <p14:tracePt t="15539" x="4708525" y="220663"/>
          <p14:tracePt t="15548" x="4648200" y="203200"/>
          <p14:tracePt t="15555" x="4605338" y="195263"/>
          <p14:tracePt t="15563" x="4572000" y="195263"/>
          <p14:tracePt t="15571" x="4538663" y="187325"/>
          <p14:tracePt t="15579" x="4503738" y="187325"/>
          <p14:tracePt t="15587" x="4478338" y="177800"/>
          <p14:tracePt t="15595" x="4445000" y="177800"/>
          <p14:tracePt t="15603" x="4402138" y="177800"/>
          <p14:tracePt t="15611" x="4368800" y="177800"/>
          <p14:tracePt t="15619" x="4333875" y="177800"/>
          <p14:tracePt t="15627" x="4291013" y="177800"/>
          <p14:tracePt t="15637" x="4249738" y="195263"/>
          <p14:tracePt t="15643" x="4224338" y="212725"/>
          <p14:tracePt t="15653" x="4189413" y="238125"/>
          <p14:tracePt t="15660" x="4138613" y="271463"/>
          <p14:tracePt t="15669" x="4087813" y="306388"/>
          <p14:tracePt t="15677" x="4062413" y="331788"/>
          <p14:tracePt t="15685" x="4027488" y="365125"/>
          <p14:tracePt t="15693" x="3960813" y="425450"/>
          <p14:tracePt t="15701" x="3935413" y="450850"/>
          <p14:tracePt t="15710" x="3883025" y="501650"/>
          <p14:tracePt t="15717" x="3849688" y="552450"/>
          <p14:tracePt t="15726" x="3832225" y="611188"/>
          <p14:tracePt t="15733" x="3824288" y="671513"/>
          <p14:tracePt t="15741" x="3798888" y="722313"/>
          <p14:tracePt t="15749" x="3790950" y="781050"/>
          <p14:tracePt t="15758" x="3781425" y="866775"/>
          <p14:tracePt t="15765" x="3773488" y="925513"/>
          <p14:tracePt t="15774" x="3773488" y="985838"/>
          <p14:tracePt t="15781" x="3763963" y="1044575"/>
          <p14:tracePt t="15790" x="3763963" y="1087438"/>
          <p14:tracePt t="15797" x="3763963" y="1130300"/>
          <p14:tracePt t="15805" x="3763963" y="1181100"/>
          <p14:tracePt t="15813" x="3763963" y="1206500"/>
          <p14:tracePt t="15821" x="3763963" y="1241425"/>
          <p14:tracePt t="15829" x="3763963" y="1266825"/>
          <p14:tracePt t="15837" x="3773488" y="1300163"/>
          <p14:tracePt t="15845" x="3798888" y="1325563"/>
          <p14:tracePt t="15853" x="3832225" y="1368425"/>
          <p14:tracePt t="15861" x="3849688" y="1411288"/>
          <p14:tracePt t="15869" x="3875088" y="1427163"/>
          <p14:tracePt t="15877" x="3892550" y="1452563"/>
          <p14:tracePt t="15885" x="3917950" y="1477963"/>
          <p14:tracePt t="15895" x="3935413" y="1504950"/>
          <p14:tracePt t="15901" x="3960813" y="1530350"/>
          <p14:tracePt t="15912" x="3986213" y="1546225"/>
          <p14:tracePt t="15916" x="4037013" y="1571625"/>
          <p14:tracePt t="15935" x="4070350" y="1589088"/>
          <p14:tracePt t="15942" x="4087813" y="1597025"/>
          <p14:tracePt t="15950" x="4121150" y="1606550"/>
          <p14:tracePt t="15958" x="4146550" y="1606550"/>
          <p14:tracePt t="15966" x="4164013" y="1606550"/>
          <p14:tracePt t="15974" x="4171950" y="1606550"/>
          <p14:tracePt t="15982" x="4189413" y="1606550"/>
          <p14:tracePt t="15998" x="4197350" y="1606550"/>
          <p14:tracePt t="16130" x="4206875" y="1606550"/>
          <p14:tracePt t="16138" x="4214813" y="1606550"/>
          <p14:tracePt t="16154" x="4232275" y="1606550"/>
          <p14:tracePt t="16162" x="4249738" y="1606550"/>
          <p14:tracePt t="16170" x="4257675" y="1606550"/>
          <p14:tracePt t="16178" x="4300538" y="1606550"/>
          <p14:tracePt t="16187" x="4325938" y="1606550"/>
          <p14:tracePt t="16195" x="4341813" y="1649413"/>
          <p14:tracePt t="16207" x="4351338" y="1708150"/>
          <p14:tracePt t="16215" x="4351338" y="1835150"/>
          <p14:tracePt t="16226" x="4351338" y="1920875"/>
          <p14:tracePt t="16413" x="4368800" y="1903413"/>
          <p14:tracePt t="16421" x="4368800" y="1895475"/>
          <p14:tracePt t="16429" x="4368800" y="1885950"/>
          <p14:tracePt t="16437" x="4368800" y="1878013"/>
          <p14:tracePt t="16453" x="4368800" y="1860550"/>
          <p14:tracePt t="16461" x="4359275" y="1835150"/>
          <p14:tracePt t="16477" x="4351338" y="1819275"/>
          <p14:tracePt t="16485" x="4351338" y="1793875"/>
          <p14:tracePt t="16495" x="4351338" y="1776413"/>
          <p14:tracePt t="16503" x="4341813" y="1741488"/>
          <p14:tracePt t="16515" x="4341813" y="1725613"/>
          <p14:tracePt t="16524" x="4341813" y="1708150"/>
          <p14:tracePt t="16531" x="4341813" y="1682750"/>
          <p14:tracePt t="16542" x="4333875" y="1665288"/>
          <p14:tracePt t="16547" x="4316413" y="1657350"/>
          <p14:tracePt t="16563" x="4308475" y="1649413"/>
          <p14:tracePt t="16579" x="4308475" y="1639888"/>
          <p14:tracePt t="16603" x="4300538" y="1639888"/>
          <p14:tracePt t="16906" x="4291013" y="1639888"/>
          <p14:tracePt t="16912" x="4283075" y="1639888"/>
          <p14:tracePt t="16920" x="4265613" y="1639888"/>
          <p14:tracePt t="16936" x="4257675" y="1631950"/>
          <p14:tracePt t="16944" x="4249738" y="1631950"/>
          <p14:tracePt t="16952" x="4240213" y="1622425"/>
          <p14:tracePt t="16960" x="4240213" y="1614488"/>
          <p14:tracePt t="16968" x="4232275" y="1597025"/>
          <p14:tracePt t="16976" x="4232275" y="1571625"/>
          <p14:tracePt t="16984" x="4232275" y="1555750"/>
          <p14:tracePt t="16993" x="4232275" y="1530350"/>
          <p14:tracePt t="17000" x="4232275" y="1504950"/>
          <p14:tracePt t="17009" x="4232275" y="1470025"/>
          <p14:tracePt t="17017" x="4240213" y="1427163"/>
          <p14:tracePt t="17027" x="4257675" y="1376363"/>
          <p14:tracePt t="17033" x="4265613" y="1333500"/>
          <p14:tracePt t="17042" x="4291013" y="1274763"/>
          <p14:tracePt t="17049" x="4308475" y="1181100"/>
          <p14:tracePt t="17059" x="4316413" y="1163638"/>
          <p14:tracePt t="17067" x="4325938" y="1112838"/>
          <p14:tracePt t="17076" x="4333875" y="1087438"/>
          <p14:tracePt t="17082" x="4333875" y="1069975"/>
          <p14:tracePt t="17090" x="4333875" y="1054100"/>
          <p14:tracePt t="17114" x="4333875" y="1044575"/>
          <p14:tracePt t="17211" x="4308475" y="1044575"/>
          <p14:tracePt t="17219" x="4291013" y="1044575"/>
          <p14:tracePt t="17227" x="4283075" y="1044575"/>
          <p14:tracePt t="17235" x="4265613" y="1044575"/>
          <p14:tracePt t="17243" x="4249738" y="1044575"/>
          <p14:tracePt t="17251" x="4224338" y="1044575"/>
          <p14:tracePt t="17259" x="4189413" y="1044575"/>
          <p14:tracePt t="17268" x="4181475" y="1044575"/>
          <p14:tracePt t="17275" x="4171950" y="1044575"/>
          <p14:tracePt t="17283" x="4156075" y="1044575"/>
          <p14:tracePt t="17445" x="4156075" y="1062038"/>
          <p14:tracePt t="17453" x="4156075" y="1069975"/>
          <p14:tracePt t="17461" x="4156075" y="1087438"/>
          <p14:tracePt t="17469" x="4156075" y="1104900"/>
          <p14:tracePt t="17485" x="4156075" y="1122363"/>
          <p14:tracePt t="17493" x="4164013" y="1138238"/>
          <p14:tracePt t="17501" x="4171950" y="1147763"/>
          <p14:tracePt t="17509" x="4171950" y="1155700"/>
          <p14:tracePt t="17517" x="4181475" y="1163638"/>
          <p14:tracePt t="17527" x="4181475" y="1173163"/>
          <p14:tracePt t="17671" x="4189413" y="1173163"/>
          <p14:tracePt t="17687" x="4197350" y="1173163"/>
          <p14:tracePt t="17695" x="4206875" y="1173163"/>
          <p14:tracePt t="17703" x="4232275" y="1173163"/>
          <p14:tracePt t="17711" x="4265613" y="1173163"/>
          <p14:tracePt t="17719" x="4308475" y="1173163"/>
          <p14:tracePt t="17727" x="4376738" y="1173163"/>
          <p14:tracePt t="17736" x="4460875" y="1173163"/>
          <p14:tracePt t="17742" x="4546600" y="1181100"/>
          <p14:tracePt t="17750" x="4605338" y="1181100"/>
          <p14:tracePt t="17758" x="4716463" y="1181100"/>
          <p14:tracePt t="17766" x="4792663" y="1181100"/>
          <p14:tracePt t="17774" x="4835525" y="1181100"/>
          <p14:tracePt t="17782" x="4878388" y="1181100"/>
          <p14:tracePt t="17790" x="4903788" y="1181100"/>
          <p14:tracePt t="17798" x="4911725" y="1181100"/>
          <p14:tracePt t="18485" x="4894263" y="1181100"/>
          <p14:tracePt t="18493" x="4852988" y="1163638"/>
          <p14:tracePt t="18501" x="4818063" y="1155700"/>
          <p14:tracePt t="18510" x="4767263" y="1138238"/>
          <p14:tracePt t="18517" x="4708525" y="1112838"/>
          <p14:tracePt t="18525" x="4640263" y="1104900"/>
          <p14:tracePt t="18533" x="4589463" y="1087438"/>
          <p14:tracePt t="18541" x="4503738" y="1069975"/>
          <p14:tracePt t="18549" x="4410075" y="1054100"/>
          <p14:tracePt t="18557" x="4351338" y="1044575"/>
          <p14:tracePt t="18565" x="4291013" y="1036638"/>
          <p14:tracePt t="18574" x="4275138" y="1036638"/>
          <p14:tracePt t="18581" x="4224338" y="1011238"/>
          <p14:tracePt t="18590" x="4181475" y="1011238"/>
          <p14:tracePt t="18597" x="4146550" y="1011238"/>
          <p14:tracePt t="18605" x="4130675" y="1011238"/>
          <p14:tracePt t="18613" x="4105275" y="1011238"/>
          <p14:tracePt t="18621" x="4087813" y="1011238"/>
          <p14:tracePt t="18637" x="4070350" y="1011238"/>
          <p14:tracePt t="18653" x="4062413" y="1011238"/>
          <p14:tracePt t="18693" x="4052888" y="1011238"/>
          <p14:tracePt t="19038" x="4044950" y="1011238"/>
          <p14:tracePt t="19049" x="4037013" y="1019175"/>
          <p14:tracePt t="19057" x="4011613" y="1044575"/>
          <p14:tracePt t="19065" x="3976688" y="1069975"/>
          <p14:tracePt t="19075" x="3935413" y="1096963"/>
          <p14:tracePt t="19081" x="3857625" y="1147763"/>
          <p14:tracePt t="19090" x="3722688" y="1216025"/>
          <p14:tracePt t="19097" x="3629025" y="1274763"/>
          <p14:tracePt t="19106" x="3517900" y="1343025"/>
          <p14:tracePt t="19113" x="3355975" y="1419225"/>
          <p14:tracePt t="19121" x="3254375" y="1470025"/>
          <p14:tracePt t="19129" x="3135313" y="1530350"/>
          <p14:tracePt t="19137" x="3076575" y="1571625"/>
          <p14:tracePt t="19145" x="2965450" y="1631950"/>
          <p14:tracePt t="19153" x="2897188" y="1649413"/>
          <p14:tracePt t="19161" x="2787650" y="1733550"/>
          <p14:tracePt t="19169" x="2727325" y="1758950"/>
          <p14:tracePt t="19177" x="2686050" y="1793875"/>
          <p14:tracePt t="19185" x="2668588" y="1819275"/>
          <p14:tracePt t="19193" x="2660650" y="1827213"/>
          <p14:tracePt t="19202" x="2643188" y="1852613"/>
          <p14:tracePt t="19209" x="2625725" y="1878013"/>
          <p14:tracePt t="19217" x="2617788" y="1903413"/>
          <p14:tracePt t="19227" x="2600325" y="1928813"/>
          <p14:tracePt t="19233" x="2592388" y="1954213"/>
          <p14:tracePt t="19241" x="2574925" y="1979613"/>
          <p14:tracePt t="19248" x="2557463" y="2014538"/>
          <p14:tracePt t="19256" x="2532063" y="2047875"/>
          <p14:tracePt t="19267" x="2516188" y="2073275"/>
          <p14:tracePt t="19274" x="2498725" y="2098675"/>
          <p14:tracePt t="19283" x="2463800" y="2133600"/>
          <p14:tracePt t="19291" x="2447925" y="2166938"/>
          <p14:tracePt t="19299" x="2422525" y="2192338"/>
          <p14:tracePt t="19306" x="2397125" y="2217738"/>
          <p14:tracePt t="19315" x="2371725" y="2243138"/>
          <p14:tracePt t="19325" x="2362200" y="2268538"/>
          <p14:tracePt t="19331" x="2336800" y="2286000"/>
          <p14:tracePt t="19341" x="2319338" y="2303463"/>
          <p14:tracePt t="19347" x="2311400" y="2311400"/>
          <p14:tracePt t="19356" x="2303463" y="2319338"/>
          <p14:tracePt t="19362" x="2303463" y="2328863"/>
          <p14:tracePt t="19370" x="2293938" y="2328863"/>
          <p14:tracePt t="19390" x="2286000" y="2328863"/>
          <p14:tracePt t="19398" x="2286000" y="2336800"/>
          <p14:tracePt t="19450" x="2278063" y="2336800"/>
          <p14:tracePt t="19475" x="2268538" y="2336800"/>
          <p14:tracePt t="19483" x="2260600" y="2336800"/>
          <p14:tracePt t="19499" x="2235200" y="2344738"/>
          <p14:tracePt t="19507" x="2227263" y="2344738"/>
          <p14:tracePt t="19514" x="2192338" y="2354263"/>
          <p14:tracePt t="19523" x="2159000" y="2354263"/>
          <p14:tracePt t="19530" x="2124075" y="2362200"/>
          <p14:tracePt t="19539" x="2108200" y="2362200"/>
          <p14:tracePt t="19546" x="2055813" y="2371725"/>
          <p14:tracePt t="19555" x="2047875" y="2371725"/>
          <p14:tracePt t="19565" x="2022475" y="2379663"/>
          <p14:tracePt t="19571" x="2014538" y="2379663"/>
          <p14:tracePt t="19587" x="2005013" y="2379663"/>
          <p14:tracePt t="19668" x="2005013" y="2387600"/>
          <p14:tracePt t="19684" x="2014538" y="2397125"/>
          <p14:tracePt t="19692" x="2039938" y="2405063"/>
          <p14:tracePt t="19700" x="2055813" y="2405063"/>
          <p14:tracePt t="19708" x="2073275" y="2413000"/>
          <p14:tracePt t="19717" x="2108200" y="2413000"/>
          <p14:tracePt t="19724" x="2133600" y="2422525"/>
          <p14:tracePt t="19733" x="2159000" y="2422525"/>
          <p14:tracePt t="19741" x="2184400" y="2422525"/>
          <p14:tracePt t="19749" x="2217738" y="2422525"/>
          <p14:tracePt t="19757" x="2260600" y="2422525"/>
          <p14:tracePt t="19765" x="2293938" y="2422525"/>
          <p14:tracePt t="19774" x="2371725" y="2405063"/>
          <p14:tracePt t="19781" x="2447925" y="2397125"/>
          <p14:tracePt t="19789" x="2489200" y="2379663"/>
          <p14:tracePt t="19797" x="2541588" y="2371725"/>
          <p14:tracePt t="19805" x="2582863" y="2362200"/>
          <p14:tracePt t="19813" x="2608263" y="2354263"/>
          <p14:tracePt t="19821" x="2633663" y="2344738"/>
          <p14:tracePt t="19831" x="2643188" y="2336800"/>
          <p14:tracePt t="19837" x="2660650" y="2328863"/>
          <p14:tracePt t="19847" x="2676525" y="2319338"/>
          <p14:tracePt t="19863" x="2676525" y="2311400"/>
          <p14:tracePt t="19869" x="2676525" y="2303463"/>
          <p14:tracePt t="19893" x="2701925" y="2260600"/>
          <p14:tracePt t="19895" x="2701925" y="2243138"/>
          <p14:tracePt t="19903" x="2719388" y="2200275"/>
          <p14:tracePt t="19911" x="2727325" y="2141538"/>
          <p14:tracePt t="19918" x="2736850" y="2124075"/>
          <p14:tracePt t="19926" x="2744788" y="2082800"/>
          <p14:tracePt t="19934" x="2744788" y="2047875"/>
          <p14:tracePt t="19942" x="2744788" y="2039938"/>
          <p14:tracePt t="19950" x="2744788" y="2014538"/>
          <p14:tracePt t="19958" x="2744788" y="1989138"/>
          <p14:tracePt t="19966" x="2744788" y="1971675"/>
          <p14:tracePt t="19974" x="2727325" y="1938338"/>
          <p14:tracePt t="19982" x="2711450" y="1911350"/>
          <p14:tracePt t="19990" x="2693988" y="1885950"/>
          <p14:tracePt t="19998" x="2651125" y="1852613"/>
          <p14:tracePt t="20007" x="2633663" y="1827213"/>
          <p14:tracePt t="20014" x="2592388" y="1809750"/>
          <p14:tracePt t="20023" x="2574925" y="1793875"/>
          <p14:tracePt t="20030" x="2524125" y="1776413"/>
          <p14:tracePt t="20038" x="2489200" y="1758950"/>
          <p14:tracePt t="20046" x="2455863" y="1741488"/>
          <p14:tracePt t="20055" x="2413000" y="1725613"/>
          <p14:tracePt t="20062" x="2362200" y="1708150"/>
          <p14:tracePt t="20070" x="2319338" y="1700213"/>
          <p14:tracePt t="20079" x="2268538" y="1700213"/>
          <p14:tracePt t="20087" x="2184400" y="1690688"/>
          <p14:tracePt t="20095" x="2124075" y="1690688"/>
          <p14:tracePt t="20103" x="2098675" y="1690688"/>
          <p14:tracePt t="20111" x="2039938" y="1690688"/>
          <p14:tracePt t="20119" x="1954213" y="1690688"/>
          <p14:tracePt t="20127" x="1911350" y="1700213"/>
          <p14:tracePt t="20135" x="1878013" y="1708150"/>
          <p14:tracePt t="20145" x="1819275" y="1716088"/>
          <p14:tracePt t="20153" x="1766888" y="1741488"/>
          <p14:tracePt t="20161" x="1708150" y="1766888"/>
          <p14:tracePt t="20169" x="1649413" y="1793875"/>
          <p14:tracePt t="20177" x="1581150" y="1819275"/>
          <p14:tracePt t="20185" x="1546225" y="1835150"/>
          <p14:tracePt t="20193" x="1512888" y="1860550"/>
          <p14:tracePt t="20201" x="1477963" y="1878013"/>
          <p14:tracePt t="20211" x="1452563" y="1885950"/>
          <p14:tracePt t="20217" x="1427163" y="1911350"/>
          <p14:tracePt t="20227" x="1411288" y="1928813"/>
          <p14:tracePt t="20233" x="1401763" y="1954213"/>
          <p14:tracePt t="20241" x="1393825" y="1971675"/>
          <p14:tracePt t="20249" x="1385888" y="1989138"/>
          <p14:tracePt t="20258" x="1385888" y="2014538"/>
          <p14:tracePt t="20265" x="1376363" y="2039938"/>
          <p14:tracePt t="20274" x="1376363" y="2055813"/>
          <p14:tracePt t="20281" x="1376363" y="2082800"/>
          <p14:tracePt t="20291" x="1376363" y="2116138"/>
          <p14:tracePt t="20297" x="1385888" y="2141538"/>
          <p14:tracePt t="20306" x="1393825" y="2159000"/>
          <p14:tracePt t="20313" x="1411288" y="2192338"/>
          <p14:tracePt t="20321" x="1436688" y="2217738"/>
          <p14:tracePt t="20329" x="1444625" y="2243138"/>
          <p14:tracePt t="20338" x="1470025" y="2260600"/>
          <p14:tracePt t="20345" x="1487488" y="2286000"/>
          <p14:tracePt t="20353" x="1512888" y="2303463"/>
          <p14:tracePt t="20361" x="1538288" y="2319338"/>
          <p14:tracePt t="20368" x="1546225" y="2328863"/>
          <p14:tracePt t="20376" x="1571625" y="2336800"/>
          <p14:tracePt t="20384" x="1589088" y="2344738"/>
          <p14:tracePt t="20392" x="1614488" y="2362200"/>
          <p14:tracePt t="20404" x="1622425" y="2371725"/>
          <p14:tracePt t="20413" x="1639888" y="2379663"/>
          <p14:tracePt t="20422" x="1674813" y="2387600"/>
          <p14:tracePt t="20431" x="1682750" y="2387600"/>
          <p14:tracePt t="20441" x="1700213" y="2387600"/>
          <p14:tracePt t="20447" x="1716088" y="2397125"/>
          <p14:tracePt t="20455" x="1725613" y="2397125"/>
          <p14:tracePt t="20463" x="1741488" y="2405063"/>
          <p14:tracePt t="20470" x="1758950" y="2405063"/>
          <p14:tracePt t="20478" x="1776413" y="2405063"/>
          <p14:tracePt t="20486" x="1809750" y="2413000"/>
          <p14:tracePt t="20495" x="1835150" y="2413000"/>
          <p14:tracePt t="20503" x="1852613" y="2413000"/>
          <p14:tracePt t="20510" x="1870075" y="2413000"/>
          <p14:tracePt t="20518" x="1895475" y="2422525"/>
          <p14:tracePt t="20527" x="1920875" y="2422525"/>
          <p14:tracePt t="20535" x="1928813" y="2422525"/>
          <p14:tracePt t="20542" x="1954213" y="2430463"/>
          <p14:tracePt t="20550" x="1979613" y="2430463"/>
          <p14:tracePt t="20558" x="1989138" y="2430463"/>
          <p14:tracePt t="20567" x="2005013" y="2438400"/>
          <p14:tracePt t="20574" x="2014538" y="2438400"/>
          <p14:tracePt t="20583" x="2022475" y="2438400"/>
          <p14:tracePt t="20590" x="2030413" y="2438400"/>
          <p14:tracePt t="20598" x="2039938" y="2438400"/>
          <p14:tracePt t="20611" x="2047875" y="2438400"/>
          <p14:tracePt t="20619" x="2055813" y="2438400"/>
          <p14:tracePt t="20627" x="2065338" y="2438400"/>
          <p14:tracePt t="20636" x="2073275" y="2438400"/>
          <p14:tracePt t="20643" x="2082800" y="2438400"/>
          <p14:tracePt t="20675" x="2090738" y="2438400"/>
          <p14:tracePt t="20725" x="2098675" y="2438400"/>
          <p14:tracePt t="20749" x="2108200" y="2438400"/>
          <p14:tracePt t="20765" x="2116138" y="2438400"/>
          <p14:tracePt t="20774" x="2124075" y="2438400"/>
          <p14:tracePt t="20781" x="2133600" y="2438400"/>
          <p14:tracePt t="20789" x="2149475" y="2438400"/>
          <p14:tracePt t="20796" x="2159000" y="2438400"/>
          <p14:tracePt t="20804" x="2174875" y="2438400"/>
          <p14:tracePt t="20812" x="2192338" y="2438400"/>
          <p14:tracePt t="20820" x="2200275" y="2438400"/>
          <p14:tracePt t="20828" x="2217738" y="2438400"/>
          <p14:tracePt t="20836" x="2252663" y="2430463"/>
          <p14:tracePt t="20852" x="2268538" y="2430463"/>
          <p14:tracePt t="20860" x="2278063" y="2430463"/>
          <p14:tracePt t="20868" x="2293938" y="2430463"/>
          <p14:tracePt t="20876" x="2319338" y="2430463"/>
          <p14:tracePt t="20892" x="2328863" y="2430463"/>
          <p14:tracePt t="20900" x="2336800" y="2430463"/>
          <p14:tracePt t="20991" x="2344738" y="2430463"/>
          <p14:tracePt t="21023" x="2354263" y="2430463"/>
          <p14:tracePt t="21031" x="2362200" y="2430463"/>
          <p14:tracePt t="21040" x="2371725" y="2430463"/>
          <p14:tracePt t="21047" x="2387600" y="2430463"/>
          <p14:tracePt t="21056" x="2397125" y="2430463"/>
          <p14:tracePt t="21071" x="2405063" y="2430463"/>
          <p14:tracePt t="21079" x="2413000" y="2430463"/>
          <p14:tracePt t="21095" x="2422525" y="2430463"/>
          <p14:tracePt t="21103" x="2430463" y="2430463"/>
          <p14:tracePt t="21110" x="2438400" y="2430463"/>
          <p14:tracePt t="21124" x="2455863" y="2430463"/>
          <p14:tracePt t="21130" x="2463800" y="2430463"/>
          <p14:tracePt t="21140" x="2473325" y="2422525"/>
          <p14:tracePt t="21147" x="2489200" y="2422525"/>
          <p14:tracePt t="21155" x="2498725" y="2422525"/>
          <p14:tracePt t="21839" x="2489200" y="2413000"/>
          <p14:tracePt t="21849" x="2463800" y="2413000"/>
          <p14:tracePt t="21857" x="2447925" y="2413000"/>
          <p14:tracePt t="21864" x="2422525" y="2405063"/>
          <p14:tracePt t="21872" x="2379663" y="2405063"/>
          <p14:tracePt t="21891" x="2303463" y="2397125"/>
          <p14:tracePt t="21896" x="2227263" y="2397125"/>
          <p14:tracePt t="21905" x="2174875" y="2397125"/>
          <p14:tracePt t="21912" x="2124075" y="2397125"/>
          <p14:tracePt t="21921" x="2082800" y="2397125"/>
          <p14:tracePt t="21928" x="2030413" y="2397125"/>
          <p14:tracePt t="21937" x="1979613" y="2397125"/>
          <p14:tracePt t="21944" x="1954213" y="2397125"/>
          <p14:tracePt t="21952" x="1920875" y="2397125"/>
          <p14:tracePt t="21960" x="1878013" y="2397125"/>
          <p14:tracePt t="21968" x="1835150" y="2397125"/>
          <p14:tracePt t="21976" x="1809750" y="2397125"/>
          <p14:tracePt t="21984" x="1776413" y="2397125"/>
          <p14:tracePt t="21992" x="1758950" y="2397125"/>
          <p14:tracePt t="22001" x="1733550" y="2397125"/>
          <p14:tracePt t="22008" x="1716088" y="2397125"/>
          <p14:tracePt t="22016" x="1700213" y="2397125"/>
          <p14:tracePt t="22024" x="1682750" y="2397125"/>
          <p14:tracePt t="22032" x="1674813" y="2405063"/>
          <p14:tracePt t="22497" x="1682750" y="2405063"/>
          <p14:tracePt t="22506" x="1708150" y="2405063"/>
          <p14:tracePt t="22513" x="1741488" y="2405063"/>
          <p14:tracePt t="22522" x="1801813" y="2405063"/>
          <p14:tracePt t="22529" x="1870075" y="2405063"/>
          <p14:tracePt t="22538" x="1979613" y="2405063"/>
          <p14:tracePt t="22545" x="2065338" y="2405063"/>
          <p14:tracePt t="22553" x="2166938" y="2405063"/>
          <p14:tracePt t="22561" x="2227263" y="2405063"/>
          <p14:tracePt t="22569" x="2268538" y="2405063"/>
          <p14:tracePt t="22577" x="2311400" y="2405063"/>
          <p14:tracePt t="22585" x="2344738" y="2405063"/>
          <p14:tracePt t="22594" x="2362200" y="2405063"/>
          <p14:tracePt t="22601" x="2379663" y="2405063"/>
          <p14:tracePt t="22609" x="2387600" y="2405063"/>
          <p14:tracePt t="22883" x="2405063" y="2405063"/>
          <p14:tracePt t="22890" x="2422525" y="2405063"/>
          <p14:tracePt t="22898" x="2455863" y="2397125"/>
          <p14:tracePt t="22908" x="2473325" y="2397125"/>
          <p14:tracePt t="22914" x="2481263" y="2397125"/>
          <p14:tracePt t="22923" x="2481263" y="2422525"/>
          <p14:tracePt t="22930" x="2481263" y="2481263"/>
          <p14:tracePt t="22940" x="2473325" y="2566988"/>
          <p14:tracePt t="23094" x="2473325" y="2532063"/>
          <p14:tracePt t="23101" x="2481263" y="2481263"/>
          <p14:tracePt t="23109" x="2489200" y="2463800"/>
          <p14:tracePt t="23116" x="2498725" y="2438400"/>
          <p14:tracePt t="23124" x="2524125" y="2371725"/>
          <p14:tracePt t="23132" x="2549525" y="2344738"/>
          <p14:tracePt t="23140" x="2574925" y="2336800"/>
          <p14:tracePt t="23148" x="2592388" y="2328863"/>
          <p14:tracePt t="23182" x="2600325" y="2328863"/>
          <p14:tracePt t="23196" x="2608263" y="2328863"/>
          <p14:tracePt t="23221" x="2617788" y="2328863"/>
          <p14:tracePt t="23231" x="2633663" y="2328863"/>
          <p14:tracePt t="23247" x="2651125" y="2328863"/>
          <p14:tracePt t="23255" x="2660650" y="2328863"/>
          <p14:tracePt t="23264" x="2668588" y="2328863"/>
          <p14:tracePt t="23270" x="2676525" y="2336800"/>
          <p14:tracePt t="23278" x="2686050" y="2336800"/>
          <p14:tracePt t="23286" x="2711450" y="2336800"/>
          <p14:tracePt t="23294" x="2727325" y="2336800"/>
          <p14:tracePt t="23310" x="2744788" y="2336800"/>
          <p14:tracePt t="23318" x="2752725" y="2336800"/>
          <p14:tracePt t="23350" x="2770188" y="2336800"/>
          <p14:tracePt t="23366" x="2778125" y="2336800"/>
          <p14:tracePt t="23374" x="2787650" y="2336800"/>
          <p14:tracePt t="23382" x="2795588" y="2336800"/>
          <p14:tracePt t="23390" x="2805113" y="2336800"/>
          <p14:tracePt t="23398" x="2813050" y="2336800"/>
          <p14:tracePt t="23407" x="2830513" y="2336800"/>
          <p14:tracePt t="23415" x="2838450" y="2336800"/>
          <p14:tracePt t="23424" x="2846388" y="2336800"/>
          <p14:tracePt t="23431" x="2855913" y="2336800"/>
          <p14:tracePt t="23447" x="2863850" y="2344738"/>
          <p14:tracePt t="23617" x="2871788" y="2344738"/>
          <p14:tracePt t="23642" x="2881313" y="2344738"/>
          <p14:tracePt t="23649" x="2889250" y="2344738"/>
          <p14:tracePt t="23665" x="2897188" y="2344738"/>
          <p14:tracePt t="23674" x="2897188" y="2354263"/>
          <p14:tracePt t="23681" x="2906713" y="2354263"/>
          <p14:tracePt t="23697" x="2914650" y="2354263"/>
          <p14:tracePt t="23729" x="2922588" y="2362200"/>
          <p14:tracePt t="23738" x="2932113" y="2362200"/>
          <p14:tracePt t="23745" x="2940050" y="2362200"/>
          <p14:tracePt t="23753" x="2949575" y="2371725"/>
          <p14:tracePt t="23761" x="2957513" y="2379663"/>
          <p14:tracePt t="23771" x="2965450" y="2387600"/>
          <p14:tracePt t="23777" x="2974975" y="2387600"/>
          <p14:tracePt t="23787" x="2982913" y="2387600"/>
          <p14:tracePt t="23793" x="2990850" y="2387600"/>
          <p14:tracePt t="23803" x="3000375" y="2397125"/>
          <p14:tracePt t="23810" x="3008313" y="2397125"/>
          <p14:tracePt t="23818" x="3016250" y="2405063"/>
          <p14:tracePt t="23835" x="3025775" y="2405063"/>
          <p14:tracePt t="23842" x="3033713" y="2413000"/>
          <p14:tracePt t="23858" x="3041650" y="2413000"/>
          <p14:tracePt t="23891" x="3051175" y="2422525"/>
          <p14:tracePt t="23898" x="3059113" y="2422525"/>
          <p14:tracePt t="23908" x="3059113" y="2430463"/>
          <p14:tracePt t="23914" x="3067050" y="2430463"/>
          <p14:tracePt t="23923" x="3076575" y="2430463"/>
          <p14:tracePt t="23930" x="3084513" y="2438400"/>
          <p14:tracePt t="23939" x="3094038" y="2438400"/>
          <p14:tracePt t="23946" x="3109913" y="2438400"/>
          <p14:tracePt t="23954" x="3119438" y="2438400"/>
          <p14:tracePt t="23962" x="3135313" y="2438400"/>
          <p14:tracePt t="23970" x="3160713" y="2438400"/>
          <p14:tracePt t="23978" x="3178175" y="2438400"/>
          <p14:tracePt t="23990" x="3203575" y="2447925"/>
          <p14:tracePt t="23998" x="3228975" y="2447925"/>
          <p14:tracePt t="24007" x="3254375" y="2447925"/>
          <p14:tracePt t="24014" x="3289300" y="2447925"/>
          <p14:tracePt t="24023" x="3322638" y="2447925"/>
          <p14:tracePt t="24030" x="3355975" y="2447925"/>
          <p14:tracePt t="24040" x="3382963" y="2447925"/>
          <p14:tracePt t="24047" x="3408363" y="2447925"/>
          <p14:tracePt t="24055" x="3441700" y="2447925"/>
          <p14:tracePt t="24063" x="3475038" y="2447925"/>
          <p14:tracePt t="24075" x="3492500" y="2447925"/>
          <p14:tracePt t="24081" x="3517900" y="2438400"/>
          <p14:tracePt t="24093" x="3535363" y="2438400"/>
          <p14:tracePt t="24099" x="3552825" y="2430463"/>
          <p14:tracePt t="24109" x="3568700" y="2430463"/>
          <p14:tracePt t="24117" x="3594100" y="2422525"/>
          <p14:tracePt t="24126" x="3619500" y="2405063"/>
          <p14:tracePt t="24133" x="3629025" y="2397125"/>
          <p14:tracePt t="24141" x="3654425" y="2387600"/>
          <p14:tracePt t="24149" x="3679825" y="2379663"/>
          <p14:tracePt t="24158" x="3687763" y="2371725"/>
          <p14:tracePt t="24166" x="3705225" y="2371725"/>
          <p14:tracePt t="24174" x="3722688" y="2362200"/>
          <p14:tracePt t="24180" x="3730625" y="2354263"/>
          <p14:tracePt t="24189" x="3738563" y="2336800"/>
          <p14:tracePt t="24197" x="3748088" y="2336800"/>
          <p14:tracePt t="24204" x="3756025" y="2336800"/>
          <p14:tracePt t="24212" x="3756025" y="2319338"/>
          <p14:tracePt t="24220" x="3773488" y="2303463"/>
          <p14:tracePt t="24228" x="3781425" y="2303463"/>
          <p14:tracePt t="24237" x="3790950" y="2286000"/>
          <p14:tracePt t="24244" x="3790950" y="2278063"/>
          <p14:tracePt t="24253" x="3798888" y="2268538"/>
          <p14:tracePt t="24261" x="3806825" y="2243138"/>
          <p14:tracePt t="24268" x="3816350" y="2217738"/>
          <p14:tracePt t="24277" x="3816350" y="2200275"/>
          <p14:tracePt t="24285" x="3816350" y="2174875"/>
          <p14:tracePt t="24292" x="3824288" y="2159000"/>
          <p14:tracePt t="24301" x="3832225" y="2124075"/>
          <p14:tracePt t="24309" x="3832225" y="2116138"/>
          <p14:tracePt t="24317" x="3832225" y="2090738"/>
          <p14:tracePt t="24327" x="3841750" y="2065338"/>
          <p14:tracePt t="24333" x="3841750" y="2047875"/>
          <p14:tracePt t="24343" x="3841750" y="2022475"/>
          <p14:tracePt t="24348" x="3841750" y="1997075"/>
          <p14:tracePt t="24358" x="3841750" y="1979613"/>
          <p14:tracePt t="24365" x="3832225" y="1954213"/>
          <p14:tracePt t="24376" x="3824288" y="1946275"/>
          <p14:tracePt t="24383" x="3816350" y="1928813"/>
          <p14:tracePt t="24391" x="3806825" y="1911350"/>
          <p14:tracePt t="24399" x="3790950" y="1895475"/>
          <p14:tracePt t="24408" x="3781425" y="1878013"/>
          <p14:tracePt t="24415" x="3763963" y="1870075"/>
          <p14:tracePt t="24424" x="3756025" y="1860550"/>
          <p14:tracePt t="24431" x="3738563" y="1852613"/>
          <p14:tracePt t="24440" x="3722688" y="1835150"/>
          <p14:tracePt t="24447" x="3705225" y="1827213"/>
          <p14:tracePt t="24455" x="3697288" y="1827213"/>
          <p14:tracePt t="24464" x="3671888" y="1819275"/>
          <p14:tracePt t="24471" x="3654425" y="1819275"/>
          <p14:tracePt t="24479" x="3646488" y="1819275"/>
          <p14:tracePt t="24487" x="3629025" y="1819275"/>
          <p14:tracePt t="24495" x="3619500" y="1819275"/>
          <p14:tracePt t="24503" x="3603625" y="1819275"/>
          <p14:tracePt t="24511" x="3586163" y="1819275"/>
          <p14:tracePt t="24519" x="3568700" y="1819275"/>
          <p14:tracePt t="24527" x="3552825" y="1819275"/>
          <p14:tracePt t="24534" x="3527425" y="1819275"/>
          <p14:tracePt t="24542" x="3517900" y="1819275"/>
          <p14:tracePt t="24551" x="3484563" y="1819275"/>
          <p14:tracePt t="24558" x="3459163" y="1819275"/>
          <p14:tracePt t="24567" x="3416300" y="1827213"/>
          <p14:tracePt t="24574" x="3390900" y="1827213"/>
          <p14:tracePt t="24582" x="3365500" y="1835150"/>
          <p14:tracePt t="24590" x="3340100" y="1835150"/>
          <p14:tracePt t="24602" x="3314700" y="1835150"/>
          <p14:tracePt t="24610" x="3289300" y="1835150"/>
          <p14:tracePt t="24619" x="3271838" y="1844675"/>
          <p14:tracePt t="24628" x="3263900" y="1844675"/>
          <p14:tracePt t="24635" x="3254375" y="1852613"/>
          <p14:tracePt t="24645" x="3246438" y="1852613"/>
          <p14:tracePt t="24653" x="3228975" y="1860550"/>
          <p14:tracePt t="24661" x="3228975" y="1870075"/>
          <p14:tracePt t="24668" x="3221038" y="1870075"/>
          <p14:tracePt t="24677" x="3211513" y="1870075"/>
          <p14:tracePt t="24685" x="3203575" y="1878013"/>
          <p14:tracePt t="24693" x="3203575" y="1885950"/>
          <p14:tracePt t="24701" x="3195638" y="1895475"/>
          <p14:tracePt t="24709" x="3186113" y="1895475"/>
          <p14:tracePt t="24717" x="3178175" y="1911350"/>
          <p14:tracePt t="24733" x="3170238" y="1928813"/>
          <p14:tracePt t="24741" x="3170238" y="1946275"/>
          <p14:tracePt t="24749" x="3160713" y="1954213"/>
          <p14:tracePt t="24757" x="3160713" y="1971675"/>
          <p14:tracePt t="24765" x="3152775" y="1997075"/>
          <p14:tracePt t="24774" x="3152775" y="2005013"/>
          <p14:tracePt t="24780" x="3152775" y="2022475"/>
          <p14:tracePt t="24789" x="3152775" y="2047875"/>
          <p14:tracePt t="24797" x="3152775" y="2055813"/>
          <p14:tracePt t="24804" x="3152775" y="2073275"/>
          <p14:tracePt t="24812" x="3152775" y="2098675"/>
          <p14:tracePt t="24821" x="3152775" y="2108200"/>
          <p14:tracePt t="24829" x="3160713" y="2124075"/>
          <p14:tracePt t="24837" x="3170238" y="2141538"/>
          <p14:tracePt t="24845" x="3178175" y="2149475"/>
          <p14:tracePt t="24860" x="3178175" y="2159000"/>
          <p14:tracePt t="24868" x="3178175" y="2166938"/>
          <p14:tracePt t="24919" x="3178175" y="2174875"/>
          <p14:tracePt t="25106" x="3186113" y="2174875"/>
          <p14:tracePt t="25163" x="3178175" y="2159000"/>
          <p14:tracePt t="25174" x="3170238" y="2149475"/>
          <p14:tracePt t="25179" x="3152775" y="2133600"/>
          <p14:tracePt t="25190" x="3127375" y="2133600"/>
          <p14:tracePt t="25195" x="3109913" y="2116138"/>
          <p14:tracePt t="25205" x="3094038" y="2108200"/>
          <p14:tracePt t="25213" x="3076575" y="2098675"/>
          <p14:tracePt t="25221" x="3059113" y="2090738"/>
          <p14:tracePt t="25237" x="3059113" y="2082800"/>
          <p14:tracePt t="25285" x="3059113" y="2073275"/>
          <p14:tracePt t="25300" x="3051175" y="2065338"/>
          <p14:tracePt t="25324" x="3051175" y="2055813"/>
          <p14:tracePt t="25332" x="3051175" y="2047875"/>
          <p14:tracePt t="25340" x="3051175" y="2039938"/>
          <p14:tracePt t="25356" x="3041650" y="2030413"/>
          <p14:tracePt t="25364" x="3041650" y="2022475"/>
          <p14:tracePt t="25373" x="3041650" y="2014538"/>
          <p14:tracePt t="25380" x="3041650" y="1997075"/>
          <p14:tracePt t="25396" x="3041650" y="1989138"/>
          <p14:tracePt t="25404" x="3041650" y="1979613"/>
          <p14:tracePt t="25412" x="3041650" y="1971675"/>
          <p14:tracePt t="25420" x="3041650" y="1963738"/>
          <p14:tracePt t="25428" x="3041650" y="1946275"/>
          <p14:tracePt t="25444" x="3041650" y="1938338"/>
          <p14:tracePt t="25452" x="3051175" y="1920875"/>
          <p14:tracePt t="25468" x="3059113" y="1903413"/>
          <p14:tracePt t="25478" x="3067050" y="1903413"/>
          <p14:tracePt t="25487" x="3067050" y="1895475"/>
          <p14:tracePt t="25495" x="3076575" y="1895475"/>
          <p14:tracePt t="25623" x="3059113" y="1903413"/>
          <p14:tracePt t="25631" x="3051175" y="1911350"/>
          <p14:tracePt t="25640" x="3025775" y="1920875"/>
          <p14:tracePt t="25647" x="2990850" y="1938338"/>
          <p14:tracePt t="25656" x="2965450" y="1946275"/>
          <p14:tracePt t="25662" x="2932113" y="1954213"/>
          <p14:tracePt t="25671" x="2914650" y="1963738"/>
          <p14:tracePt t="25679" x="2889250" y="1963738"/>
          <p14:tracePt t="25687" x="2863850" y="1971675"/>
          <p14:tracePt t="25695" x="2846388" y="1971675"/>
          <p14:tracePt t="25711" x="2838450" y="1971675"/>
          <p14:tracePt t="25727" x="2830513" y="1971675"/>
          <p14:tracePt t="25743" x="2813050" y="1971675"/>
          <p14:tracePt t="25753" x="2805113" y="1971675"/>
          <p14:tracePt t="25760" x="2795588" y="1971675"/>
          <p14:tracePt t="25769" x="2778125" y="1971675"/>
          <p14:tracePt t="25777" x="2770188" y="1971675"/>
          <p14:tracePt t="25783" x="2752725" y="1971675"/>
          <p14:tracePt t="25792" x="2744788" y="1971675"/>
          <p14:tracePt t="25800" x="2727325" y="1971675"/>
          <p14:tracePt t="25808" x="2719388" y="1971675"/>
          <p14:tracePt t="25818" x="2711450" y="1971675"/>
          <p14:tracePt t="25825" x="2701925" y="1971675"/>
          <p14:tracePt t="25833" x="2686050" y="1971675"/>
          <p14:tracePt t="25841" x="2676525" y="1971675"/>
          <p14:tracePt t="25849" x="2660650" y="1963738"/>
          <p14:tracePt t="25857" x="2651125" y="1963738"/>
          <p14:tracePt t="25865" x="2625725" y="1954213"/>
          <p14:tracePt t="25873" x="2608263" y="1946275"/>
          <p14:tracePt t="25881" x="2592388" y="1946275"/>
          <p14:tracePt t="25890" x="2582863" y="1938338"/>
          <p14:tracePt t="25911" x="2557463" y="1938338"/>
          <p14:tracePt t="25913" x="2557463" y="1928813"/>
          <p14:tracePt t="25920" x="2532063" y="1928813"/>
          <p14:tracePt t="25928" x="2524125" y="1920875"/>
          <p14:tracePt t="25936" x="2498725" y="1920875"/>
          <p14:tracePt t="25944" x="2473325" y="1911350"/>
          <p14:tracePt t="25952" x="2463800" y="1911350"/>
          <p14:tracePt t="25960" x="2438400" y="1911350"/>
          <p14:tracePt t="25968" x="2413000" y="1911350"/>
          <p14:tracePt t="25976" x="2397125" y="1911350"/>
          <p14:tracePt t="25984" x="2344738" y="1911350"/>
          <p14:tracePt t="25992" x="2328863" y="1920875"/>
          <p14:tracePt t="26000" x="2303463" y="1928813"/>
          <p14:tracePt t="26011" x="2286000" y="1946275"/>
          <p14:tracePt t="26017" x="2268538" y="1954213"/>
          <p14:tracePt t="26027" x="2260600" y="1971675"/>
          <p14:tracePt t="26035" x="2235200" y="1997075"/>
          <p14:tracePt t="26043" x="2227263" y="2014538"/>
          <p14:tracePt t="26051" x="2209800" y="2030413"/>
          <p14:tracePt t="26059" x="2200275" y="2047875"/>
          <p14:tracePt t="26067" x="2192338" y="2082800"/>
          <p14:tracePt t="26075" x="2192338" y="2098675"/>
          <p14:tracePt t="26083" x="2192338" y="2108200"/>
          <p14:tracePt t="26092" x="2192338" y="2124075"/>
          <p14:tracePt t="26098" x="2192338" y="2149475"/>
          <p14:tracePt t="26107" x="2192338" y="2159000"/>
          <p14:tracePt t="26115" x="2192338" y="2184400"/>
          <p14:tracePt t="26123" x="2209800" y="2200275"/>
          <p14:tracePt t="26131" x="2217738" y="2209800"/>
          <p14:tracePt t="26138" x="2235200" y="2227263"/>
          <p14:tracePt t="26147" x="2235200" y="2243138"/>
          <p14:tracePt t="26155" x="2252663" y="2260600"/>
          <p14:tracePt t="26163" x="2260600" y="2268538"/>
          <p14:tracePt t="26171" x="2278063" y="2278063"/>
          <p14:tracePt t="26179" x="2303463" y="2286000"/>
          <p14:tracePt t="26188" x="2319338" y="2303463"/>
          <p14:tracePt t="26195" x="2344738" y="2311400"/>
          <p14:tracePt t="26204" x="2379663" y="2319338"/>
          <p14:tracePt t="26211" x="2413000" y="2328863"/>
          <p14:tracePt t="26219" x="2430463" y="2328863"/>
          <p14:tracePt t="26227" x="2455863" y="2328863"/>
          <p14:tracePt t="26235" x="2489200" y="2336800"/>
          <p14:tracePt t="26243" x="2524125" y="2336800"/>
          <p14:tracePt t="26251" x="2532063" y="2336800"/>
          <p14:tracePt t="26259" x="2549525" y="2336800"/>
          <p14:tracePt t="26267" x="2557463" y="2336800"/>
          <p14:tracePt t="26275" x="2566988" y="2336800"/>
          <p14:tracePt t="26283" x="2574925" y="2336800"/>
          <p14:tracePt t="26373" x="2582863" y="2336800"/>
          <p14:tracePt t="26381" x="2582863" y="2328863"/>
          <p14:tracePt t="26390" x="2592388" y="2328863"/>
          <p14:tracePt t="26397" x="2600325" y="2319338"/>
          <p14:tracePt t="26405" x="2608263" y="2319338"/>
          <p14:tracePt t="26413" x="2625725" y="2311400"/>
          <p14:tracePt t="26421" x="2643188" y="2303463"/>
          <p14:tracePt t="26429" x="2668588" y="2293938"/>
          <p14:tracePt t="26437" x="2676525" y="2293938"/>
          <p14:tracePt t="26445" x="2701925" y="2293938"/>
          <p14:tracePt t="26453" x="2711450" y="2293938"/>
          <p14:tracePt t="26461" x="2711450" y="2311400"/>
          <p14:tracePt t="26469" x="2711450" y="2328863"/>
          <p14:tracePt t="26477" x="2711450" y="2371725"/>
          <p14:tracePt t="26485" x="2711450" y="2413000"/>
          <p14:tracePt t="26493" x="2711450" y="2473325"/>
          <p14:tracePt t="26501" x="2701925" y="2506663"/>
          <p14:tracePt t="26591" x="2701925" y="2489200"/>
          <p14:tracePt t="26599" x="2701925" y="2463800"/>
          <p14:tracePt t="26605" x="2701925" y="2438400"/>
          <p14:tracePt t="26615" x="2719388" y="2405063"/>
          <p14:tracePt t="26624" x="2727325" y="2379663"/>
          <p14:tracePt t="26631" x="2736850" y="2362200"/>
          <p14:tracePt t="26640" x="2744788" y="2344738"/>
          <p14:tracePt t="26647" x="2752725" y="2328863"/>
          <p14:tracePt t="26655" x="2752725" y="2319338"/>
          <p14:tracePt t="26663" x="2762250" y="2303463"/>
          <p14:tracePt t="26671" x="2762250" y="2278063"/>
          <p14:tracePt t="26679" x="2770188" y="2268538"/>
          <p14:tracePt t="26687" x="2778125" y="2243138"/>
          <p14:tracePt t="26695" x="2778125" y="2235200"/>
          <p14:tracePt t="26711" x="2778125" y="2227263"/>
          <p14:tracePt t="26719" x="2787650" y="2227263"/>
          <p14:tracePt t="26727" x="2795588" y="2217738"/>
          <p14:tracePt t="26824" x="2795588" y="2209800"/>
          <p14:tracePt t="26839" x="2795588" y="2200275"/>
          <p14:tracePt t="26872" x="2795588" y="2192338"/>
          <p14:tracePt t="26993" x="2805113" y="2192338"/>
          <p14:tracePt t="27008" x="2813050" y="2200275"/>
          <p14:tracePt t="27016" x="2813050" y="2209800"/>
          <p14:tracePt t="27024" x="2820988" y="2217738"/>
          <p14:tracePt t="27040" x="2830513" y="2217738"/>
          <p14:tracePt t="27049" x="2830513" y="2227263"/>
          <p14:tracePt t="27057" x="2838450" y="2227263"/>
          <p14:tracePt t="27065" x="2838450" y="2235200"/>
          <p14:tracePt t="27323" x="2846388" y="2235200"/>
          <p14:tracePt t="27330" x="2846388" y="2243138"/>
          <p14:tracePt t="27436" x="2855913" y="2243138"/>
          <p14:tracePt t="27461" x="2863850" y="2243138"/>
          <p14:tracePt t="28193" x="2881313" y="2243138"/>
          <p14:tracePt t="28201" x="2881313" y="2252663"/>
          <p14:tracePt t="28209" x="2897188" y="2260600"/>
          <p14:tracePt t="28217" x="2914650" y="2268538"/>
          <p14:tracePt t="28225" x="2922588" y="2268538"/>
          <p14:tracePt t="28233" x="2940050" y="2286000"/>
          <p14:tracePt t="28243" x="2957513" y="2286000"/>
          <p14:tracePt t="28249" x="2974975" y="2303463"/>
          <p14:tracePt t="28258" x="2974975" y="2311400"/>
          <p14:tracePt t="28283" x="2982913" y="2319338"/>
          <p14:tracePt t="28297" x="2982913" y="2328863"/>
          <p14:tracePt t="28308" x="2982913" y="2336800"/>
          <p14:tracePt t="28331" x="2982913" y="2344738"/>
          <p14:tracePt t="28340" x="2982913" y="2354263"/>
          <p14:tracePt t="28362" x="2974975" y="2354263"/>
          <p14:tracePt t="28378" x="2965450" y="2354263"/>
          <p14:tracePt t="28387" x="2957513" y="2354263"/>
          <p14:tracePt t="28395" x="2949575" y="2354263"/>
          <p14:tracePt t="28403" x="2922588" y="2336800"/>
          <p14:tracePt t="28411" x="2889250" y="2311400"/>
          <p14:tracePt t="28419" x="2863850" y="2286000"/>
          <p14:tracePt t="28427" x="2846388" y="2268538"/>
          <p14:tracePt t="28435" x="2820988" y="2243138"/>
          <p14:tracePt t="28443" x="2795588" y="2217738"/>
          <p14:tracePt t="28451" x="2762250" y="2166938"/>
          <p14:tracePt t="28461" x="2744788" y="2149475"/>
          <p14:tracePt t="28467" x="2727325" y="2116138"/>
          <p14:tracePt t="28477" x="2719388" y="2098675"/>
          <p14:tracePt t="28485" x="2719388" y="2065338"/>
          <p14:tracePt t="28495" x="2711450" y="2022475"/>
          <p14:tracePt t="28503" x="2711450" y="2005013"/>
          <p14:tracePt t="28520" x="2701925" y="1979613"/>
          <p14:tracePt t="28527" x="2701925" y="1971675"/>
          <p14:tracePt t="28537" x="2701925" y="1954213"/>
          <p14:tracePt t="28543" x="2686050" y="1928813"/>
          <p14:tracePt t="28553" x="2676525" y="1911350"/>
          <p14:tracePt t="28560" x="2676525" y="1903413"/>
          <p14:tracePt t="28569" x="2668588" y="1885950"/>
          <p14:tracePt t="28577" x="2651125" y="1878013"/>
          <p14:tracePt t="28585" x="2625725" y="1870075"/>
          <p14:tracePt t="28594" x="2600325" y="1860550"/>
          <p14:tracePt t="28601" x="2592388" y="1860550"/>
          <p14:tracePt t="28611" x="2557463" y="1860550"/>
          <p14:tracePt t="28617" x="2532063" y="1860550"/>
          <p14:tracePt t="28627" x="2489200" y="1860550"/>
          <p14:tracePt t="28633" x="2473325" y="1860550"/>
          <p14:tracePt t="28642" x="2430463" y="1860550"/>
          <p14:tracePt t="28649" x="2405063" y="1860550"/>
          <p14:tracePt t="28658" x="2379663" y="1878013"/>
          <p14:tracePt t="28665" x="2344738" y="1920875"/>
          <p14:tracePt t="28674" x="2319338" y="1938338"/>
          <p14:tracePt t="28681" x="2303463" y="1963738"/>
          <p14:tracePt t="28691" x="2286000" y="1979613"/>
          <p14:tracePt t="28701" x="2278063" y="2014538"/>
          <p14:tracePt t="28711" x="2278063" y="2039938"/>
          <p14:tracePt t="28717" x="2278063" y="2065338"/>
          <p14:tracePt t="28726" x="2278063" y="2090738"/>
          <p14:tracePt t="28733" x="2278063" y="2108200"/>
          <p14:tracePt t="28742" x="2278063" y="2124075"/>
          <p14:tracePt t="28749" x="2278063" y="2149475"/>
          <p14:tracePt t="28758" x="2278063" y="2166938"/>
          <p14:tracePt t="28765" x="2278063" y="2174875"/>
          <p14:tracePt t="28774" x="2286000" y="2192338"/>
          <p14:tracePt t="28781" x="2303463" y="2209800"/>
          <p14:tracePt t="28789" x="2319338" y="2227263"/>
          <p14:tracePt t="28797" x="2336800" y="2243138"/>
          <p14:tracePt t="28805" x="2344738" y="2252663"/>
          <p14:tracePt t="28813" x="2362200" y="2268538"/>
          <p14:tracePt t="28821" x="2387600" y="2278063"/>
          <p14:tracePt t="28829" x="2405063" y="2286000"/>
          <p14:tracePt t="28836" x="2413000" y="2286000"/>
          <p14:tracePt t="28846" x="2438400" y="2293938"/>
          <p14:tracePt t="28854" x="2455863" y="2293938"/>
          <p14:tracePt t="28862" x="2473325" y="2293938"/>
          <p14:tracePt t="28870" x="2498725" y="2293938"/>
          <p14:tracePt t="28878" x="2524125" y="2293938"/>
          <p14:tracePt t="28886" x="2541588" y="2293938"/>
          <p14:tracePt t="28894" x="2574925" y="2293938"/>
          <p14:tracePt t="28908" x="2625725" y="2268538"/>
          <p14:tracePt t="28914" x="2701925" y="2243138"/>
          <p14:tracePt t="28923" x="2744788" y="2217738"/>
          <p14:tracePt t="28930" x="2762250" y="2209800"/>
          <p14:tracePt t="28938" x="2787650" y="2200275"/>
          <p14:tracePt t="28946" x="2805113" y="2184400"/>
          <p14:tracePt t="28954" x="2813050" y="2174875"/>
          <p14:tracePt t="28962" x="2820988" y="2159000"/>
          <p14:tracePt t="28970" x="2830513" y="2159000"/>
          <p14:tracePt t="28978" x="2838450" y="2141538"/>
          <p14:tracePt t="28987" x="2838450" y="2133600"/>
          <p14:tracePt t="29015" x="2838450" y="2124075"/>
          <p14:tracePt t="29023" x="2838450" y="2116138"/>
          <p14:tracePt t="29137" x="2838450" y="2124075"/>
          <p14:tracePt t="29143" x="2838450" y="2149475"/>
          <p14:tracePt t="29153" x="2838450" y="2184400"/>
          <p14:tracePt t="29161" x="2805113" y="2286000"/>
          <p14:tracePt t="29169" x="2727325" y="2405063"/>
          <p14:tracePt t="29177" x="2668588" y="2498725"/>
          <p14:tracePt t="29185" x="2600325" y="2557463"/>
          <p14:tracePt t="29306" x="2600325" y="2524125"/>
          <p14:tracePt t="29313" x="2600325" y="2489200"/>
          <p14:tracePt t="29321" x="2617788" y="2455863"/>
          <p14:tracePt t="29329" x="2633663" y="2422525"/>
          <p14:tracePt t="29338" x="2660650" y="2397125"/>
          <p14:tracePt t="29345" x="2676525" y="2387600"/>
          <p14:tracePt t="29353" x="2693988" y="2371725"/>
          <p14:tracePt t="29361" x="2736850" y="2344738"/>
          <p14:tracePt t="29368" x="2770188" y="2328863"/>
          <p14:tracePt t="29378" x="2813050" y="2293938"/>
          <p14:tracePt t="29384" x="2881313" y="2278063"/>
          <p14:tracePt t="29394" x="2889250" y="2268538"/>
          <p14:tracePt t="29400" x="2914650" y="2260600"/>
          <p14:tracePt t="29410" x="2949575" y="2243138"/>
          <p14:tracePt t="29421" x="3008313" y="2235200"/>
          <p14:tracePt t="29430" x="3051175" y="2235200"/>
          <p14:tracePt t="29439" x="3127375" y="2235200"/>
          <p14:tracePt t="29447" x="3152775" y="2235200"/>
          <p14:tracePt t="29454" x="3195638" y="2235200"/>
          <p14:tracePt t="29462" x="3221038" y="2235200"/>
          <p14:tracePt t="29470" x="3254375" y="2235200"/>
          <p14:tracePt t="29479" x="3289300" y="2235200"/>
          <p14:tracePt t="29487" x="3314700" y="2235200"/>
          <p14:tracePt t="29495" x="3348038" y="2235200"/>
          <p14:tracePt t="29503" x="3382963" y="2235200"/>
          <p14:tracePt t="29511" x="3433763" y="2243138"/>
          <p14:tracePt t="29519" x="3492500" y="2243138"/>
          <p14:tracePt t="29527" x="3552825" y="2252663"/>
          <p14:tracePt t="29536" x="3594100" y="2252663"/>
          <p14:tracePt t="29542" x="3654425" y="2252663"/>
          <p14:tracePt t="29552" x="3722688" y="2252663"/>
          <p14:tracePt t="29559" x="3824288" y="2260600"/>
          <p14:tracePt t="29567" x="3883025" y="2260600"/>
          <p14:tracePt t="29575" x="3908425" y="2268538"/>
          <p14:tracePt t="29583" x="3951288" y="2268538"/>
          <p14:tracePt t="29591" x="3986213" y="2278063"/>
          <p14:tracePt t="29599" x="4027488" y="2278063"/>
          <p14:tracePt t="29607" x="4062413" y="2286000"/>
          <p14:tracePt t="29615" x="4079875" y="2293938"/>
          <p14:tracePt t="29624" x="4105275" y="2303463"/>
          <p14:tracePt t="29631" x="4121150" y="2303463"/>
          <p14:tracePt t="29639" x="4121150" y="2311400"/>
          <p14:tracePt t="29647" x="4138613" y="2319338"/>
          <p14:tracePt t="29655" x="4156075" y="2319338"/>
          <p14:tracePt t="29671" x="4164013" y="2319338"/>
          <p14:tracePt t="29681" x="4171950" y="2328863"/>
          <p14:tracePt t="29705" x="4171950" y="2336800"/>
          <p14:tracePt t="29725" x="4181475" y="2336800"/>
          <p14:tracePt t="29733" x="4189413" y="2336800"/>
          <p14:tracePt t="29749" x="4197350" y="2336800"/>
          <p14:tracePt t="29757" x="4197350" y="2344738"/>
          <p14:tracePt t="29765" x="4206875" y="2344738"/>
          <p14:tracePt t="29781" x="4214813" y="2354263"/>
          <p14:tracePt t="29797" x="4224338" y="2354263"/>
          <p14:tracePt t="29805" x="4232275" y="2354263"/>
          <p14:tracePt t="29813" x="4240213" y="2354263"/>
          <p14:tracePt t="29830" x="4249738" y="2362200"/>
          <p14:tracePt t="29837" x="4265613" y="2371725"/>
          <p14:tracePt t="29845" x="4275138" y="2371725"/>
          <p14:tracePt t="29853" x="4291013" y="2371725"/>
          <p14:tracePt t="29861" x="4308475" y="2371725"/>
          <p14:tracePt t="29869" x="4316413" y="2371725"/>
          <p14:tracePt t="29877" x="4341813" y="2371725"/>
          <p14:tracePt t="29885" x="4368800" y="2379663"/>
          <p14:tracePt t="29893" x="4394200" y="2379663"/>
          <p14:tracePt t="29901" x="4410075" y="2379663"/>
          <p14:tracePt t="29909" x="4435475" y="2379663"/>
          <p14:tracePt t="29918" x="4460875" y="2379663"/>
          <p14:tracePt t="29928" x="4486275" y="2379663"/>
          <p14:tracePt t="29936" x="4503738" y="2379663"/>
          <p14:tracePt t="29944" x="4529138" y="2379663"/>
          <p14:tracePt t="29954" x="4564063" y="2379663"/>
          <p14:tracePt t="29960" x="4597400" y="2379663"/>
          <p14:tracePt t="29970" x="4614863" y="2379663"/>
          <p14:tracePt t="29976" x="4648200" y="2379663"/>
          <p14:tracePt t="29986" x="4683125" y="2379663"/>
          <p14:tracePt t="29992" x="4708525" y="2379663"/>
          <p14:tracePt t="30002" x="4733925" y="2379663"/>
          <p14:tracePt t="30010" x="4759325" y="2379663"/>
          <p14:tracePt t="30018" x="4775200" y="2379663"/>
          <p14:tracePt t="30026" x="4802188" y="2379663"/>
          <p14:tracePt t="30034" x="4827588" y="2379663"/>
          <p14:tracePt t="30042" x="4835525" y="2379663"/>
          <p14:tracePt t="30050" x="4852988" y="2379663"/>
          <p14:tracePt t="30059" x="4860925" y="2379663"/>
          <p14:tracePt t="30075" x="4868863" y="2379663"/>
          <p14:tracePt t="30083" x="4878388" y="2379663"/>
          <p14:tracePt t="30099" x="4886325" y="2379663"/>
          <p14:tracePt t="30123" x="4886325" y="2387600"/>
          <p14:tracePt t="30131" x="4894263" y="2387600"/>
          <p14:tracePt t="30155" x="4903788" y="2387600"/>
          <p14:tracePt t="30231" x="4911725" y="2387600"/>
          <p14:tracePt t="30265" x="4919663" y="2387600"/>
          <p14:tracePt t="30305" x="4929188" y="2387600"/>
          <p14:tracePt t="30345" x="4929188" y="2397125"/>
          <p14:tracePt t="30354" x="4937125" y="2397125"/>
          <p14:tracePt t="30361" x="4946650" y="2397125"/>
          <p14:tracePt t="30369" x="4954588" y="2413000"/>
          <p14:tracePt t="30376" x="4962525" y="2413000"/>
          <p14:tracePt t="30384" x="4962525" y="2447925"/>
          <p14:tracePt t="30392" x="4962525" y="2481263"/>
          <p14:tracePt t="30400" x="4954588" y="2524125"/>
          <p14:tracePt t="30408" x="4929188" y="2557463"/>
          <p14:tracePt t="30416" x="4894263" y="2592388"/>
          <p14:tracePt t="30424" x="4878388" y="2617788"/>
          <p14:tracePt t="30432" x="4852988" y="2643188"/>
          <p14:tracePt t="30441" x="4827588" y="2660650"/>
          <p14:tracePt t="30491" x="4818063" y="2660650"/>
          <p14:tracePt t="30497" x="4810125" y="2651125"/>
          <p14:tracePt t="30505" x="4802188" y="2625725"/>
          <p14:tracePt t="30513" x="4802188" y="2600325"/>
          <p14:tracePt t="30521" x="4802188" y="2582863"/>
          <p14:tracePt t="30531" x="4802188" y="2566988"/>
          <p14:tracePt t="30540" x="4802188" y="2532063"/>
          <p14:tracePt t="30547" x="4802188" y="2516188"/>
          <p14:tracePt t="30555" x="4802188" y="2481263"/>
          <p14:tracePt t="30563" x="4802188" y="2463800"/>
          <p14:tracePt t="30571" x="4802188" y="2447925"/>
          <p14:tracePt t="30579" x="4810125" y="2430463"/>
          <p14:tracePt t="30587" x="4810125" y="2413000"/>
          <p14:tracePt t="30603" x="4810125" y="2405063"/>
          <p14:tracePt t="30611" x="4810125" y="2397125"/>
          <p14:tracePt t="30647" x="4818063" y="2397125"/>
          <p14:tracePt t="30656" x="4818063" y="2387600"/>
          <p14:tracePt t="30671" x="4818063" y="2379663"/>
          <p14:tracePt t="30690" x="4827588" y="2379663"/>
          <p14:tracePt t="30695" x="4827588" y="2371725"/>
          <p14:tracePt t="30755" x="4827588" y="2362200"/>
          <p14:tracePt t="30965" x="4835525" y="2362200"/>
          <p14:tracePt t="32786" x="4827588" y="2362200"/>
          <p14:tracePt t="32851" x="4818063" y="2362200"/>
          <p14:tracePt t="32906" x="4818063" y="2371725"/>
          <p14:tracePt t="33013" x="4818063" y="2379663"/>
          <p14:tracePt t="33027" x="4810125" y="2379663"/>
          <p14:tracePt t="33093" x="4810125" y="2387600"/>
          <p14:tracePt t="33212" x="4810125" y="2397125"/>
          <p14:tracePt t="34181" x="4810125" y="2387600"/>
          <p14:tracePt t="34664" x="4802188" y="2387600"/>
          <p14:tracePt t="35389" x="4810125" y="2387600"/>
          <p14:tracePt t="35397" x="4843463" y="2387600"/>
          <p14:tracePt t="35407" x="4937125" y="2387600"/>
          <p14:tracePt t="35413" x="5022850" y="2387600"/>
          <p14:tracePt t="35421" x="5132388" y="2387600"/>
          <p14:tracePt t="35429" x="5243513" y="2387600"/>
          <p14:tracePt t="35437" x="5387975" y="2387600"/>
          <p14:tracePt t="35445" x="5557838" y="2387600"/>
          <p14:tracePt t="35454" x="5702300" y="2387600"/>
          <p14:tracePt t="35461" x="5915025" y="2387600"/>
          <p14:tracePt t="35469" x="6049963" y="2387600"/>
          <p14:tracePt t="35477" x="6135688" y="2387600"/>
          <p14:tracePt t="35485" x="6280150" y="2387600"/>
          <p14:tracePt t="35493" x="6338888" y="2387600"/>
          <p14:tracePt t="35500" x="6365875" y="2387600"/>
          <p14:tracePt t="35508" x="6373813" y="2387600"/>
          <p14:tracePt t="35599" x="6313488" y="2379663"/>
          <p14:tracePt t="35607" x="6211888" y="2362200"/>
          <p14:tracePt t="35615" x="6127750" y="2362200"/>
          <p14:tracePt t="35623" x="5983288" y="2344738"/>
          <p14:tracePt t="35630" x="5702300" y="2328863"/>
          <p14:tracePt t="35638" x="5438775" y="2319338"/>
          <p14:tracePt t="35646" x="5286375" y="2319338"/>
          <p14:tracePt t="35654" x="5005388" y="2319338"/>
          <p14:tracePt t="35662" x="4716463" y="2319338"/>
          <p14:tracePt t="35670" x="4402138" y="2319338"/>
          <p14:tracePt t="35678" x="4079875" y="2319338"/>
          <p14:tracePt t="35686" x="3790950" y="2319338"/>
          <p14:tracePt t="35694" x="3654425" y="2319338"/>
          <p14:tracePt t="35702" x="3535363" y="2319338"/>
          <p14:tracePt t="35710" x="3441700" y="2319338"/>
          <p14:tracePt t="35718" x="3408363" y="2319338"/>
          <p14:tracePt t="35726" x="3382963" y="2319338"/>
          <p14:tracePt t="35734" x="3373438" y="2319338"/>
          <p14:tracePt t="35742" x="3365500" y="2319338"/>
          <p14:tracePt t="35758" x="3355975" y="2319338"/>
          <p14:tracePt t="35775" x="3348038" y="2319338"/>
          <p14:tracePt t="35791" x="3340100" y="2319338"/>
          <p14:tracePt t="35799" x="3322638" y="2328863"/>
          <p14:tracePt t="35807" x="3297238" y="2328863"/>
          <p14:tracePt t="35815" x="3271838" y="2328863"/>
          <p14:tracePt t="35824" x="3254375" y="2328863"/>
          <p14:tracePt t="35832" x="3211513" y="2328863"/>
          <p14:tracePt t="35840" x="3152775" y="2328863"/>
          <p14:tracePt t="35849" x="3094038" y="2328863"/>
          <p14:tracePt t="35859" x="3033713" y="2319338"/>
          <p14:tracePt t="35865" x="2957513" y="2319338"/>
          <p14:tracePt t="35874" x="2871788" y="2319338"/>
          <p14:tracePt t="35881" x="2778125" y="2303463"/>
          <p14:tracePt t="35890" x="2701925" y="2303463"/>
          <p14:tracePt t="35897" x="2668588" y="2293938"/>
          <p14:tracePt t="35909" x="2625725" y="2286000"/>
          <p14:tracePt t="35913" x="2566988" y="2268538"/>
          <p14:tracePt t="35922" x="2541588" y="2252663"/>
          <p14:tracePt t="35928" x="2524125" y="2235200"/>
          <p14:tracePt t="35936" x="2506663" y="2217738"/>
          <p14:tracePt t="35945" x="2498725" y="2209800"/>
          <p14:tracePt t="35952" x="2498725" y="2192338"/>
          <p14:tracePt t="35960" x="2489200" y="2174875"/>
          <p14:tracePt t="35968" x="2481263" y="2166938"/>
          <p14:tracePt t="35976" x="2473325" y="2141538"/>
          <p14:tracePt t="35984" x="2463800" y="2116138"/>
          <p14:tracePt t="35992" x="2447925" y="2098675"/>
          <p14:tracePt t="36000" x="2430463" y="2065338"/>
          <p14:tracePt t="36008" x="2413000" y="2047875"/>
          <p14:tracePt t="36016" x="2405063" y="2030413"/>
          <p14:tracePt t="36024" x="2379663" y="2005013"/>
          <p14:tracePt t="36032" x="2354263" y="1989138"/>
          <p14:tracePt t="36042" x="2319338" y="1963738"/>
          <p14:tracePt t="36048" x="2286000" y="1946275"/>
          <p14:tracePt t="36057" x="2217738" y="1911350"/>
          <p14:tracePt t="36064" x="2174875" y="1895475"/>
          <p14:tracePt t="36072" x="2108200" y="1870075"/>
          <p14:tracePt t="36080" x="1997075" y="1860550"/>
          <p14:tracePt t="36088" x="1920875" y="1852613"/>
          <p14:tracePt t="36096" x="1852613" y="1844675"/>
          <p14:tracePt t="36105" x="1766888" y="1844675"/>
          <p14:tracePt t="36113" x="1725613" y="1844675"/>
          <p14:tracePt t="36124" x="1639888" y="1844675"/>
          <p14:tracePt t="36129" x="1581150" y="1844675"/>
          <p14:tracePt t="36140" x="1520825" y="1844675"/>
          <p14:tracePt t="36148" x="1427163" y="1860550"/>
          <p14:tracePt t="36155" x="1385888" y="1878013"/>
          <p14:tracePt t="36163" x="1308100" y="1895475"/>
          <p14:tracePt t="36171" x="1292225" y="1903413"/>
          <p14:tracePt t="36179" x="1241425" y="1920875"/>
          <p14:tracePt t="36187" x="1206500" y="1938338"/>
          <p14:tracePt t="36195" x="1189038" y="1954213"/>
          <p14:tracePt t="36203" x="1181100" y="1971675"/>
          <p14:tracePt t="36211" x="1173163" y="1979613"/>
          <p14:tracePt t="36219" x="1163638" y="2014538"/>
          <p14:tracePt t="36227" x="1163638" y="2030413"/>
          <p14:tracePt t="36235" x="1163638" y="2065338"/>
          <p14:tracePt t="36243" x="1163638" y="2090738"/>
          <p14:tracePt t="36251" x="1173163" y="2116138"/>
          <p14:tracePt t="36259" x="1189038" y="2149475"/>
          <p14:tracePt t="36267" x="1216025" y="2184400"/>
          <p14:tracePt t="36275" x="1241425" y="2227263"/>
          <p14:tracePt t="36283" x="1292225" y="2268538"/>
          <p14:tracePt t="36291" x="1333500" y="2303463"/>
          <p14:tracePt t="36299" x="1368425" y="2319338"/>
          <p14:tracePt t="36308" x="1419225" y="2354263"/>
          <p14:tracePt t="36315" x="1462088" y="2371725"/>
          <p14:tracePt t="36324" x="1495425" y="2379663"/>
          <p14:tracePt t="36331" x="1520825" y="2387600"/>
          <p14:tracePt t="36339" x="1563688" y="2397125"/>
          <p14:tracePt t="36349" x="1597025" y="2397125"/>
          <p14:tracePt t="36356" x="1614488" y="2405063"/>
          <p14:tracePt t="36364" x="1657350" y="2405063"/>
          <p14:tracePt t="36372" x="1682750" y="2405063"/>
          <p14:tracePt t="36378" x="1708150" y="2405063"/>
          <p14:tracePt t="36388" x="1725613" y="2405063"/>
          <p14:tracePt t="36394" x="1733550" y="2405063"/>
          <p14:tracePt t="36405" x="1741488" y="2405063"/>
          <p14:tracePt t="36421" x="1751013" y="2405063"/>
          <p14:tracePt t="36428" x="1751013" y="2397125"/>
          <p14:tracePt t="36557" x="1751013" y="2387600"/>
          <p14:tracePt t="36566" x="1758950" y="2387600"/>
          <p14:tracePt t="36663" x="1758950" y="2379663"/>
          <p14:tracePt t="36703" x="1766888" y="2379663"/>
          <p14:tracePt t="37105" x="1776413" y="2371725"/>
          <p14:tracePt t="37113" x="1784350" y="2362200"/>
          <p14:tracePt t="37121" x="1801813" y="2354263"/>
          <p14:tracePt t="37129" x="1819275" y="2344738"/>
          <p14:tracePt t="37137" x="1835150" y="2336800"/>
          <p14:tracePt t="37145" x="1852613" y="2336800"/>
          <p14:tracePt t="37153" x="1870075" y="2328863"/>
          <p14:tracePt t="37161" x="1878013" y="2319338"/>
          <p14:tracePt t="37169" x="1885950" y="2319338"/>
          <p14:tracePt t="37177" x="1895475" y="2319338"/>
          <p14:tracePt t="37185" x="1903413" y="2319338"/>
          <p14:tracePt t="37201" x="1920875" y="2319338"/>
          <p14:tracePt t="37236" x="1928813" y="2319338"/>
          <p14:tracePt t="37339" x="1938338" y="2319338"/>
          <p14:tracePt t="37410" x="1938338" y="2311400"/>
          <p14:tracePt t="37436" x="1946275" y="2311400"/>
          <p14:tracePt t="37442" x="1946275" y="2303463"/>
          <p14:tracePt t="37451" x="1954213" y="2303463"/>
          <p14:tracePt t="37458" x="1963738" y="2303463"/>
          <p14:tracePt t="37466" x="1971675" y="2293938"/>
          <p14:tracePt t="37474" x="1997075" y="2293938"/>
          <p14:tracePt t="37482" x="2014538" y="2286000"/>
          <p14:tracePt t="37490" x="2022475" y="2286000"/>
          <p14:tracePt t="37498" x="2047875" y="2278063"/>
          <p14:tracePt t="37506" x="2082800" y="2278063"/>
          <p14:tracePt t="37524" x="2098675" y="2268538"/>
          <p14:tracePt t="37531" x="2116138" y="2268538"/>
          <p14:tracePt t="37798" x="2133600" y="2268538"/>
          <p14:tracePt t="37804" x="2141538" y="2268538"/>
          <p14:tracePt t="37814" x="2149475" y="2268538"/>
          <p14:tracePt t="37822" x="2166938" y="2268538"/>
          <p14:tracePt t="37830" x="2174875" y="2268538"/>
          <p14:tracePt t="37839" x="2184400" y="2268538"/>
          <p14:tracePt t="37846" x="2192338" y="2268538"/>
          <p14:tracePt t="37863" x="2192338" y="2260600"/>
          <p14:tracePt t="37870" x="2200275" y="2260600"/>
          <p14:tracePt t="37887" x="2209800" y="2252663"/>
          <p14:tracePt t="37912" x="2217738" y="2252663"/>
          <p14:tracePt t="37918" x="2217738" y="2243138"/>
          <p14:tracePt t="37934" x="2227263" y="2243138"/>
          <p14:tracePt t="37942" x="2235200" y="2243138"/>
          <p14:tracePt t="37966" x="2243138" y="2243138"/>
          <p14:tracePt t="37974" x="2260600" y="2243138"/>
          <p14:tracePt t="37982" x="2286000" y="2260600"/>
          <p14:tracePt t="37990" x="2293938" y="2278063"/>
          <p14:tracePt t="37998" x="2311400" y="2293938"/>
          <p14:tracePt t="38008" x="2328863" y="2319338"/>
          <p14:tracePt t="38014" x="2354263" y="2344738"/>
          <p14:tracePt t="38023" x="2379663" y="2354263"/>
          <p14:tracePt t="38030" x="2387600" y="2371725"/>
          <p14:tracePt t="38039" x="2405063" y="2387600"/>
          <p14:tracePt t="38047" x="2422525" y="2405063"/>
          <p14:tracePt t="38055" x="2438400" y="2413000"/>
          <p14:tracePt t="38063" x="2447925" y="2422525"/>
          <p14:tracePt t="38074" x="2473325" y="2430463"/>
          <p14:tracePt t="38079" x="2516188" y="2438400"/>
          <p14:tracePt t="38090" x="2541588" y="2447925"/>
          <p14:tracePt t="38097" x="2574925" y="2455863"/>
          <p14:tracePt t="38106" x="2617788" y="2455863"/>
          <p14:tracePt t="38113" x="2651125" y="2455863"/>
          <p14:tracePt t="38120" x="2686050" y="2463800"/>
          <p14:tracePt t="38129" x="2736850" y="2463800"/>
          <p14:tracePt t="38137" x="2795588" y="2463800"/>
          <p14:tracePt t="38145" x="2871788" y="2463800"/>
          <p14:tracePt t="38152" x="2957513" y="2463800"/>
          <p14:tracePt t="38161" x="3051175" y="2463800"/>
          <p14:tracePt t="38169" x="3246438" y="2463800"/>
          <p14:tracePt t="38177" x="3390900" y="2447925"/>
          <p14:tracePt t="38185" x="3502025" y="2447925"/>
          <p14:tracePt t="38193" x="3781425" y="2422525"/>
          <p14:tracePt t="38200" x="3994150" y="2405063"/>
          <p14:tracePt t="38208" x="4181475" y="2397125"/>
          <p14:tracePt t="38217" x="4325938" y="2379663"/>
          <p14:tracePt t="38226" x="4579938" y="2379663"/>
          <p14:tracePt t="38232" x="4708525" y="2371725"/>
          <p14:tracePt t="38240" x="4894263" y="2371725"/>
          <p14:tracePt t="38248" x="5013325" y="2371725"/>
          <p14:tracePt t="38257" x="5167313" y="2362200"/>
          <p14:tracePt t="38264" x="5319713" y="2362200"/>
          <p14:tracePt t="38273" x="5430838" y="2362200"/>
          <p14:tracePt t="38280" x="5489575" y="2344738"/>
          <p14:tracePt t="38290" x="5608638" y="2344738"/>
          <p14:tracePt t="38297" x="5676900" y="2344738"/>
          <p14:tracePt t="38306" x="5719763" y="2344738"/>
          <p14:tracePt t="38315" x="5795963" y="2344738"/>
          <p14:tracePt t="38325" x="5813425" y="2344738"/>
          <p14:tracePt t="38335" x="5821363" y="2344738"/>
          <p14:tracePt t="38474" x="5803900" y="2344738"/>
          <p14:tracePt t="38482" x="5761038" y="2344738"/>
          <p14:tracePt t="38490" x="5634038" y="2336800"/>
          <p14:tracePt t="38498" x="5514975" y="2328863"/>
          <p14:tracePt t="38507" x="5430838" y="2311400"/>
          <p14:tracePt t="38515" x="5294313" y="2293938"/>
          <p14:tracePt t="38523" x="5175250" y="2278063"/>
          <p14:tracePt t="38531" x="5091113" y="2268538"/>
          <p14:tracePt t="38539" x="4937125" y="2260600"/>
          <p14:tracePt t="38547" x="4903788" y="2252663"/>
          <p14:tracePt t="38555" x="4860925" y="2252663"/>
          <p14:tracePt t="38563" x="4835525" y="2252663"/>
          <p14:tracePt t="38571" x="4827588" y="2243138"/>
          <p14:tracePt t="38635" x="4835525" y="2243138"/>
          <p14:tracePt t="38645" x="4852988" y="2260600"/>
          <p14:tracePt t="38651" x="4868863" y="2268538"/>
          <p14:tracePt t="38661" x="4903788" y="2286000"/>
          <p14:tracePt t="38667" x="4962525" y="2319338"/>
          <p14:tracePt t="38677" x="5038725" y="2336800"/>
          <p14:tracePt t="38685" x="5099050" y="2344738"/>
          <p14:tracePt t="38693" x="5345113" y="2405063"/>
          <p14:tracePt t="38701" x="5489575" y="2430463"/>
          <p14:tracePt t="38711" x="5616575" y="2438400"/>
          <p14:tracePt t="38717" x="5761038" y="2455863"/>
          <p14:tracePt t="38725" x="5854700" y="2455863"/>
          <p14:tracePt t="38733" x="6049963" y="2455863"/>
          <p14:tracePt t="38741" x="6178550" y="2455863"/>
          <p14:tracePt t="38749" x="6323013" y="2455863"/>
          <p14:tracePt t="38758" x="6432550" y="2438400"/>
          <p14:tracePt t="38765" x="6594475" y="2413000"/>
          <p14:tracePt t="38774" x="6696075" y="2397125"/>
          <p14:tracePt t="38781" x="6781800" y="2371725"/>
          <p14:tracePt t="38790" x="6883400" y="2336800"/>
          <p14:tracePt t="38797" x="6959600" y="2303463"/>
          <p14:tracePt t="38805" x="7027863" y="2260600"/>
          <p14:tracePt t="38813" x="7070725" y="2243138"/>
          <p14:tracePt t="38821" x="7121525" y="2209800"/>
          <p14:tracePt t="38829" x="7146925" y="2174875"/>
          <p14:tracePt t="38839" x="7180263" y="2141538"/>
          <p14:tracePt t="38845" x="7189788" y="2124075"/>
          <p14:tracePt t="38854" x="7189788" y="2098675"/>
          <p14:tracePt t="38861" x="7189788" y="2082800"/>
          <p14:tracePt t="38869" x="7172325" y="2047875"/>
          <p14:tracePt t="38877" x="7129463" y="2005013"/>
          <p14:tracePt t="38885" x="7078663" y="1979613"/>
          <p14:tracePt t="38909" x="6959600" y="1911350"/>
          <p14:tracePt t="38912" x="6772275" y="1860550"/>
          <p14:tracePt t="38916" x="6627813" y="1835150"/>
          <p14:tracePt t="38926" x="6483350" y="1809750"/>
          <p14:tracePt t="38933" x="6330950" y="1801813"/>
          <p14:tracePt t="38942" x="6049963" y="1784350"/>
          <p14:tracePt t="38950" x="5897563" y="1784350"/>
          <p14:tracePt t="38958" x="5735638" y="1784350"/>
          <p14:tracePt t="38966" x="5524500" y="1793875"/>
          <p14:tracePt t="38974" x="5380038" y="1801813"/>
          <p14:tracePt t="38982" x="5235575" y="1827213"/>
          <p14:tracePt t="38990" x="5030788" y="1870075"/>
          <p14:tracePt t="38998" x="4946650" y="1885950"/>
          <p14:tracePt t="39006" x="4852988" y="1920875"/>
          <p14:tracePt t="39014" x="4767263" y="1979613"/>
          <p14:tracePt t="39022" x="4699000" y="2014538"/>
          <p14:tracePt t="39030" x="4648200" y="2047875"/>
          <p14:tracePt t="39043" x="4614863" y="2090738"/>
          <p14:tracePt t="39051" x="4605338" y="2098675"/>
          <p14:tracePt t="39061" x="4589463" y="2116138"/>
          <p14:tracePt t="39067" x="4572000" y="2149475"/>
          <p14:tracePt t="39075" x="4572000" y="2166938"/>
          <p14:tracePt t="39083" x="4564063" y="2184400"/>
          <p14:tracePt t="39091" x="4554538" y="2192338"/>
          <p14:tracePt t="39099" x="4554538" y="2209800"/>
          <p14:tracePt t="39108" x="4554538" y="2217738"/>
          <p14:tracePt t="39115" x="4554538" y="2227263"/>
          <p14:tracePt t="39125" x="4554538" y="2243138"/>
          <p14:tracePt t="39141" x="4564063" y="2260600"/>
          <p14:tracePt t="39147" x="4572000" y="2268538"/>
          <p14:tracePt t="39155" x="4579938" y="2278063"/>
          <p14:tracePt t="39163" x="4597400" y="2293938"/>
          <p14:tracePt t="39171" x="4622800" y="2311400"/>
          <p14:tracePt t="39181" x="4683125" y="2336800"/>
          <p14:tracePt t="39187" x="4741863" y="2362200"/>
          <p14:tracePt t="39197" x="4792663" y="2371725"/>
          <p14:tracePt t="39203" x="4860925" y="2387600"/>
          <p14:tracePt t="39213" x="4979988" y="2405063"/>
          <p14:tracePt t="39221" x="5091113" y="2413000"/>
          <p14:tracePt t="39229" x="5192713" y="2413000"/>
          <p14:tracePt t="39237" x="5276850" y="2413000"/>
          <p14:tracePt t="39249" x="5380038" y="2413000"/>
          <p14:tracePt t="39257" x="5464175" y="2422525"/>
          <p14:tracePt t="39265" x="5540375" y="2447925"/>
          <p14:tracePt t="39273" x="5651500" y="2516188"/>
          <p14:tracePt t="39281" x="5745163" y="2608263"/>
          <p14:tracePt t="39289" x="5813425" y="2744788"/>
          <p14:tracePt t="39459" x="5813425" y="2736850"/>
          <p14:tracePt t="39465" x="5829300" y="2686050"/>
          <p14:tracePt t="39473" x="5838825" y="2651125"/>
          <p14:tracePt t="39483" x="5854700" y="2617788"/>
          <p14:tracePt t="39491" x="5864225" y="2592388"/>
          <p14:tracePt t="39499" x="5889625" y="2566988"/>
          <p14:tracePt t="39508" x="5897563" y="2549525"/>
          <p14:tracePt t="39515" x="5922963" y="2541588"/>
          <p14:tracePt t="39525" x="5932488" y="2541588"/>
          <p14:tracePt t="39539" x="5940425" y="2549525"/>
          <p14:tracePt t="39547" x="5948363" y="2549525"/>
          <p14:tracePt t="39555" x="5957888" y="2549525"/>
          <p14:tracePt t="39579" x="5957888" y="2557463"/>
          <p14:tracePt t="39587" x="5957888" y="2566988"/>
          <p14:tracePt t="39595" x="5957888" y="2574925"/>
          <p14:tracePt t="39603" x="5948363" y="2574925"/>
          <p14:tracePt t="39611" x="5922963" y="2582863"/>
          <p14:tracePt t="39619" x="5889625" y="2600325"/>
          <p14:tracePt t="39627" x="5829300" y="2625725"/>
          <p14:tracePt t="39635" x="5770563" y="2643188"/>
          <p14:tracePt t="39643" x="5668963" y="2668588"/>
          <p14:tracePt t="39651" x="5575300" y="2686050"/>
          <p14:tracePt t="39661" x="5370513" y="2727325"/>
          <p14:tracePt t="39667" x="5208588" y="2752725"/>
          <p14:tracePt t="39675" x="4987925" y="2795588"/>
          <p14:tracePt t="39683" x="4683125" y="2830513"/>
          <p14:tracePt t="39691" x="4376738" y="2881313"/>
          <p14:tracePt t="39699" x="4105275" y="2914650"/>
          <p14:tracePt t="39708" x="3960813" y="2940050"/>
          <p14:tracePt t="39715" x="3697288" y="2965450"/>
          <p14:tracePt t="39724" x="3459163" y="3000375"/>
          <p14:tracePt t="39731" x="3314700" y="3025775"/>
          <p14:tracePt t="39741" x="3170238" y="3051175"/>
          <p14:tracePt t="39749" x="3041650" y="3059113"/>
          <p14:tracePt t="39759" x="2940050" y="3067050"/>
          <p14:tracePt t="39768" x="2813050" y="3084513"/>
          <p14:tracePt t="39776" x="2752725" y="3094038"/>
          <p14:tracePt t="39784" x="2651125" y="3101975"/>
          <p14:tracePt t="39792" x="2600325" y="3101975"/>
          <p14:tracePt t="39800" x="2541588" y="3109913"/>
          <p14:tracePt t="39808" x="2506663" y="3109913"/>
          <p14:tracePt t="39817" x="2473325" y="3109913"/>
          <p14:tracePt t="39824" x="2438400" y="3109913"/>
          <p14:tracePt t="39833" x="2413000" y="3109913"/>
          <p14:tracePt t="39841" x="2379663" y="3109913"/>
          <p14:tracePt t="39849" x="2319338" y="3109913"/>
          <p14:tracePt t="39858" x="2293938" y="3109913"/>
          <p14:tracePt t="39865" x="2252663" y="3109913"/>
          <p14:tracePt t="39874" x="2192338" y="3109913"/>
          <p14:tracePt t="39881" x="2124075" y="3109913"/>
          <p14:tracePt t="39893" x="2073275" y="3109913"/>
          <p14:tracePt t="39897" x="2030413" y="3109913"/>
          <p14:tracePt t="39908" x="1997075" y="3101975"/>
          <p14:tracePt t="39912" x="1971675" y="3094038"/>
          <p14:tracePt t="39920" x="1946275" y="3094038"/>
          <p14:tracePt t="39929" x="1928813" y="3084513"/>
          <p14:tracePt t="39937" x="1903413" y="3076575"/>
          <p14:tracePt t="39944" x="1885950" y="3076575"/>
          <p14:tracePt t="39953" x="1885950" y="3067050"/>
          <p14:tracePt t="39960" x="1870075" y="3059113"/>
          <p14:tracePt t="39969" x="1860550" y="3051175"/>
          <p14:tracePt t="39976" x="1844675" y="3041650"/>
          <p14:tracePt t="39988" x="1827213" y="3033713"/>
          <p14:tracePt t="39996" x="1809750" y="3016250"/>
          <p14:tracePt t="40004" x="1801813" y="3008313"/>
          <p14:tracePt t="40012" x="1793875" y="3008313"/>
          <p14:tracePt t="40020" x="1784350" y="3000375"/>
          <p14:tracePt t="40043" x="1776413" y="2990850"/>
          <p14:tracePt t="40051" x="1766888" y="2990850"/>
          <p14:tracePt t="40067" x="1758950" y="2982913"/>
          <p14:tracePt t="40077" x="1751013" y="2982913"/>
          <p14:tracePt t="40090" x="1741488" y="2982913"/>
          <p14:tracePt t="40098" x="1733550" y="2982913"/>
          <p14:tracePt t="40106" x="1733550" y="2974975"/>
          <p14:tracePt t="40123" x="1725613" y="2974975"/>
          <p14:tracePt t="40199" x="1733550" y="2974975"/>
          <p14:tracePt t="40207" x="1766888" y="2974975"/>
          <p14:tracePt t="40215" x="1801813" y="2965450"/>
          <p14:tracePt t="40223" x="1844675" y="2965450"/>
          <p14:tracePt t="40231" x="1911350" y="2965450"/>
          <p14:tracePt t="40240" x="1971675" y="2965450"/>
          <p14:tracePt t="40247" x="2030413" y="2965450"/>
          <p14:tracePt t="40256" x="2090738" y="2965450"/>
          <p14:tracePt t="40263" x="2200275" y="2974975"/>
          <p14:tracePt t="40271" x="2303463" y="2990850"/>
          <p14:tracePt t="40279" x="2455863" y="3000375"/>
          <p14:tracePt t="40287" x="2557463" y="3008313"/>
          <p14:tracePt t="40297" x="2625725" y="3008313"/>
          <p14:tracePt t="40303" x="2701925" y="3025775"/>
          <p14:tracePt t="40313" x="2813050" y="3033713"/>
          <p14:tracePt t="40319" x="2949575" y="3041650"/>
          <p14:tracePt t="40329" x="3041650" y="3041650"/>
          <p14:tracePt t="40335" x="3101975" y="3041650"/>
          <p14:tracePt t="40346" x="3228975" y="3041650"/>
          <p14:tracePt t="40353" x="3330575" y="3041650"/>
          <p14:tracePt t="40360" x="3502025" y="3041650"/>
          <p14:tracePt t="40368" x="3543300" y="3041650"/>
          <p14:tracePt t="40376" x="3654425" y="3041650"/>
          <p14:tracePt t="40384" x="3730625" y="3041650"/>
          <p14:tracePt t="40392" x="3781425" y="3041650"/>
          <p14:tracePt t="40400" x="3824288" y="3041650"/>
          <p14:tracePt t="40408" x="3857625" y="3041650"/>
          <p14:tracePt t="40416" x="3908425" y="3041650"/>
          <p14:tracePt t="40424" x="3976688" y="3041650"/>
          <p14:tracePt t="40432" x="4019550" y="3041650"/>
          <p14:tracePt t="40440" x="4079875" y="3033713"/>
          <p14:tracePt t="40448" x="4121150" y="3033713"/>
          <p14:tracePt t="40456" x="4181475" y="3033713"/>
          <p14:tracePt t="40464" x="4240213" y="3033713"/>
          <p14:tracePt t="40473" x="4300538" y="3025775"/>
          <p14:tracePt t="40481" x="4394200" y="3025775"/>
          <p14:tracePt t="40489" x="4470400" y="3016250"/>
          <p14:tracePt t="40497" x="4538663" y="3016250"/>
          <p14:tracePt t="40505" x="4640263" y="2990850"/>
          <p14:tracePt t="40512" x="4733925" y="2982913"/>
          <p14:tracePt t="40520" x="4802188" y="2982913"/>
          <p14:tracePt t="40529" x="4903788" y="2974975"/>
          <p14:tracePt t="40537" x="5005388" y="2957513"/>
          <p14:tracePt t="40545" x="5091113" y="2957513"/>
          <p14:tracePt t="40553" x="5157788" y="2957513"/>
          <p14:tracePt t="40561" x="5243513" y="2957513"/>
          <p14:tracePt t="40568" x="5302250" y="2957513"/>
          <p14:tracePt t="40577" x="5362575" y="2949575"/>
          <p14:tracePt t="40585" x="5395913" y="2949575"/>
          <p14:tracePt t="40592" x="5421313" y="2949575"/>
          <p14:tracePt t="40602" x="5446713" y="2949575"/>
          <p14:tracePt t="40611" x="5464175" y="2949575"/>
          <p14:tracePt t="40779" x="5481638" y="2949575"/>
          <p14:tracePt t="40788" x="5507038" y="2949575"/>
          <p14:tracePt t="40795" x="5524500" y="2949575"/>
          <p14:tracePt t="40803" x="5557838" y="2949575"/>
          <p14:tracePt t="40811" x="5600700" y="2949575"/>
          <p14:tracePt t="40819" x="5659438" y="2949575"/>
          <p14:tracePt t="40827" x="5702300" y="2949575"/>
          <p14:tracePt t="40835" x="5761038" y="2949575"/>
          <p14:tracePt t="40843" x="5803900" y="2949575"/>
          <p14:tracePt t="40851" x="5829300" y="2949575"/>
          <p14:tracePt t="40860" x="5854700" y="2949575"/>
          <p14:tracePt t="40867" x="5889625" y="2949575"/>
          <p14:tracePt t="40891" x="5932488" y="2949575"/>
          <p14:tracePt t="40893" x="5940425" y="2949575"/>
          <p14:tracePt t="41207" x="5932488" y="2957513"/>
          <p14:tracePt t="41214" x="5915025" y="2957513"/>
          <p14:tracePt t="41223" x="5880100" y="2974975"/>
          <p14:tracePt t="41230" x="5846763" y="2982913"/>
          <p14:tracePt t="41240" x="5788025" y="2990850"/>
          <p14:tracePt t="41247" x="5710238" y="3000375"/>
          <p14:tracePt t="41255" x="5600700" y="3008313"/>
          <p14:tracePt t="41263" x="5456238" y="3025775"/>
          <p14:tracePt t="41270" x="5319713" y="3033713"/>
          <p14:tracePt t="41279" x="5157788" y="3059113"/>
          <p14:tracePt t="41287" x="4972050" y="3076575"/>
          <p14:tracePt t="41295" x="4648200" y="3094038"/>
          <p14:tracePt t="41303" x="4316413" y="3127375"/>
          <p14:tracePt t="41311" x="3960813" y="3160713"/>
          <p14:tracePt t="41319" x="3671888" y="3178175"/>
          <p14:tracePt t="41327" x="3398838" y="3195638"/>
          <p14:tracePt t="41335" x="3160713" y="3203575"/>
          <p14:tracePt t="41343" x="2974975" y="3238500"/>
          <p14:tracePt t="41351" x="2787650" y="3246438"/>
          <p14:tracePt t="41359" x="2660650" y="3271838"/>
          <p14:tracePt t="41366" x="2532063" y="3297238"/>
          <p14:tracePt t="41374" x="2481263" y="3305175"/>
          <p14:tracePt t="41384" x="2397125" y="3322638"/>
          <p14:tracePt t="41390" x="2278063" y="3348038"/>
          <p14:tracePt t="41398" x="2252663" y="3355975"/>
          <p14:tracePt t="41407" x="2217738" y="3365500"/>
          <p14:tracePt t="41416" x="2166938" y="3382963"/>
          <p14:tracePt t="41422" x="2141538" y="3390900"/>
          <p14:tracePt t="41432" x="2116138" y="3398838"/>
          <p14:tracePt t="41438" x="2090738" y="3408363"/>
          <p14:tracePt t="41448" x="2055813" y="3416300"/>
          <p14:tracePt t="41457" x="2030413" y="3416300"/>
          <p14:tracePt t="41464" x="2014538" y="3424238"/>
          <p14:tracePt t="41472" x="2005013" y="3424238"/>
          <p14:tracePt t="41480" x="1989138" y="3433763"/>
          <p14:tracePt t="41488" x="1954213" y="3433763"/>
          <p14:tracePt t="41508" x="1946275" y="3433763"/>
          <p14:tracePt t="41517" x="1938338" y="3433763"/>
          <p14:tracePt t="41525" x="1928813" y="3433763"/>
          <p14:tracePt t="41541" x="1920875" y="3433763"/>
          <p14:tracePt t="41549" x="1911350" y="3433763"/>
          <p14:tracePt t="41558" x="1903413" y="3441700"/>
          <p14:tracePt t="41565" x="1885950" y="3441700"/>
          <p14:tracePt t="41574" x="1852613" y="3449638"/>
          <p14:tracePt t="41581" x="1835150" y="3449638"/>
          <p14:tracePt t="41589" x="1809750" y="3449638"/>
          <p14:tracePt t="41599" x="1784350" y="3459163"/>
          <p14:tracePt t="41605" x="1758950" y="3459163"/>
          <p14:tracePt t="41613" x="1741488" y="3459163"/>
          <p14:tracePt t="41621" x="1733550" y="3459163"/>
          <p14:tracePt t="41629" x="1725613" y="3459163"/>
          <p14:tracePt t="41637" x="1716088" y="3459163"/>
          <p14:tracePt t="41645" x="1716088" y="3467100"/>
          <p14:tracePt t="41767" x="1733550" y="3467100"/>
          <p14:tracePt t="41776" x="1751013" y="3467100"/>
          <p14:tracePt t="41782" x="1776413" y="3467100"/>
          <p14:tracePt t="41790" x="1801813" y="3467100"/>
          <p14:tracePt t="41798" x="1827213" y="3467100"/>
          <p14:tracePt t="41806" x="1852613" y="3467100"/>
          <p14:tracePt t="41814" x="1885950" y="3467100"/>
          <p14:tracePt t="41822" x="1938338" y="3467100"/>
          <p14:tracePt t="41830" x="1963738" y="3467100"/>
          <p14:tracePt t="41838" x="2030413" y="3467100"/>
          <p14:tracePt t="41846" x="2073275" y="3467100"/>
          <p14:tracePt t="41854" x="2098675" y="3467100"/>
          <p14:tracePt t="41862" x="2124075" y="3467100"/>
          <p14:tracePt t="41870" x="2141538" y="3467100"/>
          <p14:tracePt t="41879" x="2149475" y="3467100"/>
          <p14:tracePt t="41887" x="2166938" y="3467100"/>
          <p14:tracePt t="41895" x="2174875" y="3467100"/>
          <p14:tracePt t="41903" x="2192338" y="3467100"/>
          <p14:tracePt t="41911" x="2200275" y="3467100"/>
          <p14:tracePt t="41919" x="2209800" y="3467100"/>
          <p14:tracePt t="41927" x="2227263" y="3467100"/>
          <p14:tracePt t="41934" x="2235200" y="3467100"/>
          <p14:tracePt t="41942" x="2243138" y="3467100"/>
          <p14:tracePt t="41950" x="2260600" y="3467100"/>
          <p14:tracePt t="41958" x="2268538" y="3467100"/>
          <p14:tracePt t="41966" x="2278063" y="3467100"/>
          <p14:tracePt t="41976" x="2303463" y="3467100"/>
          <p14:tracePt t="41982" x="2319338" y="3459163"/>
          <p14:tracePt t="41990" x="2371725" y="3449638"/>
          <p14:tracePt t="42000" x="2455863" y="3441700"/>
          <p14:tracePt t="42007" x="2489200" y="3441700"/>
          <p14:tracePt t="42017" x="2600325" y="3424238"/>
          <p14:tracePt t="42024" x="2711450" y="3416300"/>
          <p14:tracePt t="42032" x="2787650" y="3408363"/>
          <p14:tracePt t="42040" x="3025775" y="3382963"/>
          <p14:tracePt t="42048" x="3186113" y="3365500"/>
          <p14:tracePt t="42056" x="3322638" y="3355975"/>
          <p14:tracePt t="42064" x="3517900" y="3340100"/>
          <p14:tracePt t="42075" x="3679825" y="3330575"/>
          <p14:tracePt t="42081" x="3994150" y="3330575"/>
          <p14:tracePt t="42091" x="4232275" y="3314700"/>
          <p14:tracePt t="42097" x="4376738" y="3305175"/>
          <p14:tracePt t="42105" x="4630738" y="3305175"/>
          <p14:tracePt t="42114" x="4708525" y="3289300"/>
          <p14:tracePt t="42121" x="4878388" y="3289300"/>
          <p14:tracePt t="42129" x="4979988" y="3289300"/>
          <p14:tracePt t="42137" x="5048250" y="3289300"/>
          <p14:tracePt t="42145" x="5106988" y="3289300"/>
          <p14:tracePt t="42153" x="5141913" y="3289300"/>
          <p14:tracePt t="42161" x="5167313" y="3289300"/>
          <p14:tracePt t="42169" x="5192713" y="3289300"/>
          <p14:tracePt t="42179" x="5208588" y="3289300"/>
          <p14:tracePt t="42193" x="5226050" y="3289300"/>
          <p14:tracePt t="42201" x="5235575" y="3289300"/>
          <p14:tracePt t="42209" x="5260975" y="3279775"/>
          <p14:tracePt t="42217" x="5286375" y="3279775"/>
          <p14:tracePt t="42225" x="5311775" y="3279775"/>
          <p14:tracePt t="42233" x="5362575" y="3271838"/>
          <p14:tracePt t="42242" x="5405438" y="3263900"/>
          <p14:tracePt t="42249" x="5456238" y="3263900"/>
          <p14:tracePt t="42258" x="5481638" y="3254375"/>
          <p14:tracePt t="42265" x="5557838" y="3246438"/>
          <p14:tracePt t="42276" x="5600700" y="3238500"/>
          <p14:tracePt t="42281" x="5659438" y="3228975"/>
          <p14:tracePt t="42290" x="5694363" y="3228975"/>
          <p14:tracePt t="42296" x="5735638" y="3221038"/>
          <p14:tracePt t="42306" x="5761038" y="3221038"/>
          <p14:tracePt t="42314" x="5788025" y="3221038"/>
          <p14:tracePt t="42324" x="5795963" y="3221038"/>
          <p14:tracePt t="42331" x="5813425" y="3221038"/>
          <p14:tracePt t="42347" x="5821363" y="3221038"/>
          <p14:tracePt t="42470" x="5821363" y="3228975"/>
          <p14:tracePt t="42478" x="5803900" y="3246438"/>
          <p14:tracePt t="42486" x="5788025" y="3263900"/>
          <p14:tracePt t="42494" x="5770563" y="3271838"/>
          <p14:tracePt t="42502" x="5745163" y="3314700"/>
          <p14:tracePt t="42510" x="5694363" y="3365500"/>
          <p14:tracePt t="42518" x="5634038" y="3408363"/>
          <p14:tracePt t="42526" x="5591175" y="3433763"/>
          <p14:tracePt t="42536" x="5532438" y="3484563"/>
          <p14:tracePt t="42542" x="5395913" y="3560763"/>
          <p14:tracePt t="42552" x="5294313" y="3619500"/>
          <p14:tracePt t="42558" x="5218113" y="3654425"/>
          <p14:tracePt t="42568" x="4997450" y="3738563"/>
          <p14:tracePt t="42576" x="4827588" y="3790950"/>
          <p14:tracePt t="42584" x="4683125" y="3824288"/>
          <p14:tracePt t="42592" x="4521200" y="3849688"/>
          <p14:tracePt t="42600" x="4359275" y="3875088"/>
          <p14:tracePt t="42608" x="4138613" y="3917950"/>
          <p14:tracePt t="42617" x="4002088" y="3935413"/>
          <p14:tracePt t="42628" x="3917950" y="3951288"/>
          <p14:tracePt t="42637" x="3806825" y="3968750"/>
          <p14:tracePt t="42645" x="3679825" y="3976688"/>
          <p14:tracePt t="42653" x="3586163" y="3986213"/>
          <p14:tracePt t="42661" x="3492500" y="4002088"/>
          <p14:tracePt t="42668" x="3416300" y="4011613"/>
          <p14:tracePt t="42676" x="3355975" y="4011613"/>
          <p14:tracePt t="42684" x="3246438" y="4019550"/>
          <p14:tracePt t="42692" x="3170238" y="4019550"/>
          <p14:tracePt t="42700" x="3119438" y="4019550"/>
          <p14:tracePt t="42708" x="3059113" y="4019550"/>
          <p14:tracePt t="42716" x="3000375" y="4027488"/>
          <p14:tracePt t="42728" x="2957513" y="4027488"/>
          <p14:tracePt t="42737" x="2914650" y="4027488"/>
          <p14:tracePt t="42744" x="2855913" y="4044950"/>
          <p14:tracePt t="42752" x="2805113" y="4044950"/>
          <p14:tracePt t="42761" x="2752725" y="4044950"/>
          <p14:tracePt t="42769" x="2719388" y="4052888"/>
          <p14:tracePt t="42777" x="2660650" y="4052888"/>
          <p14:tracePt t="42785" x="2557463" y="4062413"/>
          <p14:tracePt t="42793" x="2489200" y="4062413"/>
          <p14:tracePt t="42802" x="2455863" y="4062413"/>
          <p14:tracePt t="42809" x="2371725" y="4070350"/>
          <p14:tracePt t="42818" x="2286000" y="4070350"/>
          <p14:tracePt t="42826" x="2209800" y="4070350"/>
          <p14:tracePt t="42833" x="2108200" y="4070350"/>
          <p14:tracePt t="42843" x="2039938" y="4070350"/>
          <p14:tracePt t="42851" x="1979613" y="4070350"/>
          <p14:tracePt t="42858" x="1938338" y="4079875"/>
          <p14:tracePt t="42867" x="1911350" y="4079875"/>
          <p14:tracePt t="42891" x="1852613" y="4079875"/>
          <p14:tracePt t="42899" x="1852613" y="4087813"/>
          <p14:tracePt t="42910" x="1844675" y="4087813"/>
          <p14:tracePt t="42914" x="1827213" y="4087813"/>
          <p14:tracePt t="42923" x="1819275" y="4087813"/>
          <p14:tracePt t="42930" x="1801813" y="4087813"/>
          <p14:tracePt t="42939" x="1793875" y="4087813"/>
          <p14:tracePt t="42946" x="1784350" y="4087813"/>
          <p14:tracePt t="42955" x="1776413" y="4087813"/>
          <p14:tracePt t="42962" x="1766888" y="4087813"/>
          <p14:tracePt t="42971" x="1758950" y="4087813"/>
          <p14:tracePt t="42978" x="1741488" y="4087813"/>
          <p14:tracePt t="42986" x="1733550" y="4087813"/>
          <p14:tracePt t="42994" x="1725613" y="4087813"/>
          <p14:tracePt t="43002" x="1716088" y="4087813"/>
          <p14:tracePt t="43018" x="1708150" y="4087813"/>
          <p14:tracePt t="43181" x="1733550" y="4087813"/>
          <p14:tracePt t="43190" x="1758950" y="4095750"/>
          <p14:tracePt t="43197" x="1801813" y="4095750"/>
          <p14:tracePt t="43205" x="1844675" y="4095750"/>
          <p14:tracePt t="43213" x="1903413" y="4095750"/>
          <p14:tracePt t="43221" x="1938338" y="4095750"/>
          <p14:tracePt t="43229" x="1989138" y="4095750"/>
          <p14:tracePt t="43241" x="2073275" y="4095750"/>
          <p14:tracePt t="43249" x="2133600" y="4095750"/>
          <p14:tracePt t="43258" x="2174875" y="4095750"/>
          <p14:tracePt t="43264" x="2209800" y="4095750"/>
          <p14:tracePt t="43273" x="2260600" y="4095750"/>
          <p14:tracePt t="43280" x="2303463" y="4095750"/>
          <p14:tracePt t="43289" x="2336800" y="4095750"/>
          <p14:tracePt t="43296" x="2371725" y="4095750"/>
          <p14:tracePt t="43305" x="2387600" y="4095750"/>
          <p14:tracePt t="43312" x="2422525" y="4095750"/>
          <p14:tracePt t="43321" x="2455863" y="4095750"/>
          <p14:tracePt t="43328" x="2473325" y="4095750"/>
          <p14:tracePt t="43337" x="2506663" y="4095750"/>
          <p14:tracePt t="43345" x="2541588" y="4095750"/>
          <p14:tracePt t="43352" x="2582863" y="4095750"/>
          <p14:tracePt t="43360" x="2617788" y="4095750"/>
          <p14:tracePt t="43368" x="2633663" y="4095750"/>
          <p14:tracePt t="43376" x="2693988" y="4095750"/>
          <p14:tracePt t="43386" x="2736850" y="4105275"/>
          <p14:tracePt t="43392" x="2770188" y="4105275"/>
          <p14:tracePt t="43402" x="2813050" y="4113213"/>
          <p14:tracePt t="43408" x="2855913" y="4113213"/>
          <p14:tracePt t="43418" x="2897188" y="4121150"/>
          <p14:tracePt t="43426" x="2957513" y="4121150"/>
          <p14:tracePt t="43435" x="3016250" y="4130675"/>
          <p14:tracePt t="43447" x="3101975" y="4138613"/>
          <p14:tracePt t="43455" x="3178175" y="4156075"/>
          <p14:tracePt t="43462" x="3279775" y="4156075"/>
          <p14:tracePt t="43470" x="3348038" y="4156075"/>
          <p14:tracePt t="43478" x="3449638" y="4156075"/>
          <p14:tracePt t="43486" x="3535363" y="4156075"/>
          <p14:tracePt t="43495" x="3687763" y="4156075"/>
          <p14:tracePt t="43503" x="3790950" y="4156075"/>
          <p14:tracePt t="43511" x="3875088" y="4156075"/>
          <p14:tracePt t="43519" x="4011613" y="4156075"/>
          <p14:tracePt t="43526" x="4095750" y="4156075"/>
          <p14:tracePt t="43535" x="4197350" y="4156075"/>
          <p14:tracePt t="43542" x="4283075" y="4156075"/>
          <p14:tracePt t="43550" x="4384675" y="4156075"/>
          <p14:tracePt t="43558" x="4470400" y="4156075"/>
          <p14:tracePt t="43566" x="4564063" y="4156075"/>
          <p14:tracePt t="43574" x="4640263" y="4156075"/>
          <p14:tracePt t="43582" x="4699000" y="4146550"/>
          <p14:tracePt t="43593" x="4749800" y="4146550"/>
          <p14:tracePt t="43600" x="4810125" y="4146550"/>
          <p14:tracePt t="43606" x="4868863" y="4146550"/>
          <p14:tracePt t="43614" x="4937125" y="4146550"/>
          <p14:tracePt t="43622" x="4972050" y="4146550"/>
          <p14:tracePt t="43630" x="5005388" y="4146550"/>
          <p14:tracePt t="43638" x="5048250" y="4146550"/>
          <p14:tracePt t="43650" x="5073650" y="4146550"/>
          <p14:tracePt t="43658" x="5149850" y="4146550"/>
          <p14:tracePt t="43666" x="5167313" y="4146550"/>
          <p14:tracePt t="43677" x="5183188" y="4146550"/>
          <p14:tracePt t="43700" x="5208588" y="4146550"/>
          <p14:tracePt t="43701" x="5235575" y="4146550"/>
          <p14:tracePt t="43716" x="5251450" y="4146550"/>
          <p14:tracePt t="43724" x="5268913" y="4146550"/>
          <p14:tracePt t="43740" x="5276850" y="4146550"/>
          <p14:tracePt t="43748" x="5286375" y="4146550"/>
          <p14:tracePt t="43756" x="5294313" y="4146550"/>
          <p14:tracePt t="43764" x="5302250" y="4146550"/>
          <p14:tracePt t="43772" x="5311775" y="4146550"/>
          <p14:tracePt t="43780" x="5327650" y="4146550"/>
          <p14:tracePt t="43788" x="5345113" y="4146550"/>
          <p14:tracePt t="43796" x="5370513" y="4146550"/>
          <p14:tracePt t="43804" x="5395913" y="4146550"/>
          <p14:tracePt t="43812" x="5430838" y="4146550"/>
          <p14:tracePt t="43821" x="5472113" y="4146550"/>
          <p14:tracePt t="43829" x="5497513" y="4146550"/>
          <p14:tracePt t="43837" x="5532438" y="4146550"/>
          <p14:tracePt t="43845" x="5557838" y="4146550"/>
          <p14:tracePt t="43853" x="5575300" y="4146550"/>
          <p14:tracePt t="43994" x="5583238" y="4146550"/>
          <p14:tracePt t="44003" x="5600700" y="4164013"/>
          <p14:tracePt t="44010" x="5608638" y="4197350"/>
          <p14:tracePt t="44020" x="5608638" y="4265613"/>
          <p14:tracePt t="44027" x="5600700" y="4368800"/>
          <p14:tracePt t="44037" x="5549900" y="4419600"/>
          <p14:tracePt t="44196" x="5549900" y="4394200"/>
          <p14:tracePt t="44202" x="5549900" y="4368800"/>
          <p14:tracePt t="44210" x="5557838" y="4341813"/>
          <p14:tracePt t="44218" x="5565775" y="4325938"/>
          <p14:tracePt t="44226" x="5583238" y="4291013"/>
          <p14:tracePt t="44237" x="5583238" y="4265613"/>
          <p14:tracePt t="44243" x="5583238" y="4249738"/>
          <p14:tracePt t="44253" x="5583238" y="4214813"/>
          <p14:tracePt t="44259" x="5583238" y="4189413"/>
          <p14:tracePt t="44268" x="5583238" y="4164013"/>
          <p14:tracePt t="44276" x="5575300" y="4164013"/>
          <p14:tracePt t="44292" x="5575300" y="4156075"/>
          <p14:tracePt t="44300" x="5565775" y="4156075"/>
          <p14:tracePt t="44324" x="5565775" y="4146550"/>
          <p14:tracePt t="44607" x="5557838" y="4146550"/>
          <p14:tracePt t="44897" x="5557838" y="4138613"/>
          <p14:tracePt t="45533" x="5557838" y="4146550"/>
          <p14:tracePt t="45540" x="5565775" y="4146550"/>
          <p14:tracePt t="45548" x="5565775" y="4156075"/>
          <p14:tracePt t="45645" x="5532438" y="4156075"/>
          <p14:tracePt t="45655" x="5489575" y="4156075"/>
          <p14:tracePt t="45661" x="5387975" y="4156075"/>
          <p14:tracePt t="45671" x="5319713" y="4156075"/>
          <p14:tracePt t="45679" x="5099050" y="4121150"/>
          <p14:tracePt t="45687" x="4972050" y="4105275"/>
          <p14:tracePt t="45699" x="4724400" y="4070350"/>
          <p14:tracePt t="45708" x="4605338" y="4044950"/>
          <p14:tracePt t="45715" x="4410075" y="4019550"/>
          <p14:tracePt t="45724" x="4044950" y="3968750"/>
          <p14:tracePt t="45731" x="3935413" y="3943350"/>
          <p14:tracePt t="45740" x="3662363" y="3883025"/>
          <p14:tracePt t="45747" x="3492500" y="3849688"/>
          <p14:tracePt t="45755" x="3365500" y="3798888"/>
          <p14:tracePt t="45763" x="3271838" y="3763963"/>
          <p14:tracePt t="45771" x="3186113" y="3730625"/>
          <p14:tracePt t="45779" x="3051175" y="3654425"/>
          <p14:tracePt t="45787" x="2982913" y="3603625"/>
          <p14:tracePt t="45795" x="2949575" y="3578225"/>
          <p14:tracePt t="45803" x="2889250" y="3509963"/>
          <p14:tracePt t="45810" x="2871788" y="3484563"/>
          <p14:tracePt t="45819" x="2813050" y="3424238"/>
          <p14:tracePt t="45827" x="2770188" y="3355975"/>
          <p14:tracePt t="45835" x="2744788" y="3305175"/>
          <p14:tracePt t="45842" x="2701925" y="3254375"/>
          <p14:tracePt t="45851" x="2660650" y="3195638"/>
          <p14:tracePt t="45862" x="2625725" y="3127375"/>
          <p14:tracePt t="45867" x="2600325" y="3076575"/>
          <p14:tracePt t="45875" x="2566988" y="3008313"/>
          <p14:tracePt t="45893" x="2498725" y="2838450"/>
          <p14:tracePt t="45903" x="2455863" y="2762250"/>
          <p14:tracePt t="45912" x="2413000" y="2686050"/>
          <p14:tracePt t="45921" x="2397125" y="2651125"/>
          <p14:tracePt t="45928" x="2336800" y="2574925"/>
          <p14:tracePt t="45936" x="2319338" y="2541588"/>
          <p14:tracePt t="45944" x="2293938" y="2498725"/>
          <p14:tracePt t="45952" x="2268538" y="2455863"/>
          <p14:tracePt t="45960" x="2252663" y="2413000"/>
          <p14:tracePt t="45968" x="2235200" y="2397125"/>
          <p14:tracePt t="45977" x="2235200" y="2371725"/>
          <p14:tracePt t="45984" x="2227263" y="2354263"/>
          <p14:tracePt t="45992" x="2217738" y="2328863"/>
          <p14:tracePt t="46000" x="2209800" y="2311400"/>
          <p14:tracePt t="46008" x="2192338" y="2278063"/>
          <p14:tracePt t="46016" x="2184400" y="2252663"/>
          <p14:tracePt t="46024" x="2174875" y="2227263"/>
          <p14:tracePt t="46033" x="2166938" y="2217738"/>
          <p14:tracePt t="46041" x="2159000" y="2200275"/>
          <p14:tracePt t="46048" x="2159000" y="2184400"/>
          <p14:tracePt t="46057" x="2159000" y="2174875"/>
          <p14:tracePt t="46065" x="2159000" y="2166938"/>
          <p14:tracePt t="46073" x="2159000" y="2149475"/>
          <p14:tracePt t="46080" x="2159000" y="2133600"/>
          <p14:tracePt t="46089" x="2159000" y="2116138"/>
          <p14:tracePt t="46096" x="2159000" y="2090738"/>
          <p14:tracePt t="46116" x="2159000" y="2047875"/>
          <p14:tracePt t="46124" x="2159000" y="2039938"/>
          <p14:tracePt t="46132" x="2159000" y="2022475"/>
          <p14:tracePt t="46140" x="2159000" y="2005013"/>
          <p14:tracePt t="46148" x="2159000" y="1997075"/>
          <p14:tracePt t="46157" x="2159000" y="1979613"/>
          <p14:tracePt t="46165" x="2159000" y="1971675"/>
          <p14:tracePt t="46174" x="2159000" y="1963738"/>
          <p14:tracePt t="46181" x="2159000" y="1954213"/>
          <p14:tracePt t="46190" x="2159000" y="1946275"/>
          <p14:tracePt t="46205" x="2159000" y="1938338"/>
          <p14:tracePt t="46299" x="2159000" y="1954213"/>
          <p14:tracePt t="46307" x="2159000" y="1979613"/>
          <p14:tracePt t="46315" x="2149475" y="2014538"/>
          <p14:tracePt t="46323" x="2141538" y="2039938"/>
          <p14:tracePt t="46331" x="2124075" y="2108200"/>
          <p14:tracePt t="46340" x="2124075" y="2124075"/>
          <p14:tracePt t="46347" x="2116138" y="2184400"/>
          <p14:tracePt t="46355" x="2090738" y="2260600"/>
          <p14:tracePt t="46362" x="2082800" y="2319338"/>
          <p14:tracePt t="46370" x="2082800" y="2387600"/>
          <p14:tracePt t="46378" x="2073275" y="2463800"/>
          <p14:tracePt t="46386" x="2065338" y="2506663"/>
          <p14:tracePt t="46394" x="2055813" y="2592388"/>
          <p14:tracePt t="46402" x="2055813" y="2633663"/>
          <p14:tracePt t="46414" x="2039938" y="2711450"/>
          <p14:tracePt t="46423" x="2030413" y="2744788"/>
          <p14:tracePt t="46430" x="2030413" y="2778125"/>
          <p14:tracePt t="46440" x="2030413" y="2805113"/>
          <p14:tracePt t="46446" x="2022475" y="2830513"/>
          <p14:tracePt t="46454" x="2014538" y="2863850"/>
          <p14:tracePt t="46463" x="2014538" y="2889250"/>
          <p14:tracePt t="46470" x="2005013" y="2906713"/>
          <p14:tracePt t="46479" x="1997075" y="2932113"/>
          <p14:tracePt t="46490" x="1997075" y="2957513"/>
          <p14:tracePt t="46497" x="1989138" y="2982913"/>
          <p14:tracePt t="46506" x="1989138" y="3000375"/>
          <p14:tracePt t="46513" x="1979613" y="3033713"/>
          <p14:tracePt t="46522" x="1979613" y="3067050"/>
          <p14:tracePt t="46529" x="1979613" y="3101975"/>
          <p14:tracePt t="46537" x="1971675" y="3160713"/>
          <p14:tracePt t="46545" x="1971675" y="3211513"/>
          <p14:tracePt t="46553" x="1971675" y="3238500"/>
          <p14:tracePt t="46561" x="1963738" y="3271838"/>
          <p14:tracePt t="46568" x="1963738" y="3314700"/>
          <p14:tracePt t="46576" x="1963738" y="3355975"/>
          <p14:tracePt t="46585" x="1963738" y="3390900"/>
          <p14:tracePt t="46592" x="1963738" y="3424238"/>
          <p14:tracePt t="46601" x="1963738" y="3467100"/>
          <p14:tracePt t="46608" x="1963738" y="3509963"/>
          <p14:tracePt t="46616" x="1963738" y="3543300"/>
          <p14:tracePt t="46624" x="1963738" y="3603625"/>
          <p14:tracePt t="46632" x="1963738" y="3636963"/>
          <p14:tracePt t="46640" x="1963738" y="3679825"/>
          <p14:tracePt t="46648" x="1963738" y="3713163"/>
          <p14:tracePt t="46656" x="1963738" y="3748088"/>
          <p14:tracePt t="46664" x="1963738" y="3773488"/>
          <p14:tracePt t="46673" x="1963738" y="3806825"/>
          <p14:tracePt t="46680" x="1963738" y="3832225"/>
          <p14:tracePt t="46689" x="1963738" y="3857625"/>
          <p14:tracePt t="46697" x="1963738" y="3883025"/>
          <p14:tracePt t="46708" x="1963738" y="3908425"/>
          <p14:tracePt t="46713" x="1963738" y="3935413"/>
          <p14:tracePt t="46721" x="1963738" y="3960813"/>
          <p14:tracePt t="46729" x="1963738" y="3986213"/>
          <p14:tracePt t="46737" x="1963738" y="4002088"/>
          <p14:tracePt t="46745" x="1963738" y="4019550"/>
          <p14:tracePt t="46754" x="1963738" y="4027488"/>
          <p14:tracePt t="46760" x="1963738" y="4037013"/>
          <p14:tracePt t="46770" x="1963738" y="4044950"/>
          <p14:tracePt t="46778" x="1963738" y="4052888"/>
          <p14:tracePt t="46786" x="1963738" y="4062413"/>
          <p14:tracePt t="46796" x="1963738" y="4070350"/>
          <p14:tracePt t="46802" x="1963738" y="4087813"/>
          <p14:tracePt t="46810" x="1979613" y="4095750"/>
          <p14:tracePt t="46826" x="1989138" y="4113213"/>
          <p14:tracePt t="46835" x="1997075" y="4121150"/>
          <p14:tracePt t="46851" x="2005013" y="4138613"/>
          <p14:tracePt t="46859" x="2014538" y="4146550"/>
          <p14:tracePt t="46867" x="2022475" y="4156075"/>
          <p14:tracePt t="46876" x="2030413" y="4164013"/>
          <p14:tracePt t="46883" x="2039938" y="4171950"/>
          <p14:tracePt t="46892" x="2047875" y="4171950"/>
          <p14:tracePt t="46898" x="2073275" y="4181475"/>
          <p14:tracePt t="46910" x="2090738" y="4189413"/>
          <p14:tracePt t="46914" x="2098675" y="4189413"/>
          <p14:tracePt t="46924" x="2124075" y="4197350"/>
          <p14:tracePt t="46930" x="2159000" y="4206875"/>
          <p14:tracePt t="46938" x="2184400" y="4206875"/>
          <p14:tracePt t="46946" x="2209800" y="4206875"/>
          <p14:tracePt t="46954" x="2243138" y="4206875"/>
          <p14:tracePt t="46962" x="2278063" y="4206875"/>
          <p14:tracePt t="46970" x="2319338" y="4206875"/>
          <p14:tracePt t="46978" x="2379663" y="4206875"/>
          <p14:tracePt t="46986" x="2430463" y="4206875"/>
          <p14:tracePt t="46995" x="2489200" y="4206875"/>
          <p14:tracePt t="47002" x="2566988" y="4197350"/>
          <p14:tracePt t="47012" x="2625725" y="4181475"/>
          <p14:tracePt t="47018" x="2686050" y="4171950"/>
          <p14:tracePt t="47029" x="2711450" y="4164013"/>
          <p14:tracePt t="47035" x="2744788" y="4156075"/>
          <p14:tracePt t="47045" x="2778125" y="4146550"/>
          <p14:tracePt t="47061" x="2795588" y="4146550"/>
          <p14:tracePt t="47077" x="2795588" y="4138613"/>
          <p14:tracePt t="47085" x="2795588" y="4130675"/>
          <p14:tracePt t="47093" x="2795588" y="4121150"/>
          <p14:tracePt t="47101" x="2795588" y="4105275"/>
          <p14:tracePt t="47108" x="2805113" y="4079875"/>
          <p14:tracePt t="47117" x="2813050" y="4062413"/>
          <p14:tracePt t="47125" x="2820988" y="4011613"/>
          <p14:tracePt t="47133" x="2838450" y="3943350"/>
          <p14:tracePt t="47141" x="2846388" y="3883025"/>
          <p14:tracePt t="47149" x="2846388" y="3841750"/>
          <p14:tracePt t="47157" x="2846388" y="3781425"/>
          <p14:tracePt t="47165" x="2855913" y="3722688"/>
          <p14:tracePt t="47174" x="2855913" y="3636963"/>
          <p14:tracePt t="47180" x="2855913" y="3594100"/>
          <p14:tracePt t="47190" x="2855913" y="3535363"/>
          <p14:tracePt t="47196" x="2855913" y="3492500"/>
          <p14:tracePt t="47205" x="2855913" y="3433763"/>
          <p14:tracePt t="47212" x="2855913" y="3373438"/>
          <p14:tracePt t="47220" x="2855913" y="3330575"/>
          <p14:tracePt t="47229" x="2855913" y="3271838"/>
          <p14:tracePt t="47237" x="2855913" y="3211513"/>
          <p14:tracePt t="47244" x="2855913" y="3144838"/>
          <p14:tracePt t="47252" x="2855913" y="3084513"/>
          <p14:tracePt t="47260" x="2855913" y="3033713"/>
          <p14:tracePt t="47269" x="2855913" y="2974975"/>
          <p14:tracePt t="47277" x="2855913" y="2914650"/>
          <p14:tracePt t="47285" x="2855913" y="2881313"/>
          <p14:tracePt t="47293" x="2855913" y="2830513"/>
          <p14:tracePt t="47303" x="2863850" y="2752725"/>
          <p14:tracePt t="47308" x="2863850" y="2727325"/>
          <p14:tracePt t="47319" x="2871788" y="2643188"/>
          <p14:tracePt t="47325" x="2871788" y="2592388"/>
          <p14:tracePt t="47335" x="2881313" y="2541588"/>
          <p14:tracePt t="47343" x="2881313" y="2506663"/>
          <p14:tracePt t="47351" x="2889250" y="2481263"/>
          <p14:tracePt t="47358" x="2889250" y="2447925"/>
          <p14:tracePt t="47366" x="2889250" y="2422525"/>
          <p14:tracePt t="47374" x="2889250" y="2387600"/>
          <p14:tracePt t="47382" x="2889250" y="2362200"/>
          <p14:tracePt t="47390" x="2889250" y="2328863"/>
          <p14:tracePt t="47398" x="2889250" y="2293938"/>
          <p14:tracePt t="47406" x="2889250" y="2278063"/>
          <p14:tracePt t="47414" x="2889250" y="2260600"/>
          <p14:tracePt t="47423" x="2889250" y="2227263"/>
          <p14:tracePt t="47430" x="2889250" y="2209800"/>
          <p14:tracePt t="47439" x="2889250" y="2184400"/>
          <p14:tracePt t="47446" x="2889250" y="2149475"/>
          <p14:tracePt t="47455" x="2889250" y="2133600"/>
          <p14:tracePt t="47463" x="2889250" y="2108200"/>
          <p14:tracePt t="47470" x="2889250" y="2073275"/>
          <p14:tracePt t="47478" x="2889250" y="2047875"/>
          <p14:tracePt t="47486" x="2889250" y="2022475"/>
          <p14:tracePt t="47494" x="2881313" y="1997075"/>
          <p14:tracePt t="47503" x="2871788" y="1963738"/>
          <p14:tracePt t="47511" x="2871788" y="1938338"/>
          <p14:tracePt t="47518" x="2863850" y="1920875"/>
          <p14:tracePt t="47527" x="2846388" y="1903413"/>
          <p14:tracePt t="47535" x="2838450" y="1878013"/>
          <p14:tracePt t="47542" x="2830513" y="1870075"/>
          <p14:tracePt t="47559" x="2820988" y="1852613"/>
          <p14:tracePt t="47566" x="2813050" y="1844675"/>
          <p14:tracePt t="47574" x="2805113" y="1835150"/>
          <p14:tracePt t="47582" x="2805113" y="1827213"/>
          <p14:tracePt t="47590" x="2805113" y="1819275"/>
          <p14:tracePt t="47598" x="2795588" y="1819275"/>
          <p14:tracePt t="47616" x="2787650" y="1809750"/>
          <p14:tracePt t="47624" x="2787650" y="1801813"/>
          <p14:tracePt t="47630" x="2778125" y="1801813"/>
          <p14:tracePt t="47644" x="2778125" y="1793875"/>
          <p14:tracePt t="47677" x="2770188" y="1784350"/>
          <p14:tracePt t="47717" x="2762250" y="1784350"/>
          <p14:tracePt t="47725" x="2744788" y="1784350"/>
          <p14:tracePt t="47733" x="2719388" y="1784350"/>
          <p14:tracePt t="47741" x="2686050" y="1784350"/>
          <p14:tracePt t="47749" x="2651125" y="1784350"/>
          <p14:tracePt t="47758" x="2592388" y="1784350"/>
          <p14:tracePt t="47766" x="2541588" y="1784350"/>
          <p14:tracePt t="47774" x="2516188" y="1784350"/>
          <p14:tracePt t="47782" x="2455863" y="1784350"/>
          <p14:tracePt t="47791" x="2413000" y="1784350"/>
          <p14:tracePt t="47797" x="2344738" y="1784350"/>
          <p14:tracePt t="47805" x="2319338" y="1793875"/>
          <p14:tracePt t="47814" x="2286000" y="1793875"/>
          <p14:tracePt t="47821" x="2278063" y="1793875"/>
          <p14:tracePt t="47829" x="2268538" y="1793875"/>
          <p14:tracePt t="47938" x="2260600" y="1793875"/>
          <p14:tracePt t="47954" x="2260600" y="1809750"/>
          <p14:tracePt t="47970" x="2252663" y="1827213"/>
          <p14:tracePt t="47978" x="2252663" y="1852613"/>
          <p14:tracePt t="47987" x="2252663" y="1870075"/>
          <p14:tracePt t="47995" x="2243138" y="1903413"/>
          <p14:tracePt t="48003" x="2243138" y="1938338"/>
          <p14:tracePt t="48011" x="2243138" y="1979613"/>
          <p14:tracePt t="48019" x="2243138" y="2022475"/>
          <p14:tracePt t="48027" x="2243138" y="2065338"/>
          <p14:tracePt t="48035" x="2243138" y="2108200"/>
          <p14:tracePt t="48043" x="2243138" y="2141538"/>
          <p14:tracePt t="48051" x="2243138" y="2174875"/>
          <p14:tracePt t="48059" x="2243138" y="2217738"/>
          <p14:tracePt t="48067" x="2235200" y="2260600"/>
          <p14:tracePt t="48077" x="2235200" y="2303463"/>
          <p14:tracePt t="48083" x="2235200" y="2336800"/>
          <p14:tracePt t="48091" x="2235200" y="2387600"/>
          <p14:tracePt t="48099" x="2227263" y="2422525"/>
          <p14:tracePt t="48107" x="2227263" y="2455863"/>
          <p14:tracePt t="48115" x="2217738" y="2489200"/>
          <p14:tracePt t="48124" x="2217738" y="2532063"/>
          <p14:tracePt t="48131" x="2209800" y="2557463"/>
          <p14:tracePt t="48139" x="2209800" y="2582863"/>
          <p14:tracePt t="48149" x="2200275" y="2617788"/>
          <p14:tracePt t="48155" x="2184400" y="2668588"/>
          <p14:tracePt t="48165" x="2174875" y="2711450"/>
          <p14:tracePt t="48171" x="2149475" y="2762250"/>
          <p14:tracePt t="48181" x="2141538" y="2805113"/>
          <p14:tracePt t="48187" x="2133600" y="2838450"/>
          <p14:tracePt t="48197" x="2116138" y="2897188"/>
          <p14:tracePt t="48205" x="2108200" y="2932113"/>
          <p14:tracePt t="48214" x="2090738" y="2982913"/>
          <p14:tracePt t="48221" x="2082800" y="3025775"/>
          <p14:tracePt t="48229" x="2073275" y="3059113"/>
          <p14:tracePt t="48237" x="2055813" y="3109913"/>
          <p14:tracePt t="48245" x="2047875" y="3170238"/>
          <p14:tracePt t="48253" x="2039938" y="3203575"/>
          <p14:tracePt t="48261" x="2030413" y="3246438"/>
          <p14:tracePt t="48269" x="2030413" y="3289300"/>
          <p14:tracePt t="48277" x="2030413" y="3322638"/>
          <p14:tracePt t="48285" x="2030413" y="3365500"/>
          <p14:tracePt t="48293" x="2030413" y="3433763"/>
          <p14:tracePt t="48301" x="2030413" y="3475038"/>
          <p14:tracePt t="48309" x="2030413" y="3527425"/>
          <p14:tracePt t="48317" x="2030413" y="3552825"/>
          <p14:tracePt t="48325" x="2030413" y="3586163"/>
          <p14:tracePt t="48333" x="2030413" y="3619500"/>
          <p14:tracePt t="48342" x="2030413" y="3636963"/>
          <p14:tracePt t="48349" x="2030413" y="3654425"/>
          <p14:tracePt t="48360" x="2030413" y="3687763"/>
          <p14:tracePt t="48376" x="2030413" y="3713163"/>
          <p14:tracePt t="48384" x="2030413" y="3722688"/>
          <p14:tracePt t="48393" x="2030413" y="3730625"/>
          <p14:tracePt t="48401" x="2030413" y="3748088"/>
          <p14:tracePt t="48408" x="2030413" y="3756025"/>
          <p14:tracePt t="48418" x="2030413" y="3773488"/>
          <p14:tracePt t="48424" x="2030413" y="3798888"/>
          <p14:tracePt t="48435" x="2039938" y="3816350"/>
          <p14:tracePt t="48440" x="2039938" y="3832225"/>
          <p14:tracePt t="48451" x="2039938" y="3841750"/>
          <p14:tracePt t="48467" x="2039938" y="3849688"/>
          <p14:tracePt t="48474" x="2039938" y="3867150"/>
          <p14:tracePt t="48491" x="2047875" y="3875088"/>
          <p14:tracePt t="48498" x="2047875" y="3883025"/>
          <p14:tracePt t="48515" x="2047875" y="3892550"/>
          <p14:tracePt t="48523" x="2047875" y="3908425"/>
          <p14:tracePt t="48531" x="2047875" y="3917950"/>
          <p14:tracePt t="48539" x="2047875" y="3925888"/>
          <p14:tracePt t="48547" x="2055813" y="3943350"/>
          <p14:tracePt t="48563" x="2055813" y="3951288"/>
          <p14:tracePt t="48571" x="2055813" y="3960813"/>
          <p14:tracePt t="48579" x="2065338" y="3960813"/>
          <p14:tracePt t="48586" x="2065338" y="3968750"/>
          <p14:tracePt t="48595" x="2065338" y="3976688"/>
          <p14:tracePt t="48603" x="2065338" y="3986213"/>
          <p14:tracePt t="48610" x="2073275" y="4002088"/>
          <p14:tracePt t="48619" x="2073275" y="4011613"/>
          <p14:tracePt t="48627" x="2082800" y="4019550"/>
          <p14:tracePt t="48635" x="2082800" y="4037013"/>
          <p14:tracePt t="48642" x="2082800" y="4052888"/>
          <p14:tracePt t="48650" x="2082800" y="4062413"/>
          <p14:tracePt t="48659" x="2090738" y="4070350"/>
          <p14:tracePt t="48666" x="2090738" y="4079875"/>
          <p14:tracePt t="48674" x="2098675" y="4087813"/>
          <p14:tracePt t="48683" x="2108200" y="4105275"/>
          <p14:tracePt t="48692" x="2108200" y="4113213"/>
          <p14:tracePt t="48919" x="2116138" y="4113213"/>
          <p14:tracePt t="48925" x="2133600" y="4121150"/>
          <p14:tracePt t="48932" x="2141538" y="4121150"/>
          <p14:tracePt t="48940" x="2159000" y="4130675"/>
          <p14:tracePt t="48948" x="2174875" y="4130675"/>
          <p14:tracePt t="48956" x="2192338" y="4130675"/>
          <p14:tracePt t="48964" x="2209800" y="4138613"/>
          <p14:tracePt t="48974" x="2227263" y="4138613"/>
          <p14:tracePt t="48980" x="2243138" y="4138613"/>
          <p14:tracePt t="48990" x="2268538" y="4138613"/>
          <p14:tracePt t="48996" x="2293938" y="4138613"/>
          <p14:tracePt t="49006" x="2319338" y="4138613"/>
          <p14:tracePt t="49014" x="2344738" y="4138613"/>
          <p14:tracePt t="49023" x="2354263" y="4138613"/>
          <p14:tracePt t="49030" x="2362200" y="4138613"/>
          <p14:tracePt t="49047" x="2371725" y="4138613"/>
          <p14:tracePt t="49223" x="2379663" y="4130675"/>
          <p14:tracePt t="49270" x="2379663" y="4121150"/>
          <p14:tracePt t="49280" x="2387600" y="4113213"/>
          <p14:tracePt t="49296" x="2397125" y="4113213"/>
          <p14:tracePt t="49304" x="2397125" y="4105275"/>
          <p14:tracePt t="49312" x="2397125" y="4095750"/>
          <p14:tracePt t="49320" x="2405063" y="4095750"/>
          <p14:tracePt t="49328" x="2413000" y="4087813"/>
          <p14:tracePt t="49337" x="2413000" y="4079875"/>
          <p14:tracePt t="49345" x="2422525" y="4070350"/>
          <p14:tracePt t="49360" x="2422525" y="4052888"/>
          <p14:tracePt t="49368" x="2422525" y="4044950"/>
          <p14:tracePt t="49376" x="2430463" y="4037013"/>
          <p14:tracePt t="49384" x="2438400" y="4019550"/>
          <p14:tracePt t="49392" x="2438400" y="4002088"/>
          <p14:tracePt t="49400" x="2455863" y="3951288"/>
          <p14:tracePt t="49408" x="2463800" y="3917950"/>
          <p14:tracePt t="49416" x="2481263" y="3875088"/>
          <p14:tracePt t="49424" x="2489200" y="3841750"/>
          <p14:tracePt t="49433" x="2498725" y="3790950"/>
          <p14:tracePt t="49441" x="2516188" y="3722688"/>
          <p14:tracePt t="49448" x="2532063" y="3646488"/>
          <p14:tracePt t="49457" x="2541588" y="3586163"/>
          <p14:tracePt t="49464" x="2549525" y="3527425"/>
          <p14:tracePt t="49474" x="2566988" y="3398838"/>
          <p14:tracePt t="49480" x="2574925" y="3314700"/>
          <p14:tracePt t="49488" x="2582863" y="3238500"/>
          <p14:tracePt t="49496" x="2582863" y="3109913"/>
          <p14:tracePt t="49504" x="2582863" y="3041650"/>
          <p14:tracePt t="49512" x="2582863" y="2914650"/>
          <p14:tracePt t="49520" x="2582863" y="2770188"/>
          <p14:tracePt t="49528" x="2582863" y="2633663"/>
          <p14:tracePt t="49536" x="2574925" y="2549525"/>
          <p14:tracePt t="49547" x="2549525" y="2387600"/>
          <p14:tracePt t="49553" x="2541588" y="2328863"/>
          <p14:tracePt t="49563" x="2541588" y="2252663"/>
          <p14:tracePt t="49571" x="2516188" y="2192338"/>
          <p14:tracePt t="49579" x="2516188" y="2133600"/>
          <p14:tracePt t="49587" x="2506663" y="2108200"/>
          <p14:tracePt t="49595" x="2506663" y="2090738"/>
          <p14:tracePt t="49603" x="2506663" y="2073275"/>
          <p14:tracePt t="49619" x="2506663" y="2065338"/>
          <p14:tracePt t="49634" x="2506663" y="2055813"/>
          <p14:tracePt t="49651" x="2506663" y="2047875"/>
          <p14:tracePt t="49658" x="2506663" y="2039938"/>
          <p14:tracePt t="49667" x="2506663" y="2030413"/>
          <p14:tracePt t="49675" x="2506663" y="2014538"/>
          <p14:tracePt t="49683" x="2506663" y="1997075"/>
          <p14:tracePt t="49691" x="2506663" y="1989138"/>
          <p14:tracePt t="49698" x="2516188" y="1971675"/>
          <p14:tracePt t="49707" x="2516188" y="1963738"/>
          <p14:tracePt t="49715" x="2516188" y="1954213"/>
          <p14:tracePt t="49724" x="2516188" y="1946275"/>
          <p14:tracePt t="49731" x="2516188" y="1938338"/>
          <p14:tracePt t="49755" x="2516188" y="1928813"/>
          <p14:tracePt t="49771" x="2516188" y="1920875"/>
          <p14:tracePt t="49787" x="2516188" y="1911350"/>
          <p14:tracePt t="51021" x="2524125" y="1911350"/>
          <p14:tracePt t="51028" x="2541588" y="1938338"/>
          <p14:tracePt t="51036" x="2557463" y="1954213"/>
          <p14:tracePt t="51045" x="2574925" y="1963738"/>
          <p14:tracePt t="51052" x="2582863" y="1963738"/>
          <p14:tracePt t="51061" x="2592388" y="1979613"/>
          <p14:tracePt t="51069" x="2600325" y="1997075"/>
          <p14:tracePt t="51077" x="2617788" y="2005013"/>
          <p14:tracePt t="51085" x="2625725" y="2022475"/>
          <p14:tracePt t="51092" x="2633663" y="2030413"/>
          <p14:tracePt t="51101" x="2643188" y="2055813"/>
          <p14:tracePt t="51109" x="2651125" y="2073275"/>
          <p14:tracePt t="51117" x="2660650" y="2090738"/>
          <p14:tracePt t="51127" x="2676525" y="2141538"/>
          <p14:tracePt t="51132" x="2686050" y="2166938"/>
          <p14:tracePt t="51141" x="2701925" y="2217738"/>
          <p14:tracePt t="51148" x="2711450" y="2260600"/>
          <p14:tracePt t="51156" x="2727325" y="2319338"/>
          <p14:tracePt t="51164" x="2736850" y="2371725"/>
          <p14:tracePt t="51172" x="2752725" y="2473325"/>
          <p14:tracePt t="51180" x="2770188" y="2557463"/>
          <p14:tracePt t="51188" x="2778125" y="2686050"/>
          <p14:tracePt t="51196" x="2805113" y="2830513"/>
          <p14:tracePt t="51204" x="2805113" y="2897188"/>
          <p14:tracePt t="51212" x="2813050" y="3025775"/>
          <p14:tracePt t="51220" x="2813050" y="3101975"/>
          <p14:tracePt t="51230" x="2820988" y="3170238"/>
          <p14:tracePt t="51239" x="2820988" y="3228975"/>
          <p14:tracePt t="51247" x="2820988" y="3314700"/>
          <p14:tracePt t="51252" x="2820988" y="3373438"/>
          <p14:tracePt t="51263" x="2820988" y="3433763"/>
          <p14:tracePt t="51270" x="2820988" y="3475038"/>
          <p14:tracePt t="51279" x="2820988" y="3517900"/>
          <p14:tracePt t="51287" x="2820988" y="3552825"/>
          <p14:tracePt t="51295" x="2820988" y="3578225"/>
          <p14:tracePt t="51303" x="2820988" y="3594100"/>
          <p14:tracePt t="51311" x="2820988" y="3611563"/>
          <p14:tracePt t="51327" x="2820988" y="3629025"/>
          <p14:tracePt t="51336" x="2820988" y="3636963"/>
          <p14:tracePt t="51351" x="2820988" y="3646488"/>
          <p14:tracePt t="51367" x="2820988" y="3654425"/>
          <p14:tracePt t="51391" x="2820988" y="3662363"/>
          <p14:tracePt t="51407" x="2820988" y="3671888"/>
          <p14:tracePt t="51415" x="2820988" y="3679825"/>
          <p14:tracePt t="51447" x="2820988" y="3687763"/>
          <p14:tracePt t="51463" x="2830513" y="3687763"/>
          <p14:tracePt t="51471" x="2855913" y="3697288"/>
          <p14:tracePt t="51479" x="2897188" y="3705225"/>
          <p14:tracePt t="51489" x="2982913" y="3730625"/>
          <p14:tracePt t="51497" x="3076575" y="3748088"/>
          <p14:tracePt t="51505" x="3178175" y="3756025"/>
          <p14:tracePt t="51511" x="3348038" y="3773488"/>
          <p14:tracePt t="51521" x="3492500" y="3781425"/>
          <p14:tracePt t="51527" x="3646488" y="3781425"/>
          <p14:tracePt t="51537" x="3790950" y="3781425"/>
          <p14:tracePt t="51545" x="4062413" y="3781425"/>
          <p14:tracePt t="51553" x="4240213" y="3781425"/>
          <p14:tracePt t="51561" x="4470400" y="3781425"/>
          <p14:tracePt t="51569" x="4648200" y="3781425"/>
          <p14:tracePt t="51577" x="4775200" y="3781425"/>
          <p14:tracePt t="51585" x="5038725" y="3763963"/>
          <p14:tracePt t="51592" x="5141913" y="3756025"/>
          <p14:tracePt t="51601" x="5276850" y="3730625"/>
          <p14:tracePt t="51609" x="5421313" y="3697288"/>
          <p14:tracePt t="51617" x="5616575" y="3629025"/>
          <p14:tracePt t="51627" x="5676900" y="3594100"/>
          <p14:tracePt t="51632" x="5813425" y="3502025"/>
          <p14:tracePt t="51640" x="5905500" y="3475038"/>
          <p14:tracePt t="51648" x="5940425" y="3475038"/>
          <p14:tracePt t="51657" x="5948363" y="3509963"/>
          <p14:tracePt t="51664" x="5948363" y="3560763"/>
          <p14:tracePt t="51803" x="5948363" y="3502025"/>
          <p14:tracePt t="51811" x="5948363" y="3441700"/>
          <p14:tracePt t="51818" x="5957888" y="3373438"/>
          <p14:tracePt t="51826" x="5965825" y="3297238"/>
          <p14:tracePt t="51834" x="5965825" y="3195638"/>
          <p14:tracePt t="51842" x="5965825" y="3170238"/>
          <p14:tracePt t="51850" x="5983288" y="3109913"/>
          <p14:tracePt t="51858" x="5991225" y="3076575"/>
          <p14:tracePt t="51866" x="6016625" y="3041650"/>
          <p14:tracePt t="51874" x="6076950" y="2990850"/>
          <p14:tracePt t="51883" x="6102350" y="2949575"/>
          <p14:tracePt t="51891" x="6127750" y="2940050"/>
          <p14:tracePt t="51910" x="6211888" y="2838450"/>
          <p14:tracePt t="51914" x="6254750" y="2787650"/>
          <p14:tracePt t="51923" x="6280150" y="2744788"/>
          <p14:tracePt t="51930" x="6330950" y="2711450"/>
          <p14:tracePt t="51938" x="6381750" y="2668588"/>
          <p14:tracePt t="51946" x="6424613" y="2633663"/>
          <p14:tracePt t="51954" x="6475413" y="2582863"/>
          <p14:tracePt t="51962" x="6510338" y="2549525"/>
          <p14:tracePt t="51970" x="6551613" y="2506663"/>
          <p14:tracePt t="51978" x="6577013" y="2481263"/>
          <p14:tracePt t="51986" x="6594475" y="2447925"/>
          <p14:tracePt t="51994" x="6619875" y="2422525"/>
          <p14:tracePt t="52002" x="6637338" y="2387600"/>
          <p14:tracePt t="52011" x="6654800" y="2362200"/>
          <p14:tracePt t="52018" x="6680200" y="2328863"/>
          <p14:tracePt t="52027" x="6688138" y="2311400"/>
          <p14:tracePt t="52035" x="6696075" y="2286000"/>
          <p14:tracePt t="52047" x="6713538" y="2252663"/>
          <p14:tracePt t="52054" x="6713538" y="2227263"/>
          <p14:tracePt t="52063" x="6721475" y="2200275"/>
          <p14:tracePt t="52074" x="6731000" y="2184400"/>
          <p14:tracePt t="52081" x="6731000" y="2166938"/>
          <p14:tracePt t="52089" x="6731000" y="2149475"/>
          <p14:tracePt t="52097" x="6738938" y="2141538"/>
          <p14:tracePt t="52105" x="6738938" y="2116138"/>
          <p14:tracePt t="52113" x="6738938" y="2108200"/>
          <p14:tracePt t="52129" x="6738938" y="2098675"/>
          <p14:tracePt t="52138" x="6738938" y="2090738"/>
          <p14:tracePt t="52145" x="6738938" y="2082800"/>
          <p14:tracePt t="52309" x="6738938" y="2090738"/>
          <p14:tracePt t="52317" x="6738938" y="2116138"/>
          <p14:tracePt t="52327" x="6738938" y="2133600"/>
          <p14:tracePt t="52333" x="6738938" y="2159000"/>
          <p14:tracePt t="52342" x="6738938" y="2184400"/>
          <p14:tracePt t="52352" x="6738938" y="2209800"/>
          <p14:tracePt t="52360" x="6746875" y="2243138"/>
          <p14:tracePt t="52366" x="6746875" y="2278063"/>
          <p14:tracePt t="52374" x="6746875" y="2344738"/>
          <p14:tracePt t="52382" x="6756400" y="2379663"/>
          <p14:tracePt t="52391" x="6756400" y="2430463"/>
          <p14:tracePt t="52399" x="6764338" y="2506663"/>
          <p14:tracePt t="52407" x="6764338" y="2574925"/>
          <p14:tracePt t="52414" x="6764338" y="2608263"/>
          <p14:tracePt t="52423" x="6772275" y="2701925"/>
          <p14:tracePt t="52430" x="6772275" y="2770188"/>
          <p14:tracePt t="52438" x="6781800" y="2805113"/>
          <p14:tracePt t="52447" x="6781800" y="2863850"/>
          <p14:tracePt t="52454" x="6781800" y="2914650"/>
          <p14:tracePt t="52462" x="6799263" y="2990850"/>
          <p14:tracePt t="52470" x="6799263" y="3094038"/>
          <p14:tracePt t="52478" x="6799263" y="3135313"/>
          <p14:tracePt t="52487" x="6807200" y="3246438"/>
          <p14:tracePt t="52494" x="6807200" y="3279775"/>
          <p14:tracePt t="52503" x="6807200" y="3330575"/>
          <p14:tracePt t="52510" x="6815138" y="3449638"/>
          <p14:tracePt t="52519" x="6815138" y="3517900"/>
          <p14:tracePt t="52527" x="6815138" y="3586163"/>
          <p14:tracePt t="52535" x="6815138" y="3662363"/>
          <p14:tracePt t="52543" x="6832600" y="3730625"/>
          <p14:tracePt t="52551" x="6832600" y="3763963"/>
          <p14:tracePt t="52559" x="6832600" y="3798888"/>
          <p14:tracePt t="52567" x="6840538" y="3832225"/>
          <p14:tracePt t="52576" x="6840538" y="3849688"/>
          <p14:tracePt t="52583" x="6840538" y="3867150"/>
          <p14:tracePt t="52593" x="6840538" y="3883025"/>
          <p14:tracePt t="52599" x="6840538" y="3892550"/>
          <p14:tracePt t="52610" x="6840538" y="3908425"/>
          <p14:tracePt t="52615" x="6840538" y="3917950"/>
          <p14:tracePt t="52625" x="6840538" y="3925888"/>
          <p14:tracePt t="52631" x="6840538" y="3943350"/>
          <p14:tracePt t="52641" x="6840538" y="3951288"/>
          <p14:tracePt t="52649" x="6840538" y="3968750"/>
          <p14:tracePt t="52658" x="6840538" y="3986213"/>
          <p14:tracePt t="52665" x="6840538" y="3994150"/>
          <p14:tracePt t="52674" x="6850063" y="4011613"/>
          <p14:tracePt t="52681" x="6850063" y="4027488"/>
          <p14:tracePt t="52690" x="6850063" y="4037013"/>
          <p14:tracePt t="52697" x="6850063" y="4052888"/>
          <p14:tracePt t="52706" x="6850063" y="4062413"/>
          <p14:tracePt t="52713" x="6850063" y="4079875"/>
          <p14:tracePt t="52721" x="6850063" y="4087813"/>
          <p14:tracePt t="52729" x="6850063" y="4095750"/>
          <p14:tracePt t="52738" x="6850063" y="4121150"/>
          <p14:tracePt t="52745" x="6850063" y="4130675"/>
          <p14:tracePt t="52754" x="6850063" y="4146550"/>
          <p14:tracePt t="52761" x="6850063" y="4164013"/>
          <p14:tracePt t="52769" x="6850063" y="4171950"/>
          <p14:tracePt t="52777" x="6850063" y="4181475"/>
          <p14:tracePt t="52785" x="6850063" y="4189413"/>
          <p14:tracePt t="52801" x="6850063" y="4197350"/>
          <p14:tracePt t="56048" x="6850063" y="4189413"/>
          <p14:tracePt t="56064" x="6858000" y="4189413"/>
          <p14:tracePt t="56145" x="6858000" y="4181475"/>
          <p14:tracePt t="56283" x="6865938" y="4181475"/>
          <p14:tracePt t="56290" x="6865938" y="4171950"/>
          <p14:tracePt t="56299" x="6883400" y="4171950"/>
          <p14:tracePt t="56307" x="6900863" y="4164013"/>
          <p14:tracePt t="56315" x="6908800" y="4164013"/>
          <p14:tracePt t="56324" x="6926263" y="4156075"/>
          <p14:tracePt t="56331" x="6951663" y="4146550"/>
          <p14:tracePt t="56339" x="6969125" y="4146550"/>
          <p14:tracePt t="56347" x="7027863" y="4130675"/>
          <p14:tracePt t="56355" x="7070725" y="4130675"/>
          <p14:tracePt t="56364" x="7146925" y="4121150"/>
          <p14:tracePt t="56370" x="7215188" y="4105275"/>
          <p14:tracePt t="56378" x="7316788" y="4087813"/>
          <p14:tracePt t="56386" x="7418388" y="4062413"/>
          <p14:tracePt t="56394" x="7494588" y="4052888"/>
          <p14:tracePt t="56402" x="7597775" y="4019550"/>
          <p14:tracePt t="56410" x="7742238" y="3994150"/>
          <p14:tracePt t="56418" x="7886700" y="3960813"/>
          <p14:tracePt t="56426" x="8013700" y="3935413"/>
          <p14:tracePt t="56436" x="8124825" y="3908425"/>
          <p14:tracePt t="56442" x="8218488" y="3892550"/>
          <p14:tracePt t="56450" x="8353425" y="3867150"/>
          <p14:tracePt t="56458" x="8429625" y="3841750"/>
          <p14:tracePt t="56466" x="8558213" y="3824288"/>
          <p14:tracePt t="56474" x="8634413" y="3816350"/>
          <p14:tracePt t="56483" x="8743950" y="3790950"/>
          <p14:tracePt t="56492" x="8837613" y="3781425"/>
          <p14:tracePt t="56498" x="8905875" y="3763963"/>
          <p14:tracePt t="56507" x="8982075" y="3756025"/>
          <p14:tracePt t="56518" x="9024938" y="3756025"/>
          <p14:tracePt t="56523" x="9067800" y="3748088"/>
          <p14:tracePt t="56533" x="9126538" y="374808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AA43750-6538-40F7-8F10-B0C631BF4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39763"/>
            <a:ext cx="6537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Division of Molecular IR spectrum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A68C092-D5FA-471A-BD2C-3C8B1680047D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268413"/>
          <a:ext cx="8353425" cy="4330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 and Vibrat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 to hydroge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0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～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ple and cumulated 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~20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、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~1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altLang="zh-CN" sz="18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enyl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906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800" b="1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gerprint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0~4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</a:t>
                      </a:r>
                      <a:endPara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</a:p>
                    <a:p>
                      <a:pPr algn="ctr"/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</a:t>
                      </a:r>
                    </a:p>
                  </a:txBody>
                  <a:tcPr marL="91445" marR="91445" marT="45725" marB="45725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圆角矩形 1">
            <a:extLst>
              <a:ext uri="{FF2B5EF4-FFF2-40B4-BE49-F238E27FC236}">
                <a16:creationId xmlns:a16="http://schemas.microsoft.com/office/drawing/2014/main" id="{C5125425-1747-48C6-9DE0-5CAF8E81F1FD}"/>
              </a:ext>
            </a:extLst>
          </p:cNvPr>
          <p:cNvSpPr/>
          <p:nvPr/>
        </p:nvSpPr>
        <p:spPr>
          <a:xfrm>
            <a:off x="755650" y="5805488"/>
            <a:ext cx="1008063" cy="2159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10" name="文本框 2">
            <a:extLst>
              <a:ext uri="{FF2B5EF4-FFF2-40B4-BE49-F238E27FC236}">
                <a16:creationId xmlns:a16="http://schemas.microsoft.com/office/drawing/2014/main" id="{4239C242-75C8-42B2-AA8B-73942532C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713413"/>
            <a:ext cx="610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aracteristic; Functional Group determination</a:t>
            </a:r>
            <a:endParaRPr lang="zh-CN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圆角矩形 7">
            <a:extLst>
              <a:ext uri="{FF2B5EF4-FFF2-40B4-BE49-F238E27FC236}">
                <a16:creationId xmlns:a16="http://schemas.microsoft.com/office/drawing/2014/main" id="{11C68CF6-7968-4D67-A4D5-2EB9E51522DE}"/>
              </a:ext>
            </a:extLst>
          </p:cNvPr>
          <p:cNvSpPr/>
          <p:nvPr/>
        </p:nvSpPr>
        <p:spPr>
          <a:xfrm>
            <a:off x="755650" y="6227763"/>
            <a:ext cx="1008063" cy="215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12" name="文本框 8">
            <a:extLst>
              <a:ext uri="{FF2B5EF4-FFF2-40B4-BE49-F238E27FC236}">
                <a16:creationId xmlns:a16="http://schemas.microsoft.com/office/drawing/2014/main" id="{C2A6A47B-2061-4F2B-BA8A-A015A902A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135688"/>
            <a:ext cx="621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Fingerprint, for standard spectrum comparision</a:t>
            </a:r>
            <a:endParaRPr lang="zh-CN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3ED18ACC-DF6B-4DD7-8878-1A239B9705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052"/>
    </mc:Choice>
    <mc:Fallback xmlns="">
      <p:transition spd="slow" advTm="1840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36" x="2506663" y="6680200"/>
          <p14:tracePt t="744" x="2516188" y="6561138"/>
          <p14:tracePt t="752" x="2532063" y="6467475"/>
          <p14:tracePt t="760" x="2541588" y="6348413"/>
          <p14:tracePt t="768" x="2566988" y="6186488"/>
          <p14:tracePt t="776" x="2574925" y="6092825"/>
          <p14:tracePt t="783" x="2582863" y="5973763"/>
          <p14:tracePt t="792" x="2617788" y="5778500"/>
          <p14:tracePt t="800" x="2617788" y="5684838"/>
          <p14:tracePt t="808" x="2625725" y="5557838"/>
          <p14:tracePt t="816" x="2625725" y="5421313"/>
          <p14:tracePt t="824" x="2625725" y="5311775"/>
          <p14:tracePt t="832" x="2625725" y="5226050"/>
          <p14:tracePt t="840" x="2625725" y="5099050"/>
          <p14:tracePt t="849" x="2625725" y="5013325"/>
          <p14:tracePt t="855" x="2582863" y="4843463"/>
          <p14:tracePt t="867" x="2549525" y="4716463"/>
          <p14:tracePt t="872" x="2516188" y="4614863"/>
          <p14:tracePt t="883" x="2498725" y="4554538"/>
          <p14:tracePt t="889" x="2463800" y="4486275"/>
          <p14:tracePt t="897" x="2447925" y="4427538"/>
          <p14:tracePt t="905" x="2430463" y="4394200"/>
          <p14:tracePt t="914" x="2422525" y="4384675"/>
          <p14:tracePt t="921" x="2413000" y="4384675"/>
          <p14:tracePt t="1172" x="2413000" y="4368800"/>
          <p14:tracePt t="1180" x="2413000" y="4341813"/>
          <p14:tracePt t="1188" x="2405063" y="4316413"/>
          <p14:tracePt t="1196" x="2405063" y="4291013"/>
          <p14:tracePt t="1204" x="2387600" y="4249738"/>
          <p14:tracePt t="1212" x="2354263" y="4181475"/>
          <p14:tracePt t="1223" x="2286000" y="4062413"/>
          <p14:tracePt t="1228" x="2200275" y="3943350"/>
          <p14:tracePt t="1236" x="2149475" y="3883025"/>
          <p14:tracePt t="1243" x="2065338" y="3790950"/>
          <p14:tracePt t="1251" x="1963738" y="3705225"/>
          <p14:tracePt t="1259" x="1895475" y="3654425"/>
          <p14:tracePt t="1267" x="1844675" y="3611563"/>
          <p14:tracePt t="1275" x="1793875" y="3568700"/>
          <p14:tracePt t="1283" x="1766888" y="3552825"/>
          <p14:tracePt t="1291" x="1741488" y="3527425"/>
          <p14:tracePt t="1300" x="1733550" y="3517900"/>
          <p14:tracePt t="1307" x="1725613" y="3517900"/>
          <p14:tracePt t="1317" x="1725613" y="3527425"/>
          <p14:tracePt t="1323" x="1725613" y="3552825"/>
          <p14:tracePt t="1332" x="1741488" y="3568700"/>
          <p14:tracePt t="1493" x="1741488" y="3560763"/>
          <p14:tracePt t="1503" x="1751013" y="3543300"/>
          <p14:tracePt t="1509" x="1758950" y="3527425"/>
          <p14:tracePt t="1517" x="1776413" y="3492500"/>
          <p14:tracePt t="1525" x="1784350" y="3475038"/>
          <p14:tracePt t="1534" x="1784350" y="3459163"/>
          <p14:tracePt t="1541" x="1793875" y="3424238"/>
          <p14:tracePt t="1551" x="1793875" y="3365500"/>
          <p14:tracePt t="1557" x="1793875" y="3348038"/>
          <p14:tracePt t="1567" x="1793875" y="3322638"/>
          <p14:tracePt t="1573" x="1793875" y="3289300"/>
          <p14:tracePt t="1582" x="1793875" y="3271838"/>
          <p14:tracePt t="1589" x="1793875" y="3246438"/>
          <p14:tracePt t="1598" x="1793875" y="3221038"/>
          <p14:tracePt t="1605" x="1793875" y="3211513"/>
          <p14:tracePt t="1614" x="1793875" y="3178175"/>
          <p14:tracePt t="1621" x="1793875" y="3144838"/>
          <p14:tracePt t="1629" x="1793875" y="3101975"/>
          <p14:tracePt t="1637" x="1793875" y="3067050"/>
          <p14:tracePt t="1646" x="1793875" y="3041650"/>
          <p14:tracePt t="1653" x="1793875" y="3008313"/>
          <p14:tracePt t="1661" x="1793875" y="2974975"/>
          <p14:tracePt t="1669" x="1784350" y="2940050"/>
          <p14:tracePt t="1678" x="1784350" y="2897188"/>
          <p14:tracePt t="1685" x="1784350" y="2863850"/>
          <p14:tracePt t="1693" x="1784350" y="2846388"/>
          <p14:tracePt t="1703" x="1784350" y="2820988"/>
          <p14:tracePt t="1711" x="1784350" y="2778125"/>
          <p14:tracePt t="1719" x="1793875" y="2719388"/>
          <p14:tracePt t="1728" x="1793875" y="2693988"/>
          <p14:tracePt t="1735" x="1801813" y="2643188"/>
          <p14:tracePt t="1744" x="1809750" y="2582863"/>
          <p14:tracePt t="1751" x="1809750" y="2524125"/>
          <p14:tracePt t="1761" x="1819275" y="2455863"/>
          <p14:tracePt t="1767" x="1819275" y="2397125"/>
          <p14:tracePt t="1775" x="1819275" y="2336800"/>
          <p14:tracePt t="1783" x="1827213" y="2303463"/>
          <p14:tracePt t="1791" x="1827213" y="2235200"/>
          <p14:tracePt t="1799" x="1827213" y="2192338"/>
          <p14:tracePt t="1807" x="1827213" y="2133600"/>
          <p14:tracePt t="1815" x="1827213" y="2090738"/>
          <p14:tracePt t="1823" x="1827213" y="2030413"/>
          <p14:tracePt t="1832" x="1827213" y="1979613"/>
          <p14:tracePt t="1839" x="1819275" y="1954213"/>
          <p14:tracePt t="1847" x="1809750" y="1920875"/>
          <p14:tracePt t="1855" x="1801813" y="1870075"/>
          <p14:tracePt t="1863" x="1793875" y="1852613"/>
          <p14:tracePt t="1871" x="1784350" y="1819275"/>
          <p14:tracePt t="1879" x="1766888" y="1793875"/>
          <p14:tracePt t="1887" x="1758950" y="1766888"/>
          <p14:tracePt t="1896" x="1751013" y="1741488"/>
          <p14:tracePt t="1903" x="1741488" y="1725613"/>
          <p14:tracePt t="1911" x="1725613" y="1690688"/>
          <p14:tracePt t="1919" x="1716088" y="1665288"/>
          <p14:tracePt t="1927" x="1716088" y="1649413"/>
          <p14:tracePt t="1951" x="1716088" y="1639888"/>
          <p14:tracePt t="1959" x="1716088" y="1631950"/>
          <p14:tracePt t="1975" x="1716088" y="1622425"/>
          <p14:tracePt t="1991" x="1716088" y="1614488"/>
          <p14:tracePt t="2001" x="1716088" y="1606550"/>
          <p14:tracePt t="2007" x="1716088" y="1597025"/>
          <p14:tracePt t="2018" x="1733550" y="1589088"/>
          <p14:tracePt t="2025" x="1741488" y="1571625"/>
          <p14:tracePt t="2034" x="1751013" y="1555750"/>
          <p14:tracePt t="2041" x="1776413" y="1530350"/>
          <p14:tracePt t="2049" x="1793875" y="1520825"/>
          <p14:tracePt t="2057" x="1801813" y="1512888"/>
          <p14:tracePt t="2066" x="1801813" y="1504950"/>
          <p14:tracePt t="2073" x="1809750" y="1504950"/>
          <p14:tracePt t="2089" x="1809750" y="1495425"/>
          <p14:tracePt t="2097" x="1809750" y="1487488"/>
          <p14:tracePt t="2105" x="1809750" y="1477963"/>
          <p14:tracePt t="2113" x="1809750" y="1470025"/>
          <p14:tracePt t="2121" x="1809750" y="1462088"/>
          <p14:tracePt t="2129" x="1809750" y="1452563"/>
          <p14:tracePt t="2137" x="1809750" y="1436688"/>
          <p14:tracePt t="2145" x="1809750" y="1419225"/>
          <p14:tracePt t="2161" x="1809750" y="1401763"/>
          <p14:tracePt t="2169" x="1809750" y="1385888"/>
          <p14:tracePt t="2177" x="1809750" y="1376363"/>
          <p14:tracePt t="2185" x="1809750" y="1368425"/>
          <p14:tracePt t="2193" x="1809750" y="1360488"/>
          <p14:tracePt t="2201" x="1809750" y="1350963"/>
          <p14:tracePt t="2209" x="1809750" y="1343025"/>
          <p14:tracePt t="2217" x="1809750" y="1333500"/>
          <p14:tracePt t="2233" x="1801813" y="1333500"/>
          <p14:tracePt t="2250" x="1801813" y="1325563"/>
          <p14:tracePt t="2267" x="1793875" y="1325563"/>
          <p14:tracePt t="2275" x="1793875" y="1317625"/>
          <p14:tracePt t="2284" x="1784350" y="1317625"/>
          <p14:tracePt t="2291" x="1766888" y="1300163"/>
          <p14:tracePt t="2300" x="1758950" y="1292225"/>
          <p14:tracePt t="2307" x="1741488" y="1282700"/>
          <p14:tracePt t="2317" x="1725613" y="1274763"/>
          <p14:tracePt t="2323" x="1716088" y="1274763"/>
          <p14:tracePt t="2334" x="1700213" y="1266825"/>
          <p14:tracePt t="2339" x="1682750" y="1257300"/>
          <p14:tracePt t="2347" x="1674813" y="1257300"/>
          <p14:tracePt t="2355" x="1649413" y="1249363"/>
          <p14:tracePt t="2364" x="1631950" y="1249363"/>
          <p14:tracePt t="2371" x="1614488" y="1241425"/>
          <p14:tracePt t="2379" x="1606550" y="1241425"/>
          <p14:tracePt t="2387" x="1589088" y="1231900"/>
          <p14:tracePt t="2395" x="1563688" y="1231900"/>
          <p14:tracePt t="2404" x="1555750" y="1231900"/>
          <p14:tracePt t="2411" x="1538288" y="1223963"/>
          <p14:tracePt t="2419" x="1512888" y="1223963"/>
          <p14:tracePt t="2436" x="1504950" y="1223963"/>
          <p14:tracePt t="2443" x="1495425" y="1223963"/>
          <p14:tracePt t="2459" x="1487488" y="1223963"/>
          <p14:tracePt t="2475" x="1477963" y="1223963"/>
          <p14:tracePt t="2583" x="1470025" y="1223963"/>
          <p14:tracePt t="2597" x="1462088" y="1223963"/>
          <p14:tracePt t="2613" x="1452563" y="1223963"/>
          <p14:tracePt t="2637" x="1444625" y="1223963"/>
          <p14:tracePt t="2645" x="1436688" y="1223963"/>
          <p14:tracePt t="2750" x="1452563" y="1223963"/>
          <p14:tracePt t="2759" x="1477963" y="1223963"/>
          <p14:tracePt t="2766" x="1530350" y="1223963"/>
          <p14:tracePt t="2773" x="1581150" y="1223963"/>
          <p14:tracePt t="2783" x="1657350" y="1231900"/>
          <p14:tracePt t="2789" x="1766888" y="1241425"/>
          <p14:tracePt t="2797" x="1852613" y="1241425"/>
          <p14:tracePt t="2805" x="1928813" y="1241425"/>
          <p14:tracePt t="2813" x="1971675" y="1241425"/>
          <p14:tracePt t="2821" x="2082800" y="1241425"/>
          <p14:tracePt t="2831" x="2124075" y="1241425"/>
          <p14:tracePt t="2839" x="2174875" y="1241425"/>
          <p14:tracePt t="2848" x="2192338" y="1241425"/>
          <p14:tracePt t="2855" x="2217738" y="1241425"/>
          <p14:tracePt t="2864" x="2227263" y="1241425"/>
          <p14:tracePt t="3031" x="2235200" y="1241425"/>
          <p14:tracePt t="3039" x="2252663" y="1241425"/>
          <p14:tracePt t="3047" x="2260600" y="1241425"/>
          <p14:tracePt t="3055" x="2268538" y="1231900"/>
          <p14:tracePt t="3063" x="2278063" y="1231900"/>
          <p14:tracePt t="3071" x="2293938" y="1223963"/>
          <p14:tracePt t="3082" x="2319338" y="1223963"/>
          <p14:tracePt t="3087" x="2354263" y="1216025"/>
          <p14:tracePt t="3095" x="2362200" y="1216025"/>
          <p14:tracePt t="3103" x="2387600" y="1216025"/>
          <p14:tracePt t="3113" x="2422525" y="1206500"/>
          <p14:tracePt t="3121" x="2438400" y="1206500"/>
          <p14:tracePt t="3129" x="2463800" y="1206500"/>
          <p14:tracePt t="3137" x="2481263" y="1206500"/>
          <p14:tracePt t="3145" x="2489200" y="1198563"/>
          <p14:tracePt t="3153" x="2506663" y="1198563"/>
          <p14:tracePt t="3161" x="2516188" y="1198563"/>
          <p14:tracePt t="3177" x="2524125" y="1198563"/>
          <p14:tracePt t="3201" x="2524125" y="1189038"/>
          <p14:tracePt t="3217" x="2532063" y="1189038"/>
          <p14:tracePt t="3225" x="2541588" y="1181100"/>
          <p14:tracePt t="3241" x="2566988" y="1173163"/>
          <p14:tracePt t="3250" x="2574925" y="1173163"/>
          <p14:tracePt t="3257" x="2608263" y="1173163"/>
          <p14:tracePt t="3267" x="2643188" y="1173163"/>
          <p14:tracePt t="3273" x="2668588" y="1173163"/>
          <p14:tracePt t="3283" x="2711450" y="1173163"/>
          <p14:tracePt t="3289" x="2736850" y="1173163"/>
          <p14:tracePt t="3298" x="2770188" y="1173163"/>
          <p14:tracePt t="3305" x="2795588" y="1173163"/>
          <p14:tracePt t="3313" x="2830513" y="1163638"/>
          <p14:tracePt t="3322" x="2855913" y="1163638"/>
          <p14:tracePt t="3329" x="2914650" y="1163638"/>
          <p14:tracePt t="3338" x="2940050" y="1163638"/>
          <p14:tracePt t="3345" x="2974975" y="1163638"/>
          <p14:tracePt t="3353" x="3025775" y="1163638"/>
          <p14:tracePt t="3361" x="3119438" y="1155700"/>
          <p14:tracePt t="3369" x="3186113" y="1155700"/>
          <p14:tracePt t="3377" x="3246438" y="1155700"/>
          <p14:tracePt t="3385" x="3314700" y="1155700"/>
          <p14:tracePt t="3395" x="3390900" y="1155700"/>
          <p14:tracePt t="3403" x="3416300" y="1155700"/>
          <p14:tracePt t="3411" x="3484563" y="1155700"/>
          <p14:tracePt t="3419" x="3552825" y="1155700"/>
          <p14:tracePt t="3427" x="3586163" y="1155700"/>
          <p14:tracePt t="3435" x="3619500" y="1155700"/>
          <p14:tracePt t="3443" x="3646488" y="1163638"/>
          <p14:tracePt t="3451" x="3654425" y="1181100"/>
          <p14:tracePt t="3459" x="3654425" y="1189038"/>
          <p14:tracePt t="3467" x="3654425" y="1216025"/>
          <p14:tracePt t="3475" x="3662363" y="1241425"/>
          <p14:tracePt t="3484" x="3662363" y="1257300"/>
          <p14:tracePt t="3491" x="3671888" y="1292225"/>
          <p14:tracePt t="3499" x="3671888" y="1368425"/>
          <p14:tracePt t="3507" x="3671888" y="1419225"/>
          <p14:tracePt t="3515" x="3662363" y="1487488"/>
          <p14:tracePt t="3523" x="3654425" y="1546225"/>
          <p14:tracePt t="3734" x="3654425" y="1520825"/>
          <p14:tracePt t="3742" x="3654425" y="1495425"/>
          <p14:tracePt t="3751" x="3654425" y="1477963"/>
          <p14:tracePt t="3760" x="3646488" y="1462088"/>
          <p14:tracePt t="3768" x="3636963" y="1452563"/>
          <p14:tracePt t="3773" x="3629025" y="1436688"/>
          <p14:tracePt t="3782" x="3619500" y="1436688"/>
          <p14:tracePt t="3789" x="3619500" y="1419225"/>
          <p14:tracePt t="3798" x="3619500" y="1411288"/>
          <p14:tracePt t="3805" x="3611563" y="1401763"/>
          <p14:tracePt t="3813" x="3603625" y="1385888"/>
          <p14:tracePt t="3821" x="3594100" y="1360488"/>
          <p14:tracePt t="3829" x="3586163" y="1350963"/>
          <p14:tracePt t="3837" x="3568700" y="1325563"/>
          <p14:tracePt t="3845" x="3560763" y="1300163"/>
          <p14:tracePt t="3853" x="3552825" y="1274763"/>
          <p14:tracePt t="3861" x="3543300" y="1266825"/>
          <p14:tracePt t="3869" x="3527425" y="1249363"/>
          <p14:tracePt t="3877" x="3527425" y="1241425"/>
          <p14:tracePt t="3885" x="3517900" y="1231900"/>
          <p14:tracePt t="3901" x="3509963" y="1231900"/>
          <p14:tracePt t="3909" x="3509963" y="1223963"/>
          <p14:tracePt t="3925" x="3502025" y="1216025"/>
          <p14:tracePt t="3949" x="3502025" y="1206500"/>
          <p14:tracePt t="3959" x="3492500" y="1206500"/>
          <p14:tracePt t="4015" x="3484563" y="1198563"/>
          <p14:tracePt t="4031" x="3475038" y="1198563"/>
          <p14:tracePt t="4039" x="3467100" y="1189038"/>
          <p14:tracePt t="4047" x="3459163" y="1189038"/>
          <p14:tracePt t="4055" x="3449638" y="1189038"/>
          <p14:tracePt t="4072" x="3441700" y="1189038"/>
          <p14:tracePt t="4079" x="3433763" y="1189038"/>
          <p14:tracePt t="4087" x="3424238" y="1189038"/>
          <p14:tracePt t="4103" x="3408363" y="1189038"/>
          <p14:tracePt t="4111" x="3398838" y="1189038"/>
          <p14:tracePt t="4119" x="3390900" y="1189038"/>
          <p14:tracePt t="4127" x="3373438" y="1189038"/>
          <p14:tracePt t="4266" x="3373438" y="1181100"/>
          <p14:tracePt t="4289" x="3408363" y="1181100"/>
          <p14:tracePt t="4297" x="3441700" y="1173163"/>
          <p14:tracePt t="4305" x="3502025" y="1163638"/>
          <p14:tracePt t="4313" x="3560763" y="1163638"/>
          <p14:tracePt t="4321" x="3629025" y="1147763"/>
          <p14:tracePt t="4329" x="3713163" y="1138238"/>
          <p14:tracePt t="4337" x="3790950" y="1130300"/>
          <p14:tracePt t="4345" x="3875088" y="1122363"/>
          <p14:tracePt t="4353" x="4002088" y="1122363"/>
          <p14:tracePt t="4361" x="4113213" y="1104900"/>
          <p14:tracePt t="4369" x="4171950" y="1104900"/>
          <p14:tracePt t="4377" x="4291013" y="1096963"/>
          <p14:tracePt t="4385" x="4341813" y="1096963"/>
          <p14:tracePt t="4393" x="4419600" y="1087438"/>
          <p14:tracePt t="4401" x="4478338" y="1087438"/>
          <p14:tracePt t="4409" x="4546600" y="1087438"/>
          <p14:tracePt t="4417" x="4589463" y="1087438"/>
          <p14:tracePt t="4426" x="4665663" y="1087438"/>
          <p14:tracePt t="4434" x="4724400" y="1087438"/>
          <p14:tracePt t="4441" x="4775200" y="1087438"/>
          <p14:tracePt t="4449" x="4802188" y="1079500"/>
          <p14:tracePt t="4457" x="4868863" y="1079500"/>
          <p14:tracePt t="4465" x="4911725" y="1079500"/>
          <p14:tracePt t="4473" x="4954588" y="1079500"/>
          <p14:tracePt t="4481" x="4987925" y="1079500"/>
          <p14:tracePt t="4489" x="5022850" y="1079500"/>
          <p14:tracePt t="4497" x="5048250" y="1079500"/>
          <p14:tracePt t="4507" x="5081588" y="1079500"/>
          <p14:tracePt t="4513" x="5116513" y="1079500"/>
          <p14:tracePt t="4523" x="5157788" y="1079500"/>
          <p14:tracePt t="4532" x="5175250" y="1079500"/>
          <p14:tracePt t="4539" x="5218113" y="1079500"/>
          <p14:tracePt t="4547" x="5243513" y="1079500"/>
          <p14:tracePt t="4555" x="5276850" y="1079500"/>
          <p14:tracePt t="4563" x="5311775" y="1079500"/>
          <p14:tracePt t="4571" x="5327650" y="1079500"/>
          <p14:tracePt t="4579" x="5353050" y="1079500"/>
          <p14:tracePt t="4587" x="5380038" y="1079500"/>
          <p14:tracePt t="4595" x="5387975" y="1079500"/>
          <p14:tracePt t="4603" x="5413375" y="1079500"/>
          <p14:tracePt t="4611" x="5438775" y="1079500"/>
          <p14:tracePt t="4619" x="5456238" y="1079500"/>
          <p14:tracePt t="4627" x="5497513" y="1069975"/>
          <p14:tracePt t="4635" x="5532438" y="1069975"/>
          <p14:tracePt t="4643" x="5565775" y="1069975"/>
          <p14:tracePt t="4651" x="5600700" y="1069975"/>
          <p14:tracePt t="4659" x="5641975" y="1069975"/>
          <p14:tracePt t="4667" x="5659438" y="1069975"/>
          <p14:tracePt t="4675" x="5694363" y="1069975"/>
          <p14:tracePt t="4683" x="5727700" y="1069975"/>
          <p14:tracePt t="4691" x="5770563" y="1069975"/>
          <p14:tracePt t="4699" x="5788025" y="1062038"/>
          <p14:tracePt t="4707" x="5829300" y="1062038"/>
          <p14:tracePt t="4716" x="5864225" y="1062038"/>
          <p14:tracePt t="4723" x="5922963" y="1054100"/>
          <p14:tracePt t="4733" x="5948363" y="1044575"/>
          <p14:tracePt t="4739" x="5999163" y="1044575"/>
          <p14:tracePt t="4748" x="6016625" y="1036638"/>
          <p14:tracePt t="4755" x="6042025" y="1036638"/>
          <p14:tracePt t="4765" x="6102350" y="1028700"/>
          <p14:tracePt t="4771" x="6110288" y="1028700"/>
          <p14:tracePt t="4782" x="6153150" y="1019175"/>
          <p14:tracePt t="4787" x="6186488" y="1019175"/>
          <p14:tracePt t="4797" x="6221413" y="1019175"/>
          <p14:tracePt t="4805" x="6229350" y="1011238"/>
          <p14:tracePt t="4813" x="6262688" y="1011238"/>
          <p14:tracePt t="4821" x="6305550" y="1003300"/>
          <p14:tracePt t="4829" x="6330950" y="993775"/>
          <p14:tracePt t="4837" x="6373813" y="993775"/>
          <p14:tracePt t="4845" x="6407150" y="985838"/>
          <p14:tracePt t="4853" x="6442075" y="985838"/>
          <p14:tracePt t="4861" x="6467475" y="977900"/>
          <p14:tracePt t="4869" x="6492875" y="977900"/>
          <p14:tracePt t="4877" x="6510338" y="977900"/>
          <p14:tracePt t="4885" x="6518275" y="968375"/>
          <p14:tracePt t="4893" x="6535738" y="968375"/>
          <p14:tracePt t="4901" x="6543675" y="968375"/>
          <p14:tracePt t="4990" x="6551613" y="968375"/>
          <p14:tracePt t="4998" x="6561138" y="968375"/>
          <p14:tracePt t="5014" x="6569075" y="968375"/>
          <p14:tracePt t="5021" x="6569075" y="960438"/>
          <p14:tracePt t="5029" x="6577013" y="960438"/>
          <p14:tracePt t="5087" x="6577013" y="952500"/>
          <p14:tracePt t="5096" x="6586538" y="942975"/>
          <p14:tracePt t="5103" x="6586538" y="935038"/>
          <p14:tracePt t="5111" x="6586538" y="917575"/>
          <p14:tracePt t="5119" x="6586538" y="900113"/>
          <p14:tracePt t="5127" x="6586538" y="874713"/>
          <p14:tracePt t="5135" x="6586538" y="849313"/>
          <p14:tracePt t="5143" x="6569075" y="815975"/>
          <p14:tracePt t="5151" x="6535738" y="781050"/>
          <p14:tracePt t="5159" x="6518275" y="755650"/>
          <p14:tracePt t="5167" x="6450013" y="722313"/>
          <p14:tracePt t="5175" x="6416675" y="704850"/>
          <p14:tracePt t="5183" x="6381750" y="696913"/>
          <p14:tracePt t="5191" x="6338888" y="696913"/>
          <p14:tracePt t="5201" x="6262688" y="730250"/>
          <p14:tracePt t="5207" x="6169025" y="823913"/>
          <p14:tracePt t="5218" x="6084888" y="935038"/>
          <p14:tracePt t="5223" x="6016625" y="1028700"/>
          <p14:tracePt t="5234" x="5973763" y="1112838"/>
          <p14:tracePt t="5942" x="5940425" y="1062038"/>
          <p14:tracePt t="5949" x="5922963" y="985838"/>
          <p14:tracePt t="5957" x="5864225" y="858838"/>
          <p14:tracePt t="5965" x="5778500" y="747713"/>
          <p14:tracePt t="5973" x="5735638" y="747713"/>
          <p14:tracePt t="5982" x="5719763" y="747713"/>
          <p14:tracePt t="5989" x="5651500" y="765175"/>
          <p14:tracePt t="5998" x="5565775" y="798513"/>
          <p14:tracePt t="6005" x="5472113" y="808038"/>
          <p14:tracePt t="6013" x="5260975" y="808038"/>
          <p14:tracePt t="6021" x="5106988" y="866775"/>
          <p14:tracePt t="6029" x="4784725" y="977900"/>
          <p14:tracePt t="6037" x="4657725" y="1028700"/>
          <p14:tracePt t="6045" x="4341813" y="1122363"/>
          <p14:tracePt t="6053" x="4019550" y="1223963"/>
          <p14:tracePt t="6061" x="3756025" y="1308100"/>
          <p14:tracePt t="6069" x="3603625" y="1360488"/>
          <p14:tracePt t="6077" x="3289300" y="1427163"/>
          <p14:tracePt t="6085" x="3041650" y="1477963"/>
          <p14:tracePt t="6093" x="2897188" y="1495425"/>
          <p14:tracePt t="6101" x="2608263" y="1546225"/>
          <p14:tracePt t="6109" x="2379663" y="1606550"/>
          <p14:tracePt t="6118" x="2192338" y="1631950"/>
          <p14:tracePt t="6125" x="2073275" y="1665288"/>
          <p14:tracePt t="6135" x="1928813" y="1708150"/>
          <p14:tracePt t="6141" x="1870075" y="1716088"/>
          <p14:tracePt t="6149" x="1784350" y="1751013"/>
          <p14:tracePt t="6157" x="1758950" y="1758950"/>
          <p14:tracePt t="6166" x="1733550" y="1758950"/>
          <p14:tracePt t="6175" x="1725613" y="1758950"/>
          <p14:tracePt t="6181" x="1716088" y="1758950"/>
          <p14:tracePt t="6191" x="1708150" y="1758950"/>
          <p14:tracePt t="6198" x="1708150" y="1766888"/>
          <p14:tracePt t="6207" x="1690688" y="1766888"/>
          <p14:tracePt t="6213" x="1665288" y="1776413"/>
          <p14:tracePt t="6223" x="1649413" y="1784350"/>
          <p14:tracePt t="6233" x="1614488" y="1793875"/>
          <p14:tracePt t="6243" x="1563688" y="1801813"/>
          <p14:tracePt t="6251" x="1504950" y="1809750"/>
          <p14:tracePt t="6259" x="1462088" y="1809750"/>
          <p14:tracePt t="6268" x="1427163" y="1809750"/>
          <p14:tracePt t="6275" x="1385888" y="1809750"/>
          <p14:tracePt t="6284" x="1368425" y="1809750"/>
          <p14:tracePt t="6291" x="1343025" y="1809750"/>
          <p14:tracePt t="6299" x="1333500" y="1809750"/>
          <p14:tracePt t="6307" x="1308100" y="1809750"/>
          <p14:tracePt t="6315" x="1292225" y="1809750"/>
          <p14:tracePt t="6323" x="1282700" y="1809750"/>
          <p14:tracePt t="6331" x="1266825" y="1809750"/>
          <p14:tracePt t="6339" x="1249363" y="1809750"/>
          <p14:tracePt t="6347" x="1231900" y="1809750"/>
          <p14:tracePt t="6355" x="1206500" y="1809750"/>
          <p14:tracePt t="6363" x="1163638" y="1809750"/>
          <p14:tracePt t="6371" x="1122363" y="1809750"/>
          <p14:tracePt t="6379" x="1062038" y="1809750"/>
          <p14:tracePt t="6387" x="993775" y="1809750"/>
          <p14:tracePt t="6395" x="935038" y="1809750"/>
          <p14:tracePt t="6403" x="892175" y="1809750"/>
          <p14:tracePt t="6411" x="858838" y="1809750"/>
          <p14:tracePt t="6419" x="833438" y="1809750"/>
          <p14:tracePt t="6428" x="823913" y="1809750"/>
          <p14:tracePt t="6435" x="808038" y="1809750"/>
          <p14:tracePt t="6443" x="798513" y="1809750"/>
          <p14:tracePt t="6451" x="781050" y="1809750"/>
          <p14:tracePt t="6461" x="755650" y="1809750"/>
          <p14:tracePt t="6467" x="747713" y="1809750"/>
          <p14:tracePt t="6477" x="730250" y="1809750"/>
          <p14:tracePt t="6485" x="714375" y="1809750"/>
          <p14:tracePt t="6493" x="704850" y="1809750"/>
          <p14:tracePt t="6501" x="688975" y="1819275"/>
          <p14:tracePt t="6509" x="679450" y="1819275"/>
          <p14:tracePt t="6517" x="679450" y="1827213"/>
          <p14:tracePt t="6525" x="663575" y="1827213"/>
          <p14:tracePt t="6533" x="654050" y="1835150"/>
          <p14:tracePt t="6541" x="646113" y="1852613"/>
          <p14:tracePt t="6550" x="628650" y="1860550"/>
          <p14:tracePt t="6557" x="620713" y="1878013"/>
          <p14:tracePt t="6566" x="603250" y="1903413"/>
          <p14:tracePt t="6573" x="595313" y="1920875"/>
          <p14:tracePt t="6589" x="595313" y="1938338"/>
          <p14:tracePt t="6599" x="595313" y="1946275"/>
          <p14:tracePt t="6605" x="595313" y="1954213"/>
          <p14:tracePt t="6613" x="595313" y="1971675"/>
          <p14:tracePt t="6621" x="595313" y="1979613"/>
          <p14:tracePt t="6629" x="595313" y="1989138"/>
          <p14:tracePt t="6637" x="603250" y="2005013"/>
          <p14:tracePt t="6645" x="603250" y="2014538"/>
          <p14:tracePt t="6653" x="611188" y="2030413"/>
          <p14:tracePt t="6661" x="611188" y="2039938"/>
          <p14:tracePt t="6677" x="620713" y="2047875"/>
          <p14:tracePt t="6693" x="620713" y="2055813"/>
          <p14:tracePt t="6709" x="620713" y="2065338"/>
          <p14:tracePt t="6717" x="620713" y="2073275"/>
          <p14:tracePt t="6725" x="620713" y="2082800"/>
          <p14:tracePt t="6741" x="620713" y="2098675"/>
          <p14:tracePt t="6751" x="620713" y="2108200"/>
          <p14:tracePt t="6767" x="611188" y="2108200"/>
          <p14:tracePt t="6828" x="603250" y="2116138"/>
          <p14:tracePt t="7166" x="603250" y="2108200"/>
          <p14:tracePt t="7182" x="603250" y="2098675"/>
          <p14:tracePt t="7205" x="603250" y="2090738"/>
          <p14:tracePt t="7255" x="611188" y="2090738"/>
          <p14:tracePt t="7384" x="620713" y="2082800"/>
          <p14:tracePt t="7391" x="646113" y="2082800"/>
          <p14:tracePt t="7399" x="671513" y="2082800"/>
          <p14:tracePt t="7407" x="714375" y="2073275"/>
          <p14:tracePt t="7415" x="747713" y="2073275"/>
          <p14:tracePt t="7427" x="798513" y="2073275"/>
          <p14:tracePt t="7435" x="833438" y="2073275"/>
          <p14:tracePt t="7443" x="858838" y="2073275"/>
          <p14:tracePt t="7451" x="884238" y="2073275"/>
          <p14:tracePt t="7461" x="909638" y="2073275"/>
          <p14:tracePt t="7471" x="925513" y="2073275"/>
          <p14:tracePt t="7479" x="935038" y="2073275"/>
          <p14:tracePt t="7487" x="942975" y="2073275"/>
          <p14:tracePt t="7495" x="952500" y="2073275"/>
          <p14:tracePt t="7503" x="952500" y="2065338"/>
          <p14:tracePt t="7570" x="952500" y="2073275"/>
          <p14:tracePt t="7575" x="952500" y="2082800"/>
          <p14:tracePt t="7585" x="952500" y="2108200"/>
          <p14:tracePt t="7591" x="952500" y="2133600"/>
          <p14:tracePt t="7601" x="952500" y="2141538"/>
          <p14:tracePt t="7607" x="942975" y="2166938"/>
          <p14:tracePt t="7617" x="942975" y="2192338"/>
          <p14:tracePt t="7625" x="942975" y="2217738"/>
          <p14:tracePt t="7633" x="942975" y="2243138"/>
          <p14:tracePt t="7641" x="942975" y="2278063"/>
          <p14:tracePt t="7650" x="942975" y="2311400"/>
          <p14:tracePt t="7657" x="942975" y="2344738"/>
          <p14:tracePt t="7667" x="952500" y="2371725"/>
          <p14:tracePt t="7673" x="960438" y="2422525"/>
          <p14:tracePt t="7684" x="968375" y="2455863"/>
          <p14:tracePt t="7689" x="968375" y="2463800"/>
          <p14:tracePt t="7698" x="977900" y="2489200"/>
          <p14:tracePt t="7705" x="985838" y="2506663"/>
          <p14:tracePt t="7713" x="985838" y="2516188"/>
          <p14:tracePt t="7721" x="1003300" y="2541588"/>
          <p14:tracePt t="7729" x="1011238" y="2566988"/>
          <p14:tracePt t="7737" x="1019175" y="2582863"/>
          <p14:tracePt t="7745" x="1036638" y="2608263"/>
          <p14:tracePt t="7761" x="1054100" y="2625725"/>
          <p14:tracePt t="7769" x="1062038" y="2633663"/>
          <p14:tracePt t="7785" x="1079500" y="2643188"/>
          <p14:tracePt t="7801" x="1087438" y="2651125"/>
          <p14:tracePt t="7916" x="1096963" y="2643188"/>
          <p14:tracePt t="7955" x="1104900" y="2643188"/>
          <p14:tracePt t="7963" x="1112838" y="2643188"/>
          <p14:tracePt t="7993" x="1122363" y="2643188"/>
          <p14:tracePt t="7999" x="1130300" y="2643188"/>
          <p14:tracePt t="8023" x="1147763" y="2651125"/>
          <p14:tracePt t="8031" x="1155700" y="2668588"/>
          <p14:tracePt t="8039" x="1163638" y="2686050"/>
          <p14:tracePt t="8048" x="1181100" y="2719388"/>
          <p14:tracePt t="8055" x="1189038" y="2744788"/>
          <p14:tracePt t="8063" x="1198563" y="2770188"/>
          <p14:tracePt t="8071" x="1216025" y="2813050"/>
          <p14:tracePt t="8079" x="1231900" y="2871788"/>
          <p14:tracePt t="8087" x="1241425" y="2932113"/>
          <p14:tracePt t="8095" x="1266825" y="3008313"/>
          <p14:tracePt t="8103" x="1282700" y="3084513"/>
          <p14:tracePt t="8111" x="1292225" y="3144838"/>
          <p14:tracePt t="8119" x="1317625" y="3195638"/>
          <p14:tracePt t="8127" x="1333500" y="3238500"/>
          <p14:tracePt t="8137" x="1343025" y="3271838"/>
          <p14:tracePt t="8143" x="1350963" y="3289300"/>
          <p14:tracePt t="8153" x="1350963" y="3297238"/>
          <p14:tracePt t="8161" x="1360488" y="3314700"/>
          <p14:tracePt t="8169" x="1360488" y="3322638"/>
          <p14:tracePt t="8179" x="1360488" y="3330575"/>
          <p14:tracePt t="8189" x="1360488" y="3340100"/>
          <p14:tracePt t="8197" x="1368425" y="3348038"/>
          <p14:tracePt t="8205" x="1376363" y="3355975"/>
          <p14:tracePt t="8213" x="1376363" y="3373438"/>
          <p14:tracePt t="8221" x="1385888" y="3382963"/>
          <p14:tracePt t="8237" x="1385888" y="3390900"/>
          <p14:tracePt t="8245" x="1385888" y="3398838"/>
          <p14:tracePt t="8261" x="1393825" y="3398838"/>
          <p14:tracePt t="8269" x="1393825" y="3408363"/>
          <p14:tracePt t="8278" x="1393825" y="3416300"/>
          <p14:tracePt t="8285" x="1401763" y="3424238"/>
          <p14:tracePt t="8424" x="1401763" y="3433763"/>
          <p14:tracePt t="8431" x="1411288" y="3449638"/>
          <p14:tracePt t="8437" x="1411288" y="3475038"/>
          <p14:tracePt t="8447" x="1427163" y="3492500"/>
          <p14:tracePt t="8453" x="1436688" y="3517900"/>
          <p14:tracePt t="8463" x="1444625" y="3552825"/>
          <p14:tracePt t="8471" x="1470025" y="3629025"/>
          <p14:tracePt t="8479" x="1487488" y="3671888"/>
          <p14:tracePt t="8487" x="1504950" y="3738563"/>
          <p14:tracePt t="8495" x="1512888" y="3781425"/>
          <p14:tracePt t="8503" x="1538288" y="3841750"/>
          <p14:tracePt t="8511" x="1546225" y="3892550"/>
          <p14:tracePt t="8519" x="1555750" y="3935413"/>
          <p14:tracePt t="8527" x="1563688" y="3994150"/>
          <p14:tracePt t="8536" x="1563688" y="4037013"/>
          <p14:tracePt t="8543" x="1563688" y="4095750"/>
          <p14:tracePt t="8551" x="1563688" y="4138613"/>
          <p14:tracePt t="8559" x="1571625" y="4189413"/>
          <p14:tracePt t="8567" x="1571625" y="4232275"/>
          <p14:tracePt t="8575" x="1571625" y="4275138"/>
          <p14:tracePt t="8584" x="1581150" y="4308475"/>
          <p14:tracePt t="8591" x="1581150" y="4333875"/>
          <p14:tracePt t="8599" x="1581150" y="4359275"/>
          <p14:tracePt t="8607" x="1581150" y="4394200"/>
          <p14:tracePt t="8617" x="1589088" y="4427538"/>
          <p14:tracePt t="8623" x="1589088" y="4435475"/>
          <p14:tracePt t="8632" x="1589088" y="4452938"/>
          <p14:tracePt t="8639" x="1589088" y="4460875"/>
          <p14:tracePt t="8961" x="1581150" y="4460875"/>
          <p14:tracePt t="8980" x="1571625" y="4460875"/>
          <p14:tracePt t="9023" x="1563688" y="4460875"/>
          <p14:tracePt t="9039" x="1555750" y="4460875"/>
          <p14:tracePt t="9421" x="1546225" y="4460875"/>
          <p14:tracePt t="9445" x="1520825" y="4460875"/>
          <p14:tracePt t="9453" x="1477963" y="4460875"/>
          <p14:tracePt t="9461" x="1427163" y="4460875"/>
          <p14:tracePt t="9469" x="1368425" y="4460875"/>
          <p14:tracePt t="9477" x="1325563" y="4460875"/>
          <p14:tracePt t="9485" x="1292225" y="4460875"/>
          <p14:tracePt t="9493" x="1266825" y="4452938"/>
          <p14:tracePt t="9503" x="1231900" y="4452938"/>
          <p14:tracePt t="9509" x="1198563" y="4435475"/>
          <p14:tracePt t="9517" x="1138238" y="4410075"/>
          <p14:tracePt t="9525" x="1044575" y="4359275"/>
          <p14:tracePt t="9533" x="960438" y="4316413"/>
          <p14:tracePt t="9543" x="892175" y="4275138"/>
          <p14:tracePt t="9549" x="773113" y="4214813"/>
          <p14:tracePt t="9559" x="595313" y="4105275"/>
          <p14:tracePt t="9567" x="433388" y="4027488"/>
          <p14:tracePt t="9575" x="220663" y="3935413"/>
          <p14:tracePt t="9584" x="58738" y="3867150"/>
          <p14:tracePt t="10521" x="85725" y="2200275"/>
          <p14:tracePt t="10530" x="161925" y="2090738"/>
          <p14:tracePt t="10537" x="203200" y="2039938"/>
          <p14:tracePt t="10545" x="255588" y="1989138"/>
          <p14:tracePt t="10553" x="322263" y="1920875"/>
          <p14:tracePt t="10561" x="365125" y="1870075"/>
          <p14:tracePt t="10569" x="400050" y="1844675"/>
          <p14:tracePt t="10577" x="441325" y="1809750"/>
          <p14:tracePt t="10585" x="466725" y="1784350"/>
          <p14:tracePt t="10593" x="476250" y="1758950"/>
          <p14:tracePt t="10601" x="501650" y="1733550"/>
          <p14:tracePt t="10609" x="519113" y="1716088"/>
          <p14:tracePt t="10617" x="527050" y="1716088"/>
          <p14:tracePt t="10625" x="527050" y="1708150"/>
          <p14:tracePt t="10633" x="534988" y="1708150"/>
          <p14:tracePt t="10641" x="534988" y="1700213"/>
          <p14:tracePt t="10665" x="544513" y="1690688"/>
          <p14:tracePt t="10675" x="552450" y="1682750"/>
          <p14:tracePt t="10683" x="552450" y="1674813"/>
          <p14:tracePt t="10691" x="569913" y="1665288"/>
          <p14:tracePt t="10700" x="577850" y="1649413"/>
          <p14:tracePt t="10707" x="595313" y="1639888"/>
          <p14:tracePt t="10717" x="595313" y="1631950"/>
          <p14:tracePt t="10739" x="603250" y="1631950"/>
          <p14:tracePt t="10791" x="611188" y="1631950"/>
          <p14:tracePt t="10807" x="620713" y="1649413"/>
          <p14:tracePt t="10816" x="628650" y="1657350"/>
          <p14:tracePt t="10823" x="628650" y="1665288"/>
          <p14:tracePt t="10833" x="636588" y="1682750"/>
          <p14:tracePt t="10839" x="646113" y="1690688"/>
          <p14:tracePt t="10855" x="654050" y="1690688"/>
          <p14:tracePt t="10864" x="654050" y="1700213"/>
          <p14:tracePt t="10911" x="663575" y="1700213"/>
          <p14:tracePt t="11049" x="671513" y="1700213"/>
          <p14:tracePt t="11065" x="679450" y="1700213"/>
          <p14:tracePt t="11073" x="696913" y="1700213"/>
          <p14:tracePt t="11081" x="704850" y="1700213"/>
          <p14:tracePt t="11089" x="722313" y="1700213"/>
          <p14:tracePt t="11097" x="747713" y="1700213"/>
          <p14:tracePt t="11105" x="755650" y="1700213"/>
          <p14:tracePt t="11113" x="781050" y="1700213"/>
          <p14:tracePt t="11121" x="815975" y="1700213"/>
          <p14:tracePt t="11129" x="833438" y="1700213"/>
          <p14:tracePt t="11137" x="866775" y="1700213"/>
          <p14:tracePt t="11147" x="892175" y="1690688"/>
          <p14:tracePt t="11157" x="925513" y="1690688"/>
          <p14:tracePt t="11166" x="952500" y="1690688"/>
          <p14:tracePt t="11173" x="1011238" y="1690688"/>
          <p14:tracePt t="11181" x="1054100" y="1690688"/>
          <p14:tracePt t="11189" x="1087438" y="1690688"/>
          <p14:tracePt t="11197" x="1130300" y="1690688"/>
          <p14:tracePt t="11205" x="1173163" y="1690688"/>
          <p14:tracePt t="11213" x="1206500" y="1690688"/>
          <p14:tracePt t="11223" x="1249363" y="1690688"/>
          <p14:tracePt t="11229" x="1292225" y="1690688"/>
          <p14:tracePt t="11239" x="1317625" y="1690688"/>
          <p14:tracePt t="11247" x="1360488" y="1690688"/>
          <p14:tracePt t="11255" x="1411288" y="1682750"/>
          <p14:tracePt t="11263" x="1444625" y="1682750"/>
          <p14:tracePt t="11271" x="1470025" y="1674813"/>
          <p14:tracePt t="11279" x="1504950" y="1674813"/>
          <p14:tracePt t="11287" x="1538288" y="1665288"/>
          <p14:tracePt t="11295" x="1581150" y="1657350"/>
          <p14:tracePt t="11303" x="1674813" y="1649413"/>
          <p14:tracePt t="11311" x="1690688" y="1649413"/>
          <p14:tracePt t="11319" x="1733550" y="1639888"/>
          <p14:tracePt t="11327" x="1793875" y="1631950"/>
          <p14:tracePt t="11335" x="1827213" y="1622425"/>
          <p14:tracePt t="11343" x="1860550" y="1622425"/>
          <p14:tracePt t="11351" x="1878013" y="1622425"/>
          <p14:tracePt t="11363" x="1895475" y="1622425"/>
          <p14:tracePt t="11371" x="1911350" y="1614488"/>
          <p14:tracePt t="11379" x="1928813" y="1614488"/>
          <p14:tracePt t="11387" x="1938338" y="1614488"/>
          <p14:tracePt t="11397" x="1946275" y="1614488"/>
          <p14:tracePt t="11403" x="1954213" y="1614488"/>
          <p14:tracePt t="11419" x="1963738" y="1614488"/>
          <p14:tracePt t="11427" x="1979613" y="1614488"/>
          <p14:tracePt t="11435" x="1989138" y="1614488"/>
          <p14:tracePt t="11443" x="2005013" y="1614488"/>
          <p14:tracePt t="11453" x="2014538" y="1614488"/>
          <p14:tracePt t="11463" x="2047875" y="1614488"/>
          <p14:tracePt t="11471" x="2108200" y="1606550"/>
          <p14:tracePt t="11479" x="2124075" y="1597025"/>
          <p14:tracePt t="11487" x="2149475" y="1597025"/>
          <p14:tracePt t="11495" x="2174875" y="1597025"/>
          <p14:tracePt t="11503" x="2192338" y="1597025"/>
          <p14:tracePt t="11513" x="2235200" y="1597025"/>
          <p14:tracePt t="11521" x="2260600" y="1589088"/>
          <p14:tracePt t="11529" x="2286000" y="1589088"/>
          <p14:tracePt t="11537" x="2303463" y="1589088"/>
          <p14:tracePt t="11545" x="2336800" y="1589088"/>
          <p14:tracePt t="11553" x="2362200" y="1581150"/>
          <p14:tracePt t="11561" x="2387600" y="1581150"/>
          <p14:tracePt t="11569" x="2405063" y="1571625"/>
          <p14:tracePt t="11577" x="2438400" y="1571625"/>
          <p14:tracePt t="11585" x="2463800" y="1571625"/>
          <p14:tracePt t="11593" x="2498725" y="1563688"/>
          <p14:tracePt t="11601" x="2516188" y="1563688"/>
          <p14:tracePt t="11609" x="2541588" y="1563688"/>
          <p14:tracePt t="11617" x="2549525" y="1563688"/>
          <p14:tracePt t="11625" x="2557463" y="1563688"/>
          <p14:tracePt t="11635" x="2566988" y="1563688"/>
          <p14:tracePt t="11645" x="2574925" y="1563688"/>
          <p14:tracePt t="11687" x="2582863" y="1563688"/>
          <p14:tracePt t="11693" x="2592388" y="1563688"/>
          <p14:tracePt t="11704" x="2592388" y="1571625"/>
          <p14:tracePt t="11709" x="2600325" y="1581150"/>
          <p14:tracePt t="11719" x="2608263" y="1589088"/>
          <p14:tracePt t="11725" x="2617788" y="1589088"/>
          <p14:tracePt t="11735" x="2625725" y="1589088"/>
          <p14:tracePt t="11741" x="2633663" y="1597025"/>
          <p14:tracePt t="11752" x="2643188" y="1597025"/>
          <p14:tracePt t="11757" x="2643188" y="1606550"/>
          <p14:tracePt t="11768" x="2651125" y="1606550"/>
          <p14:tracePt t="11773" x="2660650" y="1606550"/>
          <p14:tracePt t="11784" x="2668588" y="1606550"/>
          <p14:tracePt t="11789" x="2676525" y="1614488"/>
          <p14:tracePt t="11801" x="2686050" y="1614488"/>
          <p14:tracePt t="11807" x="2686050" y="1622425"/>
          <p14:tracePt t="11815" x="2701925" y="1622425"/>
          <p14:tracePt t="11823" x="2711450" y="1622425"/>
          <p14:tracePt t="11839" x="2719388" y="1622425"/>
          <p14:tracePt t="11847" x="2727325" y="1631950"/>
          <p14:tracePt t="11863" x="2736850" y="1631950"/>
          <p14:tracePt t="11871" x="2752725" y="1631950"/>
          <p14:tracePt t="11887" x="2770188" y="1631950"/>
          <p14:tracePt t="11895" x="2778125" y="1631950"/>
          <p14:tracePt t="11903" x="2795588" y="1631950"/>
          <p14:tracePt t="11913" x="2820988" y="1631950"/>
          <p14:tracePt t="11923" x="2830513" y="1631950"/>
          <p14:tracePt t="11933" x="2855913" y="1631950"/>
          <p14:tracePt t="11940" x="2871788" y="1631950"/>
          <p14:tracePt t="11957" x="2881313" y="1631950"/>
          <p14:tracePt t="11969" x="2881313" y="1639888"/>
          <p14:tracePt t="11999" x="2881313" y="1649413"/>
          <p14:tracePt t="12045" x="2889250" y="1649413"/>
          <p14:tracePt t="12053" x="2889250" y="1657350"/>
          <p14:tracePt t="12069" x="2889250" y="1665288"/>
          <p14:tracePt t="12075" x="2889250" y="1674813"/>
          <p14:tracePt t="12105" x="2889250" y="1682750"/>
          <p14:tracePt t="12113" x="2889250" y="1690688"/>
          <p14:tracePt t="12147" x="2889250" y="1700213"/>
          <p14:tracePt t="12165" x="2889250" y="1708150"/>
          <p14:tracePt t="12173" x="2889250" y="1716088"/>
          <p14:tracePt t="12203" x="2889250" y="1725613"/>
          <p14:tracePt t="12213" x="2889250" y="1733550"/>
          <p14:tracePt t="12223" x="2889250" y="1741488"/>
          <p14:tracePt t="12229" x="2889250" y="1751013"/>
          <p14:tracePt t="12237" x="2889250" y="1758950"/>
          <p14:tracePt t="12257" x="2889250" y="1776413"/>
          <p14:tracePt t="12268" x="2897188" y="1784350"/>
          <p14:tracePt t="12289" x="2897188" y="1793875"/>
          <p14:tracePt t="12302" x="2897188" y="1809750"/>
          <p14:tracePt t="12310" x="2897188" y="1819275"/>
          <p14:tracePt t="12319" x="2897188" y="1835150"/>
          <p14:tracePt t="12335" x="2897188" y="1844675"/>
          <p14:tracePt t="12341" x="2897188" y="1852613"/>
          <p14:tracePt t="12359" x="2897188" y="1870075"/>
          <p14:tracePt t="12373" x="2897188" y="1878013"/>
          <p14:tracePt t="12395" x="2897188" y="1911350"/>
          <p14:tracePt t="12403" x="2897188" y="1920875"/>
          <p14:tracePt t="12411" x="2897188" y="1928813"/>
          <p14:tracePt t="12421" x="2897188" y="1946275"/>
          <p14:tracePt t="12476" x="2897188" y="1971675"/>
          <p14:tracePt t="12500" x="2897188" y="2005013"/>
          <p14:tracePt t="12970" x="2914650" y="2005013"/>
          <p14:tracePt t="13003" x="3033713" y="1979613"/>
          <p14:tracePt t="13011" x="3076575" y="1971675"/>
          <p14:tracePt t="13198" x="3297238" y="1946275"/>
          <p14:tracePt t="13204" x="3322638" y="1946275"/>
          <p14:tracePt t="13213" x="4062413" y="1546225"/>
          <p14:tracePt t="13221" x="4062413" y="1538288"/>
          <p14:tracePt t="13237" x="4052888" y="1530350"/>
          <p14:tracePt t="13253" x="4044950" y="1512888"/>
          <p14:tracePt t="13263" x="4037013" y="1504950"/>
          <p14:tracePt t="13273" x="4037013" y="1495425"/>
          <p14:tracePt t="13281" x="4037013" y="1487488"/>
          <p14:tracePt t="13289" x="4027488" y="1470025"/>
          <p14:tracePt t="13305" x="4027488" y="1462088"/>
          <p14:tracePt t="13325" x="4027488" y="1452563"/>
          <p14:tracePt t="13341" x="4027488" y="1444625"/>
          <p14:tracePt t="13350" x="4027488" y="1436688"/>
          <p14:tracePt t="13359" x="4027488" y="1427163"/>
          <p14:tracePt t="13373" x="4037013" y="1419225"/>
          <p14:tracePt t="13395" x="4037013" y="1411288"/>
          <p14:tracePt t="13433" x="4037013" y="1401763"/>
          <p14:tracePt t="13451" x="4027488" y="1401763"/>
          <p14:tracePt t="13459" x="4019550" y="1401763"/>
          <p14:tracePt t="13465" x="4002088" y="1401763"/>
          <p14:tracePt t="13475" x="3976688" y="1401763"/>
          <p14:tracePt t="13481" x="3960813" y="1401763"/>
          <p14:tracePt t="13491" x="3935413" y="1401763"/>
          <p14:tracePt t="13499" x="3900488" y="1401763"/>
          <p14:tracePt t="13507" x="3857625" y="1401763"/>
          <p14:tracePt t="13515" x="3832225" y="1401763"/>
          <p14:tracePt t="13523" x="3798888" y="1401763"/>
          <p14:tracePt t="13531" x="3773488" y="1401763"/>
          <p14:tracePt t="13539" x="3738563" y="1411288"/>
          <p14:tracePt t="13549" x="3705225" y="1419225"/>
          <p14:tracePt t="13559" x="3662363" y="1427163"/>
          <p14:tracePt t="13567" x="3619500" y="1436688"/>
          <p14:tracePt t="13575" x="3586163" y="1444625"/>
          <p14:tracePt t="13584" x="3535363" y="1452563"/>
          <p14:tracePt t="13593" x="3492500" y="1470025"/>
          <p14:tracePt t="13600" x="3441700" y="1477963"/>
          <p14:tracePt t="13609" x="3408363" y="1495425"/>
          <p14:tracePt t="13616" x="3373438" y="1512888"/>
          <p14:tracePt t="13623" x="3348038" y="1520825"/>
          <p14:tracePt t="13631" x="3340100" y="1530350"/>
          <p14:tracePt t="13641" x="3322638" y="1546225"/>
          <p14:tracePt t="13647" x="3314700" y="1546225"/>
          <p14:tracePt t="13655" x="3305175" y="1555750"/>
          <p14:tracePt t="13707" x="3305175" y="1563688"/>
          <p14:tracePt t="13749" x="3305175" y="1571625"/>
          <p14:tracePt t="13781" x="3305175" y="1581150"/>
          <p14:tracePt t="13789" x="3305175" y="1589088"/>
          <p14:tracePt t="13797" x="3305175" y="1597025"/>
          <p14:tracePt t="13805" x="3297238" y="1614488"/>
          <p14:tracePt t="13814" x="3297238" y="1631950"/>
          <p14:tracePt t="13821" x="3297238" y="1639888"/>
          <p14:tracePt t="13829" x="3297238" y="1649413"/>
          <p14:tracePt t="13837" x="3297238" y="1665288"/>
          <p14:tracePt t="13853" x="3297238" y="1682750"/>
          <p14:tracePt t="13869" x="3297238" y="1700213"/>
          <p14:tracePt t="13877" x="3297238" y="1708150"/>
          <p14:tracePt t="13885" x="3297238" y="1716088"/>
          <p14:tracePt t="13895" x="3289300" y="1733550"/>
          <p14:tracePt t="13903" x="3289300" y="1741488"/>
          <p14:tracePt t="13917" x="3289300" y="1758950"/>
          <p14:tracePt t="13927" x="3289300" y="1766888"/>
          <p14:tracePt t="13945" x="3289300" y="1776413"/>
          <p14:tracePt t="13955" x="3289300" y="1784350"/>
          <p14:tracePt t="13975" x="3289300" y="1793875"/>
          <p14:tracePt t="13987" x="3289300" y="1801813"/>
          <p14:tracePt t="14002" x="3289300" y="1809750"/>
          <p14:tracePt t="14017" x="3289300" y="1819275"/>
          <p14:tracePt t="14027" x="3289300" y="1827213"/>
          <p14:tracePt t="14043" x="3289300" y="1835150"/>
          <p14:tracePt t="14051" x="3289300" y="1844675"/>
          <p14:tracePt t="14067" x="3289300" y="1852613"/>
          <p14:tracePt t="14075" x="3289300" y="1860550"/>
          <p14:tracePt t="14085" x="3289300" y="1870075"/>
          <p14:tracePt t="14111" x="3289300" y="1878013"/>
          <p14:tracePt t="14119" x="3297238" y="1885950"/>
          <p14:tracePt t="14135" x="3305175" y="1895475"/>
          <p14:tracePt t="14143" x="3305175" y="1903413"/>
          <p14:tracePt t="14151" x="3305175" y="1911350"/>
          <p14:tracePt t="14159" x="3314700" y="1911350"/>
          <p14:tracePt t="14175" x="3322638" y="1920875"/>
          <p14:tracePt t="14184" x="3322638" y="1928813"/>
          <p14:tracePt t="14191" x="3330575" y="1928813"/>
          <p14:tracePt t="14207" x="3330575" y="1938338"/>
          <p14:tracePt t="14223" x="3340100" y="1946275"/>
          <p14:tracePt t="14235" x="3340100" y="1954213"/>
          <p14:tracePt t="14243" x="3348038" y="1954213"/>
          <p14:tracePt t="14263" x="3355975" y="1963738"/>
          <p14:tracePt t="14281" x="3365500" y="1963738"/>
          <p14:tracePt t="14287" x="3373438" y="1971675"/>
          <p14:tracePt t="14297" x="3382963" y="1979613"/>
          <p14:tracePt t="14303" x="3390900" y="1979613"/>
          <p14:tracePt t="14432" x="3390900" y="1989138"/>
          <p14:tracePt t="14438" x="3398838" y="1997075"/>
          <p14:tracePt t="14445" x="3492500" y="2039938"/>
          <p14:tracePt t="14455" x="3502025" y="2039938"/>
          <p14:tracePt t="14461" x="3509963" y="2047875"/>
          <p14:tracePt t="14471" x="3517900" y="2047875"/>
          <p14:tracePt t="14481" x="3527425" y="2047875"/>
          <p14:tracePt t="14489" x="3543300" y="2047875"/>
          <p14:tracePt t="14497" x="3552825" y="2047875"/>
          <p14:tracePt t="14507" x="3560763" y="2047875"/>
          <p14:tracePt t="14521" x="3568700" y="2047875"/>
          <p14:tracePt t="14537" x="3586163" y="2047875"/>
          <p14:tracePt t="14557" x="3603625" y="2047875"/>
          <p14:tracePt t="14567" x="3611563" y="2047875"/>
          <p14:tracePt t="14573" x="3629025" y="2047875"/>
          <p14:tracePt t="14585" x="3636963" y="2047875"/>
          <p14:tracePt t="14603" x="3646488" y="2047875"/>
          <p14:tracePt t="14619" x="3654425" y="2047875"/>
          <p14:tracePt t="14627" x="3662363" y="2047875"/>
          <p14:tracePt t="14643" x="3671888" y="2047875"/>
          <p14:tracePt t="14651" x="3679825" y="2055813"/>
          <p14:tracePt t="14675" x="3687763" y="2055813"/>
          <p14:tracePt t="14685" x="3697288" y="2055813"/>
          <p14:tracePt t="14695" x="3705225" y="2055813"/>
          <p14:tracePt t="14703" x="3705225" y="2065338"/>
          <p14:tracePt t="14717" x="3713163" y="2065338"/>
          <p14:tracePt t="14723" x="3722688" y="2065338"/>
          <p14:tracePt t="14734" x="3738563" y="2065338"/>
          <p14:tracePt t="14741" x="3748088" y="2065338"/>
          <p14:tracePt t="14753" x="3756025" y="2065338"/>
          <p14:tracePt t="14759" x="3763963" y="2073275"/>
          <p14:tracePt t="14769" x="3773488" y="2073275"/>
          <p14:tracePt t="14779" x="3781425" y="2073275"/>
          <p14:tracePt t="14789" x="3790950" y="2073275"/>
          <p14:tracePt t="14800" x="3806825" y="2073275"/>
          <p14:tracePt t="14809" x="3824288" y="2073275"/>
          <p14:tracePt t="14817" x="3841750" y="2073275"/>
          <p14:tracePt t="14823" x="3849688" y="2073275"/>
          <p14:tracePt t="14834" x="3867150" y="2073275"/>
          <p14:tracePt t="14847" x="3875088" y="2073275"/>
          <p14:tracePt t="14857" x="3883025" y="2073275"/>
          <p14:tracePt t="14867" x="3900488" y="2073275"/>
          <p14:tracePt t="14883" x="3908425" y="2073275"/>
          <p14:tracePt t="14893" x="3917950" y="2073275"/>
          <p14:tracePt t="14909" x="3935413" y="2073275"/>
          <p14:tracePt t="14919" x="3943350" y="2073275"/>
          <p14:tracePt t="14950" x="3951288" y="2073275"/>
          <p14:tracePt t="14957" x="3960813" y="2073275"/>
          <p14:tracePt t="14967" x="3968750" y="2082800"/>
          <p14:tracePt t="15001" x="3976688" y="2082800"/>
          <p14:tracePt t="15009" x="3986213" y="2082800"/>
          <p14:tracePt t="15029" x="3994150" y="2082800"/>
          <p14:tracePt t="15054" x="4002088" y="2082800"/>
          <p14:tracePt t="15066" x="4011613" y="2082800"/>
          <p14:tracePt t="15087" x="4019550" y="2082800"/>
          <p14:tracePt t="15103" x="4027488" y="2082800"/>
          <p14:tracePt t="15180" x="4037013" y="2082800"/>
          <p14:tracePt t="15191" x="4037013" y="2090738"/>
          <p14:tracePt t="15206" x="4044950" y="2090738"/>
          <p14:tracePt t="15212" x="4052888" y="2090738"/>
          <p14:tracePt t="15232" x="4062413" y="2090738"/>
          <p14:tracePt t="15239" x="4070350" y="2090738"/>
          <p14:tracePt t="15267" x="4079875" y="2090738"/>
          <p14:tracePt t="15308" x="4087813" y="2090738"/>
          <p14:tracePt t="15356" x="4095750" y="2090738"/>
          <p14:tracePt t="15371" x="4105275" y="2090738"/>
          <p14:tracePt t="15401" x="4113213" y="2090738"/>
          <p14:tracePt t="15614" x="4121150" y="2090738"/>
          <p14:tracePt t="15675" x="4130675" y="2090738"/>
          <p14:tracePt t="16039" x="4138613" y="2090738"/>
          <p14:tracePt t="16061" x="4146550" y="2090738"/>
          <p14:tracePt t="16131" x="4156075" y="2090738"/>
          <p14:tracePt t="16196" x="4164013" y="2098675"/>
          <p14:tracePt t="16206" x="4171950" y="2098675"/>
          <p14:tracePt t="16241" x="4181475" y="2098675"/>
          <p14:tracePt t="16361" x="4189413" y="2098675"/>
          <p14:tracePt t="16379" x="4197350" y="2098675"/>
          <p14:tracePt t="16559" x="4206875" y="2098675"/>
          <p14:tracePt t="16571" x="4214813" y="2098675"/>
          <p14:tracePt t="16597" x="4224338" y="2098675"/>
          <p14:tracePt t="16607" x="4232275" y="2098675"/>
          <p14:tracePt t="16617" x="4240213" y="2098675"/>
          <p14:tracePt t="16637" x="4257675" y="2098675"/>
          <p14:tracePt t="16653" x="4265613" y="2098675"/>
          <p14:tracePt t="16661" x="4283075" y="2098675"/>
          <p14:tracePt t="16737" x="4291013" y="2098675"/>
          <p14:tracePt t="16749" x="4316413" y="2098675"/>
          <p14:tracePt t="16761" x="4579938" y="2098675"/>
          <p14:tracePt t="16771" x="4605338" y="2098675"/>
          <p14:tracePt t="16789" x="4640263" y="2098675"/>
          <p14:tracePt t="16845" x="4648200" y="2098675"/>
          <p14:tracePt t="16878" x="4683125" y="2098675"/>
          <p14:tracePt t="16887" x="4852988" y="2108200"/>
          <p14:tracePt t="16898" x="5005388" y="2098675"/>
          <p14:tracePt t="16939" x="5022850" y="2098675"/>
          <p14:tracePt t="17061" x="5048250" y="2098675"/>
          <p14:tracePt t="17067" x="5149850" y="2073275"/>
          <p14:tracePt t="17077" x="5405438" y="2055813"/>
          <p14:tracePt t="17087" x="5413375" y="2055813"/>
          <p14:tracePt t="17101" x="5430838" y="2055813"/>
          <p14:tracePt t="17143" x="5438775" y="2055813"/>
          <p14:tracePt t="17153" x="5438775" y="2047875"/>
          <p14:tracePt t="17210" x="5446713" y="2047875"/>
          <p14:tracePt t="17219" x="5446713" y="2030413"/>
          <p14:tracePt t="17243" x="5456238" y="2022475"/>
          <p14:tracePt t="17249" x="5464175" y="2005013"/>
          <p14:tracePt t="17267" x="5464175" y="1997075"/>
          <p14:tracePt t="17277" x="5464175" y="1989138"/>
          <p14:tracePt t="17287" x="5464175" y="1971675"/>
          <p14:tracePt t="17293" x="5464175" y="1963738"/>
          <p14:tracePt t="17305" x="5464175" y="1954213"/>
          <p14:tracePt t="17321" x="5464175" y="1938338"/>
          <p14:tracePt t="17329" x="5464175" y="1928813"/>
          <p14:tracePt t="17339" x="5464175" y="1911350"/>
          <p14:tracePt t="17347" x="5464175" y="1895475"/>
          <p14:tracePt t="17359" x="5464175" y="1885950"/>
          <p14:tracePt t="17365" x="5464175" y="1852613"/>
          <p14:tracePt t="17377" x="5464175" y="1844675"/>
          <p14:tracePt t="17387" x="5464175" y="1819275"/>
          <p14:tracePt t="17397" x="5464175" y="1793875"/>
          <p14:tracePt t="17411" x="5456238" y="1784350"/>
          <p14:tracePt t="17419" x="5446713" y="1751013"/>
          <p14:tracePt t="17427" x="5446713" y="1741488"/>
          <p14:tracePt t="17435" x="5446713" y="1733550"/>
          <p14:tracePt t="17443" x="5446713" y="1725613"/>
          <p14:tracePt t="17451" x="5446713" y="1716088"/>
          <p14:tracePt t="17461" x="5438775" y="1716088"/>
          <p14:tracePt t="17471" x="5438775" y="1708150"/>
          <p14:tracePt t="17479" x="5430838" y="1700213"/>
          <p14:tracePt t="17487" x="5430838" y="1690688"/>
          <p14:tracePt t="17497" x="5421313" y="1690688"/>
          <p14:tracePt t="17509" x="5413375" y="1682750"/>
          <p14:tracePt t="17519" x="5405438" y="1674813"/>
          <p14:tracePt t="17529" x="5380038" y="1665288"/>
          <p14:tracePt t="17541" x="5327650" y="1649413"/>
          <p14:tracePt t="17548" x="5302250" y="1639888"/>
          <p14:tracePt t="17555" x="5268913" y="1639888"/>
          <p14:tracePt t="17565" x="5226050" y="1622425"/>
          <p14:tracePt t="17571" x="5167313" y="1614488"/>
          <p14:tracePt t="17584" x="5116513" y="1606550"/>
          <p14:tracePt t="17589" x="5056188" y="1597025"/>
          <p14:tracePt t="17598" x="5022850" y="1589088"/>
          <p14:tracePt t="17607" x="4979988" y="1581150"/>
          <p14:tracePt t="17615" x="4852988" y="1555750"/>
          <p14:tracePt t="17625" x="4775200" y="1546225"/>
          <p14:tracePt t="17637" x="4716463" y="1530350"/>
          <p14:tracePt t="17645" x="4657725" y="1530350"/>
          <p14:tracePt t="17655" x="4597400" y="1520825"/>
          <p14:tracePt t="17663" x="4538663" y="1512888"/>
          <p14:tracePt t="17675" x="4214813" y="1477963"/>
          <p14:tracePt t="17685" x="4146550" y="1477963"/>
          <p14:tracePt t="17693" x="4002088" y="1477963"/>
          <p14:tracePt t="17703" x="3892550" y="1470025"/>
          <p14:tracePt t="17713" x="3730625" y="1470025"/>
          <p14:tracePt t="17721" x="3492500" y="1444625"/>
          <p14:tracePt t="17729" x="3390900" y="1444625"/>
          <p14:tracePt t="17738" x="3254375" y="1427163"/>
          <p14:tracePt t="17745" x="3221038" y="1427163"/>
          <p14:tracePt t="17753" x="3144838" y="1427163"/>
          <p14:tracePt t="17761" x="3109913" y="1427163"/>
          <p14:tracePt t="17769" x="3084513" y="1427163"/>
          <p14:tracePt t="17793" x="3076575" y="1427163"/>
          <p14:tracePt t="17854" x="3067050" y="1427163"/>
          <p14:tracePt t="17878" x="3059113" y="1427163"/>
          <p14:tracePt t="17886" x="3051175" y="1427163"/>
          <p14:tracePt t="17896" x="3041650" y="1427163"/>
          <p14:tracePt t="17904" x="3025775" y="1427163"/>
          <p14:tracePt t="17911" x="3008313" y="1427163"/>
          <p14:tracePt t="17927" x="3000375" y="1436688"/>
          <p14:tracePt t="17951" x="2990850" y="1436688"/>
          <p14:tracePt t="18039" x="2974975" y="1444625"/>
          <p14:tracePt t="18047" x="2965450" y="1444625"/>
          <p14:tracePt t="18055" x="2957513" y="1452563"/>
          <p14:tracePt t="18063" x="2940050" y="1462088"/>
          <p14:tracePt t="18071" x="2932113" y="1462088"/>
          <p14:tracePt t="18079" x="2922588" y="1470025"/>
          <p14:tracePt t="18087" x="2906713" y="1470025"/>
          <p14:tracePt t="18095" x="2889250" y="1477963"/>
          <p14:tracePt t="18103" x="2881313" y="1487488"/>
          <p14:tracePt t="18111" x="2863850" y="1487488"/>
          <p14:tracePt t="18119" x="2846388" y="1487488"/>
          <p14:tracePt t="18127" x="2820988" y="1487488"/>
          <p14:tracePt t="18135" x="2805113" y="1495425"/>
          <p14:tracePt t="18143" x="2778125" y="1495425"/>
          <p14:tracePt t="18151" x="2762250" y="1495425"/>
          <p14:tracePt t="18159" x="2727325" y="1495425"/>
          <p14:tracePt t="18167" x="2701925" y="1495425"/>
          <p14:tracePt t="18175" x="2668588" y="1495425"/>
          <p14:tracePt t="18185" x="2643188" y="1495425"/>
          <p14:tracePt t="18191" x="2600325" y="1495425"/>
          <p14:tracePt t="18201" x="2557463" y="1495425"/>
          <p14:tracePt t="18207" x="2498725" y="1495425"/>
          <p14:tracePt t="18217" x="2422525" y="1495425"/>
          <p14:tracePt t="18225" x="2371725" y="1495425"/>
          <p14:tracePt t="18234" x="2319338" y="1495425"/>
          <p14:tracePt t="18241" x="2268538" y="1495425"/>
          <p14:tracePt t="18251" x="2192338" y="1495425"/>
          <p14:tracePt t="18257" x="2149475" y="1495425"/>
          <p14:tracePt t="18267" x="2082800" y="1495425"/>
          <p14:tracePt t="18273" x="2039938" y="1495425"/>
          <p14:tracePt t="18284" x="1963738" y="1495425"/>
          <p14:tracePt t="18289" x="1903413" y="1495425"/>
          <p14:tracePt t="18297" x="1852613" y="1495425"/>
          <p14:tracePt t="18305" x="1801813" y="1495425"/>
          <p14:tracePt t="18313" x="1758950" y="1504950"/>
          <p14:tracePt t="18321" x="1725613" y="1512888"/>
          <p14:tracePt t="18329" x="1682750" y="1512888"/>
          <p14:tracePt t="18337" x="1639888" y="1520825"/>
          <p14:tracePt t="18345" x="1622425" y="1520825"/>
          <p14:tracePt t="18355" x="1581150" y="1520825"/>
          <p14:tracePt t="18361" x="1538288" y="1520825"/>
          <p14:tracePt t="18369" x="1512888" y="1520825"/>
          <p14:tracePt t="18377" x="1477963" y="1520825"/>
          <p14:tracePt t="18385" x="1452563" y="1520825"/>
          <p14:tracePt t="18393" x="1427163" y="1520825"/>
          <p14:tracePt t="18402" x="1401763" y="1520825"/>
          <p14:tracePt t="18409" x="1385888" y="1520825"/>
          <p14:tracePt t="18419" x="1360488" y="1520825"/>
          <p14:tracePt t="18425" x="1343025" y="1520825"/>
          <p14:tracePt t="18435" x="1300163" y="1520825"/>
          <p14:tracePt t="18441" x="1292225" y="1520825"/>
          <p14:tracePt t="18450" x="1257300" y="1520825"/>
          <p14:tracePt t="18457" x="1249363" y="1520825"/>
          <p14:tracePt t="18467" x="1223963" y="1520825"/>
          <p14:tracePt t="18475" x="1198563" y="1520825"/>
          <p14:tracePt t="18483" x="1181100" y="1520825"/>
          <p14:tracePt t="18491" x="1163638" y="1520825"/>
          <p14:tracePt t="18497" x="1130300" y="1520825"/>
          <p14:tracePt t="18507" x="1112838" y="1520825"/>
          <p14:tracePt t="18517" x="1079500" y="1520825"/>
          <p14:tracePt t="18523" x="1044575" y="1520825"/>
          <p14:tracePt t="18533" x="1011238" y="1530350"/>
          <p14:tracePt t="18539" x="985838" y="1538288"/>
          <p14:tracePt t="18547" x="968375" y="1538288"/>
          <p14:tracePt t="18556" x="942975" y="1546225"/>
          <p14:tracePt t="18564" x="917575" y="1555750"/>
          <p14:tracePt t="18576" x="900113" y="1563688"/>
          <p14:tracePt t="18580" x="874713" y="1571625"/>
          <p14:tracePt t="18587" x="849313" y="1589088"/>
          <p14:tracePt t="18595" x="823913" y="1597025"/>
          <p14:tracePt t="18605" x="815975" y="1614488"/>
          <p14:tracePt t="18611" x="808038" y="1614488"/>
          <p14:tracePt t="18627" x="773113" y="1631950"/>
          <p14:tracePt t="18636" x="755650" y="1649413"/>
          <p14:tracePt t="18644" x="730250" y="1657350"/>
          <p14:tracePt t="18656" x="704850" y="1674813"/>
          <p14:tracePt t="18669" x="696913" y="1682750"/>
          <p14:tracePt t="18676" x="688975" y="1690688"/>
          <p14:tracePt t="18716" x="688975" y="1700213"/>
          <p14:tracePt t="18728" x="688975" y="1708150"/>
          <p14:tracePt t="18731" x="688975" y="1716088"/>
          <p14:tracePt t="18740" x="688975" y="1725613"/>
          <p14:tracePt t="18749" x="688975" y="1741488"/>
          <p14:tracePt t="18757" x="688975" y="1751013"/>
          <p14:tracePt t="18772" x="688975" y="1766888"/>
          <p14:tracePt t="18773" x="688975" y="1784350"/>
          <p14:tracePt t="18786" x="688975" y="1801813"/>
          <p14:tracePt t="18789" x="688975" y="1827213"/>
          <p14:tracePt t="18798" x="688975" y="1835150"/>
          <p14:tracePt t="18809" x="688975" y="1860550"/>
          <p14:tracePt t="18813" x="688975" y="1878013"/>
          <p14:tracePt t="18821" x="688975" y="1885950"/>
          <p14:tracePt t="18829" x="688975" y="1911350"/>
          <p14:tracePt t="18837" x="688975" y="1920875"/>
          <p14:tracePt t="18845" x="688975" y="1928813"/>
          <p14:tracePt t="18861" x="696913" y="1946275"/>
          <p14:tracePt t="18870" x="704850" y="1954213"/>
          <p14:tracePt t="18878" x="714375" y="1971675"/>
          <p14:tracePt t="18893" x="722313" y="1979613"/>
          <p14:tracePt t="18893" x="722313" y="1989138"/>
          <p14:tracePt t="18903" x="730250" y="1997075"/>
          <p14:tracePt t="18911" x="739775" y="2014538"/>
          <p14:tracePt t="18921" x="747713" y="2022475"/>
          <p14:tracePt t="18930" x="747713" y="2030413"/>
          <p14:tracePt t="18946" x="765175" y="2055813"/>
          <p14:tracePt t="18957" x="773113" y="2065338"/>
          <p14:tracePt t="18961" x="773113" y="2082800"/>
          <p14:tracePt t="18969" x="790575" y="2098675"/>
          <p14:tracePt t="18977" x="798513" y="2098675"/>
          <p14:tracePt t="18985" x="815975" y="2116138"/>
          <p14:tracePt t="18995" x="815975" y="2133600"/>
          <p14:tracePt t="19002" x="833438" y="2133600"/>
          <p14:tracePt t="19009" x="841375" y="2141538"/>
          <p14:tracePt t="19017" x="841375" y="2149475"/>
          <p14:tracePt t="19025" x="849313" y="2159000"/>
          <p14:tracePt t="19043" x="866775" y="2166938"/>
          <p14:tracePt t="19051" x="874713" y="2174875"/>
          <p14:tracePt t="19067" x="884238" y="2174875"/>
          <p14:tracePt t="19075" x="900113" y="2184400"/>
          <p14:tracePt t="19083" x="909638" y="2200275"/>
          <p14:tracePt t="19091" x="925513" y="2200275"/>
          <p14:tracePt t="19100" x="942975" y="2209800"/>
          <p14:tracePt t="19107" x="952500" y="2217738"/>
          <p14:tracePt t="19115" x="977900" y="2227263"/>
          <p14:tracePt t="19123" x="993775" y="2227263"/>
          <p14:tracePt t="19131" x="1003300" y="2227263"/>
          <p14:tracePt t="19139" x="1019175" y="2227263"/>
          <p14:tracePt t="19147" x="1028700" y="2235200"/>
          <p14:tracePt t="19155" x="1036638" y="2235200"/>
          <p14:tracePt t="19163" x="1044575" y="2235200"/>
          <p14:tracePt t="19171" x="1054100" y="2243138"/>
          <p14:tracePt t="19187" x="1069975" y="2252663"/>
          <p14:tracePt t="19195" x="1087438" y="2252663"/>
          <p14:tracePt t="19203" x="1096963" y="2252663"/>
          <p14:tracePt t="19211" x="1112838" y="2252663"/>
          <p14:tracePt t="19219" x="1138238" y="2252663"/>
          <p14:tracePt t="19229" x="1163638" y="2252663"/>
          <p14:tracePt t="19241" x="1189038" y="2260600"/>
          <p14:tracePt t="19247" x="1216025" y="2260600"/>
          <p14:tracePt t="19257" x="1231900" y="2260600"/>
          <p14:tracePt t="19263" x="1249363" y="2260600"/>
          <p14:tracePt t="19271" x="1266825" y="2260600"/>
          <p14:tracePt t="19280" x="1292225" y="2260600"/>
          <p14:tracePt t="19289" x="1317625" y="2268538"/>
          <p14:tracePt t="19295" x="1343025" y="2268538"/>
          <p14:tracePt t="19303" x="1360488" y="2268538"/>
          <p14:tracePt t="19311" x="1385888" y="2268538"/>
          <p14:tracePt t="19319" x="1411288" y="2268538"/>
          <p14:tracePt t="19329" x="1427163" y="2268538"/>
          <p14:tracePt t="19343" x="1452563" y="2268538"/>
          <p14:tracePt t="19361" x="1487488" y="2268538"/>
          <p14:tracePt t="19373" x="1581150" y="2278063"/>
          <p14:tracePt t="19381" x="1597025" y="2278063"/>
          <p14:tracePt t="19389" x="1649413" y="2278063"/>
          <p14:tracePt t="19397" x="1674813" y="2278063"/>
          <p14:tracePt t="19405" x="1690688" y="2286000"/>
          <p14:tracePt t="19415" x="1708150" y="2286000"/>
          <p14:tracePt t="19429" x="1733550" y="2286000"/>
          <p14:tracePt t="19437" x="1766888" y="2286000"/>
          <p14:tracePt t="19445" x="1819275" y="2286000"/>
          <p14:tracePt t="19453" x="1852613" y="2286000"/>
          <p14:tracePt t="19461" x="1878013" y="2286000"/>
          <p14:tracePt t="19469" x="1885950" y="2286000"/>
          <p14:tracePt t="19479" x="1928813" y="2293938"/>
          <p14:tracePt t="19485" x="1963738" y="2293938"/>
          <p14:tracePt t="19493" x="1979613" y="2293938"/>
          <p14:tracePt t="19502" x="1997075" y="2293938"/>
          <p14:tracePt t="19509" x="2022475" y="2293938"/>
          <p14:tracePt t="19519" x="2039938" y="2293938"/>
          <p14:tracePt t="19531" x="2047875" y="2293938"/>
          <p14:tracePt t="19543" x="2073275" y="2293938"/>
          <p14:tracePt t="19555" x="2108200" y="2293938"/>
          <p14:tracePt t="19565" x="2116138" y="2293938"/>
          <p14:tracePt t="19573" x="2141538" y="2293938"/>
          <p14:tracePt t="19581" x="2159000" y="2293938"/>
          <p14:tracePt t="19589" x="2166938" y="2293938"/>
          <p14:tracePt t="19602" x="2192338" y="2293938"/>
          <p14:tracePt t="19611" x="2209800" y="2293938"/>
          <p14:tracePt t="19619" x="2235200" y="2293938"/>
          <p14:tracePt t="19631" x="2260600" y="2293938"/>
          <p14:tracePt t="19639" x="2311400" y="2293938"/>
          <p14:tracePt t="19647" x="2336800" y="2293938"/>
          <p14:tracePt t="19655" x="2362200" y="2293938"/>
          <p14:tracePt t="19663" x="2371725" y="2303463"/>
          <p14:tracePt t="19671" x="2397125" y="2303463"/>
          <p14:tracePt t="19679" x="2405063" y="2303463"/>
          <p14:tracePt t="19689" x="2422525" y="2303463"/>
          <p14:tracePt t="19705" x="2438400" y="2303463"/>
          <p14:tracePt t="19719" x="2455863" y="2303463"/>
          <p14:tracePt t="19727" x="2498725" y="2303463"/>
          <p14:tracePt t="19735" x="2574925" y="2303463"/>
          <p14:tracePt t="19745" x="2592388" y="2303463"/>
          <p14:tracePt t="19767" x="2617788" y="2303463"/>
          <p14:tracePt t="19795" x="2643188" y="2303463"/>
          <p14:tracePt t="19805" x="2727325" y="2303463"/>
          <p14:tracePt t="19815" x="2813050" y="2303463"/>
          <p14:tracePt t="19828" x="2830513" y="2303463"/>
          <p14:tracePt t="19837" x="2863850" y="2303463"/>
          <p14:tracePt t="19845" x="2871788" y="2303463"/>
          <p14:tracePt t="19853" x="2881313" y="2293938"/>
          <p14:tracePt t="19859" x="2889250" y="2293938"/>
          <p14:tracePt t="19869" x="2889250" y="2286000"/>
          <p14:tracePt t="19875" x="2897188" y="2286000"/>
          <p14:tracePt t="19887" x="2906713" y="2286000"/>
          <p14:tracePt t="19911" x="2914650" y="2278063"/>
          <p14:tracePt t="19921" x="2922588" y="2278063"/>
          <p14:tracePt t="19929" x="2932113" y="2278063"/>
          <p14:tracePt t="19950" x="2940050" y="2278063"/>
          <p14:tracePt t="19969" x="2949575" y="2268538"/>
          <p14:tracePt t="19979" x="2957513" y="2260600"/>
          <p14:tracePt t="19989" x="2965450" y="2260600"/>
          <p14:tracePt t="20001" x="2974975" y="2260600"/>
          <p14:tracePt t="20009" x="2974975" y="2252663"/>
          <p14:tracePt t="20019" x="2990850" y="2235200"/>
          <p14:tracePt t="20028" x="3000375" y="2235200"/>
          <p14:tracePt t="20039" x="3000375" y="2227263"/>
          <p14:tracePt t="20045" x="3008313" y="2217738"/>
          <p14:tracePt t="20055" x="3008313" y="2209800"/>
          <p14:tracePt t="20067" x="3016250" y="2192338"/>
          <p14:tracePt t="20075" x="3033713" y="2159000"/>
          <p14:tracePt t="20081" x="3041650" y="2133600"/>
          <p14:tracePt t="20089" x="3051175" y="2116138"/>
          <p14:tracePt t="20097" x="3059113" y="2116138"/>
          <p14:tracePt t="20105" x="3059113" y="2098675"/>
          <p14:tracePt t="20115" x="3067050" y="2090738"/>
          <p14:tracePt t="20125" x="3067050" y="2082800"/>
          <p14:tracePt t="20135" x="3076575" y="2073275"/>
          <p14:tracePt t="20149" x="3084513" y="2065338"/>
          <p14:tracePt t="20157" x="3084513" y="2030413"/>
          <p14:tracePt t="20167" x="3094038" y="2014538"/>
          <p14:tracePt t="20175" x="3101975" y="1997075"/>
          <p14:tracePt t="20185" x="3109913" y="1989138"/>
          <p14:tracePt t="20197" x="3109913" y="1971675"/>
          <p14:tracePt t="20207" x="3119438" y="1946275"/>
          <p14:tracePt t="20223" x="3119438" y="1938338"/>
          <p14:tracePt t="20233" x="3119438" y="1928813"/>
          <p14:tracePt t="20239" x="3127375" y="1920875"/>
          <p14:tracePt t="20247" x="3127375" y="1911350"/>
          <p14:tracePt t="20255" x="3127375" y="1903413"/>
          <p14:tracePt t="20271" x="3127375" y="1895475"/>
          <p14:tracePt t="20279" x="3127375" y="1885950"/>
          <p14:tracePt t="20287" x="3127375" y="1878013"/>
          <p14:tracePt t="20303" x="3127375" y="1860550"/>
          <p14:tracePt t="20311" x="3119438" y="1852613"/>
          <p14:tracePt t="20330" x="3119438" y="1835150"/>
          <p14:tracePt t="20335" x="3109913" y="1835150"/>
          <p14:tracePt t="20343" x="3094038" y="1819275"/>
          <p14:tracePt t="20351" x="3084513" y="1801813"/>
          <p14:tracePt t="20361" x="3076575" y="1784350"/>
          <p14:tracePt t="20367" x="3059113" y="1776413"/>
          <p14:tracePt t="20375" x="3041650" y="1751013"/>
          <p14:tracePt t="20384" x="3016250" y="1733550"/>
          <p14:tracePt t="20391" x="3000375" y="1716088"/>
          <p14:tracePt t="20400" x="2982913" y="1700213"/>
          <p14:tracePt t="20407" x="2965450" y="1690688"/>
          <p14:tracePt t="20417" x="2914650" y="1657350"/>
          <p14:tracePt t="20423" x="2897188" y="1649413"/>
          <p14:tracePt t="20434" x="2871788" y="1639888"/>
          <p14:tracePt t="20439" x="2855913" y="1639888"/>
          <p14:tracePt t="20447" x="2830513" y="1631950"/>
          <p14:tracePt t="20457" x="2813050" y="1622425"/>
          <p14:tracePt t="20467" x="2795588" y="1614488"/>
          <p14:tracePt t="20473" x="2770188" y="1606550"/>
          <p14:tracePt t="20489" x="2762250" y="1597025"/>
          <p14:tracePt t="20498" x="2744788" y="1597025"/>
          <p14:tracePt t="20513" x="2727325" y="1597025"/>
          <p14:tracePt t="20521" x="2711450" y="1589088"/>
          <p14:tracePt t="20529" x="2701925" y="1581150"/>
          <p14:tracePt t="20537" x="2686050" y="1581150"/>
          <p14:tracePt t="20545" x="2668588" y="1571625"/>
          <p14:tracePt t="20553" x="2660650" y="1563688"/>
          <p14:tracePt t="20561" x="2643188" y="1555750"/>
          <p14:tracePt t="20569" x="2617788" y="1555750"/>
          <p14:tracePt t="20577" x="2608263" y="1546225"/>
          <p14:tracePt t="20585" x="2592388" y="1546225"/>
          <p14:tracePt t="20594" x="2574925" y="1546225"/>
          <p14:tracePt t="20613" x="2532063" y="1538288"/>
          <p14:tracePt t="20617" x="2498725" y="1530350"/>
          <p14:tracePt t="20625" x="2463800" y="1530350"/>
          <p14:tracePt t="20635" x="2422525" y="1520825"/>
          <p14:tracePt t="20641" x="2379663" y="1520825"/>
          <p14:tracePt t="20652" x="2319338" y="1520825"/>
          <p14:tracePt t="20659" x="2260600" y="1520825"/>
          <p14:tracePt t="20669" x="2235200" y="1520825"/>
          <p14:tracePt t="20673" x="2192338" y="1520825"/>
          <p14:tracePt t="20685" x="2116138" y="1520825"/>
          <p14:tracePt t="20689" x="2047875" y="1520825"/>
          <p14:tracePt t="20697" x="2005013" y="1520825"/>
          <p14:tracePt t="20705" x="1946275" y="1520825"/>
          <p14:tracePt t="20713" x="1878013" y="1520825"/>
          <p14:tracePt t="20723" x="1819275" y="1520825"/>
          <p14:tracePt t="20729" x="1776413" y="1520825"/>
          <p14:tracePt t="20739" x="1716088" y="1520825"/>
          <p14:tracePt t="20747" x="1690688" y="1520825"/>
          <p14:tracePt t="20755" x="1606550" y="1520825"/>
          <p14:tracePt t="20763" x="1546225" y="1520825"/>
          <p14:tracePt t="20771" x="1487488" y="1520825"/>
          <p14:tracePt t="20779" x="1452563" y="1520825"/>
          <p14:tracePt t="20787" x="1411288" y="1520825"/>
          <p14:tracePt t="20795" x="1360488" y="1520825"/>
          <p14:tracePt t="20803" x="1308100" y="1520825"/>
          <p14:tracePt t="20811" x="1292225" y="1520825"/>
          <p14:tracePt t="20819" x="1266825" y="1530350"/>
          <p14:tracePt t="20827" x="1241425" y="1530350"/>
          <p14:tracePt t="20836" x="1223963" y="1530350"/>
          <p14:tracePt t="20843" x="1189038" y="1530350"/>
          <p14:tracePt t="20852" x="1163638" y="1530350"/>
          <p14:tracePt t="20859" x="1155700" y="1530350"/>
          <p14:tracePt t="20869" x="1138238" y="1530350"/>
          <p14:tracePt t="20875" x="1112838" y="1530350"/>
          <p14:tracePt t="20885" x="1104900" y="1530350"/>
          <p14:tracePt t="20892" x="1096963" y="1530350"/>
          <p14:tracePt t="20899" x="1079500" y="1530350"/>
          <p14:tracePt t="20907" x="1062038" y="1530350"/>
          <p14:tracePt t="20915" x="1036638" y="1530350"/>
          <p14:tracePt t="20923" x="1028700" y="1530350"/>
          <p14:tracePt t="20931" x="1011238" y="1530350"/>
          <p14:tracePt t="20939" x="1003300" y="1530350"/>
          <p14:tracePt t="20953" x="993775" y="1530350"/>
          <p14:tracePt t="20955" x="977900" y="1530350"/>
          <p14:tracePt t="20971" x="968375" y="1530350"/>
          <p14:tracePt t="20979" x="960438" y="1530350"/>
          <p14:tracePt t="20987" x="952500" y="1530350"/>
          <p14:tracePt t="21003" x="942975" y="1530350"/>
          <p14:tracePt t="21013" x="935038" y="1530350"/>
          <p14:tracePt t="21037" x="925513" y="1538288"/>
          <p14:tracePt t="21045" x="917575" y="1546225"/>
          <p14:tracePt t="21061" x="917575" y="1555750"/>
          <p14:tracePt t="21069" x="909638" y="1555750"/>
          <p14:tracePt t="21077" x="900113" y="1563688"/>
          <p14:tracePt t="21085" x="892175" y="1581150"/>
          <p14:tracePt t="21093" x="884238" y="1597025"/>
          <p14:tracePt t="21102" x="874713" y="1622425"/>
          <p14:tracePt t="21109" x="874713" y="1657350"/>
          <p14:tracePt t="21117" x="849313" y="1700213"/>
          <p14:tracePt t="21125" x="849313" y="1725613"/>
          <p14:tracePt t="21135" x="841375" y="1751013"/>
          <p14:tracePt t="21141" x="833438" y="1776413"/>
          <p14:tracePt t="21150" x="823913" y="1801813"/>
          <p14:tracePt t="21157" x="823913" y="1827213"/>
          <p14:tracePt t="21167" x="823913" y="1852613"/>
          <p14:tracePt t="21173" x="815975" y="1878013"/>
          <p14:tracePt t="21187" x="815975" y="1895475"/>
          <p14:tracePt t="21195" x="815975" y="1920875"/>
          <p14:tracePt t="21201" x="815975" y="1938338"/>
          <p14:tracePt t="21209" x="815975" y="1946275"/>
          <p14:tracePt t="21219" x="815975" y="1963738"/>
          <p14:tracePt t="21235" x="815975" y="1971675"/>
          <p14:tracePt t="21241" x="815975" y="1979613"/>
          <p14:tracePt t="21249" x="815975" y="1989138"/>
          <p14:tracePt t="21257" x="815975" y="1997075"/>
          <p14:tracePt t="21265" x="815975" y="2014538"/>
          <p14:tracePt t="21285" x="815975" y="2030413"/>
          <p14:tracePt t="21295" x="815975" y="2039938"/>
          <p14:tracePt t="21302" x="823913" y="2047875"/>
          <p14:tracePt t="21311" x="823913" y="2065338"/>
          <p14:tracePt t="21319" x="833438" y="2065338"/>
          <p14:tracePt t="21327" x="833438" y="2082800"/>
          <p14:tracePt t="21335" x="841375" y="2098675"/>
          <p14:tracePt t="21343" x="858838" y="2108200"/>
          <p14:tracePt t="21352" x="866775" y="2116138"/>
          <p14:tracePt t="21361" x="884238" y="2133600"/>
          <p14:tracePt t="21371" x="892175" y="2149475"/>
          <p14:tracePt t="21379" x="942975" y="2184400"/>
          <p14:tracePt t="21387" x="968375" y="2200275"/>
          <p14:tracePt t="21395" x="985838" y="2217738"/>
          <p14:tracePt t="21403" x="1011238" y="2235200"/>
          <p14:tracePt t="21411" x="1044575" y="2252663"/>
          <p14:tracePt t="21419" x="1069975" y="2268538"/>
          <p14:tracePt t="21427" x="1096963" y="2278063"/>
          <p14:tracePt t="21435" x="1130300" y="2293938"/>
          <p14:tracePt t="21443" x="1147763" y="2303463"/>
          <p14:tracePt t="21452" x="1181100" y="2303463"/>
          <p14:tracePt t="21460" x="1231900" y="2319338"/>
          <p14:tracePt t="21469" x="1257300" y="2319338"/>
          <p14:tracePt t="21477" x="1282700" y="2319338"/>
          <p14:tracePt t="21487" x="1317625" y="2319338"/>
          <p14:tracePt t="21497" x="1350963" y="2319338"/>
          <p14:tracePt t="21507" x="1376363" y="2319338"/>
          <p14:tracePt t="21515" x="1452563" y="2319338"/>
          <p14:tracePt t="21525" x="1487488" y="2319338"/>
          <p14:tracePt t="21535" x="1512888" y="2319338"/>
          <p14:tracePt t="21543" x="1538288" y="2319338"/>
          <p14:tracePt t="21552" x="1563688" y="2319338"/>
          <p14:tracePt t="21563" x="1597025" y="2319338"/>
          <p14:tracePt t="21571" x="1631950" y="2319338"/>
          <p14:tracePt t="21585" x="1682750" y="2319338"/>
          <p14:tracePt t="21591" x="1708150" y="2319338"/>
          <p14:tracePt t="21602" x="1741488" y="2319338"/>
          <p14:tracePt t="21609" x="1801813" y="2319338"/>
          <p14:tracePt t="21619" x="1852613" y="2319338"/>
          <p14:tracePt t="21629" x="1895475" y="2319338"/>
          <p14:tracePt t="21637" x="2039938" y="2303463"/>
          <p14:tracePt t="21647" x="2065338" y="2303463"/>
          <p14:tracePt t="21657" x="2141538" y="2286000"/>
          <p14:tracePt t="21665" x="2200275" y="2278063"/>
          <p14:tracePt t="21673" x="2260600" y="2278063"/>
          <p14:tracePt t="21683" x="2293938" y="2268538"/>
          <p14:tracePt t="21689" x="2336800" y="2268538"/>
          <p14:tracePt t="21697" x="2371725" y="2268538"/>
          <p14:tracePt t="21705" x="2405063" y="2268538"/>
          <p14:tracePt t="21713" x="2422525" y="2260600"/>
          <p14:tracePt t="21721" x="2463800" y="2260600"/>
          <p14:tracePt t="21734" x="2498725" y="2260600"/>
          <p14:tracePt t="21739" x="2524125" y="2260600"/>
          <p14:tracePt t="21753" x="2541588" y="2260600"/>
          <p14:tracePt t="21761" x="2608263" y="2260600"/>
          <p14:tracePt t="21769" x="2643188" y="2260600"/>
          <p14:tracePt t="21777" x="2668588" y="2260600"/>
          <p14:tracePt t="21787" x="2686050" y="2260600"/>
          <p14:tracePt t="21795" x="2711450" y="2260600"/>
          <p14:tracePt t="21803" x="2727325" y="2260600"/>
          <p14:tracePt t="21825" x="2736850" y="2260600"/>
          <p14:tracePt t="21835" x="2752725" y="2260600"/>
          <p14:tracePt t="21843" x="2762250" y="2260600"/>
          <p14:tracePt t="21849" x="2770188" y="2260600"/>
          <p14:tracePt t="21871" x="2778125" y="2260600"/>
          <p14:tracePt t="21881" x="2795588" y="2260600"/>
          <p14:tracePt t="21891" x="2805113" y="2260600"/>
          <p14:tracePt t="21899" x="2813050" y="2260600"/>
          <p14:tracePt t="21909" x="2830513" y="2260600"/>
          <p14:tracePt t="21927" x="2863850" y="2260600"/>
          <p14:tracePt t="21946" x="2881313" y="2260600"/>
          <p14:tracePt t="21963" x="2889250" y="2260600"/>
          <p14:tracePt t="21971" x="2897188" y="2260600"/>
          <p14:tracePt t="21981" x="2906713" y="2260600"/>
          <p14:tracePt t="21993" x="2906713" y="2252663"/>
          <p14:tracePt t="22005" x="2914650" y="2243138"/>
          <p14:tracePt t="22011" x="2932113" y="2243138"/>
          <p14:tracePt t="22027" x="2932113" y="2227263"/>
          <p14:tracePt t="22035" x="2949575" y="2217738"/>
          <p14:tracePt t="22045" x="2949575" y="2209800"/>
          <p14:tracePt t="22052" x="2957513" y="2200275"/>
          <p14:tracePt t="22061" x="2965450" y="2192338"/>
          <p14:tracePt t="22069" x="2965450" y="2184400"/>
          <p14:tracePt t="22078" x="2974975" y="2184400"/>
          <p14:tracePt t="22091" x="2982913" y="2174875"/>
          <p14:tracePt t="22099" x="2982913" y="2166938"/>
          <p14:tracePt t="22111" x="3000375" y="2159000"/>
          <p14:tracePt t="22121" x="3008313" y="2149475"/>
          <p14:tracePt t="22129" x="3016250" y="2133600"/>
          <p14:tracePt t="22139" x="3025775" y="2124075"/>
          <p14:tracePt t="22161" x="3033713" y="2116138"/>
          <p14:tracePt t="22171" x="3041650" y="2108200"/>
          <p14:tracePt t="22193" x="3051175" y="2055813"/>
          <p14:tracePt t="22201" x="3059113" y="2039938"/>
          <p14:tracePt t="22212" x="3076575" y="1938338"/>
          <p14:tracePt t="22223" x="3076575" y="1903413"/>
          <p14:tracePt t="22234" x="3084513" y="1870075"/>
          <p14:tracePt t="22241" x="3084513" y="1827213"/>
          <p14:tracePt t="22249" x="3084513" y="1809750"/>
          <p14:tracePt t="22257" x="3084513" y="1801813"/>
          <p14:tracePt t="22265" x="3084513" y="1784350"/>
          <p14:tracePt t="22281" x="3084513" y="1776413"/>
          <p14:tracePt t="22289" x="3084513" y="1766888"/>
          <p14:tracePt t="22297" x="3084513" y="1758950"/>
          <p14:tracePt t="22305" x="3084513" y="1751013"/>
          <p14:tracePt t="22313" x="3084513" y="1733550"/>
          <p14:tracePt t="22323" x="3084513" y="1716088"/>
          <p14:tracePt t="22329" x="3084513" y="1700213"/>
          <p14:tracePt t="22337" x="3084513" y="1682750"/>
          <p14:tracePt t="22346" x="3084513" y="1665288"/>
          <p14:tracePt t="22353" x="3084513" y="1639888"/>
          <p14:tracePt t="22361" x="3076575" y="1614488"/>
          <p14:tracePt t="22369" x="3076575" y="1597025"/>
          <p14:tracePt t="22377" x="3067050" y="1581150"/>
          <p14:tracePt t="22386" x="3067050" y="1555750"/>
          <p14:tracePt t="22397" x="3051175" y="1538288"/>
          <p14:tracePt t="22427" x="3041650" y="1520825"/>
          <p14:tracePt t="22435" x="3033713" y="1504950"/>
          <p14:tracePt t="22461" x="3000375" y="1462088"/>
          <p14:tracePt t="22471" x="2990850" y="1452563"/>
          <p14:tracePt t="22479" x="2957513" y="1427163"/>
          <p14:tracePt t="22487" x="2949575" y="1419225"/>
          <p14:tracePt t="22495" x="2922588" y="1411288"/>
          <p14:tracePt t="22505" x="2897188" y="1401763"/>
          <p14:tracePt t="22517" x="2855913" y="1385888"/>
          <p14:tracePt t="22523" x="2752725" y="1368425"/>
          <p14:tracePt t="22534" x="2693988" y="1360488"/>
          <p14:tracePt t="22539" x="2617788" y="1333500"/>
          <p14:tracePt t="22547" x="2549525" y="1333500"/>
          <p14:tracePt t="22555" x="2498725" y="1325563"/>
          <p14:tracePt t="22563" x="2430463" y="1317625"/>
          <p14:tracePt t="22571" x="2387600" y="1317625"/>
          <p14:tracePt t="22579" x="2354263" y="1308100"/>
          <p14:tracePt t="22587" x="2328863" y="1308100"/>
          <p14:tracePt t="22595" x="2319338" y="1308100"/>
          <p14:tracePt t="22603" x="2303463" y="1300163"/>
          <p14:tracePt t="22611" x="2293938" y="1300163"/>
          <p14:tracePt t="22619" x="2286000" y="1300163"/>
          <p14:tracePt t="22629" x="2278063" y="1300163"/>
          <p14:tracePt t="22636" x="2260600" y="1300163"/>
          <p14:tracePt t="22643" x="2252663" y="1300163"/>
          <p14:tracePt t="22651" x="2227263" y="1300163"/>
          <p14:tracePt t="22659" x="2192338" y="1300163"/>
          <p14:tracePt t="22669" x="2166938" y="1300163"/>
          <p14:tracePt t="22675" x="2159000" y="1300163"/>
          <p14:tracePt t="22685" x="2141538" y="1300163"/>
          <p14:tracePt t="22691" x="2108200" y="1300163"/>
          <p14:tracePt t="22702" x="2047875" y="1300163"/>
          <p14:tracePt t="22707" x="2022475" y="1300163"/>
          <p14:tracePt t="22719" x="1997075" y="1300163"/>
          <p14:tracePt t="22725" x="1971675" y="1300163"/>
          <p14:tracePt t="22736" x="1946275" y="1300163"/>
          <p14:tracePt t="22741" x="1911350" y="1300163"/>
          <p14:tracePt t="22749" x="1860550" y="1300163"/>
          <p14:tracePt t="22757" x="1827213" y="1300163"/>
          <p14:tracePt t="22765" x="1776413" y="1300163"/>
          <p14:tracePt t="22773" x="1716088" y="1300163"/>
          <p14:tracePt t="22784" x="1657350" y="1300163"/>
          <p14:tracePt t="22789" x="1614488" y="1300163"/>
          <p14:tracePt t="22797" x="1538288" y="1300163"/>
          <p14:tracePt t="22805" x="1487488" y="1300163"/>
          <p14:tracePt t="22813" x="1427163" y="1300163"/>
          <p14:tracePt t="22821" x="1385888" y="1300163"/>
          <p14:tracePt t="22829" x="1343025" y="1300163"/>
          <p14:tracePt t="22837" x="1308100" y="1300163"/>
          <p14:tracePt t="22845" x="1274763" y="1300163"/>
          <p14:tracePt t="22853" x="1241425" y="1300163"/>
          <p14:tracePt t="22861" x="1223963" y="1300163"/>
          <p14:tracePt t="22869" x="1198563" y="1300163"/>
          <p14:tracePt t="22877" x="1173163" y="1300163"/>
          <p14:tracePt t="22885" x="1155700" y="1300163"/>
          <p14:tracePt t="22893" x="1138238" y="1300163"/>
          <p14:tracePt t="22902" x="1122363" y="1300163"/>
          <p14:tracePt t="22910" x="1112838" y="1300163"/>
          <p14:tracePt t="22919" x="1096963" y="1292225"/>
          <p14:tracePt t="22925" x="1087438" y="1292225"/>
          <p14:tracePt t="22936" x="1079500" y="1292225"/>
          <p14:tracePt t="22943" x="1062038" y="1292225"/>
          <p14:tracePt t="22953" x="1054100" y="1292225"/>
          <p14:tracePt t="22957" x="1036638" y="1292225"/>
          <p14:tracePt t="22967" x="1011238" y="1292225"/>
          <p14:tracePt t="22975" x="1003300" y="1292225"/>
          <p14:tracePt t="22981" x="985838" y="1292225"/>
          <p14:tracePt t="22991" x="977900" y="1292225"/>
          <p14:tracePt t="23002" x="968375" y="1292225"/>
          <p14:tracePt t="23007" x="952500" y="1292225"/>
          <p14:tracePt t="23013" x="942975" y="1292225"/>
          <p14:tracePt t="23023" x="935038" y="1292225"/>
          <p14:tracePt t="23031" x="917575" y="1300163"/>
          <p14:tracePt t="23039" x="909638" y="1308100"/>
          <p14:tracePt t="23048" x="892175" y="1308100"/>
          <p14:tracePt t="23055" x="874713" y="1308100"/>
          <p14:tracePt t="23063" x="866775" y="1308100"/>
          <p14:tracePt t="23071" x="849313" y="1317625"/>
          <p14:tracePt t="23079" x="833438" y="1325563"/>
          <p14:tracePt t="23095" x="815975" y="1333500"/>
          <p14:tracePt t="23111" x="808038" y="1343025"/>
          <p14:tracePt t="23119" x="798513" y="1343025"/>
          <p14:tracePt t="23127" x="790575" y="1343025"/>
          <p14:tracePt t="23135" x="790575" y="1350963"/>
          <p14:tracePt t="23143" x="781050" y="1360488"/>
          <p14:tracePt t="23151" x="773113" y="1368425"/>
          <p14:tracePt t="23159" x="755650" y="1376363"/>
          <p14:tracePt t="23167" x="747713" y="1385888"/>
          <p14:tracePt t="23175" x="730250" y="1401763"/>
          <p14:tracePt t="23184" x="722313" y="1411288"/>
          <p14:tracePt t="23193" x="704850" y="1427163"/>
          <p14:tracePt t="23199" x="688975" y="1444625"/>
          <p14:tracePt t="23207" x="679450" y="1462088"/>
          <p14:tracePt t="23215" x="671513" y="1487488"/>
          <p14:tracePt t="23223" x="663575" y="1504950"/>
          <p14:tracePt t="23231" x="654050" y="1538288"/>
          <p14:tracePt t="23241" x="654050" y="1555750"/>
          <p14:tracePt t="23247" x="646113" y="1571625"/>
          <p14:tracePt t="23257" x="646113" y="1589088"/>
          <p14:tracePt t="23264" x="636588" y="1606550"/>
          <p14:tracePt t="23273" x="628650" y="1614488"/>
          <p14:tracePt t="23289" x="628650" y="1622425"/>
          <p14:tracePt t="23297" x="628650" y="1631950"/>
          <p14:tracePt t="23305" x="628650" y="1639888"/>
          <p14:tracePt t="23313" x="628650" y="1649413"/>
          <p14:tracePt t="23321" x="628650" y="1657350"/>
          <p14:tracePt t="23329" x="628650" y="1674813"/>
          <p14:tracePt t="23337" x="628650" y="1682750"/>
          <p14:tracePt t="23345" x="628650" y="1700213"/>
          <p14:tracePt t="23353" x="628650" y="1725613"/>
          <p14:tracePt t="23361" x="620713" y="1751013"/>
          <p14:tracePt t="23369" x="620713" y="1758950"/>
          <p14:tracePt t="23377" x="611188" y="1793875"/>
          <p14:tracePt t="23385" x="611188" y="1819275"/>
          <p14:tracePt t="23393" x="603250" y="1835150"/>
          <p14:tracePt t="23402" x="603250" y="1860550"/>
          <p14:tracePt t="23409" x="603250" y="1878013"/>
          <p14:tracePt t="23419" x="603250" y="1895475"/>
          <p14:tracePt t="23425" x="603250" y="1911350"/>
          <p14:tracePt t="23436" x="603250" y="1928813"/>
          <p14:tracePt t="23441" x="603250" y="1938338"/>
          <p14:tracePt t="23452" x="603250" y="1954213"/>
          <p14:tracePt t="23457" x="603250" y="1971675"/>
          <p14:tracePt t="23477" x="611188" y="1989138"/>
          <p14:tracePt t="23485" x="620713" y="1997075"/>
          <p14:tracePt t="23493" x="620713" y="2005013"/>
          <p14:tracePt t="23503" x="628650" y="2014538"/>
          <p14:tracePt t="23509" x="628650" y="2022475"/>
          <p14:tracePt t="23519" x="636588" y="2030413"/>
          <p14:tracePt t="23525" x="646113" y="2039938"/>
          <p14:tracePt t="23535" x="646113" y="2047875"/>
          <p14:tracePt t="23541" x="654050" y="2047875"/>
          <p14:tracePt t="23551" x="671513" y="2055813"/>
          <p14:tracePt t="23559" x="688975" y="2073275"/>
          <p14:tracePt t="23567" x="696913" y="2090738"/>
          <p14:tracePt t="23575" x="714375" y="2098675"/>
          <p14:tracePt t="23584" x="747713" y="2116138"/>
          <p14:tracePt t="23591" x="781050" y="2133600"/>
          <p14:tracePt t="23599" x="808038" y="2133600"/>
          <p14:tracePt t="23607" x="833438" y="2141538"/>
          <p14:tracePt t="23618" x="849313" y="2149475"/>
          <p14:tracePt t="23625" x="884238" y="2159000"/>
          <p14:tracePt t="23635" x="917575" y="2166938"/>
          <p14:tracePt t="23643" x="993775" y="2192338"/>
          <p14:tracePt t="23651" x="1003300" y="2192338"/>
          <p14:tracePt t="23659" x="1028700" y="2200275"/>
          <p14:tracePt t="23669" x="1044575" y="2200275"/>
          <p14:tracePt t="23677" x="1069975" y="2209800"/>
          <p14:tracePt t="23689" x="1087438" y="2217738"/>
          <p14:tracePt t="23696" x="1112838" y="2217738"/>
          <p14:tracePt t="23703" x="1130300" y="2217738"/>
          <p14:tracePt t="23711" x="1147763" y="2227263"/>
          <p14:tracePt t="23719" x="1163638" y="2227263"/>
          <p14:tracePt t="23727" x="1181100" y="2227263"/>
          <p14:tracePt t="23743" x="1198563" y="2235200"/>
          <p14:tracePt t="23753" x="1206500" y="2235200"/>
          <p14:tracePt t="23761" x="1231900" y="2235200"/>
          <p14:tracePt t="23767" x="1249363" y="2243138"/>
          <p14:tracePt t="23775" x="1274763" y="2243138"/>
          <p14:tracePt t="23786" x="1292225" y="2243138"/>
          <p14:tracePt t="23793" x="1317625" y="2252663"/>
          <p14:tracePt t="23803" x="1343025" y="2252663"/>
          <p14:tracePt t="23819" x="1368425" y="2260600"/>
          <p14:tracePt t="23827" x="1427163" y="2260600"/>
          <p14:tracePt t="23839" x="1530350" y="2268538"/>
          <p14:tracePt t="23849" x="1563688" y="2268538"/>
          <p14:tracePt t="23857" x="1597025" y="2268538"/>
          <p14:tracePt t="23868" x="1622425" y="2268538"/>
          <p14:tracePt t="23873" x="1657350" y="2268538"/>
          <p14:tracePt t="23884" x="1690688" y="2268538"/>
          <p14:tracePt t="23889" x="1716088" y="2268538"/>
          <p14:tracePt t="23897" x="1741488" y="2268538"/>
          <p14:tracePt t="23905" x="1766888" y="2268538"/>
          <p14:tracePt t="23913" x="1776413" y="2268538"/>
          <p14:tracePt t="23921" x="1801813" y="2268538"/>
          <p14:tracePt t="23931" x="1819275" y="2268538"/>
          <p14:tracePt t="23941" x="1827213" y="2268538"/>
          <p14:tracePt t="23953" x="1885950" y="2268538"/>
          <p14:tracePt t="23957" x="1903413" y="2268538"/>
          <p14:tracePt t="23967" x="1938338" y="2268538"/>
          <p14:tracePt t="23975" x="1971675" y="2268538"/>
          <p14:tracePt t="23985" x="2014538" y="2268538"/>
          <p14:tracePt t="23993" x="2039938" y="2268538"/>
          <p14:tracePt t="24001" x="2082800" y="2268538"/>
          <p14:tracePt t="24011" x="2141538" y="2268538"/>
          <p14:tracePt t="24021" x="2184400" y="2268538"/>
          <p14:tracePt t="24029" x="2268538" y="2268538"/>
          <p14:tracePt t="24037" x="2286000" y="2268538"/>
          <p14:tracePt t="24047" x="2293938" y="2268538"/>
          <p14:tracePt t="24065" x="2303463" y="2268538"/>
          <p14:tracePt t="24083" x="2311400" y="2268538"/>
          <p14:tracePt t="24091" x="2319338" y="2268538"/>
          <p14:tracePt t="24099" x="2328863" y="2268538"/>
          <p14:tracePt t="24107" x="2344738" y="2268538"/>
          <p14:tracePt t="24119" x="2362200" y="2268538"/>
          <p14:tracePt t="24127" x="2379663" y="2268538"/>
          <p14:tracePt t="24137" x="2405063" y="2268538"/>
          <p14:tracePt t="24147" x="2413000" y="2268538"/>
          <p14:tracePt t="24155" x="2422525" y="2268538"/>
          <p14:tracePt t="24165" x="2430463" y="2268538"/>
          <p14:tracePt t="24175" x="2447925" y="2268538"/>
          <p14:tracePt t="24185" x="2481263" y="2268538"/>
          <p14:tracePt t="24195" x="2498725" y="2268538"/>
          <p14:tracePt t="24203" x="2524125" y="2268538"/>
          <p14:tracePt t="24211" x="2557463" y="2268538"/>
          <p14:tracePt t="24219" x="2566988" y="2268538"/>
          <p14:tracePt t="24229" x="2582863" y="2268538"/>
          <p14:tracePt t="24236" x="2600325" y="2268538"/>
          <p14:tracePt t="24243" x="2608263" y="2268538"/>
          <p14:tracePt t="24255" x="2625725" y="2268538"/>
          <p14:tracePt t="24263" x="2643188" y="2268538"/>
          <p14:tracePt t="24271" x="2660650" y="2268538"/>
          <p14:tracePt t="24279" x="2686050" y="2268538"/>
          <p14:tracePt t="24287" x="2701925" y="2268538"/>
          <p14:tracePt t="24296" x="2711450" y="2268538"/>
          <p14:tracePt t="24303" x="2727325" y="2268538"/>
          <p14:tracePt t="24319" x="2744788" y="2268538"/>
          <p14:tracePt t="24327" x="2752725" y="2268538"/>
          <p14:tracePt t="24337" x="2762250" y="2268538"/>
          <p14:tracePt t="24345" x="2770188" y="2268538"/>
          <p14:tracePt t="24353" x="2778125" y="2268538"/>
          <p14:tracePt t="24368" x="2787650" y="2260600"/>
          <p14:tracePt t="24371" x="2805113" y="2260600"/>
          <p14:tracePt t="24389" x="2820988" y="2260600"/>
          <p14:tracePt t="24399" x="2838450" y="2260600"/>
          <p14:tracePt t="24409" x="2846388" y="2260600"/>
          <p14:tracePt t="24419" x="2881313" y="2243138"/>
          <p14:tracePt t="24425" x="2897188" y="2235200"/>
          <p14:tracePt t="24436" x="2914650" y="2227263"/>
          <p14:tracePt t="24445" x="2914650" y="2217738"/>
          <p14:tracePt t="24453" x="2940050" y="2209800"/>
          <p14:tracePt t="24463" x="2957513" y="2200275"/>
          <p14:tracePt t="24473" x="2965450" y="2184400"/>
          <p14:tracePt t="24484" x="3016250" y="2149475"/>
          <p14:tracePt t="24493" x="3025775" y="2141538"/>
          <p14:tracePt t="24502" x="3041650" y="2124075"/>
          <p14:tracePt t="24509" x="3059113" y="2108200"/>
          <p14:tracePt t="24521" x="3067050" y="2090738"/>
          <p14:tracePt t="24529" x="3076575" y="2082800"/>
          <p14:tracePt t="24539" x="3094038" y="2055813"/>
          <p14:tracePt t="24549" x="3094038" y="2039938"/>
          <p14:tracePt t="24565" x="3094038" y="2022475"/>
          <p14:tracePt t="24573" x="3094038" y="2014538"/>
          <p14:tracePt t="24584" x="3094038" y="1997075"/>
          <p14:tracePt t="24593" x="3094038" y="1989138"/>
          <p14:tracePt t="24603" x="3084513" y="1963738"/>
          <p14:tracePt t="24609" x="3084513" y="1946275"/>
          <p14:tracePt t="24619" x="3084513" y="1938338"/>
          <p14:tracePt t="24627" x="3076575" y="1928813"/>
          <p14:tracePt t="24635" x="3076575" y="1920875"/>
          <p14:tracePt t="24643" x="3076575" y="1911350"/>
          <p14:tracePt t="24651" x="3076575" y="1903413"/>
          <p14:tracePt t="24659" x="3067050" y="1895475"/>
          <p14:tracePt t="24675" x="3067050" y="1878013"/>
          <p14:tracePt t="24684" x="3059113" y="1870075"/>
          <p14:tracePt t="24691" x="3051175" y="1860550"/>
          <p14:tracePt t="24699" x="3051175" y="1844675"/>
          <p14:tracePt t="24707" x="3041650" y="1835150"/>
          <p14:tracePt t="24718" x="3033713" y="1827213"/>
          <p14:tracePt t="24723" x="3016250" y="1809750"/>
          <p14:tracePt t="24735" x="3008313" y="1793875"/>
          <p14:tracePt t="24739" x="3000375" y="1784350"/>
          <p14:tracePt t="24747" x="2974975" y="1758950"/>
          <p14:tracePt t="24755" x="2965450" y="1741488"/>
          <p14:tracePt t="24763" x="2949575" y="1733550"/>
          <p14:tracePt t="24771" x="2932113" y="1716088"/>
          <p14:tracePt t="24779" x="2922588" y="1716088"/>
          <p14:tracePt t="24787" x="2897188" y="1708150"/>
          <p14:tracePt t="24797" x="2881313" y="1700213"/>
          <p14:tracePt t="24803" x="2863850" y="1690688"/>
          <p14:tracePt t="24811" x="2838450" y="1682750"/>
          <p14:tracePt t="24819" x="2813050" y="1682750"/>
          <p14:tracePt t="24827" x="2778125" y="1674813"/>
          <p14:tracePt t="24837" x="2736850" y="1665288"/>
          <p14:tracePt t="24843" x="2693988" y="1665288"/>
          <p14:tracePt t="24851" x="2633663" y="1657350"/>
          <p14:tracePt t="24861" x="2557463" y="1639888"/>
          <p14:tracePt t="24869" x="2498725" y="1631950"/>
          <p14:tracePt t="24875" x="2438400" y="1631950"/>
          <p14:tracePt t="24884" x="2379663" y="1622425"/>
          <p14:tracePt t="24891" x="2319338" y="1614488"/>
          <p14:tracePt t="24899" x="2252663" y="1614488"/>
          <p14:tracePt t="24907" x="2192338" y="1614488"/>
          <p14:tracePt t="24918" x="2133600" y="1614488"/>
          <p14:tracePt t="24923" x="2098675" y="1606550"/>
          <p14:tracePt t="24935" x="2055813" y="1606550"/>
          <p14:tracePt t="24941" x="2039938" y="1606550"/>
          <p14:tracePt t="24952" x="1997075" y="1606550"/>
          <p14:tracePt t="24957" x="1963738" y="1606550"/>
          <p14:tracePt t="24968" x="1911350" y="1606550"/>
          <p14:tracePt t="24973" x="1878013" y="1606550"/>
          <p14:tracePt t="24984" x="1852613" y="1606550"/>
          <p14:tracePt t="24989" x="1819275" y="1606550"/>
          <p14:tracePt t="24997" x="1793875" y="1606550"/>
          <p14:tracePt t="25005" x="1766888" y="1606550"/>
          <p14:tracePt t="25013" x="1725613" y="1606550"/>
          <p14:tracePt t="25021" x="1700213" y="1606550"/>
          <p14:tracePt t="25029" x="1682750" y="1606550"/>
          <p14:tracePt t="25037" x="1665288" y="1606550"/>
          <p14:tracePt t="25045" x="1639888" y="1606550"/>
          <p14:tracePt t="25053" x="1622425" y="1606550"/>
          <p14:tracePt t="25061" x="1606550" y="1606550"/>
          <p14:tracePt t="25069" x="1597025" y="1606550"/>
          <p14:tracePt t="25077" x="1571625" y="1606550"/>
          <p14:tracePt t="25086" x="1555750" y="1606550"/>
          <p14:tracePt t="25093" x="1546225" y="1606550"/>
          <p14:tracePt t="25102" x="1530350" y="1606550"/>
          <p14:tracePt t="25109" x="1520825" y="1597025"/>
          <p14:tracePt t="25125" x="1504950" y="1597025"/>
          <p14:tracePt t="25137" x="1495425" y="1597025"/>
          <p14:tracePt t="25151" x="1477963" y="1597025"/>
          <p14:tracePt t="25157" x="1470025" y="1597025"/>
          <p14:tracePt t="25165" x="1462088" y="1597025"/>
          <p14:tracePt t="25173" x="1444625" y="1597025"/>
          <p14:tracePt t="25181" x="1436688" y="1597025"/>
          <p14:tracePt t="25189" x="1419225" y="1597025"/>
          <p14:tracePt t="25199" x="1411288" y="1597025"/>
          <p14:tracePt t="25205" x="1393825" y="1589088"/>
          <p14:tracePt t="25215" x="1368425" y="1589088"/>
          <p14:tracePt t="25223" x="1360488" y="1589088"/>
          <p14:tracePt t="25231" x="1343025" y="1589088"/>
          <p14:tracePt t="25239" x="1317625" y="1589088"/>
          <p14:tracePt t="25247" x="1300163" y="1589088"/>
          <p14:tracePt t="25255" x="1282700" y="1589088"/>
          <p14:tracePt t="25263" x="1257300" y="1589088"/>
          <p14:tracePt t="25271" x="1249363" y="1589088"/>
          <p14:tracePt t="25279" x="1231900" y="1589088"/>
          <p14:tracePt t="25287" x="1223963" y="1589088"/>
          <p14:tracePt t="25296" x="1206500" y="1589088"/>
          <p14:tracePt t="25303" x="1189038" y="1581150"/>
          <p14:tracePt t="25311" x="1181100" y="1581150"/>
          <p14:tracePt t="25319" x="1163638" y="1581150"/>
          <p14:tracePt t="25327" x="1147763" y="1581150"/>
          <p14:tracePt t="25336" x="1122363" y="1581150"/>
          <p14:tracePt t="25343" x="1096963" y="1581150"/>
          <p14:tracePt t="25351" x="1079500" y="1581150"/>
          <p14:tracePt t="25359" x="1069975" y="1581150"/>
          <p14:tracePt t="25367" x="1044575" y="1581150"/>
          <p14:tracePt t="25375" x="1028700" y="1581150"/>
          <p14:tracePt t="25384" x="1011238" y="1581150"/>
          <p14:tracePt t="25391" x="985838" y="1581150"/>
          <p14:tracePt t="25399" x="977900" y="1581150"/>
          <p14:tracePt t="25407" x="960438" y="1581150"/>
          <p14:tracePt t="25415" x="942975" y="1581150"/>
          <p14:tracePt t="25423" x="935038" y="1581150"/>
          <p14:tracePt t="25431" x="909638" y="1581150"/>
          <p14:tracePt t="25439" x="900113" y="1581150"/>
          <p14:tracePt t="25447" x="884238" y="1581150"/>
          <p14:tracePt t="25455" x="866775" y="1581150"/>
          <p14:tracePt t="25463" x="849313" y="1581150"/>
          <p14:tracePt t="25471" x="841375" y="1581150"/>
          <p14:tracePt t="25479" x="823913" y="1581150"/>
          <p14:tracePt t="25489" x="815975" y="1581150"/>
          <p14:tracePt t="25495" x="808038" y="1589088"/>
          <p14:tracePt t="25505" x="798513" y="1589088"/>
          <p14:tracePt t="25521" x="790575" y="1597025"/>
          <p14:tracePt t="25537" x="781050" y="1606550"/>
          <p14:tracePt t="25553" x="781050" y="1622425"/>
          <p14:tracePt t="25561" x="781050" y="1631950"/>
          <p14:tracePt t="25569" x="781050" y="1639888"/>
          <p14:tracePt t="25577" x="773113" y="1665288"/>
          <p14:tracePt t="25586" x="773113" y="1682750"/>
          <p14:tracePt t="25593" x="765175" y="1708150"/>
          <p14:tracePt t="25603" x="765175" y="1733550"/>
          <p14:tracePt t="25609" x="765175" y="1751013"/>
          <p14:tracePt t="25619" x="765175" y="1766888"/>
          <p14:tracePt t="25625" x="765175" y="1793875"/>
          <p14:tracePt t="25636" x="765175" y="1801813"/>
          <p14:tracePt t="25641" x="765175" y="1819275"/>
          <p14:tracePt t="25649" x="765175" y="1827213"/>
          <p14:tracePt t="25657" x="765175" y="1835150"/>
          <p14:tracePt t="25670" x="765175" y="1852613"/>
          <p14:tracePt t="25673" x="765175" y="1860550"/>
          <p14:tracePt t="25681" x="765175" y="1878013"/>
          <p14:tracePt t="25689" x="765175" y="1885950"/>
          <p14:tracePt t="25697" x="765175" y="1895475"/>
          <p14:tracePt t="25705" x="765175" y="1903413"/>
          <p14:tracePt t="25713" x="765175" y="1911350"/>
          <p14:tracePt t="25721" x="765175" y="1920875"/>
          <p14:tracePt t="25729" x="765175" y="1928813"/>
          <p14:tracePt t="25745" x="765175" y="1946275"/>
          <p14:tracePt t="25753" x="765175" y="1954213"/>
          <p14:tracePt t="25763" x="765175" y="1963738"/>
          <p14:tracePt t="25769" x="765175" y="1979613"/>
          <p14:tracePt t="25779" x="765175" y="1989138"/>
          <p14:tracePt t="25787" x="765175" y="1997075"/>
          <p14:tracePt t="25795" x="765175" y="2014538"/>
          <p14:tracePt t="25803" x="765175" y="2022475"/>
          <p14:tracePt t="25811" x="765175" y="2039938"/>
          <p14:tracePt t="25819" x="765175" y="2047875"/>
          <p14:tracePt t="25827" x="773113" y="2055813"/>
          <p14:tracePt t="25836" x="773113" y="2065338"/>
          <p14:tracePt t="25843" x="781050" y="2073275"/>
          <p14:tracePt t="25859" x="781050" y="2082800"/>
          <p14:tracePt t="25875" x="790575" y="2090738"/>
          <p14:tracePt t="25891" x="790575" y="2098675"/>
          <p14:tracePt t="25899" x="790575" y="2108200"/>
          <p14:tracePt t="25907" x="798513" y="2116138"/>
          <p14:tracePt t="25918" x="808038" y="2124075"/>
          <p14:tracePt t="25923" x="808038" y="2133600"/>
          <p14:tracePt t="25931" x="808038" y="2141538"/>
          <p14:tracePt t="25939" x="815975" y="2141538"/>
          <p14:tracePt t="25948" x="815975" y="2149475"/>
          <p14:tracePt t="25957" x="823913" y="2159000"/>
          <p14:tracePt t="25971" x="833438" y="2159000"/>
          <p14:tracePt t="25984" x="833438" y="2166938"/>
          <p14:tracePt t="26007" x="833438" y="2174875"/>
          <p14:tracePt t="26023" x="841375" y="2174875"/>
          <p14:tracePt t="26041" x="849313" y="2174875"/>
          <p14:tracePt t="26065" x="849313" y="2184400"/>
          <p14:tracePt t="26073" x="866775" y="2184400"/>
          <p14:tracePt t="26083" x="874713" y="2184400"/>
          <p14:tracePt t="26093" x="874713" y="2192338"/>
          <p14:tracePt t="26101" x="884238" y="2192338"/>
          <p14:tracePt t="26120" x="892175" y="2200275"/>
          <p14:tracePt t="26125" x="900113" y="2200275"/>
          <p14:tracePt t="26161" x="909638" y="2200275"/>
          <p14:tracePt t="26171" x="909638" y="2209800"/>
          <p14:tracePt t="26181" x="917575" y="2209800"/>
          <p14:tracePt t="26199" x="917575" y="2217738"/>
          <p14:tracePt t="26205" x="925513" y="2217738"/>
          <p14:tracePt t="26215" x="952500" y="2227263"/>
          <p14:tracePt t="26221" x="960438" y="2227263"/>
          <p14:tracePt t="26229" x="985838" y="2235200"/>
          <p14:tracePt t="26239" x="1044575" y="2260600"/>
          <p14:tracePt t="26247" x="1087438" y="2268538"/>
          <p14:tracePt t="26259" x="1147763" y="2278063"/>
          <p14:tracePt t="26270" x="1223963" y="2293938"/>
          <p14:tracePt t="26279" x="1282700" y="2319338"/>
          <p14:tracePt t="26287" x="1716088" y="2387600"/>
          <p14:tracePt t="26305" x="1989138" y="2413000"/>
          <p14:tracePt t="26313" x="2311400" y="2430463"/>
          <p14:tracePt t="26323" x="2965450" y="2582863"/>
          <p14:tracePt t="26329" x="3160713" y="2676525"/>
          <p14:tracePt t="26339" x="3279775" y="2744788"/>
          <p14:tracePt t="26555" x="3289300" y="2711450"/>
          <p14:tracePt t="26567" x="3305175" y="2633663"/>
          <p14:tracePt t="26575" x="3314700" y="2608263"/>
          <p14:tracePt t="26583" x="3340100" y="2574925"/>
          <p14:tracePt t="26593" x="3365500" y="2549525"/>
          <p14:tracePt t="26601" x="3390900" y="2498725"/>
          <p14:tracePt t="26609" x="3416300" y="2489200"/>
          <p14:tracePt t="26619" x="3441700" y="2481263"/>
          <p14:tracePt t="26629" x="3475038" y="2473325"/>
          <p14:tracePt t="26637" x="3509963" y="2455863"/>
          <p14:tracePt t="26645" x="3568700" y="2430463"/>
          <p14:tracePt t="26653" x="3603625" y="2422525"/>
          <p14:tracePt t="26661" x="3636963" y="2413000"/>
          <p14:tracePt t="26670" x="3662363" y="2405063"/>
          <p14:tracePt t="26677" x="3687763" y="2397125"/>
          <p14:tracePt t="26686" x="3722688" y="2397125"/>
          <p14:tracePt t="26693" x="3756025" y="2387600"/>
          <p14:tracePt t="26703" x="3798888" y="2379663"/>
          <p14:tracePt t="26709" x="3857625" y="2379663"/>
          <p14:tracePt t="26717" x="3960813" y="2362200"/>
          <p14:tracePt t="26725" x="4087813" y="2344738"/>
          <p14:tracePt t="26737" x="4214813" y="2328863"/>
          <p14:tracePt t="26741" x="4341813" y="2311400"/>
          <p14:tracePt t="26752" x="4486275" y="2286000"/>
          <p14:tracePt t="26757" x="4605338" y="2278063"/>
          <p14:tracePt t="26765" x="4810125" y="2235200"/>
          <p14:tracePt t="26775" x="4946650" y="2209800"/>
          <p14:tracePt t="26781" x="5091113" y="2200275"/>
          <p14:tracePt t="26791" x="5218113" y="2174875"/>
          <p14:tracePt t="26803" x="5337175" y="2166938"/>
          <p14:tracePt t="26811" x="5600700" y="2124075"/>
          <p14:tracePt t="26820" x="5727700" y="2108200"/>
          <p14:tracePt t="26825" x="5846763" y="2090738"/>
          <p14:tracePt t="26837" x="5932488" y="2073275"/>
          <p14:tracePt t="26845" x="5999163" y="2065338"/>
          <p14:tracePt t="26853" x="6092825" y="2055813"/>
          <p14:tracePt t="26861" x="6153150" y="2047875"/>
          <p14:tracePt t="26871" x="6194425" y="2039938"/>
          <p14:tracePt t="26881" x="6229350" y="2030413"/>
          <p14:tracePt t="26889" x="6272213" y="2005013"/>
          <p14:tracePt t="26899" x="6280150" y="2005013"/>
          <p14:tracePt t="26935" x="6254750" y="2005013"/>
          <p14:tracePt t="26943" x="6229350" y="2022475"/>
          <p14:tracePt t="26951" x="6194425" y="2073275"/>
          <p14:tracePt t="26959" x="6153150" y="2124075"/>
          <p14:tracePt t="26968" x="6084888" y="2174875"/>
          <p14:tracePt t="27161" x="6092825" y="2166938"/>
          <p14:tracePt t="27169" x="6110288" y="2141538"/>
          <p14:tracePt t="27177" x="6135688" y="2116138"/>
          <p14:tracePt t="27186" x="6135688" y="2098675"/>
          <p14:tracePt t="27193" x="6169025" y="2065338"/>
          <p14:tracePt t="27203" x="6194425" y="2014538"/>
          <p14:tracePt t="27209" x="6203950" y="2005013"/>
          <p14:tracePt t="27220" x="6203950" y="1997075"/>
          <p14:tracePt t="27225" x="6203950" y="1989138"/>
          <p14:tracePt t="27241" x="6203950" y="1979613"/>
          <p14:tracePt t="27249" x="6203950" y="1971675"/>
          <p14:tracePt t="27257" x="6186488" y="1971675"/>
          <p14:tracePt t="27265" x="6178550" y="1963738"/>
          <p14:tracePt t="27297" x="6178550" y="1954213"/>
          <p14:tracePt t="27313" x="6178550" y="1946275"/>
          <p14:tracePt t="27329" x="6178550" y="1938338"/>
          <p14:tracePt t="27337" x="6178550" y="1928813"/>
          <p14:tracePt t="27353" x="6178550" y="1920875"/>
          <p14:tracePt t="27377" x="6178550" y="1911350"/>
          <p14:tracePt t="27393" x="6178550" y="1903413"/>
          <p14:tracePt t="27417" x="6178550" y="1895475"/>
          <p14:tracePt t="27433" x="6178550" y="1885950"/>
          <p14:tracePt t="27467" x="6178550" y="1878013"/>
          <p14:tracePt t="27531" x="6161088" y="1878013"/>
          <p14:tracePt t="27540" x="6153150" y="1878013"/>
          <p14:tracePt t="27551" x="6143625" y="1878013"/>
          <p14:tracePt t="27561" x="6127750" y="1878013"/>
          <p14:tracePt t="27571" x="6118225" y="1878013"/>
          <p14:tracePt t="27579" x="6110288" y="1878013"/>
          <p14:tracePt t="27595" x="6102350" y="1878013"/>
          <p14:tracePt t="27692" x="6092825" y="1878013"/>
          <p14:tracePt t="27703" x="6092825" y="1885950"/>
          <p14:tracePt t="27709" x="6084888" y="1885950"/>
          <p14:tracePt t="27720" x="6076950" y="1885950"/>
          <p14:tracePt t="27723" x="6076950" y="1895475"/>
          <p14:tracePt t="27741" x="6067425" y="1895475"/>
          <p14:tracePt t="27918" x="6084888" y="1895475"/>
          <p14:tracePt t="27925" x="6102350" y="1903413"/>
          <p14:tracePt t="27933" x="6110288" y="1903413"/>
          <p14:tracePt t="27941" x="6135688" y="1903413"/>
          <p14:tracePt t="27953" x="6161088" y="1903413"/>
          <p14:tracePt t="27957" x="6186488" y="1903413"/>
          <p14:tracePt t="27970" x="6221413" y="1903413"/>
          <p14:tracePt t="27973" x="6254750" y="1903413"/>
          <p14:tracePt t="27986" x="6288088" y="1903413"/>
          <p14:tracePt t="27989" x="6313488" y="1903413"/>
          <p14:tracePt t="28002" x="6356350" y="1903413"/>
          <p14:tracePt t="28005" x="6391275" y="1903413"/>
          <p14:tracePt t="28015" x="6432550" y="1903413"/>
          <p14:tracePt t="28023" x="6518275" y="1903413"/>
          <p14:tracePt t="28031" x="6577013" y="1903413"/>
          <p14:tracePt t="28039" x="6619875" y="1903413"/>
          <p14:tracePt t="28047" x="6662738" y="1903413"/>
          <p14:tracePt t="28055" x="6738938" y="1903413"/>
          <p14:tracePt t="28063" x="6772275" y="1903413"/>
          <p14:tracePt t="28071" x="6789738" y="1903413"/>
          <p14:tracePt t="28079" x="6807200" y="1903413"/>
          <p14:tracePt t="28087" x="6815138" y="1903413"/>
          <p14:tracePt t="28095" x="6832600" y="1903413"/>
          <p14:tracePt t="28103" x="6840538" y="1903413"/>
          <p14:tracePt t="28313" x="6850063" y="1903413"/>
          <p14:tracePt t="28321" x="6865938" y="1903413"/>
          <p14:tracePt t="28329" x="6875463" y="1911350"/>
          <p14:tracePt t="28337" x="6900863" y="1911350"/>
          <p14:tracePt t="28345" x="6926263" y="1920875"/>
          <p14:tracePt t="28353" x="6959600" y="1920875"/>
          <p14:tracePt t="28361" x="6985000" y="1928813"/>
          <p14:tracePt t="28369" x="7019925" y="1928813"/>
          <p14:tracePt t="28377" x="7053263" y="1928813"/>
          <p14:tracePt t="28385" x="7088188" y="1938338"/>
          <p14:tracePt t="28393" x="7104063" y="1938338"/>
          <p14:tracePt t="28403" x="7138988" y="1938338"/>
          <p14:tracePt t="28409" x="7164388" y="1946275"/>
          <p14:tracePt t="28420" x="7189788" y="1946275"/>
          <p14:tracePt t="28425" x="7197725" y="1946275"/>
          <p14:tracePt t="28434" x="7205663" y="1946275"/>
          <p14:tracePt t="28547" x="7189788" y="1946275"/>
          <p14:tracePt t="28559" x="7172325" y="1946275"/>
          <p14:tracePt t="28572" x="7164388" y="1946275"/>
          <p14:tracePt t="28575" x="7146925" y="1946275"/>
          <p14:tracePt t="28586" x="7129463" y="1946275"/>
          <p14:tracePt t="28591" x="7121525" y="1946275"/>
          <p14:tracePt t="28602" x="7096125" y="1946275"/>
          <p14:tracePt t="28607" x="7078663" y="1946275"/>
          <p14:tracePt t="28615" x="7061200" y="1946275"/>
          <p14:tracePt t="28623" x="7045325" y="1946275"/>
          <p14:tracePt t="28635" x="7035800" y="1946275"/>
          <p14:tracePt t="28639" x="7027863" y="1946275"/>
          <p14:tracePt t="28647" x="7019925" y="1946275"/>
          <p14:tracePt t="28655" x="7010400" y="1946275"/>
          <p14:tracePt t="28671" x="7002463" y="1946275"/>
          <p14:tracePt t="28679" x="6994525" y="1946275"/>
          <p14:tracePt t="28707" x="6985000" y="1938338"/>
          <p14:tracePt t="28715" x="6977063" y="1938338"/>
          <p14:tracePt t="28723" x="6969125" y="1938338"/>
          <p14:tracePt t="28735" x="6951663" y="1938338"/>
          <p14:tracePt t="28739" x="6943725" y="1938338"/>
          <p14:tracePt t="28803" x="6934200" y="1938338"/>
          <p14:tracePt t="29085" x="6943725" y="1938338"/>
          <p14:tracePt t="29095" x="6951663" y="1938338"/>
          <p14:tracePt t="29101" x="6959600" y="1938338"/>
          <p14:tracePt t="29111" x="6969125" y="1938338"/>
          <p14:tracePt t="29118" x="6977063" y="1938338"/>
          <p14:tracePt t="29127" x="6985000" y="1938338"/>
          <p14:tracePt t="29135" x="6994525" y="1938338"/>
          <p14:tracePt t="29143" x="7002463" y="1938338"/>
          <p14:tracePt t="29152" x="7010400" y="1938338"/>
          <p14:tracePt t="29159" x="7019925" y="1938338"/>
          <p14:tracePt t="29169" x="7027863" y="1938338"/>
          <p14:tracePt t="29175" x="7035800" y="1938338"/>
          <p14:tracePt t="29187" x="7045325" y="1938338"/>
          <p14:tracePt t="29191" x="7061200" y="1938338"/>
          <p14:tracePt t="29202" x="7070725" y="1938338"/>
          <p14:tracePt t="29209" x="7078663" y="1938338"/>
          <p14:tracePt t="29219" x="7096125" y="1938338"/>
          <p14:tracePt t="29227" x="7104063" y="1938338"/>
          <p14:tracePt t="29235" x="7113588" y="1938338"/>
          <p14:tracePt t="29243" x="7129463" y="1938338"/>
          <p14:tracePt t="29252" x="7138988" y="1928813"/>
          <p14:tracePt t="29259" x="7146925" y="1928813"/>
          <p14:tracePt t="29268" x="7154863" y="1928813"/>
          <p14:tracePt t="29291" x="7164388" y="1928813"/>
          <p14:tracePt t="29302" x="7172325" y="1928813"/>
          <p14:tracePt t="29307" x="7180263" y="1928813"/>
          <p14:tracePt t="29333" x="7189788" y="1928813"/>
          <p14:tracePt t="29339" x="7197725" y="1928813"/>
          <p14:tracePt t="29355" x="7205663" y="1928813"/>
          <p14:tracePt t="29363" x="7215188" y="1928813"/>
          <p14:tracePt t="29373" x="7223125" y="1928813"/>
          <p14:tracePt t="29405" x="7232650" y="1928813"/>
          <p14:tracePt t="29421" x="7240588" y="1928813"/>
          <p14:tracePt t="29429" x="7248525" y="1928813"/>
          <p14:tracePt t="29437" x="7258050" y="1928813"/>
          <p14:tracePt t="29445" x="7265988" y="1928813"/>
          <p14:tracePt t="29461" x="7283450" y="1928813"/>
          <p14:tracePt t="29470" x="7291388" y="1928813"/>
          <p14:tracePt t="29477" x="7299325" y="1928813"/>
          <p14:tracePt t="29485" x="7308850" y="1928813"/>
          <p14:tracePt t="29493" x="7316788" y="1928813"/>
          <p14:tracePt t="29537" x="7324725" y="1928813"/>
          <p14:tracePt t="29723" x="7334250" y="1928813"/>
          <p14:tracePt t="29747" x="7342188" y="1928813"/>
          <p14:tracePt t="29755" x="7350125" y="1928813"/>
          <p14:tracePt t="29771" x="7359650" y="1928813"/>
          <p14:tracePt t="29797" x="7367588" y="1928813"/>
          <p14:tracePt t="29807" x="7385050" y="1920875"/>
          <p14:tracePt t="29815" x="7402513" y="1920875"/>
          <p14:tracePt t="29823" x="7418388" y="1920875"/>
          <p14:tracePt t="29835" x="7461250" y="1911350"/>
          <p14:tracePt t="29839" x="7486650" y="1911350"/>
          <p14:tracePt t="29847" x="7512050" y="1911350"/>
          <p14:tracePt t="29855" x="7537450" y="1911350"/>
          <p14:tracePt t="29863" x="7562850" y="1911350"/>
          <p14:tracePt t="29873" x="7580313" y="1911350"/>
          <p14:tracePt t="29879" x="7605713" y="1911350"/>
          <p14:tracePt t="29887" x="7623175" y="1903413"/>
          <p14:tracePt t="29895" x="7648575" y="1903413"/>
          <p14:tracePt t="29905" x="7673975" y="1903413"/>
          <p14:tracePt t="29911" x="7699375" y="1903413"/>
          <p14:tracePt t="29919" x="7724775" y="1903413"/>
          <p14:tracePt t="29929" x="7750175" y="1903413"/>
          <p14:tracePt t="29939" x="7783513" y="1903413"/>
          <p14:tracePt t="29953" x="7818438" y="1903413"/>
          <p14:tracePt t="29957" x="7835900" y="1903413"/>
          <p14:tracePt t="29968" x="7861300" y="1903413"/>
          <p14:tracePt t="29973" x="7869238" y="1903413"/>
          <p14:tracePt t="29984" x="7877175" y="1903413"/>
          <p14:tracePt t="29989" x="7886700" y="1903413"/>
          <p14:tracePt t="30002" x="7894638" y="1903413"/>
          <p14:tracePt t="30021" x="7902575" y="1903413"/>
          <p14:tracePt t="30045" x="7912100" y="1903413"/>
          <p14:tracePt t="30224" x="7902575" y="1903413"/>
          <p14:tracePt t="30239" x="7886700" y="1903413"/>
          <p14:tracePt t="30245" x="7869238" y="1911350"/>
          <p14:tracePt t="30263" x="7851775" y="1911350"/>
          <p14:tracePt t="30271" x="7843838" y="1911350"/>
          <p14:tracePt t="30279" x="7835900" y="1920875"/>
          <p14:tracePt t="30287" x="7826375" y="1920875"/>
          <p14:tracePt t="30295" x="7818438" y="1920875"/>
          <p14:tracePt t="30311" x="7810500" y="1920875"/>
          <p14:tracePt t="30320" x="7800975" y="1920875"/>
          <p14:tracePt t="30337" x="7793038" y="1920875"/>
          <p14:tracePt t="30351" x="7783513" y="1920875"/>
          <p14:tracePt t="30359" x="7775575" y="1920875"/>
          <p14:tracePt t="30370" x="7775575" y="1928813"/>
          <p14:tracePt t="30385" x="7767638" y="1928813"/>
          <p14:tracePt t="30391" x="7758113" y="1928813"/>
          <p14:tracePt t="30417" x="7750175" y="1928813"/>
          <p14:tracePt t="30435" x="7742238" y="1928813"/>
          <p14:tracePt t="30443" x="7732713" y="1928813"/>
          <p14:tracePt t="30565" x="7724775" y="1928813"/>
          <p14:tracePt t="30609" x="7716838" y="1928813"/>
          <p14:tracePt t="30690" x="7707313" y="1928813"/>
          <p14:tracePt t="30721" x="7699375" y="1928813"/>
          <p14:tracePt t="30763" x="7691438" y="1928813"/>
          <p14:tracePt t="30803" x="7681913" y="1928813"/>
          <p14:tracePt t="30827" x="7673975" y="1928813"/>
          <p14:tracePt t="30859" x="7666038" y="1928813"/>
          <p14:tracePt t="30887" x="7656513" y="1928813"/>
          <p14:tracePt t="30903" x="7648575" y="1928813"/>
          <p14:tracePt t="30966" x="7639050" y="1928813"/>
          <p14:tracePt t="31142" x="7631113" y="1928813"/>
          <p14:tracePt t="31181" x="7623175" y="1928813"/>
          <p14:tracePt t="31384" x="7631113" y="1928813"/>
          <p14:tracePt t="31404" x="7656513" y="1928813"/>
          <p14:tracePt t="31408" x="7681913" y="1928813"/>
          <p14:tracePt t="31417" x="7691438" y="1928813"/>
          <p14:tracePt t="31427" x="7716838" y="1928813"/>
          <p14:tracePt t="31431" x="7732713" y="1928813"/>
          <p14:tracePt t="31439" x="7750175" y="1928813"/>
          <p14:tracePt t="31447" x="7767638" y="1928813"/>
          <p14:tracePt t="31455" x="7783513" y="1928813"/>
          <p14:tracePt t="31463" x="7800975" y="1928813"/>
          <p14:tracePt t="31471" x="7818438" y="1928813"/>
          <p14:tracePt t="31479" x="7843838" y="1928813"/>
          <p14:tracePt t="31487" x="7851775" y="1928813"/>
          <p14:tracePt t="31495" x="7877175" y="1928813"/>
          <p14:tracePt t="31503" x="7894638" y="1928813"/>
          <p14:tracePt t="31511" x="7920038" y="1928813"/>
          <p14:tracePt t="31520" x="7945438" y="1928813"/>
          <p14:tracePt t="31527" x="7962900" y="1928813"/>
          <p14:tracePt t="31537" x="7980363" y="1928813"/>
          <p14:tracePt t="31543" x="7996238" y="1928813"/>
          <p14:tracePt t="31559" x="8005763" y="1928813"/>
          <p14:tracePt t="31575" x="8013700" y="1928813"/>
          <p14:tracePt t="31615" x="8021638" y="1928813"/>
          <p14:tracePt t="31673" x="8031163" y="1928813"/>
          <p14:tracePt t="31689" x="8039100" y="1928813"/>
          <p14:tracePt t="31705" x="8047038" y="1928813"/>
          <p14:tracePt t="31721" x="8056563" y="1928813"/>
          <p14:tracePt t="31729" x="8064500" y="1928813"/>
          <p14:tracePt t="31753" x="8074025" y="1928813"/>
          <p14:tracePt t="31761" x="8081963" y="1928813"/>
          <p14:tracePt t="31777" x="8089900" y="1928813"/>
          <p14:tracePt t="31787" x="8107363" y="1928813"/>
          <p14:tracePt t="31795" x="8115300" y="1928813"/>
          <p14:tracePt t="31807" x="8132763" y="1928813"/>
          <p14:tracePt t="31813" x="8140700" y="1928813"/>
          <p14:tracePt t="31863" x="8175625" y="1920875"/>
          <p14:tracePt t="31887" x="8183563" y="1920875"/>
          <p14:tracePt t="31897" x="8191500" y="1920875"/>
          <p14:tracePt t="31927" x="8201025" y="1920875"/>
          <p14:tracePt t="32181" x="8183563" y="1920875"/>
          <p14:tracePt t="32191" x="8175625" y="1920875"/>
          <p14:tracePt t="32201" x="8150225" y="1920875"/>
          <p14:tracePt t="32209" x="8124825" y="1920875"/>
          <p14:tracePt t="32220" x="8107363" y="1920875"/>
          <p14:tracePt t="32225" x="8081963" y="1920875"/>
          <p14:tracePt t="32237" x="8047038" y="1920875"/>
          <p14:tracePt t="32241" x="8031163" y="1920875"/>
          <p14:tracePt t="32249" x="7970838" y="1920875"/>
          <p14:tracePt t="32257" x="7945438" y="1928813"/>
          <p14:tracePt t="32270" x="7920038" y="1928813"/>
          <p14:tracePt t="32278" x="7877175" y="1928813"/>
          <p14:tracePt t="32287" x="7818438" y="1946275"/>
          <p14:tracePt t="32297" x="7783513" y="1946275"/>
          <p14:tracePt t="32305" x="7732713" y="1946275"/>
          <p14:tracePt t="32313" x="7707313" y="1946275"/>
          <p14:tracePt t="32321" x="7691438" y="1946275"/>
          <p14:tracePt t="32329" x="7681913" y="1946275"/>
          <p14:tracePt t="32337" x="7673975" y="1946275"/>
          <p14:tracePt t="32345" x="7666038" y="1946275"/>
          <p14:tracePt t="32353" x="7656513" y="1946275"/>
          <p14:tracePt t="32361" x="7648575" y="1946275"/>
          <p14:tracePt t="32369" x="7639050" y="1946275"/>
          <p14:tracePt t="32504" x="7631113" y="1946275"/>
          <p14:tracePt t="32631" x="7639050" y="1946275"/>
          <p14:tracePt t="32639" x="7656513" y="1946275"/>
          <p14:tracePt t="32647" x="7673975" y="1946275"/>
          <p14:tracePt t="32657" x="7707313" y="1946275"/>
          <p14:tracePt t="32668" x="7732713" y="1946275"/>
          <p14:tracePt t="32671" x="7767638" y="1946275"/>
          <p14:tracePt t="32679" x="7793038" y="1946275"/>
          <p14:tracePt t="32689" x="7835900" y="1946275"/>
          <p14:tracePt t="32695" x="7869238" y="1946275"/>
          <p14:tracePt t="32703" x="7894638" y="1946275"/>
          <p14:tracePt t="32711" x="7937500" y="1946275"/>
          <p14:tracePt t="32720" x="7945438" y="1946275"/>
          <p14:tracePt t="32727" x="7970838" y="1946275"/>
          <p14:tracePt t="32736" x="7980363" y="1946275"/>
          <p14:tracePt t="32754" x="7996238" y="1946275"/>
          <p14:tracePt t="32765" x="8005763" y="1946275"/>
          <p14:tracePt t="32781" x="8021638" y="1946275"/>
          <p14:tracePt t="32789" x="8039100" y="1946275"/>
          <p14:tracePt t="32797" x="8047038" y="1946275"/>
          <p14:tracePt t="32805" x="8064500" y="1946275"/>
          <p14:tracePt t="32813" x="8081963" y="1946275"/>
          <p14:tracePt t="32821" x="8099425" y="1946275"/>
          <p14:tracePt t="32829" x="8124825" y="1946275"/>
          <p14:tracePt t="32837" x="8132763" y="1946275"/>
          <p14:tracePt t="32848" x="8150225" y="1946275"/>
          <p14:tracePt t="32857" x="8166100" y="1946275"/>
          <p14:tracePt t="32870" x="8175625" y="1946275"/>
          <p14:tracePt t="32878" x="8201025" y="1938338"/>
          <p14:tracePt t="32886" x="8269288" y="1911350"/>
          <p14:tracePt t="32895" x="8294688" y="1911350"/>
          <p14:tracePt t="32905" x="8320088" y="1903413"/>
          <p14:tracePt t="32915" x="8370888" y="1885950"/>
          <p14:tracePt t="32921" x="8396288" y="1885950"/>
          <p14:tracePt t="32931" x="8413750" y="1878013"/>
          <p14:tracePt t="32937" x="8421688" y="1870075"/>
          <p14:tracePt t="32954" x="8429625" y="1860550"/>
          <p14:tracePt t="32993" x="8429625" y="1852613"/>
          <p14:tracePt t="33003" x="8429625" y="1844675"/>
          <p14:tracePt t="33031" x="8429625" y="1835150"/>
          <p14:tracePt t="33059" x="8429625" y="1827213"/>
          <p14:tracePt t="33075" x="8429625" y="1819275"/>
          <p14:tracePt t="33083" x="8421688" y="1819275"/>
          <p14:tracePt t="33091" x="8421688" y="1809750"/>
          <p14:tracePt t="33102" x="8404225" y="1801813"/>
          <p14:tracePt t="33111" x="8388350" y="1801813"/>
          <p14:tracePt t="33121" x="8345488" y="1784350"/>
          <p14:tracePt t="33136" x="8320088" y="1784350"/>
          <p14:tracePt t="33139" x="8294688" y="1776413"/>
          <p14:tracePt t="33147" x="8269288" y="1766888"/>
          <p14:tracePt t="33155" x="8234363" y="1766888"/>
          <p14:tracePt t="33163" x="8201025" y="1758950"/>
          <p14:tracePt t="33171" x="8132763" y="1751013"/>
          <p14:tracePt t="33179" x="8074025" y="1751013"/>
          <p14:tracePt t="33187" x="8031163" y="1741488"/>
          <p14:tracePt t="33195" x="7886700" y="1725613"/>
          <p14:tracePt t="33203" x="7767638" y="1716088"/>
          <p14:tracePt t="33211" x="7613650" y="1708150"/>
          <p14:tracePt t="33221" x="7461250" y="1690688"/>
          <p14:tracePt t="33227" x="7342188" y="1682750"/>
          <p14:tracePt t="33238" x="7189788" y="1682750"/>
          <p14:tracePt t="33245" x="7096125" y="1674813"/>
          <p14:tracePt t="33253" x="6994525" y="1674813"/>
          <p14:tracePt t="33259" x="6908800" y="1674813"/>
          <p14:tracePt t="33270" x="6858000" y="1665288"/>
          <p14:tracePt t="33275" x="6807200" y="1665288"/>
          <p14:tracePt t="33285" x="6746875" y="1665288"/>
          <p14:tracePt t="33291" x="6705600" y="1665288"/>
          <p14:tracePt t="33300" x="6662738" y="1665288"/>
          <p14:tracePt t="33307" x="6611938" y="1665288"/>
          <p14:tracePt t="33318" x="6586538" y="1665288"/>
          <p14:tracePt t="33323" x="6526213" y="1665288"/>
          <p14:tracePt t="33337" x="6510338" y="1665288"/>
          <p14:tracePt t="33341" x="6432550" y="1665288"/>
          <p14:tracePt t="33352" x="6399213" y="1665288"/>
          <p14:tracePt t="33357" x="6356350" y="1665288"/>
          <p14:tracePt t="33366" x="6330950" y="1665288"/>
          <p14:tracePt t="33373" x="6288088" y="1665288"/>
          <p14:tracePt t="33385" x="6229350" y="1665288"/>
          <p14:tracePt t="33389" x="6203950" y="1665288"/>
          <p14:tracePt t="33397" x="6169025" y="1665288"/>
          <p14:tracePt t="33405" x="6143625" y="1665288"/>
          <p14:tracePt t="33413" x="6127750" y="1665288"/>
          <p14:tracePt t="33421" x="6102350" y="1665288"/>
          <p14:tracePt t="33429" x="6084888" y="1665288"/>
          <p14:tracePt t="33437" x="6067425" y="1665288"/>
          <p14:tracePt t="33445" x="6059488" y="1674813"/>
          <p14:tracePt t="33453" x="6042025" y="1674813"/>
          <p14:tracePt t="33461" x="6042025" y="1682750"/>
          <p14:tracePt t="33469" x="6024563" y="1682750"/>
          <p14:tracePt t="33477" x="5999163" y="1700213"/>
          <p14:tracePt t="33485" x="5991225" y="1700213"/>
          <p14:tracePt t="33493" x="5965825" y="1708150"/>
          <p14:tracePt t="33502" x="5940425" y="1708150"/>
          <p14:tracePt t="33509" x="5915025" y="1725613"/>
          <p14:tracePt t="33520" x="5880100" y="1741488"/>
          <p14:tracePt t="33527" x="5864225" y="1758950"/>
          <p14:tracePt t="33535" x="5829300" y="1776413"/>
          <p14:tracePt t="33541" x="5803900" y="1793875"/>
          <p14:tracePt t="33549" x="5778500" y="1819275"/>
          <p14:tracePt t="33557" x="5761038" y="1835150"/>
          <p14:tracePt t="33569" x="5745163" y="1844675"/>
          <p14:tracePt t="33573" x="5745163" y="1860550"/>
          <p14:tracePt t="33583" x="5745163" y="1870075"/>
          <p14:tracePt t="33591" x="5735638" y="1878013"/>
          <p14:tracePt t="33597" x="5735638" y="1895475"/>
          <p14:tracePt t="33607" x="5735638" y="1911350"/>
          <p14:tracePt t="33613" x="5735638" y="1920875"/>
          <p14:tracePt t="33623" x="5735638" y="1946275"/>
          <p14:tracePt t="33629" x="5735638" y="1963738"/>
          <p14:tracePt t="33639" x="5735638" y="1971675"/>
          <p14:tracePt t="33647" x="5745163" y="1997075"/>
          <p14:tracePt t="33655" x="5745163" y="2014538"/>
          <p14:tracePt t="33663" x="5761038" y="2039938"/>
          <p14:tracePt t="33671" x="5770563" y="2047875"/>
          <p14:tracePt t="33679" x="5788025" y="2065338"/>
          <p14:tracePt t="33687" x="5803900" y="2082800"/>
          <p14:tracePt t="33695" x="5813425" y="2090738"/>
          <p14:tracePt t="33703" x="5829300" y="2098675"/>
          <p14:tracePt t="33711" x="5838825" y="2098675"/>
          <p14:tracePt t="33720" x="5854700" y="2108200"/>
          <p14:tracePt t="33727" x="5872163" y="2116138"/>
          <p14:tracePt t="33737" x="5905500" y="2133600"/>
          <p14:tracePt t="33743" x="5932488" y="2133600"/>
          <p14:tracePt t="33754" x="5940425" y="2141538"/>
          <p14:tracePt t="33759" x="5965825" y="2141538"/>
          <p14:tracePt t="33769" x="5991225" y="2141538"/>
          <p14:tracePt t="33775" x="6008688" y="2141538"/>
          <p14:tracePt t="33787" x="6034088" y="2141538"/>
          <p14:tracePt t="33795" x="6067425" y="2141538"/>
          <p14:tracePt t="33803" x="6161088" y="2141538"/>
          <p14:tracePt t="33811" x="6186488" y="2141538"/>
          <p14:tracePt t="33820" x="6211888" y="2141538"/>
          <p14:tracePt t="33828" x="6221413" y="2141538"/>
          <p14:tracePt t="33837" x="6237288" y="2141538"/>
          <p14:tracePt t="33843" x="6246813" y="2141538"/>
          <p14:tracePt t="33852" x="6254750" y="2149475"/>
          <p14:tracePt t="33861" x="6272213" y="2149475"/>
          <p14:tracePt t="33875" x="6297613" y="2149475"/>
          <p14:tracePt t="33887" x="6305550" y="2149475"/>
          <p14:tracePt t="33891" x="6330950" y="2159000"/>
          <p14:tracePt t="33902" x="6348413" y="2159000"/>
          <p14:tracePt t="33909" x="6365875" y="2159000"/>
          <p14:tracePt t="33919" x="6391275" y="2159000"/>
          <p14:tracePt t="33935" x="6399213" y="2159000"/>
          <p14:tracePt t="33941" x="6424613" y="2159000"/>
          <p14:tracePt t="33953" x="6467475" y="2159000"/>
          <p14:tracePt t="33957" x="6483350" y="2159000"/>
          <p14:tracePt t="33969" x="6492875" y="2159000"/>
          <p14:tracePt t="33973" x="6510338" y="2159000"/>
          <p14:tracePt t="33985" x="6535738" y="2159000"/>
          <p14:tracePt t="33989" x="6543675" y="2159000"/>
          <p14:tracePt t="34004" x="6561138" y="2159000"/>
          <p14:tracePt t="34009" x="6594475" y="2159000"/>
          <p14:tracePt t="34018" x="6611938" y="2159000"/>
          <p14:tracePt t="34025" x="6637338" y="2159000"/>
          <p14:tracePt t="34037" x="6654800" y="2159000"/>
          <p14:tracePt t="34041" x="6680200" y="2159000"/>
          <p14:tracePt t="34049" x="6705600" y="2159000"/>
          <p14:tracePt t="34057" x="6738938" y="2159000"/>
          <p14:tracePt t="34068" x="6764338" y="2159000"/>
          <p14:tracePt t="34073" x="6807200" y="2159000"/>
          <p14:tracePt t="34085" x="6865938" y="2159000"/>
          <p14:tracePt t="34089" x="6926263" y="2159000"/>
          <p14:tracePt t="34097" x="6985000" y="2159000"/>
          <p14:tracePt t="34105" x="7045325" y="2159000"/>
          <p14:tracePt t="34113" x="7113588" y="2159000"/>
          <p14:tracePt t="34121" x="7172325" y="2159000"/>
          <p14:tracePt t="34129" x="7232650" y="2159000"/>
          <p14:tracePt t="34137" x="7283450" y="2159000"/>
          <p14:tracePt t="34147" x="7342188" y="2159000"/>
          <p14:tracePt t="34153" x="7453313" y="2159000"/>
          <p14:tracePt t="34163" x="7529513" y="2159000"/>
          <p14:tracePt t="34169" x="7588250" y="2159000"/>
          <p14:tracePt t="34179" x="7656513" y="2159000"/>
          <p14:tracePt t="34187" x="7716838" y="2159000"/>
          <p14:tracePt t="34195" x="7775575" y="2159000"/>
          <p14:tracePt t="34203" x="7835900" y="2159000"/>
          <p14:tracePt t="34211" x="7877175" y="2159000"/>
          <p14:tracePt t="34219" x="7920038" y="2159000"/>
          <p14:tracePt t="34227" x="7954963" y="2159000"/>
          <p14:tracePt t="34236" x="7996238" y="2159000"/>
          <p14:tracePt t="34243" x="8047038" y="2159000"/>
          <p14:tracePt t="34254" x="8099425" y="2159000"/>
          <p14:tracePt t="34259" x="8166100" y="2159000"/>
          <p14:tracePt t="34270" x="8208963" y="2159000"/>
          <p14:tracePt t="34275" x="8269288" y="2159000"/>
          <p14:tracePt t="34287" x="8328025" y="2174875"/>
          <p14:tracePt t="34291" x="8362950" y="2174875"/>
          <p14:tracePt t="34299" x="8388350" y="2174875"/>
          <p14:tracePt t="34307" x="8396288" y="2174875"/>
          <p14:tracePt t="34319" x="8404225" y="2174875"/>
          <p14:tracePt t="34325" x="8413750" y="2174875"/>
          <p14:tracePt t="34399" x="8404225" y="2174875"/>
          <p14:tracePt t="34407" x="8388350" y="2174875"/>
          <p14:tracePt t="34415" x="8362950" y="2174875"/>
          <p14:tracePt t="34425" x="8345488" y="2174875"/>
          <p14:tracePt t="34436" x="8259763" y="2192338"/>
          <p14:tracePt t="34441" x="8234363" y="2192338"/>
          <p14:tracePt t="34447" x="8175625" y="2192338"/>
          <p14:tracePt t="34459" x="8132763" y="2192338"/>
          <p14:tracePt t="34469" x="8064500" y="2192338"/>
          <p14:tracePt t="34479" x="8005763" y="2192338"/>
          <p14:tracePt t="34489" x="7945438" y="2192338"/>
          <p14:tracePt t="34497" x="7732713" y="2192338"/>
          <p14:tracePt t="34505" x="7666038" y="2192338"/>
          <p14:tracePt t="34515" x="7546975" y="2192338"/>
          <p14:tracePt t="34525" x="7461250" y="2192338"/>
          <p14:tracePt t="34535" x="7334250" y="2192338"/>
          <p14:tracePt t="34541" x="7265988" y="2192338"/>
          <p14:tracePt t="34549" x="7121525" y="2200275"/>
          <p14:tracePt t="34557" x="6985000" y="2209800"/>
          <p14:tracePt t="34570" x="6858000" y="2227263"/>
          <p14:tracePt t="34573" x="6764338" y="2235200"/>
          <p14:tracePt t="34581" x="6721475" y="2235200"/>
          <p14:tracePt t="34591" x="6654800" y="2243138"/>
          <p14:tracePt t="34597" x="6594475" y="2243138"/>
          <p14:tracePt t="34605" x="6561138" y="2243138"/>
          <p14:tracePt t="34613" x="6526213" y="2252663"/>
          <p14:tracePt t="34621" x="6500813" y="2252663"/>
          <p14:tracePt t="34631" x="6457950" y="2252663"/>
          <p14:tracePt t="34637" x="6407150" y="2252663"/>
          <p14:tracePt t="34645" x="6381750" y="2252663"/>
          <p14:tracePt t="34653" x="6305550" y="2252663"/>
          <p14:tracePt t="34663" x="6211888" y="2260600"/>
          <p14:tracePt t="34669" x="6127750" y="2260600"/>
          <p14:tracePt t="34677" x="5973763" y="2260600"/>
          <p14:tracePt t="34687" x="5880100" y="2260600"/>
          <p14:tracePt t="34695" x="5795963" y="2260600"/>
          <p14:tracePt t="34702" x="5676900" y="2260600"/>
          <p14:tracePt t="34709" x="5565775" y="2260600"/>
          <p14:tracePt t="34720" x="5507038" y="2260600"/>
          <p14:tracePt t="34727" x="5421313" y="2260600"/>
          <p14:tracePt t="34737" x="5380038" y="2260600"/>
          <p14:tracePt t="34743" x="5345113" y="2260600"/>
          <p14:tracePt t="34754" x="5319713" y="2260600"/>
          <p14:tracePt t="34763" x="5311775" y="2252663"/>
          <p14:tracePt t="34771" x="5302250" y="2235200"/>
          <p14:tracePt t="34787" x="5294313" y="2217738"/>
          <p14:tracePt t="34807" x="5294313" y="2200275"/>
          <p14:tracePt t="34819" x="5294313" y="2192338"/>
          <p14:tracePt t="34831" x="5294313" y="2174875"/>
          <p14:tracePt t="34839" x="5294313" y="2159000"/>
          <p14:tracePt t="34847" x="5302250" y="2149475"/>
          <p14:tracePt t="34855" x="5311775" y="2133600"/>
          <p14:tracePt t="34864" x="5319713" y="2116138"/>
          <p14:tracePt t="34871" x="5337175" y="2108200"/>
          <p14:tracePt t="34880" x="5353050" y="2082800"/>
          <p14:tracePt t="34887" x="5370513" y="2065338"/>
          <p14:tracePt t="34895" x="5395913" y="2047875"/>
          <p14:tracePt t="34904" x="5413375" y="2022475"/>
          <p14:tracePt t="34911" x="5430838" y="2005013"/>
          <p14:tracePt t="34921" x="5456238" y="1997075"/>
          <p14:tracePt t="34927" x="5472113" y="1971675"/>
          <p14:tracePt t="34937" x="5489575" y="1954213"/>
          <p14:tracePt t="34943" x="5514975" y="1928813"/>
          <p14:tracePt t="34952" x="5532438" y="1911350"/>
          <p14:tracePt t="34961" x="5557838" y="1895475"/>
          <p14:tracePt t="34969" x="5583238" y="1885950"/>
          <p14:tracePt t="34975" x="5616575" y="1878013"/>
          <p14:tracePt t="34985" x="5651500" y="1860550"/>
          <p14:tracePt t="34991" x="5684838" y="1852613"/>
          <p14:tracePt t="35004" x="5727700" y="1835150"/>
          <p14:tracePt t="35007" x="5795963" y="1819275"/>
          <p14:tracePt t="35018" x="5854700" y="1793875"/>
          <p14:tracePt t="35023" x="5915025" y="1784350"/>
          <p14:tracePt t="35037" x="5957888" y="1766888"/>
          <p14:tracePt t="35041" x="6008688" y="1758950"/>
          <p14:tracePt t="35049" x="6042025" y="1751013"/>
          <p14:tracePt t="35057" x="6059488" y="1741488"/>
          <p14:tracePt t="35065" x="6076950" y="1741488"/>
          <p14:tracePt t="35073" x="6084888" y="1741488"/>
          <p14:tracePt t="35105" x="6084888" y="1733550"/>
          <p14:tracePt t="35137" x="6076950" y="1733550"/>
          <p14:tracePt t="35153" x="6067425" y="1733550"/>
          <p14:tracePt t="35161" x="6049963" y="1725613"/>
          <p14:tracePt t="35177" x="6034088" y="1725613"/>
          <p14:tracePt t="35185" x="6024563" y="1725613"/>
          <p14:tracePt t="35249" x="6042025" y="1725613"/>
          <p14:tracePt t="35259" x="6067425" y="1716088"/>
          <p14:tracePt t="35266" x="6084888" y="1716088"/>
          <p14:tracePt t="35275" x="6127750" y="1716088"/>
          <p14:tracePt t="35286" x="6178550" y="1708150"/>
          <p14:tracePt t="35291" x="6246813" y="1708150"/>
          <p14:tracePt t="35302" x="6313488" y="1708150"/>
          <p14:tracePt t="35307" x="6365875" y="1708150"/>
          <p14:tracePt t="35315" x="6432550" y="1708150"/>
          <p14:tracePt t="35323" x="6518275" y="1690688"/>
          <p14:tracePt t="35335" x="6645275" y="1690688"/>
          <p14:tracePt t="35339" x="6688138" y="1690688"/>
          <p14:tracePt t="35348" x="6832600" y="1690688"/>
          <p14:tracePt t="35355" x="6943725" y="1682750"/>
          <p14:tracePt t="35363" x="6977063" y="1682750"/>
          <p14:tracePt t="35371" x="7053263" y="1682750"/>
          <p14:tracePt t="35379" x="7113588" y="1682750"/>
          <p14:tracePt t="35387" x="7180263" y="1674813"/>
          <p14:tracePt t="35395" x="7232650" y="1674813"/>
          <p14:tracePt t="35404" x="7283450" y="1674813"/>
          <p14:tracePt t="35411" x="7316788" y="1665288"/>
          <p14:tracePt t="35420" x="7359650" y="1665288"/>
          <p14:tracePt t="35427" x="7410450" y="1665288"/>
          <p14:tracePt t="35437" x="7453313" y="1665288"/>
          <p14:tracePt t="35443" x="7494588" y="1665288"/>
          <p14:tracePt t="35452" x="7537450" y="1665288"/>
          <p14:tracePt t="35459" x="7605713" y="1665288"/>
          <p14:tracePt t="35469" x="7639050" y="1665288"/>
          <p14:tracePt t="35477" x="7681913" y="1665288"/>
          <p14:tracePt t="35487" x="7707313" y="1665288"/>
          <p14:tracePt t="35497" x="7742238" y="1665288"/>
          <p14:tracePt t="35504" x="7767638" y="1665288"/>
          <p14:tracePt t="35511" x="7800975" y="1665288"/>
          <p14:tracePt t="35521" x="7835900" y="1665288"/>
          <p14:tracePt t="35527" x="7869238" y="1665288"/>
          <p14:tracePt t="35537" x="7920038" y="1674813"/>
          <p14:tracePt t="35543" x="7954963" y="1674813"/>
          <p14:tracePt t="35554" x="7996238" y="1674813"/>
          <p14:tracePt t="35559" x="8039100" y="1682750"/>
          <p14:tracePt t="35571" x="8074025" y="1682750"/>
          <p14:tracePt t="35579" x="8107363" y="1690688"/>
          <p14:tracePt t="35589" x="8140700" y="1700213"/>
          <p14:tracePt t="35598" x="8166100" y="1700213"/>
          <p14:tracePt t="35607" x="8201025" y="1700213"/>
          <p14:tracePt t="35620" x="8226425" y="1700213"/>
          <p14:tracePt t="35631" x="8259763" y="1708150"/>
          <p14:tracePt t="35647" x="8259763" y="1716088"/>
          <p14:tracePt t="35669" x="8259763" y="1733550"/>
          <p14:tracePt t="35677" x="8269288" y="1741488"/>
          <p14:tracePt t="35695" x="8269288" y="1758950"/>
          <p14:tracePt t="35704" x="8269288" y="1766888"/>
          <p14:tracePt t="35720" x="8269288" y="1776413"/>
          <p14:tracePt t="35725" x="8269288" y="1784350"/>
          <p14:tracePt t="35737" x="8269288" y="1801813"/>
          <p14:tracePt t="35745" x="8269288" y="1809750"/>
          <p14:tracePt t="35755" x="8269288" y="1819275"/>
          <p14:tracePt t="35763" x="8259763" y="1844675"/>
          <p14:tracePt t="35771" x="8259763" y="1852613"/>
          <p14:tracePt t="35779" x="8243888" y="1860550"/>
          <p14:tracePt t="35785" x="8234363" y="1860550"/>
          <p14:tracePt t="35796" x="8226425" y="1878013"/>
          <p14:tracePt t="35839" x="8208963" y="1878013"/>
          <p14:tracePt t="35875" x="8183563" y="1885950"/>
          <p14:tracePt t="35891" x="7691438" y="1963738"/>
          <p14:tracePt t="35899" x="7189788" y="2005013"/>
          <p14:tracePt t="35937" x="6781800" y="2039938"/>
          <p14:tracePt t="35973" x="6110288" y="2082800"/>
          <p14:tracePt t="35983" x="5532438" y="2124075"/>
          <p14:tracePt t="35991" x="5064125" y="2141538"/>
          <p14:tracePt t="36003" x="4979988" y="2141538"/>
          <p14:tracePt t="36007" x="4894263" y="2159000"/>
          <p14:tracePt t="36019" x="4810125" y="2159000"/>
          <p14:tracePt t="36025" x="4716463" y="2166938"/>
          <p14:tracePt t="36035" x="4630738" y="2174875"/>
          <p14:tracePt t="36043" x="4538663" y="2174875"/>
          <p14:tracePt t="36053" x="4410075" y="2184400"/>
          <p14:tracePt t="36061" x="4333875" y="2184400"/>
          <p14:tracePt t="36071" x="4249738" y="2184400"/>
          <p14:tracePt t="36077" x="4206875" y="2184400"/>
          <p14:tracePt t="36085" x="4164013" y="2184400"/>
          <p14:tracePt t="36091" x="4130675" y="2184400"/>
          <p14:tracePt t="36103" x="4105275" y="2184400"/>
          <p14:tracePt t="36107" x="4095750" y="2184400"/>
          <p14:tracePt t="36120" x="4087813" y="2184400"/>
          <p14:tracePt t="36123" x="4079875" y="2184400"/>
          <p14:tracePt t="36141" x="4079875" y="2174875"/>
          <p14:tracePt t="36157" x="4079875" y="2166938"/>
          <p14:tracePt t="36165" x="4070350" y="2166938"/>
          <p14:tracePt t="36173" x="4070350" y="2159000"/>
          <p14:tracePt t="36185" x="4070350" y="2149475"/>
          <p14:tracePt t="36197" x="4070350" y="2141538"/>
          <p14:tracePt t="36205" x="4070350" y="2133600"/>
          <p14:tracePt t="36214" x="4070350" y="2124075"/>
          <p14:tracePt t="36221" x="4070350" y="2108200"/>
          <p14:tracePt t="36229" x="4095750" y="2090738"/>
          <p14:tracePt t="36237" x="4113213" y="2073275"/>
          <p14:tracePt t="36245" x="4138613" y="2055813"/>
          <p14:tracePt t="36254" x="4206875" y="2030413"/>
          <p14:tracePt t="36261" x="4265613" y="1997075"/>
          <p14:tracePt t="36271" x="4316413" y="1979613"/>
          <p14:tracePt t="36279" x="4410075" y="1954213"/>
          <p14:tracePt t="36289" x="4589463" y="1920875"/>
          <p14:tracePt t="36297" x="4733925" y="1885950"/>
          <p14:tracePt t="36305" x="4835525" y="1870075"/>
          <p14:tracePt t="36315" x="5056188" y="1827213"/>
          <p14:tracePt t="36321" x="5218113" y="1801813"/>
          <p14:tracePt t="36329" x="5353050" y="1784350"/>
          <p14:tracePt t="36337" x="5464175" y="1758950"/>
          <p14:tracePt t="36345" x="5641975" y="1733550"/>
          <p14:tracePt t="36354" x="5770563" y="1708150"/>
          <p14:tracePt t="36361" x="5872163" y="1700213"/>
          <p14:tracePt t="36372" x="5932488" y="1690688"/>
          <p14:tracePt t="36379" x="5983288" y="1682750"/>
          <p14:tracePt t="36387" x="5991225" y="1674813"/>
          <p14:tracePt t="36395" x="6024563" y="1674813"/>
          <p14:tracePt t="36405" x="6049963" y="1665288"/>
          <p14:tracePt t="36411" x="6059488" y="1665288"/>
          <p14:tracePt t="36419" x="6084888" y="1665288"/>
          <p14:tracePt t="36427" x="6102350" y="1657350"/>
          <p14:tracePt t="36437" x="6127750" y="1657350"/>
          <p14:tracePt t="36443" x="6143625" y="1657350"/>
          <p14:tracePt t="36452" x="6169025" y="1657350"/>
          <p14:tracePt t="36459" x="6203950" y="1657350"/>
          <p14:tracePt t="36469" x="6221413" y="1649413"/>
          <p14:tracePt t="36475" x="6254750" y="1649413"/>
          <p14:tracePt t="36487" x="6280150" y="1649413"/>
          <p14:tracePt t="36495" x="6297613" y="1649413"/>
          <p14:tracePt t="36504" x="6323013" y="1649413"/>
          <p14:tracePt t="36511" x="6365875" y="1649413"/>
          <p14:tracePt t="36523" x="6391275" y="1649413"/>
          <p14:tracePt t="36531" x="6407150" y="1649413"/>
          <p14:tracePt t="36541" x="6432550" y="1649413"/>
          <p14:tracePt t="36554" x="6457950" y="1649413"/>
          <p14:tracePt t="36559" x="6535738" y="1649413"/>
          <p14:tracePt t="36569" x="6551613" y="1649413"/>
          <p14:tracePt t="36575" x="6594475" y="1649413"/>
          <p14:tracePt t="36585" x="6645275" y="1649413"/>
          <p14:tracePt t="36591" x="6705600" y="1649413"/>
          <p14:tracePt t="36599" x="6756400" y="1649413"/>
          <p14:tracePt t="36607" x="6832600" y="1649413"/>
          <p14:tracePt t="36615" x="6891338" y="1657350"/>
          <p14:tracePt t="36623" x="6985000" y="1657350"/>
          <p14:tracePt t="36635" x="7061200" y="1674813"/>
          <p14:tracePt t="36639" x="7164388" y="1674813"/>
          <p14:tracePt t="36647" x="7232650" y="1674813"/>
          <p14:tracePt t="36655" x="7291388" y="1674813"/>
          <p14:tracePt t="36665" x="7359650" y="1674813"/>
          <p14:tracePt t="36675" x="7443788" y="1674813"/>
          <p14:tracePt t="36685" x="7546975" y="1674813"/>
          <p14:tracePt t="36691" x="7691438" y="1674813"/>
          <p14:tracePt t="36704" x="7716838" y="1674813"/>
          <p14:tracePt t="36709" x="7843838" y="1674813"/>
          <p14:tracePt t="36720" x="7886700" y="1674813"/>
          <p14:tracePt t="36725" x="7945438" y="1674813"/>
          <p14:tracePt t="36737" x="7988300" y="1674813"/>
          <p14:tracePt t="36741" x="8021638" y="1674813"/>
          <p14:tracePt t="36749" x="8064500" y="1674813"/>
          <p14:tracePt t="36757" x="8107363" y="1682750"/>
          <p14:tracePt t="36770" x="8140700" y="1682750"/>
          <p14:tracePt t="36777" x="8175625" y="1690688"/>
          <p14:tracePt t="36785" x="8234363" y="1700213"/>
          <p14:tracePt t="36793" x="8243888" y="1708150"/>
          <p14:tracePt t="36802" x="8259763" y="1708150"/>
          <p14:tracePt t="36809" x="8277225" y="1716088"/>
          <p14:tracePt t="36821" x="8285163" y="1725613"/>
          <p14:tracePt t="36825" x="8285163" y="1733550"/>
          <p14:tracePt t="36837" x="8294688" y="1741488"/>
          <p14:tracePt t="36841" x="8302625" y="1741488"/>
          <p14:tracePt t="36854" x="8302625" y="1751013"/>
          <p14:tracePt t="36861" x="8302625" y="1758950"/>
          <p14:tracePt t="36877" x="8302625" y="1766888"/>
          <p14:tracePt t="36885" x="8302625" y="1784350"/>
          <p14:tracePt t="36893" x="8310563" y="1793875"/>
          <p14:tracePt t="36904" x="8310563" y="1801813"/>
          <p14:tracePt t="36909" x="8310563" y="1819275"/>
          <p14:tracePt t="36921" x="8310563" y="1835150"/>
          <p14:tracePt t="36929" x="8320088" y="1852613"/>
          <p14:tracePt t="36937" x="8320088" y="1885950"/>
          <p14:tracePt t="36945" x="8320088" y="1895475"/>
          <p14:tracePt t="36963" x="8320088" y="1903413"/>
          <p14:tracePt t="36971" x="8320088" y="1911350"/>
          <p14:tracePt t="36985" x="8320088" y="1920875"/>
          <p14:tracePt t="36989" x="8320088" y="1928813"/>
          <p14:tracePt t="37003" x="8310563" y="1938338"/>
          <p14:tracePt t="37007" x="8285163" y="1938338"/>
          <p14:tracePt t="37015" x="8269288" y="1946275"/>
          <p14:tracePt t="37023" x="8243888" y="1954213"/>
          <p14:tracePt t="37036" x="8208963" y="1954213"/>
          <p14:tracePt t="37039" x="8175625" y="1963738"/>
          <p14:tracePt t="37047" x="8150225" y="1963738"/>
          <p14:tracePt t="37055" x="8115300" y="1963738"/>
          <p14:tracePt t="37063" x="8099425" y="1963738"/>
          <p14:tracePt t="37071" x="8074025" y="1963738"/>
          <p14:tracePt t="37079" x="8047038" y="1963738"/>
          <p14:tracePt t="37087" x="8005763" y="1963738"/>
          <p14:tracePt t="37095" x="7970838" y="1963738"/>
          <p14:tracePt t="37104" x="7937500" y="1963738"/>
          <p14:tracePt t="37111" x="7912100" y="1963738"/>
          <p14:tracePt t="37119" x="7886700" y="1963738"/>
          <p14:tracePt t="37127" x="7861300" y="1954213"/>
          <p14:tracePt t="37137" x="7843838" y="1954213"/>
          <p14:tracePt t="37143" x="7818438" y="1954213"/>
          <p14:tracePt t="37154" x="7793038" y="1954213"/>
          <p14:tracePt t="37159" x="7775575" y="1954213"/>
          <p14:tracePt t="37169" x="7716838" y="1946275"/>
          <p14:tracePt t="37177" x="7673975" y="1946275"/>
          <p14:tracePt t="37187" x="7631113" y="1946275"/>
          <p14:tracePt t="37193" x="7512050" y="1946275"/>
          <p14:tracePt t="37200" x="7486650" y="1946275"/>
          <p14:tracePt t="37207" x="7392988" y="1946275"/>
          <p14:tracePt t="37219" x="7350125" y="1946275"/>
          <p14:tracePt t="37225" x="7308850" y="1946275"/>
          <p14:tracePt t="37231" x="7283450" y="1946275"/>
          <p14:tracePt t="37241" x="7240588" y="1946275"/>
          <p14:tracePt t="37249" x="7172325" y="1946275"/>
          <p14:tracePt t="37257" x="7129463" y="1946275"/>
          <p14:tracePt t="37269" x="7088188" y="1946275"/>
          <p14:tracePt t="37279" x="7027863" y="1946275"/>
          <p14:tracePt t="37291" x="6746875" y="1946275"/>
          <p14:tracePt t="37305" x="6688138" y="1946275"/>
          <p14:tracePt t="37319" x="6518275" y="1946275"/>
          <p14:tracePt t="37325" x="6450013" y="1946275"/>
          <p14:tracePt t="37337" x="6338888" y="1946275"/>
          <p14:tracePt t="37341" x="6288088" y="1946275"/>
          <p14:tracePt t="37373" x="6262688" y="1946275"/>
          <p14:tracePt t="37540" x="6229350" y="1946275"/>
          <p14:tracePt t="37549" x="6008688" y="1971675"/>
          <p14:tracePt t="37559" x="5489575" y="1971675"/>
          <p14:tracePt t="37639" x="5497513" y="1971675"/>
          <p14:tracePt t="37657" x="5497513" y="2005013"/>
          <p14:tracePt t="37669" x="5497513" y="2047875"/>
          <p14:tracePt t="37679" x="5464175" y="2124075"/>
          <p14:tracePt t="37901" x="5464175" y="2116138"/>
          <p14:tracePt t="37909" x="5456238" y="2108200"/>
          <p14:tracePt t="37917" x="5456238" y="2098675"/>
          <p14:tracePt t="37925" x="5456238" y="2090738"/>
          <p14:tracePt t="37990" x="5464175" y="2082800"/>
          <p14:tracePt t="38001" x="5472113" y="2065338"/>
          <p14:tracePt t="38008" x="5472113" y="2055813"/>
          <p14:tracePt t="38013" x="5481638" y="2055813"/>
          <p14:tracePt t="38021" x="5481638" y="2047875"/>
          <p14:tracePt t="38030" x="5481638" y="2039938"/>
          <p14:tracePt t="38053" x="5489575" y="2039938"/>
          <p14:tracePt t="38077" x="5497513" y="2039938"/>
          <p14:tracePt t="38119" x="5497513" y="2047875"/>
          <p14:tracePt t="38143" x="5497513" y="2055813"/>
          <p14:tracePt t="38159" x="5497513" y="2065338"/>
          <p14:tracePt t="38175" x="5497513" y="2073275"/>
          <p14:tracePt t="38537" x="5497513" y="2090738"/>
          <p14:tracePt t="38545" x="5481638" y="2098675"/>
          <p14:tracePt t="38553" x="5472113" y="2108200"/>
          <p14:tracePt t="38569" x="5464175" y="2124075"/>
          <p14:tracePt t="38577" x="5446713" y="2141538"/>
          <p14:tracePt t="38585" x="5421313" y="2159000"/>
          <p14:tracePt t="38593" x="5380038" y="2174875"/>
          <p14:tracePt t="38604" x="5345113" y="2192338"/>
          <p14:tracePt t="38609" x="5268913" y="2235200"/>
          <p14:tracePt t="38621" x="5192713" y="2268538"/>
          <p14:tracePt t="38631" x="5056188" y="2328863"/>
          <p14:tracePt t="38638" x="4954588" y="2371725"/>
          <p14:tracePt t="38647" x="4894263" y="2405063"/>
          <p14:tracePt t="38655" x="4827588" y="2438400"/>
          <p14:tracePt t="38663" x="4749800" y="2473325"/>
          <p14:tracePt t="38671" x="4691063" y="2498725"/>
          <p14:tracePt t="38679" x="4614863" y="2549525"/>
          <p14:tracePt t="38687" x="4564063" y="2566988"/>
          <p14:tracePt t="38695" x="4460875" y="2625725"/>
          <p14:tracePt t="38704" x="4410075" y="2651125"/>
          <p14:tracePt t="38715" x="4333875" y="2686050"/>
          <p14:tracePt t="38723" x="4275138" y="2719388"/>
          <p14:tracePt t="38731" x="4197350" y="2752725"/>
          <p14:tracePt t="38739" x="4087813" y="2805113"/>
          <p14:tracePt t="38747" x="4027488" y="2838450"/>
          <p14:tracePt t="38755" x="3925888" y="2881313"/>
          <p14:tracePt t="38763" x="3867150" y="2906713"/>
          <p14:tracePt t="38772" x="3763963" y="2940050"/>
          <p14:tracePt t="38779" x="3671888" y="2974975"/>
          <p14:tracePt t="38787" x="3594100" y="3008313"/>
          <p14:tracePt t="38795" x="3509963" y="3051175"/>
          <p14:tracePt t="38804" x="3433763" y="3084513"/>
          <p14:tracePt t="38811" x="3398838" y="3101975"/>
          <p14:tracePt t="38819" x="3330575" y="3170238"/>
          <p14:tracePt t="38827" x="3297238" y="3211513"/>
          <p14:tracePt t="38838" x="3271838" y="3279775"/>
          <p14:tracePt t="38843" x="3238500" y="3355975"/>
          <p14:tracePt t="38855" x="3211513" y="3433763"/>
          <p14:tracePt t="38859" x="3211513" y="3475038"/>
          <p14:tracePt t="38871" x="3221038" y="3517900"/>
          <p14:tracePt t="39037" x="3221038" y="3502025"/>
          <p14:tracePt t="39045" x="3221038" y="3467100"/>
          <p14:tracePt t="39057" x="3221038" y="3441700"/>
          <p14:tracePt t="39065" x="3221038" y="3424238"/>
          <p14:tracePt t="39073" x="3203575" y="3416300"/>
          <p14:tracePt t="39081" x="3160713" y="3408363"/>
          <p14:tracePt t="39089" x="3094038" y="3373438"/>
          <p14:tracePt t="39098" x="3033713" y="3355975"/>
          <p14:tracePt t="39105" x="2974975" y="3330575"/>
          <p14:tracePt t="39113" x="2914650" y="3314700"/>
          <p14:tracePt t="39121" x="2855913" y="3289300"/>
          <p14:tracePt t="39129" x="2805113" y="3289300"/>
          <p14:tracePt t="39137" x="2762250" y="3279775"/>
          <p14:tracePt t="39145" x="2744788" y="3279775"/>
          <p14:tracePt t="39169" x="2727325" y="3271838"/>
          <p14:tracePt t="39177" x="2719388" y="3271838"/>
          <p14:tracePt t="39185" x="2701925" y="3271838"/>
          <p14:tracePt t="39196" x="2686050" y="3271838"/>
          <p14:tracePt t="39202" x="2676525" y="3271838"/>
          <p14:tracePt t="39211" x="2660650" y="3263900"/>
          <p14:tracePt t="39221" x="2651125" y="3254375"/>
          <p14:tracePt t="39227" x="2643188" y="3254375"/>
          <p14:tracePt t="39237" x="2643188" y="3246438"/>
          <p14:tracePt t="39243" x="2633663" y="3246438"/>
          <p14:tracePt t="39255" x="2625725" y="3238500"/>
          <p14:tracePt t="39259" x="2625725" y="3228975"/>
          <p14:tracePt t="39269" x="2617788" y="3221038"/>
          <p14:tracePt t="39279" x="2608263" y="3221038"/>
          <p14:tracePt t="39287" x="2600325" y="3211513"/>
          <p14:tracePt t="39295" x="2600325" y="3203575"/>
          <p14:tracePt t="39311" x="2592388" y="3203575"/>
          <p14:tracePt t="39319" x="2592388" y="3195638"/>
          <p14:tracePt t="39327" x="2582863" y="3195638"/>
          <p14:tracePt t="39338" x="2582863" y="3186113"/>
          <p14:tracePt t="39343" x="2582863" y="3178175"/>
          <p14:tracePt t="39359" x="2574925" y="3170238"/>
          <p14:tracePt t="39371" x="2574925" y="3160713"/>
          <p14:tracePt t="39375" x="2566988" y="3160713"/>
          <p14:tracePt t="39391" x="2566988" y="3152775"/>
          <p14:tracePt t="39407" x="2566988" y="3144838"/>
          <p14:tracePt t="39439" x="2566988" y="3135313"/>
          <p14:tracePt t="39447" x="2566988" y="3127375"/>
          <p14:tracePt t="39465" x="2566988" y="3119438"/>
          <p14:tracePt t="39479" x="2566988" y="3109913"/>
          <p14:tracePt t="39489" x="2566988" y="3094038"/>
          <p14:tracePt t="39505" x="2574925" y="3084513"/>
          <p14:tracePt t="39513" x="2574925" y="3067050"/>
          <p14:tracePt t="39529" x="2582863" y="3059113"/>
          <p14:tracePt t="39537" x="2592388" y="3051175"/>
          <p14:tracePt t="39545" x="2600325" y="3051175"/>
          <p14:tracePt t="39554" x="2600325" y="3041650"/>
          <p14:tracePt t="39561" x="2608263" y="3025775"/>
          <p14:tracePt t="39570" x="2617788" y="3016250"/>
          <p14:tracePt t="39577" x="2633663" y="3008313"/>
          <p14:tracePt t="39585" x="2651125" y="2990850"/>
          <p14:tracePt t="39593" x="2660650" y="2974975"/>
          <p14:tracePt t="39605" x="2676525" y="2965450"/>
          <p14:tracePt t="39613" x="2686050" y="2965450"/>
          <p14:tracePt t="39621" x="2686050" y="2957513"/>
          <p14:tracePt t="39629" x="2693988" y="2949575"/>
          <p14:tracePt t="39637" x="2701925" y="2940050"/>
          <p14:tracePt t="39645" x="2711450" y="2940050"/>
          <p14:tracePt t="39669" x="2711450" y="2932113"/>
          <p14:tracePt t="39705" x="2719388" y="2932113"/>
          <p14:tracePt t="39713" x="2727325" y="2922588"/>
          <p14:tracePt t="39745" x="2736850" y="2922588"/>
          <p14:tracePt t="39761" x="2744788" y="2922588"/>
          <p14:tracePt t="39771" x="2744788" y="2914650"/>
          <p14:tracePt t="39777" x="2752725" y="2914650"/>
          <p14:tracePt t="39803" x="2770188" y="2914650"/>
          <p14:tracePt t="39811" x="2770188" y="2906713"/>
          <p14:tracePt t="39821" x="2787650" y="2906713"/>
          <p14:tracePt t="39827" x="2805113" y="2897188"/>
          <p14:tracePt t="39838" x="2813050" y="2889250"/>
          <p14:tracePt t="39843" x="2830513" y="2889250"/>
          <p14:tracePt t="39855" x="2846388" y="2889250"/>
          <p14:tracePt t="39869" x="2863850" y="2889250"/>
          <p14:tracePt t="39875" x="2871788" y="2881313"/>
          <p14:tracePt t="39887" x="2881313" y="2881313"/>
          <p14:tracePt t="39891" x="2889250" y="2871788"/>
          <p14:tracePt t="39915" x="2897188" y="2871788"/>
          <p14:tracePt t="39923" x="2906713" y="2871788"/>
          <p14:tracePt t="39931" x="2914650" y="2871788"/>
          <p14:tracePt t="39955" x="2922588" y="2871788"/>
          <p14:tracePt t="40003" x="2932113" y="2871788"/>
          <p14:tracePt t="40019" x="2940050" y="2871788"/>
          <p14:tracePt t="40029" x="2949575" y="2871788"/>
          <p14:tracePt t="40035" x="2957513" y="2871788"/>
          <p14:tracePt t="40045" x="2965450" y="2871788"/>
          <p14:tracePt t="40054" x="2982913" y="2871788"/>
          <p14:tracePt t="40061" x="2990850" y="2871788"/>
          <p14:tracePt t="40071" x="3008313" y="2871788"/>
          <p14:tracePt t="40077" x="3016250" y="2871788"/>
          <p14:tracePt t="40088" x="3016250" y="2881313"/>
          <p14:tracePt t="40097" x="3025775" y="2881313"/>
          <p14:tracePt t="40106" x="3033713" y="2881313"/>
          <p14:tracePt t="40113" x="3041650" y="2889250"/>
          <p14:tracePt t="40121" x="3051175" y="2889250"/>
          <p14:tracePt t="40129" x="3059113" y="2889250"/>
          <p14:tracePt t="40137" x="3067050" y="2897188"/>
          <p14:tracePt t="40145" x="3067050" y="2906713"/>
          <p14:tracePt t="40153" x="3076575" y="2906713"/>
          <p14:tracePt t="40171" x="3084513" y="2906713"/>
          <p14:tracePt t="40186" x="3094038" y="2906713"/>
          <p14:tracePt t="40195" x="3101975" y="2914650"/>
          <p14:tracePt t="40204" x="3109913" y="2914650"/>
          <p14:tracePt t="40221" x="3119438" y="2922588"/>
          <p14:tracePt t="40225" x="3127375" y="2922588"/>
          <p14:tracePt t="40238" x="3135313" y="2922588"/>
          <p14:tracePt t="40241" x="3144838" y="2932113"/>
          <p14:tracePt t="40249" x="3152775" y="2932113"/>
          <p14:tracePt t="40257" x="3160713" y="2932113"/>
          <p14:tracePt t="40265" x="3178175" y="2932113"/>
          <p14:tracePt t="40273" x="3186113" y="2932113"/>
          <p14:tracePt t="40287" x="3203575" y="2932113"/>
          <p14:tracePt t="40295" x="3221038" y="2940050"/>
          <p14:tracePt t="40311" x="3228975" y="2940050"/>
          <p14:tracePt t="40321" x="3238500" y="2940050"/>
          <p14:tracePt t="40338" x="3246438" y="2940050"/>
          <p14:tracePt t="40343" x="3246438" y="2949575"/>
          <p14:tracePt t="40354" x="3254375" y="2949575"/>
          <p14:tracePt t="40371" x="3263900" y="2949575"/>
          <p14:tracePt t="40988" x="3271838" y="2949575"/>
          <p14:tracePt t="40999" x="3279775" y="2949575"/>
          <p14:tracePt t="41006" x="3289300" y="2949575"/>
          <p14:tracePt t="41011" x="3297238" y="2949575"/>
          <p14:tracePt t="41023" x="3305175" y="2949575"/>
          <p14:tracePt t="41035" x="3314700" y="2949575"/>
          <p14:tracePt t="41039" x="3322638" y="2949575"/>
          <p14:tracePt t="41049" x="3330575" y="2949575"/>
          <p14:tracePt t="41071" x="3348038" y="2940050"/>
          <p14:tracePt t="41077" x="3355975" y="2940050"/>
          <p14:tracePt t="41095" x="3365500" y="2940050"/>
          <p14:tracePt t="41104" x="3373438" y="2940050"/>
          <p14:tracePt t="41121" x="3382963" y="2940050"/>
          <p14:tracePt t="41129" x="3398838" y="2940050"/>
          <p14:tracePt t="41145" x="3408363" y="2940050"/>
          <p14:tracePt t="41154" x="3416300" y="2940050"/>
          <p14:tracePt t="41161" x="3424238" y="2940050"/>
          <p14:tracePt t="41193" x="3433763" y="2940050"/>
          <p14:tracePt t="41201" x="3441700" y="2940050"/>
          <p14:tracePt t="41229" x="3449638" y="2940050"/>
          <p14:tracePt t="41237" x="3459163" y="2940050"/>
          <p14:tracePt t="41245" x="3467100" y="2932113"/>
          <p14:tracePt t="41261" x="3484563" y="2932113"/>
          <p14:tracePt t="41271" x="3492500" y="2932113"/>
          <p14:tracePt t="41277" x="3509963" y="2932113"/>
          <p14:tracePt t="41288" x="3535363" y="2932113"/>
          <p14:tracePt t="41293" x="3552825" y="2932113"/>
          <p14:tracePt t="41304" x="3568700" y="2932113"/>
          <p14:tracePt t="41309" x="3594100" y="2932113"/>
          <p14:tracePt t="41321" x="3603625" y="2932113"/>
          <p14:tracePt t="41325" x="3619500" y="2932113"/>
          <p14:tracePt t="41338" x="3629025" y="2932113"/>
          <p14:tracePt t="41341" x="3636963" y="2932113"/>
          <p14:tracePt t="41353" x="3646488" y="2932113"/>
          <p14:tracePt t="41389" x="3654425" y="2932113"/>
          <p14:tracePt t="41405" x="3662363" y="2932113"/>
          <p14:tracePt t="41429" x="3671888" y="2932113"/>
          <p14:tracePt t="41455" x="3679825" y="2932113"/>
          <p14:tracePt t="41471" x="3687763" y="2932113"/>
          <p14:tracePt t="41515" x="3697288" y="2932113"/>
          <p14:tracePt t="41543" x="3705225" y="2932113"/>
          <p14:tracePt t="41738" x="3713163" y="2932113"/>
          <p14:tracePt t="41761" x="3722688" y="2932113"/>
          <p14:tracePt t="41769" x="3730625" y="2932113"/>
          <p14:tracePt t="41826" x="3738563" y="2932113"/>
          <p14:tracePt t="41849" x="3748088" y="2932113"/>
          <p14:tracePt t="41858" x="3756025" y="2932113"/>
          <p14:tracePt t="41873" x="3763963" y="2932113"/>
          <p14:tracePt t="41881" x="3773488" y="2932113"/>
          <p14:tracePt t="41897" x="3781425" y="2932113"/>
          <p14:tracePt t="41927" x="3790950" y="2932113"/>
          <p14:tracePt t="42882" x="3790950" y="2922588"/>
          <p14:tracePt t="42929" x="3790950" y="2914650"/>
          <p14:tracePt t="42945" x="3790950" y="2906713"/>
          <p14:tracePt t="42963" x="3790950" y="2897188"/>
          <p14:tracePt t="42981" x="3781425" y="2889250"/>
          <p14:tracePt t="42989" x="3781425" y="2881313"/>
          <p14:tracePt t="43013" x="3781425" y="2871788"/>
          <p14:tracePt t="43021" x="3773488" y="2863850"/>
          <p14:tracePt t="43037" x="3763963" y="2863850"/>
          <p14:tracePt t="43077" x="3756025" y="2855913"/>
          <p14:tracePt t="43093" x="3748088" y="2846388"/>
          <p14:tracePt t="43101" x="3738563" y="2838450"/>
          <p14:tracePt t="43112" x="3730625" y="2838450"/>
          <p14:tracePt t="43119" x="3713163" y="2830513"/>
          <p14:tracePt t="43127" x="3713163" y="2820988"/>
          <p14:tracePt t="43138" x="3697288" y="2820988"/>
          <p14:tracePt t="43143" x="3679825" y="2813050"/>
          <p14:tracePt t="43159" x="3671888" y="2813050"/>
          <p14:tracePt t="43169" x="3662363" y="2813050"/>
          <p14:tracePt t="43191" x="3654425" y="2813050"/>
          <p14:tracePt t="43458" x="3646488" y="2813050"/>
          <p14:tracePt t="43475" x="3629025" y="2813050"/>
          <p14:tracePt t="43487" x="3611563" y="2813050"/>
          <p14:tracePt t="43497" x="3594100" y="2813050"/>
          <p14:tracePt t="43505" x="3586163" y="2813050"/>
          <p14:tracePt t="43521" x="3578225" y="2813050"/>
          <p14:tracePt t="43529" x="3568700" y="2805113"/>
          <p14:tracePt t="43545" x="3560763" y="2805113"/>
          <p14:tracePt t="43561" x="3552825" y="2805113"/>
          <p14:tracePt t="43569" x="3543300" y="2805113"/>
          <p14:tracePt t="43588" x="3535363" y="2805113"/>
          <p14:tracePt t="43664" x="3527425" y="2805113"/>
          <p14:tracePt t="43978" x="3517900" y="2805113"/>
          <p14:tracePt t="43991" x="3509963" y="2805113"/>
          <p14:tracePt t="44010" x="3502025" y="2805113"/>
          <p14:tracePt t="44017" x="3502025" y="2795588"/>
          <p14:tracePt t="44037" x="3492500" y="2795588"/>
          <p14:tracePt t="44252" x="3484563" y="2795588"/>
          <p14:tracePt t="44363" x="3475038" y="2795588"/>
          <p14:tracePt t="44379" x="3467100" y="2795588"/>
          <p14:tracePt t="44387" x="3459163" y="2795588"/>
          <p14:tracePt t="44403" x="3441700" y="2795588"/>
          <p14:tracePt t="44413" x="3433763" y="2795588"/>
          <p14:tracePt t="44419" x="3424238" y="2795588"/>
          <p14:tracePt t="44427" x="3416300" y="2795588"/>
          <p14:tracePt t="44439" x="3408363" y="2795588"/>
          <p14:tracePt t="44443" x="3390900" y="2795588"/>
          <p14:tracePt t="44454" x="3382963" y="2795588"/>
          <p14:tracePt t="44459" x="3355975" y="2795588"/>
          <p14:tracePt t="44471" x="3330575" y="2795588"/>
          <p14:tracePt t="44475" x="3314700" y="2795588"/>
          <p14:tracePt t="44488" x="3279775" y="2795588"/>
          <p14:tracePt t="44491" x="3246438" y="2795588"/>
          <p14:tracePt t="44499" x="3221038" y="2795588"/>
          <p14:tracePt t="44509" x="3203575" y="2795588"/>
          <p14:tracePt t="44522" x="3178175" y="2795588"/>
          <p14:tracePt t="44529" x="3152775" y="2795588"/>
          <p14:tracePt t="44536" x="3135313" y="2795588"/>
          <p14:tracePt t="44545" x="3119438" y="2795588"/>
          <p14:tracePt t="44555" x="3094038" y="2795588"/>
          <p14:tracePt t="44561" x="3076575" y="2795588"/>
          <p14:tracePt t="44571" x="3059113" y="2795588"/>
          <p14:tracePt t="44577" x="3051175" y="2795588"/>
          <p14:tracePt t="44588" x="3041650" y="2795588"/>
          <p14:tracePt t="44593" x="3033713" y="2795588"/>
          <p14:tracePt t="44609" x="3025775" y="2795588"/>
          <p14:tracePt t="44641" x="3016250" y="2795588"/>
          <p14:tracePt t="44649" x="3016250" y="2805113"/>
          <p14:tracePt t="44657" x="3008313" y="2805113"/>
          <p14:tracePt t="44673" x="3000375" y="2813050"/>
          <p14:tracePt t="44681" x="2990850" y="2813050"/>
          <p14:tracePt t="44689" x="2982913" y="2820988"/>
          <p14:tracePt t="44697" x="2974975" y="2820988"/>
          <p14:tracePt t="44705" x="2957513" y="2830513"/>
          <p14:tracePt t="44720" x="2940050" y="2838450"/>
          <p14:tracePt t="44725" x="2922588" y="2838450"/>
          <p14:tracePt t="44736" x="2906713" y="2846388"/>
          <p14:tracePt t="44741" x="2871788" y="2863850"/>
          <p14:tracePt t="44749" x="2846388" y="2871788"/>
          <p14:tracePt t="44757" x="2805113" y="2881313"/>
          <p14:tracePt t="44765" x="2770188" y="2889250"/>
          <p14:tracePt t="44773" x="2711450" y="2906713"/>
          <p14:tracePt t="44781" x="2676525" y="2906713"/>
          <p14:tracePt t="44789" x="2668588" y="2914650"/>
          <p14:tracePt t="44797" x="2651125" y="2914650"/>
          <p14:tracePt t="44807" x="2643188" y="2914650"/>
          <p14:tracePt t="44819" x="2633663" y="2922588"/>
          <p14:tracePt t="44823" x="2625725" y="2922588"/>
          <p14:tracePt t="44831" x="2617788" y="2922588"/>
          <p14:tracePt t="44839" x="2608263" y="2922588"/>
          <p14:tracePt t="44847" x="2600325" y="2922588"/>
          <p14:tracePt t="44855" x="2592388" y="2932113"/>
          <p14:tracePt t="44863" x="2566988" y="2932113"/>
          <p14:tracePt t="44871" x="2549525" y="2932113"/>
          <p14:tracePt t="44879" x="2532063" y="2940050"/>
          <p14:tracePt t="44888" x="2506663" y="2940050"/>
          <p14:tracePt t="44895" x="2481263" y="2940050"/>
          <p14:tracePt t="44905" x="2455863" y="2940050"/>
          <p14:tracePt t="44915" x="2438400" y="2949575"/>
          <p14:tracePt t="44923" x="2362200" y="2965450"/>
          <p14:tracePt t="44931" x="2336800" y="2965450"/>
          <p14:tracePt t="44939" x="2293938" y="2974975"/>
          <p14:tracePt t="44947" x="2268538" y="2974975"/>
          <p14:tracePt t="44955" x="2235200" y="2974975"/>
          <p14:tracePt t="44963" x="2184400" y="2982913"/>
          <p14:tracePt t="44971" x="2141538" y="2982913"/>
          <p14:tracePt t="44979" x="2098675" y="2982913"/>
          <p14:tracePt t="44987" x="2065338" y="2982913"/>
          <p14:tracePt t="44995" x="2014538" y="2982913"/>
          <p14:tracePt t="45006" x="1938338" y="2982913"/>
          <p14:tracePt t="45011" x="1878013" y="2982913"/>
          <p14:tracePt t="45021" x="1835150" y="2982913"/>
          <p14:tracePt t="45027" x="1751013" y="2982913"/>
          <p14:tracePt t="45039" x="1682750" y="2982913"/>
          <p14:tracePt t="45043" x="1597025" y="2982913"/>
          <p14:tracePt t="45055" x="1520825" y="2982913"/>
          <p14:tracePt t="45059" x="1477963" y="2982913"/>
          <p14:tracePt t="45072" x="1393825" y="2982913"/>
          <p14:tracePt t="45075" x="1350963" y="2982913"/>
          <p14:tracePt t="45088" x="1292225" y="2982913"/>
          <p14:tracePt t="45091" x="1274763" y="2982913"/>
          <p14:tracePt t="45105" x="1241425" y="2982913"/>
          <p14:tracePt t="45109" x="1198563" y="2982913"/>
          <p14:tracePt t="45122" x="1147763" y="2974975"/>
          <p14:tracePt t="45125" x="1104900" y="2974975"/>
          <p14:tracePt t="45136" x="1079500" y="2965450"/>
          <p14:tracePt t="45141" x="1054100" y="2965450"/>
          <p14:tracePt t="45153" x="1028700" y="2957513"/>
          <p14:tracePt t="45157" x="1003300" y="2949575"/>
          <p14:tracePt t="45169" x="985838" y="2949575"/>
          <p14:tracePt t="45173" x="977900" y="2940050"/>
          <p14:tracePt t="45187" x="968375" y="2932113"/>
          <p14:tracePt t="45189" x="960438" y="2932113"/>
          <p14:tracePt t="45205" x="952500" y="2932113"/>
          <p14:tracePt t="45213" x="942975" y="2922588"/>
          <p14:tracePt t="45221" x="942975" y="2914650"/>
          <p14:tracePt t="45238" x="935038" y="2906713"/>
          <p14:tracePt t="45245" x="925513" y="2906713"/>
          <p14:tracePt t="45255" x="917575" y="2906713"/>
          <p14:tracePt t="45261" x="917575" y="2897188"/>
          <p14:tracePt t="45271" x="917575" y="2889250"/>
          <p14:tracePt t="45277" x="909638" y="2889250"/>
          <p14:tracePt t="45288" x="900113" y="2871788"/>
          <p14:tracePt t="45294" x="900113" y="2863850"/>
          <p14:tracePt t="45316" x="892175" y="2846388"/>
          <p14:tracePt t="45318" x="874713" y="2830513"/>
          <p14:tracePt t="45328" x="866775" y="2820988"/>
          <p14:tracePt t="45334" x="849313" y="2805113"/>
          <p14:tracePt t="45343" x="841375" y="2778125"/>
          <p14:tracePt t="45350" x="833438" y="2762250"/>
          <p14:tracePt t="45359" x="823913" y="2752725"/>
          <p14:tracePt t="45366" x="815975" y="2744788"/>
          <p14:tracePt t="45380" x="808038" y="2727325"/>
          <p14:tracePt t="45391" x="798513" y="2719388"/>
          <p14:tracePt t="45399" x="798513" y="2711450"/>
          <p14:tracePt t="45407" x="790575" y="2711450"/>
          <p14:tracePt t="45420" x="781050" y="2693988"/>
          <p14:tracePt t="45427" x="781050" y="2686050"/>
          <p14:tracePt t="45438" x="773113" y="2676525"/>
          <p14:tracePt t="45443" x="765175" y="2660650"/>
          <p14:tracePt t="45453" x="755650" y="2643188"/>
          <p14:tracePt t="45470" x="755650" y="2633663"/>
          <p14:tracePt t="45475" x="747713" y="2625725"/>
          <p14:tracePt t="45489" x="739775" y="2617788"/>
          <p14:tracePt t="45491" x="739775" y="2608263"/>
          <p14:tracePt t="45503" x="730250" y="2600325"/>
          <p14:tracePt t="45507" x="730250" y="2592388"/>
          <p14:tracePt t="45515" x="722313" y="2574925"/>
          <p14:tracePt t="45523" x="714375" y="2566988"/>
          <p14:tracePt t="45537" x="704850" y="2566988"/>
          <p14:tracePt t="45539" x="704850" y="2549525"/>
          <p14:tracePt t="45548" x="704850" y="2541588"/>
          <p14:tracePt t="45555" x="696913" y="2541588"/>
          <p14:tracePt t="45571" x="688975" y="2532063"/>
          <p14:tracePt t="45579" x="688975" y="2524125"/>
          <p14:tracePt t="45587" x="688975" y="2516188"/>
          <p14:tracePt t="45605" x="688975" y="2506663"/>
          <p14:tracePt t="45611" x="688975" y="2498725"/>
          <p14:tracePt t="45641" x="688975" y="2489200"/>
          <p14:tracePt t="45647" x="688975" y="2481263"/>
          <p14:tracePt t="45669" x="688975" y="2473325"/>
          <p14:tracePt t="45685" x="688975" y="2463800"/>
          <p14:tracePt t="45693" x="688975" y="2455863"/>
          <p14:tracePt t="45709" x="696913" y="2447925"/>
          <p14:tracePt t="45722" x="722313" y="2422525"/>
          <p14:tracePt t="45725" x="747713" y="2413000"/>
          <p14:tracePt t="45739" x="773113" y="2405063"/>
          <p14:tracePt t="45741" x="798513" y="2397125"/>
          <p14:tracePt t="45753" x="808038" y="2387600"/>
          <p14:tracePt t="45757" x="833438" y="2379663"/>
          <p14:tracePt t="45765" x="858838" y="2379663"/>
          <p14:tracePt t="45773" x="874713" y="2379663"/>
          <p14:tracePt t="45781" x="900113" y="2379663"/>
          <p14:tracePt t="45789" x="935038" y="2371725"/>
          <p14:tracePt t="45797" x="968375" y="2371725"/>
          <p14:tracePt t="45805" x="1019175" y="2354263"/>
          <p14:tracePt t="45813" x="1079500" y="2354263"/>
          <p14:tracePt t="45821" x="1122363" y="2354263"/>
          <p14:tracePt t="45829" x="1181100" y="2354263"/>
          <p14:tracePt t="45837" x="1249363" y="2354263"/>
          <p14:tracePt t="45845" x="1350963" y="2354263"/>
          <p14:tracePt t="45855" x="1419225" y="2354263"/>
          <p14:tracePt t="45861" x="1477963" y="2354263"/>
          <p14:tracePt t="45872" x="1538288" y="2354263"/>
          <p14:tracePt t="45877" x="1571625" y="2354263"/>
          <p14:tracePt t="45888" x="1649413" y="2354263"/>
          <p14:tracePt t="45893" x="1690688" y="2354263"/>
          <p14:tracePt t="45905" x="1733550" y="2354263"/>
          <p14:tracePt t="45909" x="1776413" y="2362200"/>
          <p14:tracePt t="45922" x="1809750" y="2371725"/>
          <p14:tracePt t="45925" x="1852613" y="2371725"/>
          <p14:tracePt t="45937" x="1885950" y="2371725"/>
          <p14:tracePt t="45941" x="1928813" y="2371725"/>
          <p14:tracePt t="45953" x="1989138" y="2387600"/>
          <p14:tracePt t="45957" x="2039938" y="2387600"/>
          <p14:tracePt t="45970" x="2108200" y="2397125"/>
          <p14:tracePt t="45975" x="2166938" y="2397125"/>
          <p14:tracePt t="45986" x="2209800" y="2397125"/>
          <p14:tracePt t="45991" x="2286000" y="2397125"/>
          <p14:tracePt t="46005" x="2354263" y="2397125"/>
          <p14:tracePt t="46007" x="2413000" y="2397125"/>
          <p14:tracePt t="46020" x="2438400" y="2397125"/>
          <p14:tracePt t="46023" x="2473325" y="2397125"/>
          <p14:tracePt t="46031" x="2498725" y="2397125"/>
          <p14:tracePt t="46039" x="2524125" y="2397125"/>
          <p14:tracePt t="46047" x="2541588" y="2397125"/>
          <p14:tracePt t="46055" x="2557463" y="2397125"/>
          <p14:tracePt t="46063" x="2566988" y="2397125"/>
          <p14:tracePt t="46072" x="2582863" y="2397125"/>
          <p14:tracePt t="46079" x="2600325" y="2397125"/>
          <p14:tracePt t="46087" x="2617788" y="2397125"/>
          <p14:tracePt t="46095" x="2633663" y="2397125"/>
          <p14:tracePt t="46105" x="2660650" y="2397125"/>
          <p14:tracePt t="46111" x="2701925" y="2397125"/>
          <p14:tracePt t="46120" x="2719388" y="2397125"/>
          <p14:tracePt t="46127" x="2762250" y="2397125"/>
          <p14:tracePt t="46138" x="2820988" y="2397125"/>
          <p14:tracePt t="46143" x="2863850" y="2405063"/>
          <p14:tracePt t="46155" x="2897188" y="2405063"/>
          <p14:tracePt t="46159" x="2932113" y="2405063"/>
          <p14:tracePt t="46169" x="2965450" y="2405063"/>
          <p14:tracePt t="46175" x="2990850" y="2405063"/>
          <p14:tracePt t="46189" x="3016250" y="2413000"/>
          <p14:tracePt t="46191" x="3041650" y="2413000"/>
          <p14:tracePt t="46205" x="3051175" y="2422525"/>
          <p14:tracePt t="46207" x="3076575" y="2422525"/>
          <p14:tracePt t="46222" x="3084513" y="2422525"/>
          <p14:tracePt t="46225" x="3094038" y="2430463"/>
          <p14:tracePt t="46236" x="3101975" y="2430463"/>
          <p14:tracePt t="46241" x="3119438" y="2430463"/>
          <p14:tracePt t="46253" x="3119438" y="2438400"/>
          <p14:tracePt t="46257" x="3127375" y="2447925"/>
          <p14:tracePt t="46265" x="3135313" y="2447925"/>
          <p14:tracePt t="46273" x="3135313" y="2455863"/>
          <p14:tracePt t="46281" x="3144838" y="2473325"/>
          <p14:tracePt t="46297" x="3144838" y="2489200"/>
          <p14:tracePt t="46305" x="3144838" y="2506663"/>
          <p14:tracePt t="46313" x="3144838" y="2516188"/>
          <p14:tracePt t="46322" x="3144838" y="2532063"/>
          <p14:tracePt t="46329" x="3144838" y="2557463"/>
          <p14:tracePt t="46339" x="3144838" y="2574925"/>
          <p14:tracePt t="46353" x="3144838" y="2592388"/>
          <p14:tracePt t="46357" x="3119438" y="2625725"/>
          <p14:tracePt t="46365" x="3109913" y="2643188"/>
          <p14:tracePt t="46373" x="3101975" y="2651125"/>
          <p14:tracePt t="46386" x="3084513" y="2660650"/>
          <p14:tracePt t="46389" x="3076575" y="2676525"/>
          <p14:tracePt t="46397" x="3076575" y="2686050"/>
          <p14:tracePt t="46405" x="3059113" y="2693988"/>
          <p14:tracePt t="46413" x="3051175" y="2711450"/>
          <p14:tracePt t="46421" x="3033713" y="2719388"/>
          <p14:tracePt t="46429" x="3025775" y="2736850"/>
          <p14:tracePt t="46439" x="3000375" y="2752725"/>
          <p14:tracePt t="46445" x="2982913" y="2752725"/>
          <p14:tracePt t="46454" x="2957513" y="2770188"/>
          <p14:tracePt t="46461" x="2932113" y="2787650"/>
          <p14:tracePt t="46472" x="2914650" y="2795588"/>
          <p14:tracePt t="46477" x="2897188" y="2813050"/>
          <p14:tracePt t="46486" x="2871788" y="2820988"/>
          <p14:tracePt t="46495" x="2863850" y="2830513"/>
          <p14:tracePt t="46505" x="2846388" y="2830513"/>
          <p14:tracePt t="46511" x="2830513" y="2838450"/>
          <p14:tracePt t="46522" x="2820988" y="2846388"/>
          <p14:tracePt t="46527" x="2813050" y="2855913"/>
          <p14:tracePt t="46537" x="2795588" y="2863850"/>
          <p14:tracePt t="46543" x="2770188" y="2871788"/>
          <p14:tracePt t="46553" x="2762250" y="2871788"/>
          <p14:tracePt t="46559" x="2736850" y="2881313"/>
          <p14:tracePt t="46571" x="2719388" y="2881313"/>
          <p14:tracePt t="46575" x="2711450" y="2889250"/>
          <p14:tracePt t="46586" x="2686050" y="2889250"/>
          <p14:tracePt t="46591" x="2668588" y="2897188"/>
          <p14:tracePt t="46600" x="2660650" y="2906713"/>
          <p14:tracePt t="46607" x="2643188" y="2906713"/>
          <p14:tracePt t="46620" x="2625725" y="2906713"/>
          <p14:tracePt t="46623" x="2617788" y="2914650"/>
          <p14:tracePt t="46631" x="2600325" y="2914650"/>
          <p14:tracePt t="46639" x="2582863" y="2922588"/>
          <p14:tracePt t="46655" x="2574925" y="2922588"/>
          <p14:tracePt t="46659" x="2566988" y="2922588"/>
          <p14:tracePt t="46671" x="2549525" y="2922588"/>
          <p14:tracePt t="46686" x="2541588" y="2922588"/>
          <p14:tracePt t="46691" x="2532063" y="2922588"/>
          <p14:tracePt t="46699" x="2524125" y="2932113"/>
          <p14:tracePt t="46707" x="2516188" y="2932113"/>
          <p14:tracePt t="46715" x="2506663" y="2932113"/>
          <p14:tracePt t="46723" x="2498725" y="2932113"/>
          <p14:tracePt t="46737" x="2489200" y="2932113"/>
          <p14:tracePt t="46739" x="2481263" y="2932113"/>
          <p14:tracePt t="46747" x="2473325" y="2940050"/>
          <p14:tracePt t="46755" x="2463800" y="2940050"/>
          <p14:tracePt t="46770" x="2455863" y="2940050"/>
          <p14:tracePt t="46781" x="2447925" y="2940050"/>
          <p14:tracePt t="46788" x="2438400" y="2940050"/>
          <p14:tracePt t="46797" x="2430463" y="2940050"/>
          <p14:tracePt t="46805" x="2413000" y="2940050"/>
          <p14:tracePt t="46822" x="2397125" y="2940050"/>
          <p14:tracePt t="46829" x="2387600" y="2940050"/>
          <p14:tracePt t="46838" x="2387600" y="2949575"/>
          <p14:tracePt t="46845" x="2362200" y="2949575"/>
          <p14:tracePt t="46861" x="2354263" y="2949575"/>
          <p14:tracePt t="46872" x="2344738" y="2949575"/>
          <p14:tracePt t="46877" x="2336800" y="2949575"/>
          <p14:tracePt t="46910" x="2328863" y="2949575"/>
          <p14:tracePt t="46934" x="2319338" y="2949575"/>
          <p14:tracePt t="46957" x="2303463" y="2949575"/>
          <p14:tracePt t="46965" x="2293938" y="2949575"/>
          <p14:tracePt t="46973" x="2286000" y="2949575"/>
          <p14:tracePt t="46981" x="2278063" y="2949575"/>
          <p14:tracePt t="46989" x="2268538" y="2957513"/>
          <p14:tracePt t="46997" x="2260600" y="2957513"/>
          <p14:tracePt t="47013" x="2252663" y="2965450"/>
          <p14:tracePt t="47021" x="2243138" y="2965450"/>
          <p14:tracePt t="47037" x="2235200" y="2965450"/>
          <p14:tracePt t="47047" x="2227263" y="2965450"/>
          <p14:tracePt t="47063" x="2217738" y="2974975"/>
          <p14:tracePt t="47072" x="2200275" y="2974975"/>
          <p14:tracePt t="47088" x="2184400" y="2974975"/>
          <p14:tracePt t="47095" x="2174875" y="2982913"/>
          <p14:tracePt t="47105" x="2166938" y="2982913"/>
          <p14:tracePt t="47111" x="2159000" y="2982913"/>
          <p14:tracePt t="47122" x="2149475" y="2982913"/>
          <p14:tracePt t="47127" x="2133600" y="2990850"/>
          <p14:tracePt t="47136" x="2116138" y="2990850"/>
          <p14:tracePt t="47143" x="2108200" y="2990850"/>
          <p14:tracePt t="47153" x="2090738" y="2990850"/>
          <p14:tracePt t="47159" x="2073275" y="2990850"/>
          <p14:tracePt t="47170" x="2055813" y="2990850"/>
          <p14:tracePt t="47175" x="2039938" y="2990850"/>
          <p14:tracePt t="47188" x="2030413" y="2990850"/>
          <p14:tracePt t="47191" x="2022475" y="2990850"/>
          <p14:tracePt t="47199" x="2014538" y="2990850"/>
          <p14:tracePt t="47215" x="2005013" y="2990850"/>
          <p14:tracePt t="47231" x="1997075" y="2990850"/>
          <p14:tracePt t="47255" x="1989138" y="2990850"/>
          <p14:tracePt t="47327" x="1979613" y="2990850"/>
          <p14:tracePt t="47572" x="1971675" y="2990850"/>
          <p14:tracePt t="47601" x="1963738" y="2982913"/>
          <p14:tracePt t="47619" x="1954213" y="2982913"/>
          <p14:tracePt t="47635" x="1946275" y="2982913"/>
          <p14:tracePt t="47820" x="1938338" y="2982913"/>
          <p14:tracePt t="48344" x="1938338" y="2974975"/>
          <p14:tracePt t="48361" x="1928813" y="2974975"/>
          <p14:tracePt t="48521" x="1920875" y="2965450"/>
          <p14:tracePt t="48537" x="1911350" y="2957513"/>
          <p14:tracePt t="48591" x="1903413" y="2957513"/>
          <p14:tracePt t="49302" x="1911350" y="2957513"/>
          <p14:tracePt t="49319" x="1920875" y="2957513"/>
          <p14:tracePt t="49327" x="1928813" y="2957513"/>
          <p14:tracePt t="49338" x="1954213" y="2957513"/>
          <p14:tracePt t="49343" x="1971675" y="2957513"/>
          <p14:tracePt t="49355" x="1997075" y="2957513"/>
          <p14:tracePt t="49359" x="2039938" y="2957513"/>
          <p14:tracePt t="49372" x="2098675" y="2957513"/>
          <p14:tracePt t="49375" x="2159000" y="2957513"/>
          <p14:tracePt t="49388" x="2200275" y="2957513"/>
          <p14:tracePt t="49391" x="2268538" y="2957513"/>
          <p14:tracePt t="49399" x="2328863" y="2957513"/>
          <p14:tracePt t="49407" x="2371725" y="2957513"/>
          <p14:tracePt t="49415" x="2447925" y="2949575"/>
          <p14:tracePt t="49423" x="2516188" y="2949575"/>
          <p14:tracePt t="49431" x="2566988" y="2940050"/>
          <p14:tracePt t="49439" x="2625725" y="2932113"/>
          <p14:tracePt t="49447" x="2668588" y="2922588"/>
          <p14:tracePt t="49455" x="2752725" y="2914650"/>
          <p14:tracePt t="49463" x="2820988" y="2889250"/>
          <p14:tracePt t="49471" x="2906713" y="2871788"/>
          <p14:tracePt t="49479" x="2982913" y="2846388"/>
          <p14:tracePt t="49488" x="3094038" y="2830513"/>
          <p14:tracePt t="49495" x="3186113" y="2805113"/>
          <p14:tracePt t="49505" x="3289300" y="2778125"/>
          <p14:tracePt t="49513" x="3348038" y="2770188"/>
          <p14:tracePt t="49522" x="3390900" y="2770188"/>
          <p14:tracePt t="49527" x="3433763" y="2762250"/>
          <p14:tracePt t="49539" x="3459163" y="2752725"/>
          <p14:tracePt t="49543" x="3475038" y="2752725"/>
          <p14:tracePt t="49559" x="3484563" y="2752725"/>
          <p14:tracePt t="49609" x="3492500" y="2752725"/>
          <p14:tracePt t="49617" x="3509963" y="2752725"/>
          <p14:tracePt t="49625" x="3535363" y="2744788"/>
          <p14:tracePt t="49638" x="3560763" y="2744788"/>
          <p14:tracePt t="49645" x="3578225" y="2736850"/>
          <p14:tracePt t="49655" x="3603625" y="2727325"/>
          <p14:tracePt t="49661" x="3629025" y="2719388"/>
          <p14:tracePt t="49670" x="3654425" y="2719388"/>
          <p14:tracePt t="49677" x="3705225" y="2701925"/>
          <p14:tracePt t="49686" x="3738563" y="2693988"/>
          <p14:tracePt t="49693" x="3781425" y="2693988"/>
          <p14:tracePt t="49703" x="3816350" y="2693988"/>
          <p14:tracePt t="49709" x="3857625" y="2693988"/>
          <p14:tracePt t="49722" x="3883025" y="2693988"/>
          <p14:tracePt t="49725" x="3925888" y="2693988"/>
          <p14:tracePt t="49736" x="3986213" y="2693988"/>
          <p14:tracePt t="49741" x="4011613" y="2693988"/>
          <p14:tracePt t="49754" x="4027488" y="2693988"/>
          <p14:tracePt t="49757" x="4052888" y="2693988"/>
          <p14:tracePt t="49770" x="4070350" y="2693988"/>
          <p14:tracePt t="49841" x="4070350" y="2701925"/>
          <p14:tracePt t="49849" x="4062413" y="2701925"/>
          <p14:tracePt t="49859" x="4027488" y="2701925"/>
          <p14:tracePt t="49872" x="3986213" y="2701925"/>
          <p14:tracePt t="49873" x="3968750" y="2701925"/>
          <p14:tracePt t="49888" x="3867150" y="2701925"/>
          <p14:tracePt t="49891" x="3781425" y="2701925"/>
          <p14:tracePt t="49903" x="3722688" y="2701925"/>
          <p14:tracePt t="49907" x="3586163" y="2701925"/>
          <p14:tracePt t="49915" x="3502025" y="2701925"/>
          <p14:tracePt t="49927" x="3449638" y="2701925"/>
          <p14:tracePt t="49938" x="3382963" y="2701925"/>
          <p14:tracePt t="49943" x="3355975" y="2701925"/>
          <p14:tracePt t="50012" x="3365500" y="2701925"/>
          <p14:tracePt t="50020" x="3398838" y="2701925"/>
          <p14:tracePt t="50028" x="3475038" y="2727325"/>
          <p14:tracePt t="50036" x="3552825" y="2744788"/>
          <p14:tracePt t="50044" x="3636963" y="2744788"/>
          <p14:tracePt t="50055" x="3697288" y="2744788"/>
          <p14:tracePt t="50059" x="3824288" y="2744788"/>
          <p14:tracePt t="50072" x="3960813" y="2744788"/>
          <p14:tracePt t="50075" x="4087813" y="2744788"/>
          <p14:tracePt t="50099" x="4341813" y="2736850"/>
          <p14:tracePt t="50111" x="4394200" y="2727325"/>
          <p14:tracePt t="50121" x="4435475" y="2719388"/>
          <p14:tracePt t="50123" x="4460875" y="2711450"/>
          <p14:tracePt t="50136" x="4495800" y="2711450"/>
          <p14:tracePt t="50139" x="4538663" y="2693988"/>
          <p14:tracePt t="50154" x="4579938" y="2693988"/>
          <p14:tracePt t="50157" x="4630738" y="2686050"/>
          <p14:tracePt t="50170" x="4657725" y="2686050"/>
          <p14:tracePt t="50173" x="4716463" y="2660650"/>
          <p14:tracePt t="50181" x="4759325" y="2660650"/>
          <p14:tracePt t="50189" x="4784725" y="2660650"/>
          <p14:tracePt t="50198" x="4818063" y="2651125"/>
          <p14:tracePt t="50205" x="4827588" y="2651125"/>
          <p14:tracePt t="50213" x="4835525" y="2651125"/>
          <p14:tracePt t="50231" x="4843463" y="2651125"/>
          <p14:tracePt t="50257" x="4852988" y="2643188"/>
          <p14:tracePt t="50265" x="4868863" y="2643188"/>
          <p14:tracePt t="50273" x="4878388" y="2633663"/>
          <p14:tracePt t="50281" x="4903788" y="2625725"/>
          <p14:tracePt t="50289" x="4919663" y="2617788"/>
          <p14:tracePt t="50297" x="4946650" y="2608263"/>
          <p14:tracePt t="50305" x="4954588" y="2608263"/>
          <p14:tracePt t="50313" x="4972050" y="2600325"/>
          <p14:tracePt t="50322" x="4979988" y="2600325"/>
          <p14:tracePt t="50329" x="4997450" y="2582863"/>
          <p14:tracePt t="50341" x="5005388" y="2574925"/>
          <p14:tracePt t="50354" x="5013325" y="2574925"/>
          <p14:tracePt t="50357" x="5030788" y="2574925"/>
          <p14:tracePt t="50370" x="5048250" y="2566988"/>
          <p14:tracePt t="50373" x="5048250" y="2557463"/>
          <p14:tracePt t="50387" x="5064125" y="2549525"/>
          <p14:tracePt t="50389" x="5073650" y="2549525"/>
          <p14:tracePt t="50397" x="5081588" y="2541588"/>
          <p14:tracePt t="50405" x="5091113" y="2541588"/>
          <p14:tracePt t="50420" x="5099050" y="2532063"/>
          <p14:tracePt t="50421" x="5099050" y="2524125"/>
          <p14:tracePt t="50439" x="5099050" y="2516188"/>
          <p14:tracePt t="50455" x="5099050" y="2506663"/>
          <p14:tracePt t="50463" x="5099050" y="2498725"/>
          <p14:tracePt t="50479" x="5099050" y="2489200"/>
          <p14:tracePt t="50495" x="5099050" y="2481263"/>
          <p14:tracePt t="50505" x="5099050" y="2473325"/>
          <p14:tracePt t="50522" x="5099050" y="2455863"/>
          <p14:tracePt t="50527" x="5099050" y="2447925"/>
          <p14:tracePt t="50547" x="5091113" y="2438400"/>
          <p14:tracePt t="50555" x="5091113" y="2422525"/>
          <p14:tracePt t="50563" x="5081588" y="2422525"/>
          <p14:tracePt t="50571" x="5081588" y="2413000"/>
          <p14:tracePt t="50579" x="5073650" y="2397125"/>
          <p14:tracePt t="50587" x="5064125" y="2397125"/>
          <p14:tracePt t="50595" x="5064125" y="2387600"/>
          <p14:tracePt t="50605" x="5048250" y="2362200"/>
          <p14:tracePt t="50611" x="5030788" y="2362200"/>
          <p14:tracePt t="50621" x="5022850" y="2344738"/>
          <p14:tracePt t="50627" x="5013325" y="2336800"/>
          <p14:tracePt t="50637" x="5005388" y="2328863"/>
          <p14:tracePt t="50643" x="4987925" y="2319338"/>
          <p14:tracePt t="50655" x="4979988" y="2311400"/>
          <p14:tracePt t="50659" x="4962525" y="2303463"/>
          <p14:tracePt t="50672" x="4937125" y="2293938"/>
          <p14:tracePt t="50675" x="4919663" y="2286000"/>
          <p14:tracePt t="50689" x="4903788" y="2286000"/>
          <p14:tracePt t="50691" x="4878388" y="2278063"/>
          <p14:tracePt t="50699" x="4843463" y="2268538"/>
          <p14:tracePt t="50707" x="4810125" y="2260600"/>
          <p14:tracePt t="50715" x="4775200" y="2252663"/>
          <p14:tracePt t="50725" x="4708525" y="2252663"/>
          <p14:tracePt t="50738" x="4673600" y="2243138"/>
          <p14:tracePt t="50741" x="4640263" y="2243138"/>
          <p14:tracePt t="50753" x="4597400" y="2243138"/>
          <p14:tracePt t="50757" x="4538663" y="2243138"/>
          <p14:tracePt t="50770" x="4495800" y="2243138"/>
          <p14:tracePt t="50773" x="4452938" y="2227263"/>
          <p14:tracePt t="50787" x="4419600" y="2227263"/>
          <p14:tracePt t="50789" x="4376738" y="2227263"/>
          <p14:tracePt t="50798" x="4351338" y="2227263"/>
          <p14:tracePt t="50805" x="4325938" y="2227263"/>
          <p14:tracePt t="50813" x="4300538" y="2227263"/>
          <p14:tracePt t="50821" x="4265613" y="2227263"/>
          <p14:tracePt t="50829" x="4257675" y="2227263"/>
          <p14:tracePt t="50838" x="4232275" y="2227263"/>
          <p14:tracePt t="50845" x="4206875" y="2227263"/>
          <p14:tracePt t="50855" x="4197350" y="2227263"/>
          <p14:tracePt t="50861" x="4171950" y="2227263"/>
          <p14:tracePt t="50872" x="4164013" y="2227263"/>
          <p14:tracePt t="50877" x="4146550" y="2227263"/>
          <p14:tracePt t="50889" x="4121150" y="2227263"/>
          <p14:tracePt t="50893" x="4079875" y="2227263"/>
          <p14:tracePt t="50904" x="4062413" y="2227263"/>
          <p14:tracePt t="50909" x="4037013" y="2227263"/>
          <p14:tracePt t="50922" x="4011613" y="2227263"/>
          <p14:tracePt t="50925" x="3994150" y="2227263"/>
          <p14:tracePt t="50938" x="3968750" y="2227263"/>
          <p14:tracePt t="50941" x="3951288" y="2227263"/>
          <p14:tracePt t="50956" x="3943350" y="2227263"/>
          <p14:tracePt t="50957" x="3925888" y="2227263"/>
          <p14:tracePt t="50970" x="3917950" y="2227263"/>
          <p14:tracePt t="50973" x="3900488" y="2227263"/>
          <p14:tracePt t="50987" x="3883025" y="2227263"/>
          <p14:tracePt t="50989" x="3875088" y="2227263"/>
          <p14:tracePt t="50999" x="3849688" y="2227263"/>
          <p14:tracePt t="51006" x="3832225" y="2227263"/>
          <p14:tracePt t="51026" x="3806825" y="2235200"/>
          <p14:tracePt t="51032" x="3781425" y="2243138"/>
          <p14:tracePt t="51039" x="3756025" y="2243138"/>
          <p14:tracePt t="51053" x="3748088" y="2252663"/>
          <p14:tracePt t="51059" x="3730625" y="2252663"/>
          <p14:tracePt t="51072" x="3705225" y="2260600"/>
          <p14:tracePt t="51075" x="3679825" y="2260600"/>
          <p14:tracePt t="51088" x="3654425" y="2268538"/>
          <p14:tracePt t="51091" x="3629025" y="2268538"/>
          <p14:tracePt t="51104" x="3611563" y="2268538"/>
          <p14:tracePt t="51107" x="3586163" y="2278063"/>
          <p14:tracePt t="51120" x="3568700" y="2278063"/>
          <p14:tracePt t="51123" x="3560763" y="2278063"/>
          <p14:tracePt t="51137" x="3543300" y="2278063"/>
          <p14:tracePt t="51139" x="3527425" y="2286000"/>
          <p14:tracePt t="51147" x="3492500" y="2286000"/>
          <p14:tracePt t="51155" x="3475038" y="2293938"/>
          <p14:tracePt t="51163" x="3467100" y="2293938"/>
          <p14:tracePt t="51171" x="3449638" y="2303463"/>
          <p14:tracePt t="51179" x="3441700" y="2303463"/>
          <p14:tracePt t="51187" x="3433763" y="2311400"/>
          <p14:tracePt t="51195" x="3416300" y="2311400"/>
          <p14:tracePt t="51203" x="3408363" y="2319338"/>
          <p14:tracePt t="51211" x="3390900" y="2319338"/>
          <p14:tracePt t="51220" x="3382963" y="2319338"/>
          <p14:tracePt t="51227" x="3373438" y="2328863"/>
          <p14:tracePt t="51236" x="3355975" y="2336800"/>
          <p14:tracePt t="51243" x="3340100" y="2344738"/>
          <p14:tracePt t="51255" x="3322638" y="2354263"/>
          <p14:tracePt t="51273" x="3314700" y="2354263"/>
          <p14:tracePt t="51279" x="3305175" y="2362200"/>
          <p14:tracePt t="51305" x="3305175" y="2371725"/>
          <p14:tracePt t="51313" x="3305175" y="2379663"/>
          <p14:tracePt t="51329" x="3297238" y="2397125"/>
          <p14:tracePt t="51338" x="3297238" y="2405063"/>
          <p14:tracePt t="51345" x="3297238" y="2413000"/>
          <p14:tracePt t="51353" x="3297238" y="2430463"/>
          <p14:tracePt t="51361" x="3297238" y="2438400"/>
          <p14:tracePt t="51371" x="3297238" y="2455863"/>
          <p14:tracePt t="51377" x="3297238" y="2481263"/>
          <p14:tracePt t="51393" x="3297238" y="2506663"/>
          <p14:tracePt t="51403" x="3305175" y="2516188"/>
          <p14:tracePt t="51409" x="3322638" y="2532063"/>
          <p14:tracePt t="51422" x="3340100" y="2549525"/>
          <p14:tracePt t="51425" x="3355975" y="2566988"/>
          <p14:tracePt t="51437" x="3355975" y="2574925"/>
          <p14:tracePt t="51441" x="3373438" y="2592388"/>
          <p14:tracePt t="51449" x="3390900" y="2600325"/>
          <p14:tracePt t="51459" x="3408363" y="2608263"/>
          <p14:tracePt t="51470" x="3416300" y="2617788"/>
          <p14:tracePt t="51473" x="3433763" y="2633663"/>
          <p14:tracePt t="51487" x="3449638" y="2633663"/>
          <p14:tracePt t="51497" x="3467100" y="2643188"/>
          <p14:tracePt t="51507" x="3475038" y="2643188"/>
          <p14:tracePt t="51513" x="3475038" y="2651125"/>
          <p14:tracePt t="51521" x="3492500" y="2651125"/>
          <p14:tracePt t="51529" x="3502025" y="2651125"/>
          <p14:tracePt t="51537" x="3517900" y="2651125"/>
          <p14:tracePt t="51555" x="3535363" y="2651125"/>
          <p14:tracePt t="51557" x="3552825" y="2660650"/>
          <p14:tracePt t="51572" x="3560763" y="2660650"/>
          <p14:tracePt t="51579" x="3586163" y="2660650"/>
          <p14:tracePt t="51587" x="3594100" y="2660650"/>
          <p14:tracePt t="51615" x="3603625" y="2660650"/>
          <p14:tracePt t="51639" x="3611563" y="2660650"/>
          <p14:tracePt t="51659" x="3619500" y="2660650"/>
          <p14:tracePt t="51667" x="3636963" y="2668588"/>
          <p14:tracePt t="51683" x="3654425" y="2668588"/>
          <p14:tracePt t="51699" x="3679825" y="2668588"/>
          <p14:tracePt t="51707" x="3687763" y="2668588"/>
          <p14:tracePt t="51722" x="3697288" y="2668588"/>
          <p14:tracePt t="51725" x="3705225" y="2668588"/>
          <p14:tracePt t="51739" x="3713163" y="2668588"/>
          <p14:tracePt t="51747" x="3722688" y="2668588"/>
          <p14:tracePt t="51771" x="3730625" y="2668588"/>
          <p14:tracePt t="51779" x="3730625" y="2676525"/>
          <p14:tracePt t="51795" x="3738563" y="2676525"/>
          <p14:tracePt t="51805" x="3748088" y="2676525"/>
          <p14:tracePt t="51811" x="3756025" y="2676525"/>
          <p14:tracePt t="51822" x="3773488" y="2686050"/>
          <p14:tracePt t="51827" x="3790950" y="2686050"/>
          <p14:tracePt t="51837" x="3798888" y="2693988"/>
          <p14:tracePt t="51845" x="3816350" y="2693988"/>
          <p14:tracePt t="51855" x="3841750" y="2693988"/>
          <p14:tracePt t="51861" x="3857625" y="2701925"/>
          <p14:tracePt t="51870" x="3883025" y="2701925"/>
          <p14:tracePt t="51887" x="3900488" y="2701925"/>
          <p14:tracePt t="51893" x="3908425" y="2701925"/>
          <p14:tracePt t="51906" x="3951288" y="2701925"/>
          <p14:tracePt t="51909" x="3968750" y="2701925"/>
          <p14:tracePt t="51922" x="3986213" y="2711450"/>
          <p14:tracePt t="51925" x="4002088" y="2711450"/>
          <p14:tracePt t="51937" x="4027488" y="2711450"/>
          <p14:tracePt t="51941" x="4062413" y="2711450"/>
          <p14:tracePt t="51955" x="4079875" y="2719388"/>
          <p14:tracePt t="51961" x="4113213" y="2719388"/>
          <p14:tracePt t="51973" x="4130675" y="2719388"/>
          <p14:tracePt t="51987" x="4146550" y="2719388"/>
          <p14:tracePt t="51989" x="4224338" y="2719388"/>
          <p14:tracePt t="51997" x="4257675" y="2719388"/>
          <p14:tracePt t="52006" x="4283075" y="2719388"/>
          <p14:tracePt t="52013" x="4308475" y="2719388"/>
          <p14:tracePt t="52024" x="4325938" y="2719388"/>
          <p14:tracePt t="52037" x="4341813" y="2719388"/>
          <p14:tracePt t="52041" x="4351338" y="2719388"/>
          <p14:tracePt t="52055" x="4376738" y="2719388"/>
          <p14:tracePt t="52061" x="4394200" y="2719388"/>
          <p14:tracePt t="52072" x="4452938" y="2719388"/>
          <p14:tracePt t="52077" x="4478338" y="2719388"/>
          <p14:tracePt t="52088" x="4503738" y="2719388"/>
          <p14:tracePt t="52093" x="4521200" y="2719388"/>
          <p14:tracePt t="52105" x="4546600" y="2719388"/>
          <p14:tracePt t="52109" x="4572000" y="2719388"/>
          <p14:tracePt t="52122" x="4589463" y="2719388"/>
          <p14:tracePt t="52127" x="4605338" y="2719388"/>
          <p14:tracePt t="52139" x="4622800" y="2719388"/>
          <p14:tracePt t="52143" x="4630738" y="2719388"/>
          <p14:tracePt t="52153" x="4665663" y="2719388"/>
          <p14:tracePt t="52159" x="4683125" y="2719388"/>
          <p14:tracePt t="52171" x="4699000" y="2719388"/>
          <p14:tracePt t="52175" x="4724400" y="2719388"/>
          <p14:tracePt t="52189" x="4749800" y="2719388"/>
          <p14:tracePt t="52191" x="4767263" y="2719388"/>
          <p14:tracePt t="52199" x="4792663" y="2719388"/>
          <p14:tracePt t="52207" x="4818063" y="2719388"/>
          <p14:tracePt t="52215" x="4827588" y="2719388"/>
          <p14:tracePt t="52223" x="4860925" y="2719388"/>
          <p14:tracePt t="52237" x="4878388" y="2719388"/>
          <p14:tracePt t="52239" x="4886325" y="2719388"/>
          <p14:tracePt t="52247" x="4894263" y="2719388"/>
          <p14:tracePt t="52255" x="4903788" y="2719388"/>
          <p14:tracePt t="52287" x="4911725" y="2719388"/>
          <p14:tracePt t="52303" x="4919663" y="2719388"/>
          <p14:tracePt t="52313" x="4929188" y="2719388"/>
          <p14:tracePt t="52329" x="4946650" y="2719388"/>
          <p14:tracePt t="52343" x="4954588" y="2719388"/>
          <p14:tracePt t="52353" x="4962525" y="2719388"/>
          <p14:tracePt t="52359" x="4972050" y="2719388"/>
          <p14:tracePt t="52385" x="4979988" y="2719388"/>
          <p14:tracePt t="52393" x="4987925" y="2719388"/>
          <p14:tracePt t="52425" x="4997450" y="2719388"/>
          <p14:tracePt t="52441" x="5005388" y="2719388"/>
          <p14:tracePt t="52449" x="5013325" y="2719388"/>
          <p14:tracePt t="52458" x="5013325" y="2711450"/>
          <p14:tracePt t="52483" x="5022850" y="2701925"/>
          <p14:tracePt t="52501" x="5030788" y="2693988"/>
          <p14:tracePt t="52509" x="5030788" y="2686050"/>
          <p14:tracePt t="52520" x="5038725" y="2676525"/>
          <p14:tracePt t="52525" x="5048250" y="2676525"/>
          <p14:tracePt t="52539" x="5048250" y="2668588"/>
          <p14:tracePt t="52541" x="5056188" y="2660650"/>
          <p14:tracePt t="52557" x="5056188" y="2651125"/>
          <p14:tracePt t="52565" x="5064125" y="2643188"/>
          <p14:tracePt t="52573" x="5064125" y="2633663"/>
          <p14:tracePt t="52589" x="5073650" y="2625725"/>
          <p14:tracePt t="52597" x="5073650" y="2617788"/>
          <p14:tracePt t="52613" x="5073650" y="2608263"/>
          <p14:tracePt t="52631" x="5073650" y="2592388"/>
          <p14:tracePt t="52663" x="5081588" y="2592388"/>
          <p14:tracePt t="52671" x="5081588" y="2582863"/>
          <p14:tracePt t="52678" x="5081588" y="2574925"/>
          <p14:tracePt t="52695" x="5091113" y="2574925"/>
          <p14:tracePt t="52711" x="5091113" y="2566988"/>
          <p14:tracePt t="52722" x="5091113" y="2557463"/>
          <p14:tracePt t="52739" x="5099050" y="2549525"/>
          <p14:tracePt t="52759" x="5099050" y="2541588"/>
          <p14:tracePt t="52779" x="5099050" y="2532063"/>
          <p14:tracePt t="52799" x="5099050" y="2524125"/>
          <p14:tracePt t="52807" x="5099050" y="2516188"/>
          <p14:tracePt t="52815" x="5099050" y="2506663"/>
          <p14:tracePt t="52831" x="5099050" y="2498725"/>
          <p14:tracePt t="52847" x="5099050" y="2489200"/>
          <p14:tracePt t="52871" x="5099050" y="2481263"/>
          <p14:tracePt t="52879" x="5099050" y="2473325"/>
          <p14:tracePt t="52895" x="5099050" y="2463800"/>
          <p14:tracePt t="52911" x="5099050" y="2455863"/>
          <p14:tracePt t="52922" x="5099050" y="2447925"/>
          <p14:tracePt t="52927" x="5091113" y="2438400"/>
          <p14:tracePt t="52937" x="5081588" y="2430463"/>
          <p14:tracePt t="52943" x="5081588" y="2422525"/>
          <p14:tracePt t="52955" x="5064125" y="2422525"/>
          <p14:tracePt t="52959" x="5056188" y="2413000"/>
          <p14:tracePt t="52971" x="5048250" y="2405063"/>
          <p14:tracePt t="52975" x="5030788" y="2397125"/>
          <p14:tracePt t="52987" x="5013325" y="2387600"/>
          <p14:tracePt t="52995" x="5005388" y="2387600"/>
          <p14:tracePt t="53006" x="4987925" y="2379663"/>
          <p14:tracePt t="53013" x="4972050" y="2371725"/>
          <p14:tracePt t="53023" x="4954588" y="2362200"/>
          <p14:tracePt t="53029" x="4937125" y="2362200"/>
          <p14:tracePt t="53039" x="4919663" y="2354263"/>
          <p14:tracePt t="53045" x="4903788" y="2354263"/>
          <p14:tracePt t="53055" x="4852988" y="2336800"/>
          <p14:tracePt t="53061" x="4835525" y="2336800"/>
          <p14:tracePt t="53070" x="4810125" y="2336800"/>
          <p14:tracePt t="53078" x="4775200" y="2328863"/>
          <p14:tracePt t="53087" x="4733925" y="2319338"/>
          <p14:tracePt t="53093" x="4699000" y="2319338"/>
          <p14:tracePt t="53104" x="4665663" y="2319338"/>
          <p14:tracePt t="53109" x="4622800" y="2311400"/>
          <p14:tracePt t="53123" x="4564063" y="2311400"/>
          <p14:tracePt t="53125" x="4538663" y="2311400"/>
          <p14:tracePt t="53137" x="4503738" y="2311400"/>
          <p14:tracePt t="53141" x="4470400" y="2311400"/>
          <p14:tracePt t="53154" x="4445000" y="2311400"/>
          <p14:tracePt t="53157" x="4419600" y="2311400"/>
          <p14:tracePt t="53165" x="4384675" y="2311400"/>
          <p14:tracePt t="53173" x="4359275" y="2311400"/>
          <p14:tracePt t="53187" x="4333875" y="2311400"/>
          <p14:tracePt t="53189" x="4308475" y="2311400"/>
          <p14:tracePt t="53199" x="4275138" y="2311400"/>
          <p14:tracePt t="53211" x="4257675" y="2311400"/>
          <p14:tracePt t="53222" x="4232275" y="2311400"/>
          <p14:tracePt t="53227" x="4214813" y="2311400"/>
          <p14:tracePt t="53239" x="4197350" y="2311400"/>
          <p14:tracePt t="53243" x="4181475" y="2311400"/>
          <p14:tracePt t="53254" x="4164013" y="2311400"/>
          <p14:tracePt t="53259" x="4156075" y="2311400"/>
          <p14:tracePt t="53272" x="4130675" y="2311400"/>
          <p14:tracePt t="53275" x="4105275" y="2311400"/>
          <p14:tracePt t="53291" x="4079875" y="2311400"/>
          <p14:tracePt t="53305" x="4062413" y="2311400"/>
          <p14:tracePt t="53307" x="4027488" y="2311400"/>
          <p14:tracePt t="53315" x="4011613" y="2311400"/>
          <p14:tracePt t="53323" x="3986213" y="2311400"/>
          <p14:tracePt t="53331" x="3968750" y="2311400"/>
          <p14:tracePt t="53339" x="3943350" y="2311400"/>
          <p14:tracePt t="53347" x="3935413" y="2311400"/>
          <p14:tracePt t="53355" x="3917950" y="2311400"/>
          <p14:tracePt t="53363" x="3908425" y="2311400"/>
          <p14:tracePt t="53371" x="3900488" y="2311400"/>
          <p14:tracePt t="53379" x="3892550" y="2311400"/>
          <p14:tracePt t="53387" x="3883025" y="2311400"/>
          <p14:tracePt t="53406" x="3875088" y="2311400"/>
          <p14:tracePt t="53411" x="3867150" y="2311400"/>
          <p14:tracePt t="53427" x="3857625" y="2311400"/>
          <p14:tracePt t="53440" x="3849688" y="2311400"/>
          <p14:tracePt t="53443" x="3841750" y="2311400"/>
          <p14:tracePt t="53455" x="3824288" y="2311400"/>
          <p14:tracePt t="53459" x="3806825" y="2311400"/>
          <p14:tracePt t="53475" x="3790950" y="2311400"/>
          <p14:tracePt t="53489" x="3781425" y="2311400"/>
          <p14:tracePt t="53491" x="3773488" y="2311400"/>
          <p14:tracePt t="53499" x="3763963" y="2311400"/>
          <p14:tracePt t="53507" x="3756025" y="2311400"/>
          <p14:tracePt t="53525" x="3748088" y="2311400"/>
          <p14:tracePt t="53539" x="3738563" y="2311400"/>
          <p14:tracePt t="53541" x="3730625" y="2311400"/>
          <p14:tracePt t="53554" x="3722688" y="2311400"/>
          <p14:tracePt t="53557" x="3713163" y="2311400"/>
          <p14:tracePt t="53571" x="3705225" y="2311400"/>
          <p14:tracePt t="53573" x="3687763" y="2311400"/>
          <p14:tracePt t="53587" x="3679825" y="2311400"/>
          <p14:tracePt t="53589" x="3671888" y="2311400"/>
          <p14:tracePt t="53597" x="3654425" y="2311400"/>
          <p14:tracePt t="53606" x="3646488" y="2311400"/>
          <p14:tracePt t="53613" x="3636963" y="2311400"/>
          <p14:tracePt t="53625" x="3629025" y="2311400"/>
          <p14:tracePt t="53639" x="3619500" y="2311400"/>
          <p14:tracePt t="53641" x="3611563" y="2311400"/>
          <p14:tracePt t="53654" x="3603625" y="2311400"/>
          <p14:tracePt t="53657" x="3594100" y="2319338"/>
          <p14:tracePt t="53671" x="3586163" y="2319338"/>
          <p14:tracePt t="53673" x="3578225" y="2328863"/>
          <p14:tracePt t="53681" x="3560763" y="2336800"/>
          <p14:tracePt t="53689" x="3552825" y="2336800"/>
          <p14:tracePt t="53697" x="3543300" y="2344738"/>
          <p14:tracePt t="53707" x="3535363" y="2344738"/>
          <p14:tracePt t="53713" x="3527425" y="2344738"/>
          <p14:tracePt t="53721" x="3517900" y="2354263"/>
          <p14:tracePt t="53729" x="3509963" y="2362200"/>
          <p14:tracePt t="53738" x="3502025" y="2362200"/>
          <p14:tracePt t="53745" x="3492500" y="2362200"/>
          <p14:tracePt t="53754" x="3484563" y="2371725"/>
          <p14:tracePt t="53761" x="3467100" y="2379663"/>
          <p14:tracePt t="53771" x="3467100" y="2387600"/>
          <p14:tracePt t="53778" x="3449638" y="2387600"/>
          <p14:tracePt t="53787" x="3441700" y="2397125"/>
          <p14:tracePt t="53795" x="3441700" y="2405063"/>
          <p14:tracePt t="53804" x="3441700" y="2413000"/>
          <p14:tracePt t="53811" x="3433763" y="2413000"/>
          <p14:tracePt t="53822" x="3424238" y="2430463"/>
          <p14:tracePt t="53839" x="3424238" y="2438400"/>
          <p14:tracePt t="53854" x="3424238" y="2455863"/>
          <p14:tracePt t="53859" x="3424238" y="2463800"/>
          <p14:tracePt t="53875" x="3424238" y="2473325"/>
          <p14:tracePt t="53883" x="3424238" y="2481263"/>
          <p14:tracePt t="53900" x="3424238" y="2498725"/>
          <p14:tracePt t="53907" x="3424238" y="2506663"/>
          <p14:tracePt t="53927" x="3424238" y="2524125"/>
          <p14:tracePt t="53939" x="3441700" y="2532063"/>
          <p14:tracePt t="53943" x="3449638" y="2549525"/>
          <p14:tracePt t="53956" x="3467100" y="2557463"/>
          <p14:tracePt t="53959" x="3484563" y="2566988"/>
          <p14:tracePt t="53971" x="3509963" y="2582863"/>
          <p14:tracePt t="53975" x="3517900" y="2592388"/>
          <p14:tracePt t="53989" x="3535363" y="2600325"/>
          <p14:tracePt t="53991" x="3552825" y="2608263"/>
          <p14:tracePt t="53999" x="3568700" y="2617788"/>
          <p14:tracePt t="54007" x="3586163" y="2625725"/>
          <p14:tracePt t="54016" x="3611563" y="2633663"/>
          <p14:tracePt t="54024" x="3636963" y="2643188"/>
          <p14:tracePt t="54031" x="3679825" y="2651125"/>
          <p14:tracePt t="54039" x="3713163" y="2651125"/>
          <p14:tracePt t="54047" x="3748088" y="2660650"/>
          <p14:tracePt t="54056" x="3773488" y="2660650"/>
          <p14:tracePt t="54071" x="3849688" y="2668588"/>
          <p14:tracePt t="54081" x="3883025" y="2676525"/>
          <p14:tracePt t="54089" x="3900488" y="2676525"/>
          <p14:tracePt t="54097" x="3917950" y="2676525"/>
          <p14:tracePt t="54105" x="3935413" y="2676525"/>
          <p14:tracePt t="54113" x="3951288" y="2676525"/>
          <p14:tracePt t="54123" x="3960813" y="2686050"/>
          <p14:tracePt t="54139" x="3986213" y="2686050"/>
          <p14:tracePt t="54141" x="4027488" y="2686050"/>
          <p14:tracePt t="54155" x="4070350" y="2686050"/>
          <p14:tracePt t="54157" x="4095750" y="2686050"/>
          <p14:tracePt t="54171" x="4130675" y="2686050"/>
          <p14:tracePt t="54173" x="4138613" y="2686050"/>
          <p14:tracePt t="54188" x="4171950" y="2686050"/>
          <p14:tracePt t="54189" x="4197350" y="2686050"/>
          <p14:tracePt t="54197" x="4232275" y="2676525"/>
          <p14:tracePt t="54205" x="4249738" y="2676525"/>
          <p14:tracePt t="54213" x="4275138" y="2668588"/>
          <p14:tracePt t="54221" x="4300538" y="2668588"/>
          <p14:tracePt t="54237" x="4316413" y="2668588"/>
          <p14:tracePt t="54241" x="4341813" y="2668588"/>
          <p14:tracePt t="54254" x="4368800" y="2668588"/>
          <p14:tracePt t="54257" x="4394200" y="2660650"/>
          <p14:tracePt t="54270" x="4419600" y="2660650"/>
          <p14:tracePt t="54273" x="4452938" y="2660650"/>
          <p14:tracePt t="54287" x="4495800" y="2660650"/>
          <p14:tracePt t="54289" x="4529138" y="2651125"/>
          <p14:tracePt t="54297" x="4554538" y="2651125"/>
          <p14:tracePt t="54305" x="4589463" y="2643188"/>
          <p14:tracePt t="54313" x="4614863" y="2643188"/>
          <p14:tracePt t="54321" x="4640263" y="2643188"/>
          <p14:tracePt t="54329" x="4665663" y="2643188"/>
          <p14:tracePt t="54337" x="4691063" y="2643188"/>
          <p14:tracePt t="54347" x="4708525" y="2633663"/>
          <p14:tracePt t="54355" x="4724400" y="2633663"/>
          <p14:tracePt t="54363" x="4749800" y="2633663"/>
          <p14:tracePt t="54370" x="4775200" y="2633663"/>
          <p14:tracePt t="54379" x="4810125" y="2633663"/>
          <p14:tracePt t="54387" x="4827588" y="2633663"/>
          <p14:tracePt t="54395" x="4852988" y="2633663"/>
          <p14:tracePt t="54406" x="4860925" y="2633663"/>
          <p14:tracePt t="54411" x="4886325" y="2633663"/>
          <p14:tracePt t="54422" x="4911725" y="2633663"/>
          <p14:tracePt t="54427" x="4929188" y="2633663"/>
          <p14:tracePt t="54440" x="4962525" y="2633663"/>
          <p14:tracePt t="54443" x="4987925" y="2633663"/>
          <p14:tracePt t="54455" x="4997450" y="2633663"/>
          <p14:tracePt t="54463" x="5022850" y="2633663"/>
          <p14:tracePt t="54471" x="5056188" y="2633663"/>
          <p14:tracePt t="54479" x="5081588" y="2633663"/>
          <p14:tracePt t="54489" x="5091113" y="2633663"/>
          <p14:tracePt t="54495" x="5099050" y="2633663"/>
          <p14:tracePt t="54507" x="5106988" y="2633663"/>
          <p14:tracePt t="54511" x="5116513" y="2633663"/>
          <p14:tracePt t="54522" x="5132388" y="2633663"/>
          <p14:tracePt t="54563" x="5141913" y="2633663"/>
          <p14:tracePt t="54613" x="5149850" y="2633663"/>
          <p14:tracePt t="55246" x="5141913" y="2633663"/>
          <p14:tracePt t="55271" x="5124450" y="2643188"/>
          <p14:tracePt t="55286" x="5116513" y="2660650"/>
          <p14:tracePt t="55296" x="5116513" y="2676525"/>
          <p14:tracePt t="55306" x="5106988" y="2676525"/>
          <p14:tracePt t="55337" x="5106988" y="2686050"/>
          <p14:tracePt t="55393" x="5106988" y="2693988"/>
          <p14:tracePt t="55402" x="5099050" y="2693988"/>
          <p14:tracePt t="55433" x="5099050" y="2701925"/>
          <p14:tracePt t="55444" x="5091113" y="2701925"/>
          <p14:tracePt t="55708" x="5081588" y="2701925"/>
          <p14:tracePt t="55773" x="5073650" y="2701925"/>
          <p14:tracePt t="55813" x="5064125" y="2693988"/>
          <p14:tracePt t="55839" x="5056188" y="2693988"/>
          <p14:tracePt t="55865" x="5056188" y="2686050"/>
          <p14:tracePt t="55893" x="5048250" y="2686050"/>
          <p14:tracePt t="55925" x="5048250" y="2676525"/>
          <p14:tracePt t="55936" x="5038725" y="2676525"/>
          <p14:tracePt t="55989" x="5038725" y="2668588"/>
          <p14:tracePt t="56022" x="5030788" y="2668588"/>
          <p14:tracePt t="56410" x="5030788" y="2660650"/>
          <p14:tracePt t="56771" x="5022850" y="2660650"/>
          <p14:tracePt t="56779" x="5013325" y="2660650"/>
          <p14:tracePt t="56788" x="5005388" y="2660650"/>
          <p14:tracePt t="56795" x="4997450" y="2660650"/>
          <p14:tracePt t="56806" x="4979988" y="2660650"/>
          <p14:tracePt t="56823" x="4962525" y="2660650"/>
          <p14:tracePt t="56827" x="4946650" y="2660650"/>
          <p14:tracePt t="56843" x="4937125" y="2660650"/>
          <p14:tracePt t="56856" x="4929188" y="2660650"/>
          <p14:tracePt t="56909" x="4929188" y="2668588"/>
          <p14:tracePt t="57085" x="4919663" y="2668588"/>
          <p14:tracePt t="57101" x="4911725" y="2676525"/>
          <p14:tracePt t="57117" x="4903788" y="2686050"/>
          <p14:tracePt t="57133" x="4894263" y="2693988"/>
          <p14:tracePt t="57141" x="4886325" y="2693988"/>
          <p14:tracePt t="57167" x="4878388" y="2693988"/>
          <p14:tracePt t="57175" x="4868863" y="2701925"/>
          <p14:tracePt t="57193" x="4860925" y="2701925"/>
          <p14:tracePt t="57204" x="4860925" y="2711450"/>
          <p14:tracePt t="57211" x="4852988" y="2711450"/>
          <p14:tracePt t="57223" x="4843463" y="2711450"/>
          <p14:tracePt t="57227" x="4843463" y="2719388"/>
          <p14:tracePt t="57243" x="4835525" y="2719388"/>
          <p14:tracePt t="57255" x="4827588" y="2719388"/>
          <p14:tracePt t="57273" x="4818063" y="2719388"/>
          <p14:tracePt t="57290" x="4810125" y="2719388"/>
          <p14:tracePt t="57291" x="4802188" y="2719388"/>
          <p14:tracePt t="57299" x="4792663" y="2727325"/>
          <p14:tracePt t="57307" x="4784725" y="2736850"/>
          <p14:tracePt t="57334" x="4733925" y="2752725"/>
          <p14:tracePt t="57347" x="4708525" y="2762250"/>
          <p14:tracePt t="57357" x="4691063" y="2762250"/>
          <p14:tracePt t="57363" x="4683125" y="2778125"/>
          <p14:tracePt t="57371" x="4657725" y="2778125"/>
          <p14:tracePt t="57379" x="4630738" y="2795588"/>
          <p14:tracePt t="57387" x="4605338" y="2795588"/>
          <p14:tracePt t="57398" x="4589463" y="2813050"/>
          <p14:tracePt t="57417" x="4538663" y="2813050"/>
          <p14:tracePt t="57429" x="4495800" y="2838450"/>
          <p14:tracePt t="57431" x="4460875" y="2846388"/>
          <p14:tracePt t="57441" x="4427538" y="2855913"/>
          <p14:tracePt t="57447" x="4384675" y="2855913"/>
          <p14:tracePt t="57459" x="4351338" y="2855913"/>
          <p14:tracePt t="57471" x="4308475" y="2855913"/>
          <p14:tracePt t="57477" x="4232275" y="2881313"/>
          <p14:tracePt t="57496" x="4189413" y="2889250"/>
          <p14:tracePt t="57510" x="4164013" y="2889250"/>
          <p14:tracePt t="57513" x="4156075" y="2889250"/>
          <p14:tracePt t="57522" x="4138613" y="2889250"/>
          <p14:tracePt t="57529" x="4121150" y="2889250"/>
          <p14:tracePt t="57540" x="4113213" y="2889250"/>
          <p14:tracePt t="57545" x="4105275" y="2889250"/>
          <p14:tracePt t="57556" x="4095750" y="2889250"/>
          <p14:tracePt t="57561" x="4087813" y="2889250"/>
          <p14:tracePt t="57571" x="4079875" y="2889250"/>
          <p14:tracePt t="57577" x="4070350" y="2889250"/>
          <p14:tracePt t="57589" x="4070350" y="2881313"/>
          <p14:tracePt t="57606" x="4062413" y="2881313"/>
          <p14:tracePt t="57609" x="4052888" y="2881313"/>
          <p14:tracePt t="57641" x="4052888" y="2871788"/>
          <p14:tracePt t="57649" x="4044950" y="2871788"/>
          <p14:tracePt t="57665" x="4044950" y="2863850"/>
          <p14:tracePt t="57673" x="4037013" y="2863850"/>
          <p14:tracePt t="57709" x="4027488" y="2863850"/>
          <p14:tracePt t="57836" x="4027488" y="2855913"/>
          <p14:tracePt t="57981" x="4002088" y="2855913"/>
          <p14:tracePt t="57989" x="3960813" y="2855913"/>
          <p14:tracePt t="57998" x="3917950" y="2855913"/>
          <p14:tracePt t="58007" x="3875088" y="2855913"/>
          <p14:tracePt t="58013" x="3832225" y="2855913"/>
          <p14:tracePt t="58022" x="3748088" y="2855913"/>
          <p14:tracePt t="58029" x="3687763" y="2855913"/>
          <p14:tracePt t="58039" x="3629025" y="2855913"/>
          <p14:tracePt t="58045" x="3603625" y="2863850"/>
          <p14:tracePt t="58056" x="3552825" y="2863850"/>
          <p14:tracePt t="58061" x="3492500" y="2871788"/>
          <p14:tracePt t="58071" x="3449638" y="2881313"/>
          <p14:tracePt t="58077" x="3373438" y="2881313"/>
          <p14:tracePt t="58087" x="3340100" y="2889250"/>
          <p14:tracePt t="58093" x="3305175" y="2897188"/>
          <p14:tracePt t="58106" x="3279775" y="2897188"/>
          <p14:tracePt t="58110" x="3246438" y="2906713"/>
          <p14:tracePt t="58121" x="3203575" y="2906713"/>
          <p14:tracePt t="58125" x="3178175" y="2914650"/>
          <p14:tracePt t="58141" x="3119438" y="2922588"/>
          <p14:tracePt t="58155" x="3101975" y="2922588"/>
          <p14:tracePt t="58157" x="3076575" y="2932113"/>
          <p14:tracePt t="58171" x="3051175" y="2932113"/>
          <p14:tracePt t="58177" x="3041650" y="2932113"/>
          <p14:tracePt t="58187" x="3025775" y="2932113"/>
          <p14:tracePt t="58193" x="3000375" y="2932113"/>
          <p14:tracePt t="58211" x="2990850" y="2932113"/>
          <p14:tracePt t="58223" x="2982913" y="2932113"/>
          <p14:tracePt t="58263" x="2974975" y="2932113"/>
          <p14:tracePt t="58287" x="2965450" y="2932113"/>
          <p14:tracePt t="58629" x="2974975" y="2932113"/>
          <p14:tracePt t="58639" x="2974975" y="2940050"/>
          <p14:tracePt t="58649" x="2982913" y="2940050"/>
          <p14:tracePt t="58661" x="2990850" y="2940050"/>
          <p14:tracePt t="58693" x="3000375" y="2940050"/>
          <p14:tracePt t="58817" x="3008313" y="2940050"/>
          <p14:tracePt t="58825" x="3016250" y="2940050"/>
          <p14:tracePt t="58835" x="3051175" y="2940050"/>
          <p14:tracePt t="58844" x="3084513" y="2940050"/>
          <p14:tracePt t="58854" x="3101975" y="2940050"/>
          <p14:tracePt t="58860" x="3127375" y="2940050"/>
          <p14:tracePt t="58873" x="3160713" y="2940050"/>
          <p14:tracePt t="58875" x="3195638" y="2932113"/>
          <p14:tracePt t="58889" x="3221038" y="2932113"/>
          <p14:tracePt t="58891" x="3238500" y="2932113"/>
          <p14:tracePt t="58904" x="3254375" y="2932113"/>
          <p14:tracePt t="58907" x="3271838" y="2922588"/>
          <p14:tracePt t="58921" x="3279775" y="2922588"/>
          <p14:tracePt t="58923" x="3289300" y="2922588"/>
          <p14:tracePt t="58931" x="3297238" y="2922588"/>
          <p14:tracePt t="58955" x="3305175" y="2922588"/>
          <p14:tracePt t="58971" x="3314700" y="2922588"/>
          <p14:tracePt t="60133" x="3305175" y="2922588"/>
          <p14:tracePt t="60154" x="3297238" y="2922588"/>
          <p14:tracePt t="60164" x="3289300" y="2922588"/>
          <p14:tracePt t="60173" x="3279775" y="2922588"/>
          <p14:tracePt t="60191" x="3271838" y="2922588"/>
          <p14:tracePt t="60204" x="3263900" y="2922588"/>
          <p14:tracePt t="60215" x="3254375" y="2922588"/>
          <p14:tracePt t="60223" x="3246438" y="2922588"/>
          <p14:tracePt t="60241" x="3221038" y="2922588"/>
          <p14:tracePt t="60255" x="3211513" y="2922588"/>
          <p14:tracePt t="60261" x="3195638" y="2922588"/>
          <p14:tracePt t="60273" x="3160713" y="2922588"/>
          <p14:tracePt t="60277" x="3135313" y="2922588"/>
          <p14:tracePt t="60289" x="3127375" y="2922588"/>
          <p14:tracePt t="60294" x="3109913" y="2922588"/>
          <p14:tracePt t="60306" x="3084513" y="2932113"/>
          <p14:tracePt t="60313" x="3041650" y="2940050"/>
          <p14:tracePt t="60323" x="3025775" y="2940050"/>
          <p14:tracePt t="60329" x="3008313" y="2940050"/>
          <p14:tracePt t="60341" x="2974975" y="2940050"/>
          <p14:tracePt t="60355" x="2957513" y="2940050"/>
          <p14:tracePt t="60357" x="2922588" y="2940050"/>
          <p14:tracePt t="60371" x="2897188" y="2940050"/>
          <p14:tracePt t="60377" x="2863850" y="2940050"/>
          <p14:tracePt t="60389" x="2778125" y="2940050"/>
          <p14:tracePt t="60393" x="2752725" y="2940050"/>
          <p14:tracePt t="60405" x="2736850" y="2940050"/>
          <p14:tracePt t="60409" x="2711450" y="2940050"/>
          <p14:tracePt t="60423" x="2676525" y="2940050"/>
          <p14:tracePt t="60425" x="2660650" y="2940050"/>
          <p14:tracePt t="60434" x="2633663" y="2940050"/>
          <p14:tracePt t="60442" x="2608263" y="2940050"/>
          <p14:tracePt t="60456" x="2582863" y="2940050"/>
          <p14:tracePt t="60457" x="2549525" y="2940050"/>
          <p14:tracePt t="60465" x="2516188" y="2940050"/>
          <p14:tracePt t="60473" x="2481263" y="2949575"/>
          <p14:tracePt t="60481" x="2463800" y="2957513"/>
          <p14:tracePt t="60489" x="2430463" y="2965450"/>
          <p14:tracePt t="60498" x="2405063" y="2974975"/>
          <p14:tracePt t="60505" x="2387600" y="2974975"/>
          <p14:tracePt t="60513" x="2379663" y="2982913"/>
          <p14:tracePt t="60523" x="2371725" y="2982913"/>
          <p14:tracePt t="60529" x="2362200" y="2990850"/>
          <p14:tracePt t="60539" x="2354263" y="2990850"/>
          <p14:tracePt t="60573" x="2354263" y="3000375"/>
          <p14:tracePt t="60583" x="2344738" y="3000375"/>
          <p14:tracePt t="60591" x="2336800" y="3000375"/>
          <p14:tracePt t="60599" x="2336800" y="3008313"/>
          <p14:tracePt t="60632" x="2328863" y="3008313"/>
          <p14:tracePt t="60639" x="2319338" y="3008313"/>
          <p14:tracePt t="60648" x="2311400" y="3008313"/>
          <p14:tracePt t="60657" x="2293938" y="3000375"/>
          <p14:tracePt t="60663" x="2286000" y="3000375"/>
          <p14:tracePt t="60671" x="2278063" y="2990850"/>
          <p14:tracePt t="60679" x="2268538" y="2990850"/>
          <p14:tracePt t="60690" x="2260600" y="2990850"/>
          <p14:tracePt t="60711" x="2252663" y="2990850"/>
          <p14:tracePt t="60735" x="2243138" y="2990850"/>
          <p14:tracePt t="60751" x="2235200" y="3000375"/>
          <p14:tracePt t="60759" x="2235200" y="3008313"/>
          <p14:tracePt t="60771" x="2227263" y="3008313"/>
          <p14:tracePt t="60777" x="2227263" y="3016250"/>
          <p14:tracePt t="60787" x="2217738" y="3025775"/>
          <p14:tracePt t="61382" x="2217738" y="3016250"/>
          <p14:tracePt t="62065" x="2227263" y="3016250"/>
          <p14:tracePt t="62075" x="2227263" y="3025775"/>
          <p14:tracePt t="62089" x="2235200" y="3025775"/>
          <p14:tracePt t="62332" x="2252663" y="3025775"/>
          <p14:tracePt t="62356" x="2328863" y="3025775"/>
          <p14:tracePt t="62370" x="2387600" y="3025775"/>
          <p14:tracePt t="62371" x="2438400" y="3025775"/>
          <p14:tracePt t="62380" x="2498725" y="3025775"/>
          <p14:tracePt t="62389" x="2532063" y="3025775"/>
          <p14:tracePt t="62395" x="2617788" y="3025775"/>
          <p14:tracePt t="62404" x="2693988" y="3025775"/>
          <p14:tracePt t="62411" x="2719388" y="3025775"/>
          <p14:tracePt t="62423" x="2762250" y="3025775"/>
          <p14:tracePt t="62427" x="2820988" y="3025775"/>
          <p14:tracePt t="62440" x="2855913" y="3025775"/>
          <p14:tracePt t="62443" x="2881313" y="3025775"/>
          <p14:tracePt t="62456" x="2906713" y="3025775"/>
          <p14:tracePt t="62459" x="2914650" y="3025775"/>
          <p14:tracePt t="62471" x="2940050" y="3025775"/>
          <p14:tracePt t="62475" x="2990850" y="3025775"/>
          <p14:tracePt t="62487" x="3025775" y="3025775"/>
          <p14:tracePt t="62493" x="3059113" y="3016250"/>
          <p14:tracePt t="62506" x="3084513" y="3008313"/>
          <p14:tracePt t="62509" x="3109913" y="3008313"/>
          <p14:tracePt t="62523" x="3144838" y="3000375"/>
          <p14:tracePt t="62529" x="3170238" y="3000375"/>
          <p14:tracePt t="62538" x="3186113" y="2990850"/>
          <p14:tracePt t="62545" x="3211513" y="2982913"/>
          <p14:tracePt t="62554" x="3228975" y="2982913"/>
          <p14:tracePt t="62561" x="3238500" y="2974975"/>
          <p14:tracePt t="62571" x="3246438" y="2965450"/>
          <p14:tracePt t="62577" x="3263900" y="2965450"/>
          <p14:tracePt t="62587" x="3271838" y="2965450"/>
          <p14:tracePt t="62593" x="3289300" y="2965450"/>
          <p14:tracePt t="62606" x="3322638" y="2957513"/>
          <p14:tracePt t="62609" x="3340100" y="2949575"/>
          <p14:tracePt t="62621" x="3365500" y="2949575"/>
          <p14:tracePt t="62625" x="3390900" y="2949575"/>
          <p14:tracePt t="62638" x="3424238" y="2940050"/>
          <p14:tracePt t="62641" x="3433763" y="2940050"/>
          <p14:tracePt t="62654" x="3459163" y="2932113"/>
          <p14:tracePt t="62657" x="3484563" y="2932113"/>
          <p14:tracePt t="62665" x="3502025" y="2922588"/>
          <p14:tracePt t="62673" x="3517900" y="2922588"/>
          <p14:tracePt t="62688" x="3527425" y="2922588"/>
          <p14:tracePt t="62689" x="3535363" y="2914650"/>
          <p14:tracePt t="62698" x="3543300" y="2914650"/>
          <p14:tracePt t="62707" x="3560763" y="2914650"/>
          <p14:tracePt t="62725" x="3578225" y="2906713"/>
          <p14:tracePt t="62740" x="3586163" y="2906713"/>
          <p14:tracePt t="62743" x="3594100" y="2906713"/>
          <p14:tracePt t="62754" x="3603625" y="2906713"/>
          <p14:tracePt t="62759" x="3611563" y="2906713"/>
          <p14:tracePt t="62887" x="3594100" y="2906713"/>
          <p14:tracePt t="62900" x="3594100" y="2897188"/>
          <p14:tracePt t="62904" x="3578225" y="2897188"/>
          <p14:tracePt t="62911" x="3568700" y="2897188"/>
          <p14:tracePt t="62927" x="3560763" y="2897188"/>
          <p14:tracePt t="62940" x="3552825" y="2897188"/>
          <p14:tracePt t="63017" x="3552825" y="2889250"/>
          <p14:tracePt t="63031" x="3568700" y="2889250"/>
          <p14:tracePt t="63041" x="3586163" y="2889250"/>
          <p14:tracePt t="63047" x="3629025" y="2881313"/>
          <p14:tracePt t="63057" x="3662363" y="2881313"/>
          <p14:tracePt t="63065" x="3697288" y="2881313"/>
          <p14:tracePt t="63073" x="3730625" y="2881313"/>
          <p14:tracePt t="63088" x="3773488" y="2881313"/>
          <p14:tracePt t="63089" x="3816350" y="2871788"/>
          <p14:tracePt t="63097" x="3875088" y="2871788"/>
          <p14:tracePt t="63106" x="3917950" y="2871788"/>
          <p14:tracePt t="63113" x="3960813" y="2863850"/>
          <p14:tracePt t="63121" x="4011613" y="2863850"/>
          <p14:tracePt t="63129" x="4027488" y="2863850"/>
          <p14:tracePt t="63138" x="4044950" y="2863850"/>
          <p14:tracePt t="63145" x="4062413" y="2871788"/>
          <p14:tracePt t="63155" x="4070350" y="2881313"/>
          <p14:tracePt t="63161" x="4079875" y="2897188"/>
          <p14:tracePt t="63171" x="4079875" y="2940050"/>
          <p14:tracePt t="63177" x="4062413" y="2990850"/>
          <p14:tracePt t="63188" x="4027488" y="3041650"/>
          <p14:tracePt t="63195" x="3951288" y="3152775"/>
          <p14:tracePt t="63205" x="3908425" y="3203575"/>
          <p14:tracePt t="63387" x="3908425" y="3178175"/>
          <p14:tracePt t="63397" x="3917950" y="3144838"/>
          <p14:tracePt t="63406" x="3925888" y="3101975"/>
          <p14:tracePt t="63411" x="3935413" y="3084513"/>
          <p14:tracePt t="63423" x="3943350" y="3076575"/>
          <p14:tracePt t="63427" x="3943350" y="3059113"/>
          <p14:tracePt t="63440" x="3951288" y="3041650"/>
          <p14:tracePt t="63443" x="3960813" y="3025775"/>
          <p14:tracePt t="63455" x="3976688" y="3016250"/>
          <p14:tracePt t="63459" x="3986213" y="3000375"/>
          <p14:tracePt t="63471" x="3994150" y="2982913"/>
          <p14:tracePt t="63475" x="4002088" y="2965450"/>
          <p14:tracePt t="63483" x="4019550" y="2965450"/>
          <p14:tracePt t="63491" x="4027488" y="2965450"/>
          <p14:tracePt t="63505" x="4037013" y="2965450"/>
          <p14:tracePt t="63507" x="4052888" y="2965450"/>
          <p14:tracePt t="63522" x="4062413" y="2965450"/>
          <p14:tracePt t="63525" x="4070350" y="2965450"/>
          <p14:tracePt t="63531" x="4079875" y="2965450"/>
          <p14:tracePt t="63541" x="4087813" y="2965450"/>
          <p14:tracePt t="63555" x="4095750" y="2965450"/>
          <p14:tracePt t="63559" x="4105275" y="2965450"/>
          <p14:tracePt t="63575" x="4113213" y="2965450"/>
          <p14:tracePt t="63589" x="4138613" y="2957513"/>
          <p14:tracePt t="63591" x="4146550" y="2949575"/>
          <p14:tracePt t="63606" x="4164013" y="2940050"/>
          <p14:tracePt t="63607" x="4181475" y="2940050"/>
          <p14:tracePt t="63621" x="4206875" y="2932113"/>
          <p14:tracePt t="63623" x="4257675" y="2922588"/>
          <p14:tracePt t="63638" x="4316413" y="2922588"/>
          <p14:tracePt t="63639" x="4359275" y="2914650"/>
          <p14:tracePt t="63655" x="4470400" y="2914650"/>
          <p14:tracePt t="63657" x="4564063" y="2906713"/>
          <p14:tracePt t="63672" x="4673600" y="2906713"/>
          <p14:tracePt t="63673" x="4775200" y="2906713"/>
          <p14:tracePt t="63688" x="4894263" y="2906713"/>
          <p14:tracePt t="63689" x="4972050" y="2906713"/>
          <p14:tracePt t="63697" x="5056188" y="2906713"/>
          <p14:tracePt t="63706" x="5099050" y="2906713"/>
          <p14:tracePt t="63713" x="5157788" y="2906713"/>
          <p14:tracePt t="63722" x="5218113" y="2906713"/>
          <p14:tracePt t="63729" x="5286375" y="2889250"/>
          <p14:tracePt t="63740" x="5319713" y="2889250"/>
          <p14:tracePt t="63748" x="5337175" y="2889250"/>
          <p14:tracePt t="63757" x="5362575" y="2889250"/>
          <p14:tracePt t="63771" x="5380038" y="2889250"/>
          <p14:tracePt t="63773" x="5387975" y="2889250"/>
          <p14:tracePt t="63781" x="5405438" y="2889250"/>
          <p14:tracePt t="63790" x="5413375" y="2889250"/>
          <p14:tracePt t="63797" x="5421313" y="2881313"/>
          <p14:tracePt t="63806" x="5438775" y="2881313"/>
          <p14:tracePt t="63813" x="5456238" y="2881313"/>
          <p14:tracePt t="63822" x="5464175" y="2871788"/>
          <p14:tracePt t="63829" x="5489575" y="2863850"/>
          <p14:tracePt t="63839" x="5524500" y="2863850"/>
          <p14:tracePt t="63845" x="5540375" y="2855913"/>
          <p14:tracePt t="63856" x="5575300" y="2855913"/>
          <p14:tracePt t="63861" x="5608638" y="2846388"/>
          <p14:tracePt t="63871" x="5641975" y="2838450"/>
          <p14:tracePt t="63877" x="5668963" y="2838450"/>
          <p14:tracePt t="63888" x="5676900" y="2838450"/>
          <p14:tracePt t="63893" x="5684838" y="2838450"/>
          <p14:tracePt t="63905" x="5694363" y="2830513"/>
          <p14:tracePt t="63924" x="5702300" y="2830513"/>
          <p14:tracePt t="63927" x="5702300" y="2820988"/>
          <p14:tracePt t="63938" x="5710238" y="2813050"/>
          <p14:tracePt t="63943" x="5719763" y="2813050"/>
          <p14:tracePt t="63975" x="5727700" y="2805113"/>
          <p14:tracePt t="64007" x="5727700" y="2795588"/>
          <p14:tracePt t="64075" x="5719763" y="2787650"/>
          <p14:tracePt t="64086" x="5719763" y="2778125"/>
          <p14:tracePt t="64099" x="5702300" y="2778125"/>
          <p14:tracePt t="64109" x="5684838" y="2778125"/>
          <p14:tracePt t="64111" x="5668963" y="2770188"/>
          <p14:tracePt t="64122" x="5659438" y="2762250"/>
          <p14:tracePt t="64127" x="5651500" y="2762250"/>
          <p14:tracePt t="64149" x="5634038" y="2762250"/>
          <p14:tracePt t="64151" x="5626100" y="2762250"/>
          <p14:tracePt t="64167" x="5616575" y="2752725"/>
          <p14:tracePt t="64185" x="5608638" y="2752725"/>
          <p14:tracePt t="64201" x="5608638" y="2744788"/>
          <p14:tracePt t="64225" x="5600700" y="2744788"/>
          <p14:tracePt t="64289" x="5591175" y="2744788"/>
          <p14:tracePt t="64345" x="5583238" y="2744788"/>
          <p14:tracePt t="64475" x="5583238" y="2736850"/>
          <p14:tracePt t="64539" x="5583238" y="2727325"/>
          <p14:tracePt t="64571" x="5583238" y="2719388"/>
          <p14:tracePt t="64635" x="5583238" y="2711450"/>
          <p14:tracePt t="64659" x="5583238" y="2701925"/>
          <p14:tracePt t="64739" x="5575300" y="2701925"/>
          <p14:tracePt t="64761" x="5575300" y="2693988"/>
          <p14:tracePt t="64773" x="5565775" y="2693988"/>
          <p14:tracePt t="64784" x="5565775" y="2686050"/>
          <p14:tracePt t="64805" x="5557838" y="2686050"/>
          <p14:tracePt t="64821" x="5549900" y="2676525"/>
          <p14:tracePt t="64861" x="5540375" y="2676525"/>
          <p14:tracePt t="64991" x="5540375" y="2668588"/>
          <p14:tracePt t="64999" x="5557838" y="2668588"/>
          <p14:tracePt t="65009" x="5583238" y="2668588"/>
          <p14:tracePt t="65023" x="5626100" y="2668588"/>
          <p14:tracePt t="65037" x="5651500" y="2668588"/>
          <p14:tracePt t="65039" x="5668963" y="2668588"/>
          <p14:tracePt t="65047" x="5702300" y="2668588"/>
          <p14:tracePt t="65057" x="5710238" y="2668588"/>
          <p14:tracePt t="65074" x="5719763" y="2668588"/>
          <p14:tracePt t="65075" x="5735638" y="2668588"/>
          <p14:tracePt t="65090" x="5745163" y="2668588"/>
          <p14:tracePt t="65091" x="5753100" y="2668588"/>
          <p14:tracePt t="65099" x="5770563" y="2668588"/>
          <p14:tracePt t="65107" x="5795963" y="2668588"/>
          <p14:tracePt t="65115" x="5813425" y="2668588"/>
          <p14:tracePt t="65124" x="5838825" y="2668588"/>
          <p14:tracePt t="65131" x="5846763" y="2668588"/>
          <p14:tracePt t="65140" x="5864225" y="2668588"/>
          <p14:tracePt t="65147" x="5872163" y="2668588"/>
          <p14:tracePt t="65167" x="5880100" y="2668588"/>
          <p14:tracePt t="65175" x="5889625" y="2668588"/>
          <p14:tracePt t="65431" x="5905500" y="2668588"/>
          <p14:tracePt t="65442" x="5915025" y="2668588"/>
          <p14:tracePt t="65452" x="5922963" y="2668588"/>
          <p14:tracePt t="65453" x="5940425" y="2668588"/>
          <p14:tracePt t="65462" x="5948363" y="2676525"/>
          <p14:tracePt t="65473" x="5957888" y="2676525"/>
          <p14:tracePt t="65477" x="5973763" y="2676525"/>
          <p14:tracePt t="65499" x="5991225" y="2676525"/>
          <p14:tracePt t="65507" x="6008688" y="2676525"/>
          <p14:tracePt t="65513" x="6024563" y="2676525"/>
          <p14:tracePt t="65522" x="6042025" y="2686050"/>
          <p14:tracePt t="65529" x="6059488" y="2686050"/>
          <p14:tracePt t="65538" x="6076950" y="2686050"/>
          <p14:tracePt t="65545" x="6092825" y="2686050"/>
          <p14:tracePt t="65555" x="6102350" y="2686050"/>
          <p14:tracePt t="65561" x="6110288" y="2686050"/>
          <p14:tracePt t="65571" x="6118225" y="2686050"/>
          <p14:tracePt t="65577" x="6127750" y="2686050"/>
          <p14:tracePt t="65619" x="6135688" y="2686050"/>
          <p14:tracePt t="65635" x="6143625" y="2686050"/>
          <p14:tracePt t="65771" x="6153150" y="2686050"/>
          <p14:tracePt t="65787" x="6161088" y="2686050"/>
          <p14:tracePt t="65811" x="6169025" y="2686050"/>
          <p14:tracePt t="65829" x="6178550" y="2676525"/>
          <p14:tracePt t="65837" x="6186488" y="2676525"/>
          <p14:tracePt t="65867" x="6194425" y="2676525"/>
          <p14:tracePt t="65879" x="6203950" y="2668588"/>
          <p14:tracePt t="65897" x="6221413" y="2668588"/>
          <p14:tracePt t="65905" x="6229350" y="2668588"/>
          <p14:tracePt t="65921" x="6237288" y="2668588"/>
          <p14:tracePt t="65931" x="6246813" y="2668588"/>
          <p14:tracePt t="65941" x="6254750" y="2668588"/>
          <p14:tracePt t="65947" x="6254750" y="2660650"/>
          <p14:tracePt t="65957" x="6262688" y="2660650"/>
          <p14:tracePt t="65971" x="6272213" y="2660650"/>
          <p14:tracePt t="66149" x="6262688" y="2660650"/>
          <p14:tracePt t="66176" x="6254750" y="2660650"/>
          <p14:tracePt t="66188" x="6246813" y="2660650"/>
          <p14:tracePt t="66203" x="6237288" y="2660650"/>
          <p14:tracePt t="66235" x="6237288" y="2668588"/>
          <p14:tracePt t="66243" x="6229350" y="2668588"/>
          <p14:tracePt t="66259" x="6229350" y="2676525"/>
          <p14:tracePt t="66267" x="6221413" y="2676525"/>
          <p14:tracePt t="66399" x="6229350" y="2676525"/>
          <p14:tracePt t="66409" x="6237288" y="2668588"/>
          <p14:tracePt t="66418" x="6246813" y="2668588"/>
          <p14:tracePt t="66429" x="6254750" y="2668588"/>
          <p14:tracePt t="66440" x="6262688" y="2668588"/>
          <p14:tracePt t="66441" x="6280150" y="2668588"/>
          <p14:tracePt t="66455" x="6288088" y="2668588"/>
          <p14:tracePt t="66457" x="6305550" y="2668588"/>
          <p14:tracePt t="66471" x="6313488" y="2668588"/>
          <p14:tracePt t="66473" x="6338888" y="2668588"/>
          <p14:tracePt t="66488" x="6348413" y="2668588"/>
          <p14:tracePt t="66489" x="6356350" y="2668588"/>
          <p14:tracePt t="66506" x="6365875" y="2668588"/>
          <p14:tracePt t="66511" x="6373813" y="2668588"/>
          <p14:tracePt t="66529" x="6381750" y="2668588"/>
          <p14:tracePt t="66549" x="6391275" y="2668588"/>
          <p14:tracePt t="66557" x="6399213" y="2668588"/>
          <p14:tracePt t="66581" x="6407150" y="2668588"/>
          <p14:tracePt t="66590" x="6416675" y="2668588"/>
          <p14:tracePt t="66611" x="6424613" y="2668588"/>
          <p14:tracePt t="66641" x="6432550" y="2668588"/>
          <p14:tracePt t="66878" x="6442075" y="2668588"/>
          <p14:tracePt t="66895" x="6457950" y="2668588"/>
          <p14:tracePt t="66904" x="6467475" y="2668588"/>
          <p14:tracePt t="66914" x="6475413" y="2668588"/>
          <p14:tracePt t="66924" x="6492875" y="2668588"/>
          <p14:tracePt t="66927" x="6500813" y="2668588"/>
          <p14:tracePt t="66938" x="6518275" y="2668588"/>
          <p14:tracePt t="66946" x="6526213" y="2668588"/>
          <p14:tracePt t="66959" x="6543675" y="2668588"/>
          <p14:tracePt t="66977" x="6551613" y="2668588"/>
          <p14:tracePt t="66989" x="6561138" y="2668588"/>
          <p14:tracePt t="66997" x="6569075" y="2686050"/>
          <p14:tracePt t="67006" x="6577013" y="2711450"/>
          <p14:tracePt t="67013" x="6602413" y="2762250"/>
          <p14:tracePt t="67023" x="6602413" y="2820988"/>
          <p14:tracePt t="67040" x="6602413" y="2855913"/>
          <p14:tracePt t="67264" x="6602413" y="2838450"/>
          <p14:tracePt t="67276" x="6611938" y="2838450"/>
          <p14:tracePt t="67286" x="6627813" y="2820988"/>
          <p14:tracePt t="67289" x="6637338" y="2813050"/>
          <p14:tracePt t="67299" x="6654800" y="2805113"/>
          <p14:tracePt t="67307" x="6662738" y="2787650"/>
          <p14:tracePt t="67315" x="6670675" y="2770188"/>
          <p14:tracePt t="67331" x="6688138" y="2752725"/>
          <p14:tracePt t="67340" x="6688138" y="2736850"/>
          <p14:tracePt t="67347" x="6696075" y="2727325"/>
          <p14:tracePt t="67357" x="6696075" y="2719388"/>
          <p14:tracePt t="67363" x="6696075" y="2701925"/>
          <p14:tracePt t="67373" x="6705600" y="2701925"/>
          <p14:tracePt t="67379" x="6705600" y="2686050"/>
          <p14:tracePt t="67395" x="6705600" y="2676525"/>
          <p14:tracePt t="67411" x="6705600" y="2668588"/>
          <p14:tracePt t="67423" x="6721475" y="2660650"/>
          <p14:tracePt t="67431" x="6731000" y="2660650"/>
          <p14:tracePt t="67451" x="6746875" y="2651125"/>
          <p14:tracePt t="67459" x="6764338" y="2643188"/>
          <p14:tracePt t="67473" x="6772275" y="2643188"/>
          <p14:tracePt t="67477" x="6781800" y="2633663"/>
          <p14:tracePt t="67491" x="6789738" y="2633663"/>
          <p14:tracePt t="67511" x="6799263" y="2633663"/>
          <p14:tracePt t="67523" x="6799263" y="2625725"/>
          <p14:tracePt t="67538" x="6807200" y="2617788"/>
          <p14:tracePt t="67625" x="6807200" y="2608263"/>
          <p14:tracePt t="67637" x="6815138" y="2608263"/>
          <p14:tracePt t="67665" x="6824663" y="2608263"/>
          <p14:tracePt t="67683" x="6832600" y="2608263"/>
          <p14:tracePt t="67691" x="6840538" y="2608263"/>
          <p14:tracePt t="67701" x="6850063" y="2608263"/>
          <p14:tracePt t="67711" x="6858000" y="2608263"/>
          <p14:tracePt t="67713" x="6865938" y="2608263"/>
          <p14:tracePt t="67721" x="6875463" y="2608263"/>
          <p14:tracePt t="67740" x="6883400" y="2608263"/>
          <p14:tracePt t="67765" x="6891338" y="2608263"/>
          <p14:tracePt t="67776" x="6900863" y="2608263"/>
          <p14:tracePt t="67843" x="6908800" y="2608263"/>
          <p14:tracePt t="67883" x="6916738" y="2608263"/>
          <p14:tracePt t="67923" x="6926263" y="2608263"/>
          <p14:tracePt t="67955" x="6934200" y="2608263"/>
          <p14:tracePt t="67967" x="6934200" y="2617788"/>
          <p14:tracePt t="68011" x="6943725" y="2617788"/>
          <p14:tracePt t="68044" x="6951663" y="2625725"/>
          <p14:tracePt t="68051" x="6959600" y="2625725"/>
          <p14:tracePt t="68075" x="6969125" y="2625725"/>
          <p14:tracePt t="68109" x="6977063" y="2625725"/>
          <p14:tracePt t="68173" x="6985000" y="2625725"/>
          <p14:tracePt t="68285" x="6994525" y="2625725"/>
          <p14:tracePt t="68309" x="7002463" y="2625725"/>
          <p14:tracePt t="68496" x="7010400" y="2625725"/>
          <p14:tracePt t="68682" x="7019925" y="2625725"/>
          <p14:tracePt t="68730" x="7027863" y="2625725"/>
          <p14:tracePt t="68738" x="7045325" y="2625725"/>
          <p14:tracePt t="68753" x="7061200" y="2625725"/>
          <p14:tracePt t="68767" x="7070725" y="2625725"/>
          <p14:tracePt t="68785" x="7078663" y="2633663"/>
          <p14:tracePt t="68797" x="7088188" y="2633663"/>
          <p14:tracePt t="68829" x="7096125" y="2633663"/>
          <p14:tracePt t="68895" x="7104063" y="2633663"/>
          <p14:tracePt t="68929" x="7113588" y="2633663"/>
          <p14:tracePt t="68979" x="7121525" y="2633663"/>
          <p14:tracePt t="68987" x="7129463" y="2633663"/>
          <p14:tracePt t="69011" x="7138988" y="2633663"/>
          <p14:tracePt t="69043" x="7146925" y="2633663"/>
          <p14:tracePt t="69092" x="7154863" y="2633663"/>
          <p14:tracePt t="69139" x="7164388" y="2633663"/>
          <p14:tracePt t="69165" x="7172325" y="2633663"/>
          <p14:tracePt t="69293" x="7189788" y="2625725"/>
          <p14:tracePt t="69303" x="7197725" y="2625725"/>
          <p14:tracePt t="69321" x="7205663" y="2625725"/>
          <p14:tracePt t="69329" x="7232650" y="2625725"/>
          <p14:tracePt t="69345" x="7240588" y="2625725"/>
          <p14:tracePt t="69354" x="7248525" y="2625725"/>
          <p14:tracePt t="69372" x="7265988" y="2625725"/>
          <p14:tracePt t="69388" x="7273925" y="2625725"/>
          <p14:tracePt t="69389" x="7283450" y="2625725"/>
          <p14:tracePt t="69397" x="7299325" y="2625725"/>
          <p14:tracePt t="69407" x="7308850" y="2617788"/>
          <p14:tracePt t="69413" x="7316788" y="2617788"/>
          <p14:tracePt t="69422" x="7334250" y="2617788"/>
          <p14:tracePt t="69439" x="7342188" y="2617788"/>
          <p14:tracePt t="69447" x="7350125" y="2617788"/>
          <p14:tracePt t="69461" x="7350125" y="2608263"/>
          <p14:tracePt t="69472" x="7359650" y="2608263"/>
          <p14:tracePt t="69503" x="7367588" y="2608263"/>
          <p14:tracePt t="69511" x="7377113" y="2608263"/>
          <p14:tracePt t="69525" x="7392988" y="2608263"/>
          <p14:tracePt t="69539" x="7402513" y="2608263"/>
          <p14:tracePt t="69555" x="7410450" y="2600325"/>
          <p14:tracePt t="69559" x="7427913" y="2600325"/>
          <p14:tracePt t="69577" x="7443788" y="2600325"/>
          <p14:tracePt t="69596" x="7453313" y="2600325"/>
          <p14:tracePt t="69605" x="7461250" y="2600325"/>
          <p14:tracePt t="69629" x="7469188" y="2600325"/>
          <p14:tracePt t="69665" x="7478713" y="2600325"/>
          <p14:tracePt t="69765" x="7486650" y="2600325"/>
          <p14:tracePt t="69795" x="7504113" y="2600325"/>
          <p14:tracePt t="69805" x="7512050" y="2600325"/>
          <p14:tracePt t="69814" x="7521575" y="2600325"/>
          <p14:tracePt t="69824" x="7529513" y="2592388"/>
          <p14:tracePt t="69829" x="7537450" y="2592388"/>
          <p14:tracePt t="69840" x="7546975" y="2592388"/>
          <p14:tracePt t="69845" x="7562850" y="2592388"/>
          <p14:tracePt t="69855" x="7572375" y="2592388"/>
          <p14:tracePt t="69861" x="7588250" y="2592388"/>
          <p14:tracePt t="69872" x="7597775" y="2592388"/>
          <p14:tracePt t="69878" x="7613650" y="2582863"/>
          <p14:tracePt t="69890" x="7623175" y="2582863"/>
          <p14:tracePt t="69971" x="7613650" y="2582863"/>
          <p14:tracePt t="69983" x="7572375" y="2582863"/>
          <p14:tracePt t="69995" x="7546975" y="2592388"/>
          <p14:tracePt t="70007" x="7529513" y="2592388"/>
          <p14:tracePt t="70013" x="7504113" y="2592388"/>
          <p14:tracePt t="70021" x="7461250" y="2592388"/>
          <p14:tracePt t="70041" x="7443788" y="2592388"/>
          <p14:tracePt t="70195" x="7461250" y="2592388"/>
          <p14:tracePt t="70207" x="7486650" y="2592388"/>
          <p14:tracePt t="70219" x="7494588" y="2592388"/>
          <p14:tracePt t="70228" x="7504113" y="2592388"/>
          <p14:tracePt t="70239" x="7521575" y="2600325"/>
          <p14:tracePt t="70247" x="7529513" y="2600325"/>
          <p14:tracePt t="70257" x="7537450" y="2600325"/>
          <p14:tracePt t="70272" x="7546975" y="2600325"/>
          <p14:tracePt t="70275" x="7554913" y="2600325"/>
          <p14:tracePt t="70288" x="7562850" y="2600325"/>
          <p14:tracePt t="70293" x="7572375" y="2600325"/>
          <p14:tracePt t="70299" x="7580313" y="2600325"/>
          <p14:tracePt t="70307" x="7588250" y="2600325"/>
          <p14:tracePt t="70324" x="7597775" y="2600325"/>
          <p14:tracePt t="70329" x="7613650" y="2600325"/>
          <p14:tracePt t="70338" x="7631113" y="2600325"/>
          <p14:tracePt t="70349" x="7639050" y="2600325"/>
          <p14:tracePt t="70358" x="7648575" y="2600325"/>
          <p14:tracePt t="70372" x="7656513" y="2600325"/>
          <p14:tracePt t="70389" x="7673975" y="2600325"/>
          <p14:tracePt t="70398" x="7681913" y="2600325"/>
          <p14:tracePt t="70407" x="7699375" y="2600325"/>
          <p14:tracePt t="70422" x="7707313" y="2600325"/>
          <p14:tracePt t="70425" x="7732713" y="2600325"/>
          <p14:tracePt t="70441" x="7750175" y="2600325"/>
          <p14:tracePt t="70457" x="7767638" y="2600325"/>
          <p14:tracePt t="70472" x="7783513" y="2600325"/>
          <p14:tracePt t="70473" x="7793038" y="2600325"/>
          <p14:tracePt t="70481" x="7800975" y="2600325"/>
          <p14:tracePt t="70491" x="7810500" y="2600325"/>
          <p14:tracePt t="70507" x="7818438" y="2608263"/>
          <p14:tracePt t="70522" x="7835900" y="2608263"/>
          <p14:tracePt t="70539" x="7851775" y="2608263"/>
          <p14:tracePt t="70547" x="7869238" y="2608263"/>
          <p14:tracePt t="70559" x="7886700" y="2608263"/>
          <p14:tracePt t="70603" x="7894638" y="2608263"/>
          <p14:tracePt t="70613" x="7902575" y="2608263"/>
          <p14:tracePt t="70641" x="7912100" y="2608263"/>
          <p14:tracePt t="70670" x="7927975" y="2608263"/>
          <p14:tracePt t="70692" x="8013700" y="2592388"/>
          <p14:tracePt t="70695" x="8031163" y="2592388"/>
          <p14:tracePt t="70706" x="8047038" y="2592388"/>
          <p14:tracePt t="70715" x="8074025" y="2592388"/>
          <p14:tracePt t="70729" x="8150225" y="2582863"/>
          <p14:tracePt t="70740" x="8183563" y="2582863"/>
          <p14:tracePt t="70755" x="8243888" y="2582863"/>
          <p14:tracePt t="70759" x="8277225" y="2582863"/>
          <p14:tracePt t="70772" x="8320088" y="2582863"/>
          <p14:tracePt t="70788" x="8362950" y="2582863"/>
          <p14:tracePt t="70793" x="8464550" y="2582863"/>
          <p14:tracePt t="70807" x="8523288" y="2582863"/>
          <p14:tracePt t="70813" x="8634413" y="2582863"/>
          <p14:tracePt t="70829" x="8667750" y="2574925"/>
          <p14:tracePt t="70871" x="8710613" y="2574925"/>
          <p14:tracePt t="70879" x="8786813" y="2557463"/>
          <p14:tracePt t="70891" x="8837613" y="2524125"/>
          <p14:tracePt t="70971" x="8837613" y="2516188"/>
          <p14:tracePt t="70981" x="8786813" y="2422525"/>
          <p14:tracePt t="70990" x="8769350" y="2413000"/>
          <p14:tracePt t="70997" x="8743950" y="2413000"/>
          <p14:tracePt t="71006" x="8718550" y="2405063"/>
          <p14:tracePt t="71013" x="8685213" y="2397125"/>
          <p14:tracePt t="71024" x="8642350" y="2387600"/>
          <p14:tracePt t="71029" x="8599488" y="2387600"/>
          <p14:tracePt t="71045" x="8523288" y="2387600"/>
          <p14:tracePt t="71056" x="8489950" y="2387600"/>
          <p14:tracePt t="71061" x="8447088" y="2387600"/>
          <p14:tracePt t="71072" x="8404225" y="2397125"/>
          <p14:tracePt t="71077" x="8378825" y="2405063"/>
          <p14:tracePt t="71090" x="8353425" y="2405063"/>
          <p14:tracePt t="71093" x="8335963" y="2413000"/>
          <p14:tracePt t="71105" x="8328025" y="2422525"/>
          <p14:tracePt t="71109" x="8310563" y="2438400"/>
          <p14:tracePt t="71122" x="8294688" y="2447925"/>
          <p14:tracePt t="71125" x="8294688" y="2455863"/>
          <p14:tracePt t="71141" x="8269288" y="2463800"/>
          <p14:tracePt t="71159" x="8259763" y="2473325"/>
          <p14:tracePt t="71172" x="8251825" y="2473325"/>
          <p14:tracePt t="71175" x="8243888" y="2481263"/>
          <p14:tracePt t="71181" x="8234363" y="2489200"/>
          <p14:tracePt t="71191" x="8218488" y="2498725"/>
          <p14:tracePt t="71199" x="8208963" y="2506663"/>
          <p14:tracePt t="71207" x="8201025" y="2506663"/>
          <p14:tracePt t="71222" x="8183563" y="2516188"/>
          <p14:tracePt t="71223" x="8175625" y="2516188"/>
          <p14:tracePt t="71232" x="8175625" y="2524125"/>
          <p14:tracePt t="71240" x="8158163" y="2524125"/>
          <p14:tracePt t="71247" x="8158163" y="2532063"/>
          <p14:tracePt t="71256" x="8132763" y="2532063"/>
          <p14:tracePt t="71264" x="8124825" y="2532063"/>
          <p14:tracePt t="71273" x="8107363" y="2541588"/>
          <p14:tracePt t="71279" x="8081963" y="2549525"/>
          <p14:tracePt t="71288" x="8047038" y="2557463"/>
          <p14:tracePt t="71295" x="8021638" y="2566988"/>
          <p14:tracePt t="71305" x="8005763" y="2574925"/>
          <p14:tracePt t="71311" x="7980363" y="2574925"/>
          <p14:tracePt t="71324" x="7945438" y="2582863"/>
          <p14:tracePt t="71327" x="7920038" y="2592388"/>
          <p14:tracePt t="71340" x="7912100" y="2592388"/>
          <p14:tracePt t="71343" x="7886700" y="2600325"/>
          <p14:tracePt t="71357" x="7869238" y="2608263"/>
          <p14:tracePt t="71359" x="7851775" y="2608263"/>
          <p14:tracePt t="71372" x="7810500" y="2617788"/>
          <p14:tracePt t="71375" x="7783513" y="2617788"/>
          <p14:tracePt t="71389" x="7758113" y="2625725"/>
          <p14:tracePt t="71391" x="7742238" y="2625725"/>
          <p14:tracePt t="71399" x="7707313" y="2625725"/>
          <p14:tracePt t="71407" x="7666038" y="2625725"/>
          <p14:tracePt t="71422" x="7639050" y="2633663"/>
          <p14:tracePt t="71424" x="7605713" y="2633663"/>
          <p14:tracePt t="71441" x="7562850" y="2633663"/>
          <p14:tracePt t="71447" x="7537450" y="2643188"/>
          <p14:tracePt t="71456" x="7512050" y="2643188"/>
          <p14:tracePt t="71463" x="7504113" y="2651125"/>
          <p14:tracePt t="71474" x="7486650" y="2651125"/>
          <p14:tracePt t="71488" x="7469188" y="2651125"/>
          <p14:tracePt t="71507" x="7461250" y="2651125"/>
          <p14:tracePt t="71646" x="7453313" y="2651125"/>
          <p14:tracePt t="71693" x="7435850" y="2651125"/>
          <p14:tracePt t="71705" x="7418388" y="2651125"/>
          <p14:tracePt t="71717" x="7392988" y="2651125"/>
          <p14:tracePt t="71727" x="7367588" y="2651125"/>
          <p14:tracePt t="71739" x="7350125" y="2643188"/>
          <p14:tracePt t="71743" x="7334250" y="2643188"/>
          <p14:tracePt t="71756" x="7299325" y="2643188"/>
          <p14:tracePt t="71759" x="7273925" y="2643188"/>
          <p14:tracePt t="71772" x="7240588" y="2643188"/>
          <p14:tracePt t="71775" x="7189788" y="2643188"/>
          <p14:tracePt t="71789" x="7164388" y="2643188"/>
          <p14:tracePt t="71791" x="7138988" y="2643188"/>
          <p14:tracePt t="71805" x="7104063" y="2643188"/>
          <p14:tracePt t="71807" x="7078663" y="2643188"/>
          <p14:tracePt t="71815" x="7045325" y="2643188"/>
          <p14:tracePt t="71824" x="7019925" y="2643188"/>
          <p14:tracePt t="71831" x="7010400" y="2643188"/>
          <p14:tracePt t="71841" x="6994525" y="2643188"/>
          <p14:tracePt t="71847" x="6985000" y="2643188"/>
          <p14:tracePt t="71857" x="6977063" y="2643188"/>
          <p14:tracePt t="71863" x="6969125" y="2643188"/>
          <p14:tracePt t="71872" x="6959600" y="2643188"/>
          <p14:tracePt t="71888" x="6951663" y="2643188"/>
          <p14:tracePt t="71896" x="6943725" y="2643188"/>
          <p14:tracePt t="71905" x="6934200" y="2643188"/>
          <p14:tracePt t="71911" x="6916738" y="2643188"/>
          <p14:tracePt t="71924" x="6908800" y="2633663"/>
          <p14:tracePt t="71927" x="6900863" y="2633663"/>
          <p14:tracePt t="71943" x="6875463" y="2633663"/>
          <p14:tracePt t="71955" x="6850063" y="2633663"/>
          <p14:tracePt t="71959" x="6840538" y="2633663"/>
          <p14:tracePt t="71972" x="6807200" y="2633663"/>
          <p14:tracePt t="71975" x="6789738" y="2633663"/>
          <p14:tracePt t="71988" x="6764338" y="2633663"/>
          <p14:tracePt t="71991" x="6746875" y="2633663"/>
          <p14:tracePt t="71999" x="6731000" y="2633663"/>
          <p14:tracePt t="72007" x="6713538" y="2633663"/>
          <p14:tracePt t="72022" x="6688138" y="2633663"/>
          <p14:tracePt t="72023" x="6662738" y="2633663"/>
          <p14:tracePt t="72040" x="6627813" y="2633663"/>
          <p14:tracePt t="72041" x="6611938" y="2633663"/>
          <p14:tracePt t="72049" x="6586538" y="2643188"/>
          <p14:tracePt t="72057" x="6551613" y="2651125"/>
          <p14:tracePt t="72072" x="6518275" y="2651125"/>
          <p14:tracePt t="72073" x="6467475" y="2660650"/>
          <p14:tracePt t="72081" x="6432550" y="2668588"/>
          <p14:tracePt t="72091" x="6399213" y="2668588"/>
          <p14:tracePt t="72097" x="6356350" y="2676525"/>
          <p14:tracePt t="72107" x="6330950" y="2686050"/>
          <p14:tracePt t="72113" x="6305550" y="2686050"/>
          <p14:tracePt t="72124" x="6280150" y="2693988"/>
          <p14:tracePt t="72129" x="6254750" y="2701925"/>
          <p14:tracePt t="72140" x="6229350" y="2701925"/>
          <p14:tracePt t="72145" x="6221413" y="2701925"/>
          <p14:tracePt t="72158" x="6203950" y="2711450"/>
          <p14:tracePt t="72161" x="6194425" y="2719388"/>
          <p14:tracePt t="72172" x="6186488" y="2727325"/>
          <p14:tracePt t="72177" x="6178550" y="2727325"/>
          <p14:tracePt t="72193" x="6169025" y="2736850"/>
          <p14:tracePt t="72217" x="6169025" y="2744788"/>
          <p14:tracePt t="72225" x="6169025" y="2752725"/>
          <p14:tracePt t="72239" x="6169025" y="2762250"/>
          <p14:tracePt t="72241" x="6169025" y="2778125"/>
          <p14:tracePt t="72257" x="6169025" y="2795588"/>
          <p14:tracePt t="72265" x="6169025" y="2813050"/>
          <p14:tracePt t="72281" x="6178550" y="2830513"/>
          <p14:tracePt t="72290" x="6194425" y="2846388"/>
          <p14:tracePt t="72305" x="6203950" y="2855913"/>
          <p14:tracePt t="72307" x="6211888" y="2863850"/>
          <p14:tracePt t="72324" x="6221413" y="2871788"/>
          <p14:tracePt t="72331" x="6229350" y="2881313"/>
          <p14:tracePt t="72341" x="6237288" y="2881313"/>
          <p14:tracePt t="72347" x="6254750" y="2889250"/>
          <p14:tracePt t="72357" x="6272213" y="2889250"/>
          <p14:tracePt t="72363" x="6288088" y="2897188"/>
          <p14:tracePt t="72374" x="6313488" y="2897188"/>
          <p14:tracePt t="72379" x="6338888" y="2897188"/>
          <p14:tracePt t="72388" x="6365875" y="2897188"/>
          <p14:tracePt t="72395" x="6399213" y="2897188"/>
          <p14:tracePt t="72407" x="6432550" y="2897188"/>
          <p14:tracePt t="72411" x="6467475" y="2897188"/>
          <p14:tracePt t="72422" x="6483350" y="2897188"/>
          <p14:tracePt t="72427" x="6510338" y="2897188"/>
          <p14:tracePt t="72441" x="6535738" y="2897188"/>
          <p14:tracePt t="72443" x="6543675" y="2897188"/>
          <p14:tracePt t="72457" x="6569075" y="2897188"/>
          <p14:tracePt t="72459" x="6594475" y="2897188"/>
          <p14:tracePt t="72472" x="6611938" y="2897188"/>
          <p14:tracePt t="72477" x="6637338" y="2897188"/>
          <p14:tracePt t="72490" x="6662738" y="2897188"/>
          <p14:tracePt t="72491" x="6680200" y="2897188"/>
          <p14:tracePt t="72499" x="6705600" y="2897188"/>
          <p14:tracePt t="72507" x="6738938" y="2897188"/>
          <p14:tracePt t="72522" x="6756400" y="2897188"/>
          <p14:tracePt t="72523" x="6772275" y="2897188"/>
          <p14:tracePt t="72531" x="6789738" y="2897188"/>
          <p14:tracePt t="72541" x="6807200" y="2897188"/>
          <p14:tracePt t="72547" x="6824663" y="2897188"/>
          <p14:tracePt t="72556" x="6850063" y="2897188"/>
          <p14:tracePt t="72563" x="6865938" y="2897188"/>
          <p14:tracePt t="72574" x="6891338" y="2897188"/>
          <p14:tracePt t="72589" x="6934200" y="2897188"/>
          <p14:tracePt t="72597" x="6951663" y="2897188"/>
          <p14:tracePt t="72607" x="6985000" y="2897188"/>
          <p14:tracePt t="72613" x="7002463" y="2897188"/>
          <p14:tracePt t="72624" x="7027863" y="2897188"/>
          <p14:tracePt t="72629" x="7053263" y="2897188"/>
          <p14:tracePt t="72645" x="7078663" y="2897188"/>
          <p14:tracePt t="72655" x="7088188" y="2897188"/>
          <p14:tracePt t="72661" x="7113588" y="2897188"/>
          <p14:tracePt t="72674" x="7138988" y="2897188"/>
          <p14:tracePt t="72677" x="7146925" y="2897188"/>
          <p14:tracePt t="72689" x="7172325" y="2897188"/>
          <p14:tracePt t="72693" x="7197725" y="2897188"/>
          <p14:tracePt t="72705" x="7205663" y="2897188"/>
          <p14:tracePt t="72709" x="7232650" y="2897188"/>
          <p14:tracePt t="72724" x="7248525" y="2897188"/>
          <p14:tracePt t="72725" x="7258050" y="2897188"/>
          <p14:tracePt t="72739" x="7273925" y="2897188"/>
          <p14:tracePt t="72741" x="7283450" y="2897188"/>
          <p14:tracePt t="72756" x="7308850" y="2897188"/>
          <p14:tracePt t="72757" x="7316788" y="2897188"/>
          <p14:tracePt t="72772" x="7324725" y="2889250"/>
          <p14:tracePt t="72773" x="7350125" y="2889250"/>
          <p14:tracePt t="72788" x="7367588" y="2889250"/>
          <p14:tracePt t="72789" x="7385050" y="2889250"/>
          <p14:tracePt t="72797" x="7410450" y="2889250"/>
          <p14:tracePt t="72807" x="7427913" y="2871788"/>
          <p14:tracePt t="72813" x="7435850" y="2871788"/>
          <p14:tracePt t="72822" x="7453313" y="2863850"/>
          <p14:tracePt t="72829" x="7461250" y="2855913"/>
          <p14:tracePt t="72896" x="7461250" y="2846388"/>
          <p14:tracePt t="72927" x="7461250" y="2838450"/>
          <p14:tracePt t="72975" x="7461250" y="2830513"/>
          <p14:tracePt t="73298" x="7469188" y="2830513"/>
          <p14:tracePt t="73313" x="7478713" y="2830513"/>
          <p14:tracePt t="73322" x="7486650" y="2830513"/>
          <p14:tracePt t="73332" x="7494588" y="2830513"/>
          <p14:tracePt t="73343" x="7504113" y="2830513"/>
          <p14:tracePt t="73345" x="7512050" y="2830513"/>
          <p14:tracePt t="73356" x="7521575" y="2830513"/>
          <p14:tracePt t="73361" x="7529513" y="2830513"/>
          <p14:tracePt t="73372" x="7537450" y="2830513"/>
          <p14:tracePt t="73388" x="7562850" y="2830513"/>
          <p14:tracePt t="73393" x="7572375" y="2830513"/>
          <p14:tracePt t="73407" x="7613650" y="2830513"/>
          <p14:tracePt t="73409" x="7648575" y="2830513"/>
          <p14:tracePt t="73424" x="7681913" y="2830513"/>
          <p14:tracePt t="73427" x="7707313" y="2830513"/>
          <p14:tracePt t="73441" x="7758113" y="2830513"/>
          <p14:tracePt t="73443" x="7793038" y="2830513"/>
          <p14:tracePt t="73455" x="7826375" y="2838450"/>
          <p14:tracePt t="73459" x="7843838" y="2838450"/>
          <p14:tracePt t="73472" x="7861300" y="2838450"/>
          <p14:tracePt t="73475" x="7869238" y="2838450"/>
          <p14:tracePt t="73635" x="7869238" y="2830513"/>
          <p14:tracePt t="73675" x="7869238" y="2820988"/>
          <p14:tracePt t="73725" x="7869238" y="2813050"/>
          <p14:tracePt t="74306" x="7869238" y="2820988"/>
          <p14:tracePt t="74393" x="7861300" y="2820988"/>
          <p14:tracePt t="74417" x="7851775" y="2820988"/>
          <p14:tracePt t="74449" x="7843838" y="2820988"/>
          <p14:tracePt t="74465" x="7835900" y="2820988"/>
          <p14:tracePt t="74473" x="7826375" y="2820988"/>
          <p14:tracePt t="74484" x="7818438" y="2820988"/>
          <p14:tracePt t="74494" x="7810500" y="2820988"/>
          <p14:tracePt t="74498" x="7800975" y="2820988"/>
          <p14:tracePt t="74506" x="7793038" y="2820988"/>
          <p14:tracePt t="74513" x="7783513" y="2820988"/>
          <p14:tracePt t="74524" x="7775575" y="2830513"/>
          <p14:tracePt t="74529" x="7767638" y="2830513"/>
          <p14:tracePt t="74539" x="7758113" y="2830513"/>
          <p14:tracePt t="74547" x="7742238" y="2838450"/>
          <p14:tracePt t="74556" x="7724775" y="2838450"/>
          <p14:tracePt t="74563" x="7716838" y="2838450"/>
          <p14:tracePt t="74574" x="7707313" y="2838450"/>
          <p14:tracePt t="74579" x="7699375" y="2838450"/>
          <p14:tracePt t="74595" x="7681913" y="2838450"/>
          <p14:tracePt t="74607" x="7673975" y="2838450"/>
          <p14:tracePt t="74611" x="7648575" y="2838450"/>
          <p14:tracePt t="74622" x="7623175" y="2838450"/>
          <p14:tracePt t="74627" x="7605713" y="2838450"/>
          <p14:tracePt t="74639" x="7572375" y="2838450"/>
          <p14:tracePt t="74643" x="7537450" y="2838450"/>
          <p14:tracePt t="74657" x="7504113" y="2838450"/>
          <p14:tracePt t="74659" x="7461250" y="2838450"/>
          <p14:tracePt t="74674" x="7435850" y="2838450"/>
          <p14:tracePt t="74675" x="7392988" y="2838450"/>
          <p14:tracePt t="74691" x="7291388" y="2838450"/>
          <p14:tracePt t="74700" x="7258050" y="2838450"/>
          <p14:tracePt t="74708" x="7205663" y="2838450"/>
          <p14:tracePt t="74722" x="7172325" y="2838450"/>
          <p14:tracePt t="74723" x="7138988" y="2838450"/>
          <p14:tracePt t="74740" x="7088188" y="2838450"/>
          <p14:tracePt t="74747" x="7070725" y="2838450"/>
          <p14:tracePt t="74756" x="7053263" y="2830513"/>
          <p14:tracePt t="74763" x="7027863" y="2830513"/>
          <p14:tracePt t="74772" x="6994525" y="2830513"/>
          <p14:tracePt t="74779" x="6969125" y="2830513"/>
          <p14:tracePt t="74791" x="6926263" y="2830513"/>
          <p14:tracePt t="74795" x="6900863" y="2830513"/>
          <p14:tracePt t="74805" x="6865938" y="2830513"/>
          <p14:tracePt t="74813" x="6832600" y="2830513"/>
          <p14:tracePt t="74822" x="6789738" y="2830513"/>
          <p14:tracePt t="74829" x="6756400" y="2830513"/>
          <p14:tracePt t="74839" x="6731000" y="2830513"/>
          <p14:tracePt t="74845" x="6662738" y="2838450"/>
          <p14:tracePt t="74857" x="6645275" y="2838450"/>
          <p14:tracePt t="74861" x="6611938" y="2846388"/>
          <p14:tracePt t="74872" x="6594475" y="2846388"/>
          <p14:tracePt t="74877" x="6586538" y="2846388"/>
          <p14:tracePt t="74892" x="6577013" y="2855913"/>
          <p14:tracePt t="74925" x="6577013" y="2863850"/>
          <p14:tracePt t="74949" x="6594475" y="2871788"/>
          <p14:tracePt t="74965" x="6611938" y="2871788"/>
          <p14:tracePt t="74973" x="6637338" y="2881313"/>
          <p14:tracePt t="74984" x="6654800" y="2881313"/>
          <p14:tracePt t="74995" x="6688138" y="2881313"/>
          <p14:tracePt t="75005" x="6721475" y="2881313"/>
          <p14:tracePt t="75009" x="6746875" y="2881313"/>
          <p14:tracePt t="75024" x="6789738" y="2881313"/>
          <p14:tracePt t="75025" x="6840538" y="2881313"/>
          <p14:tracePt t="75046" x="6908800" y="2881313"/>
          <p14:tracePt t="75056" x="6969125" y="2881313"/>
          <p14:tracePt t="75057" x="7010400" y="2881313"/>
          <p14:tracePt t="75065" x="7070725" y="2881313"/>
          <p14:tracePt t="75077" x="7121525" y="2871788"/>
          <p14:tracePt t="75089" x="7164388" y="2871788"/>
          <p14:tracePt t="75095" x="7180263" y="2871788"/>
          <p14:tracePt t="75105" x="7223125" y="2871788"/>
          <p14:tracePt t="75123" x="7342188" y="2863850"/>
          <p14:tracePt t="75131" x="7377113" y="2863850"/>
          <p14:tracePt t="75141" x="7410450" y="2855913"/>
          <p14:tracePt t="75147" x="7469188" y="2846388"/>
          <p14:tracePt t="75158" x="7512050" y="2838450"/>
          <p14:tracePt t="75163" x="7546975" y="2830513"/>
          <p14:tracePt t="75174" x="7580313" y="2820988"/>
          <p14:tracePt t="75179" x="7613650" y="2813050"/>
          <p14:tracePt t="75191" x="7656513" y="2805113"/>
          <p14:tracePt t="75195" x="7681913" y="2795588"/>
          <p14:tracePt t="75207" x="7716838" y="2787650"/>
          <p14:tracePt t="75211" x="7732713" y="2778125"/>
          <p14:tracePt t="75222" x="7742238" y="2778125"/>
          <p14:tracePt t="75227" x="7750175" y="2770188"/>
          <p14:tracePt t="75239" x="7758113" y="2770188"/>
          <p14:tracePt t="75243" x="7758113" y="2762250"/>
          <p14:tracePt t="75356" x="7758113" y="2752725"/>
          <p14:tracePt t="75380" x="7758113" y="2736850"/>
          <p14:tracePt t="75395" x="7742238" y="2719388"/>
          <p14:tracePt t="75397" x="7732713" y="2719388"/>
          <p14:tracePt t="75406" x="7716838" y="2711450"/>
          <p14:tracePt t="75413" x="7691438" y="2693988"/>
          <p14:tracePt t="75422" x="7656513" y="2676525"/>
          <p14:tracePt t="75430" x="7623175" y="2668588"/>
          <p14:tracePt t="75449" x="7521575" y="2643188"/>
          <p14:tracePt t="75460" x="7469188" y="2633663"/>
          <p14:tracePt t="75461" x="7402513" y="2633663"/>
          <p14:tracePt t="75474" x="7359650" y="2633663"/>
          <p14:tracePt t="75477" x="7299325" y="2633663"/>
          <p14:tracePt t="75489" x="7240588" y="2633663"/>
          <p14:tracePt t="75493" x="7197725" y="2633663"/>
          <p14:tracePt t="75505" x="7180263" y="2633663"/>
          <p14:tracePt t="75509" x="7146925" y="2633663"/>
          <p14:tracePt t="75532" x="7070725" y="2633663"/>
          <p14:tracePt t="75533" x="7045325" y="2633663"/>
          <p14:tracePt t="75544" x="7010400" y="2643188"/>
          <p14:tracePt t="75555" x="6994525" y="2643188"/>
          <p14:tracePt t="75557" x="6959600" y="2643188"/>
          <p14:tracePt t="75566" x="6926263" y="2651125"/>
          <p14:tracePt t="75583" x="6883400" y="2651125"/>
          <p14:tracePt t="75606" x="6815138" y="2668588"/>
          <p14:tracePt t="75619" x="6799263" y="2668588"/>
          <p14:tracePt t="75621" x="6789738" y="2668588"/>
          <p14:tracePt t="75630" x="6781800" y="2668588"/>
          <p14:tracePt t="75641" x="6772275" y="2668588"/>
          <p14:tracePt t="75648" x="6764338" y="2668588"/>
          <p14:tracePt t="75667" x="6756400" y="2676525"/>
          <p14:tracePt t="75669" x="6746875" y="2676525"/>
          <p14:tracePt t="75695" x="6738938" y="2676525"/>
          <p14:tracePt t="75706" x="6731000" y="2676525"/>
          <p14:tracePt t="75711" x="6721475" y="2686050"/>
          <p14:tracePt t="75732" x="6696075" y="2693988"/>
          <p14:tracePt t="75735" x="6688138" y="2701925"/>
          <p14:tracePt t="75746" x="6670675" y="2711450"/>
          <p14:tracePt t="75758" x="6654800" y="2719388"/>
          <p14:tracePt t="75759" x="6627813" y="2727325"/>
          <p14:tracePt t="75774" x="6619875" y="2736850"/>
          <p14:tracePt t="75775" x="6602413" y="2736850"/>
          <p14:tracePt t="75789" x="6594475" y="2744788"/>
          <p14:tracePt t="75791" x="6594475" y="2752725"/>
          <p14:tracePt t="75799" x="6594475" y="2762250"/>
          <p14:tracePt t="75818" x="6577013" y="2795588"/>
          <p14:tracePt t="75835" x="6569075" y="2813050"/>
          <p14:tracePt t="75844" x="6569075" y="2820988"/>
          <p14:tracePt t="75857" x="6569075" y="2830513"/>
          <p14:tracePt t="75859" x="6569075" y="2846388"/>
          <p14:tracePt t="75882" x="6569075" y="2863850"/>
          <p14:tracePt t="75883" x="6569075" y="2881313"/>
          <p14:tracePt t="75894" x="6586538" y="2897188"/>
          <p14:tracePt t="75905" x="6594475" y="2914650"/>
          <p14:tracePt t="75907" x="6594475" y="2922588"/>
          <p14:tracePt t="75916" x="6602413" y="2932113"/>
          <p14:tracePt t="75933" x="6645275" y="2965450"/>
          <p14:tracePt t="75946" x="6662738" y="2990850"/>
          <p14:tracePt t="75948" x="6680200" y="3033713"/>
          <p14:tracePt t="75958" x="6696075" y="3084513"/>
          <p14:tracePt t="75965" x="6705600" y="3119438"/>
          <p14:tracePt t="76141" x="6705600" y="3101975"/>
          <p14:tracePt t="76163" x="6705600" y="3084513"/>
          <p14:tracePt t="76178" x="6696075" y="3067050"/>
          <p14:tracePt t="76181" x="6696075" y="3051175"/>
          <p14:tracePt t="76191" x="6696075" y="3041650"/>
          <p14:tracePt t="76197" x="6696075" y="3025775"/>
          <p14:tracePt t="76206" x="6696075" y="3000375"/>
          <p14:tracePt t="76213" x="6696075" y="2990850"/>
          <p14:tracePt t="76223" x="6696075" y="2982913"/>
          <p14:tracePt t="76239" x="6696075" y="2974975"/>
          <p14:tracePt t="76258" x="6696075" y="2965450"/>
          <p14:tracePt t="76273" x="6696075" y="2957513"/>
          <p14:tracePt t="76295" x="6696075" y="2949575"/>
          <p14:tracePt t="76307" x="6696075" y="2940050"/>
          <p14:tracePt t="76335" x="6696075" y="2932113"/>
          <p14:tracePt t="76569" x="6713538" y="2932113"/>
          <p14:tracePt t="76591" x="6738938" y="2932113"/>
          <p14:tracePt t="76593" x="6756400" y="2932113"/>
          <p14:tracePt t="76605" x="6781800" y="2932113"/>
          <p14:tracePt t="76616" x="6815138" y="2932113"/>
          <p14:tracePt t="76617" x="6858000" y="2922588"/>
          <p14:tracePt t="76626" x="6926263" y="2922588"/>
          <p14:tracePt t="76639" x="6977063" y="2922588"/>
          <p14:tracePt t="76641" x="6994525" y="2922588"/>
          <p14:tracePt t="76649" x="7035800" y="2914650"/>
          <p14:tracePt t="76658" x="7096125" y="2914650"/>
          <p14:tracePt t="76672" x="7121525" y="2914650"/>
          <p14:tracePt t="76673" x="7154863" y="2914650"/>
          <p14:tracePt t="76681" x="7197725" y="2914650"/>
          <p14:tracePt t="76691" x="7215188" y="2914650"/>
          <p14:tracePt t="76699" x="7240588" y="2914650"/>
          <p14:tracePt t="76708" x="7265988" y="2914650"/>
          <p14:tracePt t="76722" x="7291388" y="2914650"/>
          <p14:tracePt t="76729" x="7308850" y="2914650"/>
          <p14:tracePt t="76740" x="7324725" y="2914650"/>
          <p14:tracePt t="76745" x="7350125" y="2914650"/>
          <p14:tracePt t="76756" x="7367588" y="2914650"/>
          <p14:tracePt t="76763" x="7385050" y="2914650"/>
          <p14:tracePt t="76772" x="7392988" y="2914650"/>
          <p14:tracePt t="76779" x="7410450" y="2914650"/>
          <p14:tracePt t="76789" x="7427913" y="2914650"/>
          <p14:tracePt t="76807" x="7435850" y="2914650"/>
          <p14:tracePt t="76811" x="7453313" y="2914650"/>
          <p14:tracePt t="76827" x="7469188" y="2914650"/>
          <p14:tracePt t="76841" x="7478713" y="2914650"/>
          <p14:tracePt t="76843" x="7486650" y="2914650"/>
          <p14:tracePt t="76858" x="7504113" y="2914650"/>
          <p14:tracePt t="76859" x="7512050" y="2914650"/>
          <p14:tracePt t="76875" x="7537450" y="2914650"/>
          <p14:tracePt t="76891" x="7572375" y="2914650"/>
          <p14:tracePt t="76899" x="7572375" y="2906713"/>
          <p14:tracePt t="76908" x="7588250" y="2906713"/>
          <p14:tracePt t="76915" x="7597775" y="2906713"/>
          <p14:tracePt t="76931" x="7613650" y="2906713"/>
          <p14:tracePt t="76941" x="7613650" y="2897188"/>
          <p14:tracePt t="76947" x="7623175" y="2897188"/>
          <p14:tracePt t="76956" x="7631113" y="2897188"/>
          <p14:tracePt t="76963" x="7639050" y="2897188"/>
          <p14:tracePt t="76987" x="7648575" y="2897188"/>
          <p14:tracePt t="77003" x="7656513" y="2897188"/>
          <p14:tracePt t="77019" x="7666038" y="2897188"/>
          <p14:tracePt t="77028" x="7673975" y="2897188"/>
          <p14:tracePt t="77040" x="7681913" y="2897188"/>
          <p14:tracePt t="77043" x="7691438" y="2897188"/>
          <p14:tracePt t="77058" x="7699375" y="2897188"/>
          <p14:tracePt t="77059" x="7707313" y="2897188"/>
          <p14:tracePt t="77074" x="7724775" y="2897188"/>
          <p14:tracePt t="77077" x="7732713" y="2897188"/>
          <p14:tracePt t="77091" x="7742238" y="2897188"/>
          <p14:tracePt t="77093" x="7758113" y="2897188"/>
          <p14:tracePt t="77108" x="7767638" y="2897188"/>
          <p14:tracePt t="77109" x="7793038" y="2906713"/>
          <p14:tracePt t="77123" x="7835900" y="2914650"/>
          <p14:tracePt t="77125" x="7861300" y="2914650"/>
          <p14:tracePt t="77139" x="7894638" y="2914650"/>
          <p14:tracePt t="77141" x="7927975" y="2922588"/>
          <p14:tracePt t="77156" x="7937500" y="2922588"/>
          <p14:tracePt t="77157" x="7980363" y="2922588"/>
          <p14:tracePt t="77172" x="8005763" y="2922588"/>
          <p14:tracePt t="77173" x="8013700" y="2922588"/>
          <p14:tracePt t="77181" x="8021638" y="2922588"/>
          <p14:tracePt t="77191" x="8039100" y="2922588"/>
          <p14:tracePt t="77207" x="8056563" y="2932113"/>
          <p14:tracePt t="77213" x="8074025" y="2932113"/>
          <p14:tracePt t="77224" x="8081963" y="2940050"/>
          <p14:tracePt t="77229" x="8107363" y="2940050"/>
          <p14:tracePt t="77239" x="8115300" y="2949575"/>
          <p14:tracePt t="77245" x="8124825" y="2949575"/>
          <p14:tracePt t="77256" x="8132763" y="2949575"/>
          <p14:tracePt t="77273" x="8140700" y="2949575"/>
          <p14:tracePt t="77317" x="8150225" y="2949575"/>
          <p14:tracePt t="77333" x="8158163" y="2949575"/>
          <p14:tracePt t="77383" x="8166100" y="2949575"/>
          <p14:tracePt t="77423" x="8175625" y="2949575"/>
          <p14:tracePt t="77543" x="8166100" y="2949575"/>
          <p14:tracePt t="77560" x="8140700" y="2949575"/>
          <p14:tracePt t="77575" x="8115300" y="2949575"/>
          <p14:tracePt t="77589" x="8089900" y="2949575"/>
          <p14:tracePt t="77591" x="8081963" y="2949575"/>
          <p14:tracePt t="77599" x="8056563" y="2949575"/>
          <p14:tracePt t="77607" x="8039100" y="2940050"/>
          <p14:tracePt t="77624" x="8013700" y="2940050"/>
          <p14:tracePt t="77639" x="7980363" y="2940050"/>
          <p14:tracePt t="77668" x="7912100" y="2932113"/>
          <p14:tracePt t="77682" x="7843838" y="2914650"/>
          <p14:tracePt t="77693" x="7826375" y="2914650"/>
          <p14:tracePt t="77697" x="7800975" y="2906713"/>
          <p14:tracePt t="77707" x="7767638" y="2906713"/>
          <p14:tracePt t="77713" x="7732713" y="2897188"/>
          <p14:tracePt t="77723" x="7699375" y="2897188"/>
          <p14:tracePt t="77729" x="7673975" y="2889250"/>
          <p14:tracePt t="77739" x="7639050" y="2881313"/>
          <p14:tracePt t="77745" x="7605713" y="2881313"/>
          <p14:tracePt t="77759" x="7572375" y="2871788"/>
          <p14:tracePt t="77761" x="7537450" y="2871788"/>
          <p14:tracePt t="77772" x="7512050" y="2863850"/>
          <p14:tracePt t="77777" x="7486650" y="2863850"/>
          <p14:tracePt t="77801" x="7427913" y="2855913"/>
          <p14:tracePt t="77815" x="7410450" y="2846388"/>
          <p14:tracePt t="77817" x="7392988" y="2846388"/>
          <p14:tracePt t="77826" x="7385050" y="2846388"/>
          <p14:tracePt t="77851" x="7342188" y="2838450"/>
          <p14:tracePt t="77875" x="7283450" y="2830513"/>
          <p14:tracePt t="77888" x="7258050" y="2830513"/>
          <p14:tracePt t="77889" x="7215188" y="2820988"/>
          <p14:tracePt t="77899" x="7180263" y="2820988"/>
          <p14:tracePt t="77911" x="7146925" y="2813050"/>
          <p14:tracePt t="77923" x="7096125" y="2813050"/>
          <p14:tracePt t="77931" x="7061200" y="2813050"/>
          <p14:tracePt t="77951" x="6994525" y="2813050"/>
          <p14:tracePt t="77964" x="6934200" y="2813050"/>
          <p14:tracePt t="77975" x="6900863" y="2805113"/>
          <p14:tracePt t="77980" x="6883400" y="2805113"/>
          <p14:tracePt t="78000" x="6840538" y="2805113"/>
          <p14:tracePt t="78013" x="6799263" y="2805113"/>
          <p14:tracePt t="78025" x="6772275" y="2805113"/>
          <p14:tracePt t="78028" x="6731000" y="2795588"/>
          <p14:tracePt t="78039" x="6713538" y="2795588"/>
          <p14:tracePt t="78043" x="6688138" y="2795588"/>
          <p14:tracePt t="78066" x="6619875" y="2795588"/>
          <p14:tracePt t="78067" x="6594475" y="2795588"/>
          <p14:tracePt t="78079" x="6561138" y="2795588"/>
          <p14:tracePt t="78083" x="6526213" y="2795588"/>
          <p14:tracePt t="78092" x="6483350" y="2795588"/>
          <p14:tracePt t="78106" x="6457950" y="2795588"/>
          <p14:tracePt t="78107" x="6424613" y="2795588"/>
          <p14:tracePt t="78132" x="6313488" y="2795588"/>
          <p14:tracePt t="78144" x="6280150" y="2795588"/>
          <p14:tracePt t="78147" x="6237288" y="2795588"/>
          <p14:tracePt t="78157" x="6221413" y="2795588"/>
          <p14:tracePt t="78163" x="6178550" y="2795588"/>
          <p14:tracePt t="78172" x="6143625" y="2795588"/>
          <p14:tracePt t="78182" x="6110288" y="2795588"/>
          <p14:tracePt t="78200" x="6034088" y="2805113"/>
          <p14:tracePt t="78213" x="5983288" y="2813050"/>
          <p14:tracePt t="78225" x="5957888" y="2813050"/>
          <p14:tracePt t="78229" x="5922963" y="2820988"/>
          <p14:tracePt t="78251" x="5880100" y="2830513"/>
          <p14:tracePt t="78253" x="5854700" y="2838450"/>
          <p14:tracePt t="78264" x="5829300" y="2846388"/>
          <p14:tracePt t="78275" x="5813425" y="2846388"/>
          <p14:tracePt t="78277" x="5788025" y="2863850"/>
          <p14:tracePt t="78300" x="5753100" y="2871788"/>
          <p14:tracePt t="78301" x="5745163" y="2871788"/>
          <p14:tracePt t="78313" x="5735638" y="2881313"/>
          <p14:tracePt t="78325" x="5727700" y="2881313"/>
          <p14:tracePt t="78350" x="5727700" y="2897188"/>
          <p14:tracePt t="78363" x="5727700" y="2906713"/>
          <p14:tracePt t="78365" x="5727700" y="2922588"/>
          <p14:tracePt t="78375" x="5727700" y="2932113"/>
          <p14:tracePt t="78401" x="5735638" y="2957513"/>
          <p14:tracePt t="78415" x="5753100" y="2974975"/>
          <p14:tracePt t="78426" x="5761038" y="2982913"/>
          <p14:tracePt t="78429" x="5778500" y="2990850"/>
          <p14:tracePt t="78440" x="5795963" y="3008313"/>
          <p14:tracePt t="78445" x="5813425" y="3016250"/>
          <p14:tracePt t="78456" x="5838825" y="3025775"/>
          <p14:tracePt t="78462" x="5872163" y="3041650"/>
          <p14:tracePt t="78482" x="5940425" y="3051175"/>
          <p14:tracePt t="78495" x="6016625" y="3059113"/>
          <p14:tracePt t="78520" x="6186488" y="3076575"/>
          <p14:tracePt t="78534" x="6237288" y="3084513"/>
          <p14:tracePt t="78535" x="6323013" y="3084513"/>
          <p14:tracePt t="78545" x="6356350" y="3084513"/>
          <p14:tracePt t="78570" x="6492875" y="3084513"/>
          <p14:tracePt t="78583" x="6619875" y="3101975"/>
          <p14:tracePt t="78593" x="6680200" y="3101975"/>
          <p14:tracePt t="78606" x="6738938" y="3101975"/>
          <p14:tracePt t="78607" x="6824663" y="3101975"/>
          <p14:tracePt t="78632" x="7019925" y="3101975"/>
          <p14:tracePt t="78645" x="7070725" y="3101975"/>
          <p14:tracePt t="78647" x="7113588" y="3101975"/>
          <p14:tracePt t="78656" x="7138988" y="3101975"/>
          <p14:tracePt t="78664" x="7146925" y="3101975"/>
          <p14:tracePt t="78682" x="7180263" y="3101975"/>
          <p14:tracePt t="78695" x="7215188" y="3109913"/>
          <p14:tracePt t="78720" x="7273925" y="3109913"/>
          <p14:tracePt t="78734" x="7291388" y="3109913"/>
          <p14:tracePt t="78735" x="7316788" y="3109913"/>
          <p14:tracePt t="78745" x="7350125" y="3109913"/>
          <p14:tracePt t="78756" x="7377113" y="3109913"/>
          <p14:tracePt t="78762" x="7410450" y="3109913"/>
          <p14:tracePt t="78774" x="7443788" y="3109913"/>
          <p14:tracePt t="78777" x="7486650" y="3109913"/>
          <p14:tracePt t="78804" x="7631113" y="3109913"/>
          <p14:tracePt t="78817" x="7750175" y="3127375"/>
          <p14:tracePt t="78828" x="7810500" y="3127375"/>
          <p14:tracePt t="78839" x="7851775" y="3127375"/>
          <p14:tracePt t="78841" x="7886700" y="3127375"/>
          <p14:tracePt t="78856" x="7912100" y="3127375"/>
          <p14:tracePt t="78857" x="7945438" y="3127375"/>
          <p14:tracePt t="78882" x="8005763" y="3127375"/>
          <p14:tracePt t="78895" x="8039100" y="3127375"/>
          <p14:tracePt t="78897" x="8056563" y="3127375"/>
          <p14:tracePt t="78907" x="8081963" y="3127375"/>
          <p14:tracePt t="78913" x="8115300" y="3127375"/>
          <p14:tracePt t="78925" x="8132763" y="3127375"/>
          <p14:tracePt t="78929" x="8158163" y="3127375"/>
          <p14:tracePt t="78951" x="8226425" y="3119438"/>
          <p14:tracePt t="78962" x="8269288" y="3109913"/>
          <p14:tracePt t="78975" x="8285163" y="3101975"/>
          <p14:tracePt t="78977" x="8302625" y="3094038"/>
          <p14:tracePt t="79001" x="8320088" y="3084513"/>
          <p14:tracePt t="79003" x="8328025" y="3084513"/>
          <p14:tracePt t="79019" x="8335963" y="3084513"/>
          <p14:tracePt t="79029" x="8345488" y="3084513"/>
          <p14:tracePt t="79041" x="8345488" y="3076575"/>
          <p14:tracePt t="79067" x="8345488" y="3067050"/>
          <p14:tracePt t="79083" x="8353425" y="3059113"/>
          <p14:tracePt t="79100" x="8353425" y="3051175"/>
          <p14:tracePt t="79110" x="8353425" y="3033713"/>
          <p14:tracePt t="79123" x="8353425" y="3025775"/>
          <p14:tracePt t="79139" x="8353425" y="3008313"/>
          <p14:tracePt t="79148" x="8353425" y="3000375"/>
          <p14:tracePt t="79159" x="8353425" y="2990850"/>
          <p14:tracePt t="79180" x="8353425" y="2982913"/>
          <p14:tracePt t="79201" x="8353425" y="2974975"/>
          <p14:tracePt t="79236" x="8353425" y="2965450"/>
          <p14:tracePt t="79259" x="8328025" y="2949575"/>
          <p14:tracePt t="79273" x="8310563" y="2940050"/>
          <p14:tracePt t="79284" x="8285163" y="2940050"/>
          <p14:tracePt t="79296" x="8277225" y="2940050"/>
          <p14:tracePt t="79300" x="8259763" y="2940050"/>
          <p14:tracePt t="79320" x="8243888" y="2932113"/>
          <p14:tracePt t="79334" x="8226425" y="2932113"/>
          <p14:tracePt t="79345" x="8218488" y="2932113"/>
          <p14:tracePt t="79356" x="8201025" y="2932113"/>
          <p14:tracePt t="79357" x="8183563" y="2932113"/>
          <p14:tracePt t="79382" x="8158163" y="2932113"/>
          <p14:tracePt t="79395" x="8158163" y="2922588"/>
          <p14:tracePt t="79420" x="8150225" y="2922588"/>
          <p14:tracePt t="79437" x="8140700" y="2922588"/>
          <p14:tracePt t="79446" x="8132763" y="2922588"/>
          <p14:tracePt t="79461" x="8124825" y="2922588"/>
          <p14:tracePt t="79473" x="8115300" y="2922588"/>
          <p14:tracePt t="79477" x="8107363" y="2922588"/>
          <p14:tracePt t="79502" x="8056563" y="2922588"/>
          <p14:tracePt t="79517" x="7996238" y="2922588"/>
          <p14:tracePt t="79529" x="7954963" y="2922588"/>
          <p14:tracePt t="79541" x="7826375" y="2914650"/>
          <p14:tracePt t="79566" x="7656513" y="2914650"/>
          <p14:tracePt t="79567" x="7572375" y="2914650"/>
          <p14:tracePt t="79579" x="7461250" y="2914650"/>
          <p14:tracePt t="79591" x="7273925" y="2914650"/>
          <p14:tracePt t="79617" x="7027863" y="2914650"/>
          <p14:tracePt t="79630" x="6977063" y="2914650"/>
          <p14:tracePt t="79631" x="6926263" y="2914650"/>
          <p14:tracePt t="79642" x="6900863" y="2914650"/>
          <p14:tracePt t="79647" x="6891338" y="2914650"/>
          <p14:tracePt t="79656" x="6865938" y="2914650"/>
          <p14:tracePt t="79664" x="6858000" y="2914650"/>
          <p14:tracePt t="79682" x="6840538" y="2914650"/>
          <p14:tracePt t="79695" x="6807200" y="2914650"/>
          <p14:tracePt t="79720" x="6789738" y="2914650"/>
          <p14:tracePt t="79743" x="6781800" y="2914650"/>
          <p14:tracePt t="79762" x="6764338" y="2914650"/>
          <p14:tracePt t="79783" x="6756400" y="2914650"/>
          <p14:tracePt t="79802" x="6746875" y="2914650"/>
          <p14:tracePt t="79815" x="6731000" y="2914650"/>
          <p14:tracePt t="79817" x="6721475" y="2914650"/>
          <p14:tracePt t="79827" x="6713538" y="2906713"/>
          <p14:tracePt t="79851" x="6619875" y="2881313"/>
          <p14:tracePt t="79865" x="6577013" y="2871788"/>
          <p14:tracePt t="79876" x="6510338" y="2855913"/>
          <p14:tracePt t="79901" x="6262688" y="2805113"/>
          <p14:tracePt t="79915" x="6186488" y="2778125"/>
          <p14:tracePt t="79917" x="6042025" y="2752725"/>
          <p14:tracePt t="79926" x="5940425" y="2744788"/>
          <p14:tracePt t="79941" x="5795963" y="2727325"/>
          <p14:tracePt t="79959" x="5676900" y="2711450"/>
          <p14:tracePt t="79973" x="5583238" y="2686050"/>
          <p14:tracePt t="79981" x="5565775" y="2676525"/>
          <p14:tracePt t="80002" x="5540375" y="2668588"/>
          <p14:tracePt t="80016" x="5532438" y="2668588"/>
          <p14:tracePt t="80029" x="5532438" y="2660650"/>
          <p14:tracePt t="80046" x="5532438" y="2651125"/>
          <p14:tracePt t="80069" x="5532438" y="2643188"/>
          <p14:tracePt t="80093" x="5532438" y="2633663"/>
          <p14:tracePt t="80109" x="5532438" y="2625725"/>
          <p14:tracePt t="80125" x="5532438" y="2617788"/>
          <p14:tracePt t="80134" x="5540375" y="2608263"/>
          <p14:tracePt t="80145" x="5565775" y="2600325"/>
          <p14:tracePt t="80171" x="5719763" y="2566988"/>
          <p14:tracePt t="80184" x="5897563" y="2532063"/>
          <p14:tracePt t="80195" x="5991225" y="2506663"/>
          <p14:tracePt t="80199" x="6067425" y="2498725"/>
          <p14:tracePt t="80208" x="6178550" y="2489200"/>
          <p14:tracePt t="80215" x="6338888" y="2473325"/>
          <p14:tracePt t="80224" x="6381750" y="2463800"/>
          <p14:tracePt t="80231" x="6510338" y="2455863"/>
          <p14:tracePt t="80252" x="6696075" y="2430463"/>
          <p14:tracePt t="80266" x="6900863" y="2413000"/>
          <p14:tracePt t="80290" x="7121525" y="2387600"/>
          <p14:tracePt t="80304" x="7258050" y="2387600"/>
          <p14:tracePt t="80316" x="7377113" y="2379663"/>
          <p14:tracePt t="80327" x="7546975" y="2379663"/>
          <p14:tracePt t="80341" x="7613650" y="2379663"/>
          <p14:tracePt t="80343" x="7699375" y="2379663"/>
          <p14:tracePt t="80367" x="7912100" y="2379663"/>
          <p14:tracePt t="80381" x="7988300" y="2379663"/>
          <p14:tracePt t="80383" x="8056563" y="2379663"/>
          <p14:tracePt t="80392" x="8115300" y="2379663"/>
          <p14:tracePt t="80406" x="8150225" y="2379663"/>
          <p14:tracePt t="80409" x="8191500" y="2379663"/>
          <p14:tracePt t="80434" x="8320088" y="2405063"/>
          <p14:tracePt t="80445" x="8362950" y="2413000"/>
          <p14:tracePt t="80447" x="8396288" y="2422525"/>
          <p14:tracePt t="80457" x="8429625" y="2422525"/>
          <p14:tracePt t="80465" x="8455025" y="2430463"/>
          <p14:tracePt t="80475" x="8472488" y="2438400"/>
          <p14:tracePt t="80482" x="8489950" y="2438400"/>
          <p14:tracePt t="80502" x="8515350" y="2455863"/>
          <p14:tracePt t="80516" x="8548688" y="2473325"/>
          <p14:tracePt t="80527" x="8574088" y="2473325"/>
          <p14:tracePt t="80529" x="8591550" y="2489200"/>
          <p14:tracePt t="80539" x="8609013" y="2506663"/>
          <p14:tracePt t="80546" x="8616950" y="2516188"/>
          <p14:tracePt t="80567" x="8624888" y="2532063"/>
          <p14:tracePt t="80569" x="8624888" y="2549525"/>
          <p14:tracePt t="80585" x="8624888" y="2557463"/>
          <p14:tracePt t="80594" x="8624888" y="2574925"/>
          <p14:tracePt t="80610" x="8624888" y="2582863"/>
          <p14:tracePt t="80635" x="8609013" y="2600325"/>
          <p14:tracePt t="80648" x="8599488" y="2617788"/>
          <p14:tracePt t="80649" x="8574088" y="2625725"/>
          <p14:tracePt t="80659" x="8532813" y="2633663"/>
          <p14:tracePt t="80673" x="8447088" y="2660650"/>
          <p14:tracePt t="80683" x="8421688" y="2660650"/>
          <p14:tracePt t="80702" x="8251825" y="2693988"/>
          <p14:tracePt t="80715" x="8056563" y="2701925"/>
          <p14:tracePt t="80726" x="7912100" y="2701925"/>
          <p14:tracePt t="80731" x="7800975" y="2711450"/>
          <p14:tracePt t="80741" x="7716838" y="2711450"/>
          <p14:tracePt t="80747" x="7572375" y="2727325"/>
          <p14:tracePt t="80771" x="7205663" y="2727325"/>
          <p14:tracePt t="80785" x="7146925" y="2727325"/>
          <p14:tracePt t="80787" x="7019925" y="2736850"/>
          <p14:tracePt t="80796" x="6934200" y="2736850"/>
          <p14:tracePt t="80808" x="6865938" y="2736850"/>
          <p14:tracePt t="80811" x="6807200" y="2736850"/>
          <p14:tracePt t="80823" x="6721475" y="2736850"/>
          <p14:tracePt t="80827" x="6654800" y="2744788"/>
          <p14:tracePt t="80851" x="6475413" y="2744788"/>
          <p14:tracePt t="80865" x="6416675" y="2744788"/>
          <p14:tracePt t="80867" x="6348413" y="2744788"/>
          <p14:tracePt t="80876" x="6246813" y="2744788"/>
          <p14:tracePt t="80901" x="6102350" y="2736850"/>
          <p14:tracePt t="80915" x="6024563" y="2719388"/>
          <p14:tracePt t="80926" x="5999163" y="2711450"/>
          <p14:tracePt t="80933" x="5965825" y="2701925"/>
          <p14:tracePt t="80952" x="5915025" y="2686050"/>
          <p14:tracePt t="80955" x="5905500" y="2676525"/>
          <p14:tracePt t="80965" x="5872163" y="2668588"/>
          <p14:tracePt t="80977" x="5854700" y="2660650"/>
          <p14:tracePt t="80979" x="5838825" y="2651125"/>
          <p14:tracePt t="80991" x="5821363" y="2651125"/>
          <p14:tracePt t="80997" x="5803900" y="2643188"/>
          <p14:tracePt t="81008" x="5795963" y="2633663"/>
          <p14:tracePt t="81013" x="5778500" y="2633663"/>
          <p14:tracePt t="81025" x="5770563" y="2625725"/>
          <p14:tracePt t="81030" x="5753100" y="2625725"/>
          <p14:tracePt t="81045" x="5745163" y="2617788"/>
          <p14:tracePt t="81057" x="5735638" y="2617788"/>
          <p14:tracePt t="81061" x="5735638" y="2608263"/>
          <p14:tracePt t="81073" x="5727700" y="2608263"/>
          <p14:tracePt t="81077" x="5719763" y="2600325"/>
          <p14:tracePt t="81094" x="5710238" y="2600325"/>
          <p14:tracePt t="81276" x="5727700" y="2600325"/>
          <p14:tracePt t="81306" x="5838825" y="2600325"/>
          <p14:tracePt t="81307" x="5915025" y="2600325"/>
          <p14:tracePt t="81321" x="5983288" y="2600325"/>
          <p14:tracePt t="81323" x="6034088" y="2608263"/>
          <p14:tracePt t="81333" x="6118225" y="2643188"/>
          <p14:tracePt t="81345" x="6237288" y="2686050"/>
          <p14:tracePt t="81347" x="6288088" y="2719388"/>
          <p14:tracePt t="81358" x="6348413" y="2752725"/>
          <p14:tracePt t="81363" x="6442075" y="2805113"/>
          <p14:tracePt t="81375" x="6535738" y="2855913"/>
          <p14:tracePt t="81379" x="6594475" y="2881313"/>
          <p14:tracePt t="81390" x="6688138" y="2940050"/>
          <p14:tracePt t="81395" x="6772275" y="2965450"/>
          <p14:tracePt t="81408" x="6850063" y="2982913"/>
          <p14:tracePt t="81411" x="6916738" y="2990850"/>
          <p14:tracePt t="81425" x="6951663" y="3000375"/>
          <p14:tracePt t="81427" x="6985000" y="3000375"/>
          <p14:tracePt t="81442" x="6994525" y="3000375"/>
          <p14:tracePt t="81565" x="6994525" y="3016250"/>
          <p14:tracePt t="81575" x="7002463" y="3101975"/>
          <p14:tracePt t="81587" x="7027863" y="3221038"/>
          <p14:tracePt t="81816" x="7045325" y="3211513"/>
          <p14:tracePt t="81829" x="7088188" y="3186113"/>
          <p14:tracePt t="81831" x="7104063" y="3160713"/>
          <p14:tracePt t="81841" x="7121525" y="3135313"/>
          <p14:tracePt t="81847" x="7154863" y="3059113"/>
          <p14:tracePt t="81859" x="7164388" y="3025775"/>
          <p14:tracePt t="81873" x="7154863" y="3016250"/>
          <p14:tracePt t="81879" x="7146925" y="3008313"/>
          <p14:tracePt t="81891" x="7138988" y="3000375"/>
          <p14:tracePt t="81895" x="7129463" y="3000375"/>
          <p14:tracePt t="81908" x="7113588" y="3000375"/>
          <p14:tracePt t="81911" x="7078663" y="3000375"/>
          <p14:tracePt t="81923" x="7035800" y="3000375"/>
          <p14:tracePt t="81927" x="7010400" y="3000375"/>
          <p14:tracePt t="81940" x="6959600" y="3016250"/>
          <p14:tracePt t="81943" x="6943725" y="3016250"/>
          <p14:tracePt t="81960" x="6883400" y="3033713"/>
          <p14:tracePt t="81973" x="6865938" y="3041650"/>
          <p14:tracePt t="81975" x="6807200" y="3051175"/>
          <p14:tracePt t="81992" x="6731000" y="3067050"/>
          <p14:tracePt t="82006" x="6688138" y="3067050"/>
          <p14:tracePt t="82007" x="6637338" y="3076575"/>
          <p14:tracePt t="82015" x="6594475" y="3076575"/>
          <p14:tracePt t="82025" x="6510338" y="3094038"/>
          <p14:tracePt t="82031" x="6407150" y="3094038"/>
          <p14:tracePt t="82042" x="6323013" y="3094038"/>
          <p14:tracePt t="82047" x="6186488" y="3094038"/>
          <p14:tracePt t="82058" x="6042025" y="3094038"/>
          <p14:tracePt t="82063" x="5932488" y="3094038"/>
          <p14:tracePt t="82073" x="5829300" y="3094038"/>
          <p14:tracePt t="82079" x="5702300" y="3094038"/>
          <p14:tracePt t="82089" x="5489575" y="3094038"/>
          <p14:tracePt t="82096" x="5421313" y="3094038"/>
          <p14:tracePt t="82117" x="5149850" y="3084513"/>
          <p14:tracePt t="82131" x="4954588" y="3076575"/>
          <p14:tracePt t="82156" x="4691063" y="3059113"/>
          <p14:tracePt t="82171" x="4564063" y="3033713"/>
          <p14:tracePt t="82182" x="4513263" y="3033713"/>
          <p14:tracePt t="82193" x="4410075" y="3025775"/>
          <p14:tracePt t="82208" x="4325938" y="3025775"/>
          <p14:tracePt t="82209" x="4265613" y="3025775"/>
          <p14:tracePt t="82223" x="4171950" y="3025775"/>
          <p14:tracePt t="82225" x="4079875" y="3041650"/>
          <p14:tracePt t="82240" x="3986213" y="3051175"/>
          <p14:tracePt t="82241" x="3816350" y="3084513"/>
          <p14:tracePt t="82268" x="3365500" y="3186113"/>
          <p14:tracePt t="82282" x="3067050" y="3254375"/>
          <p14:tracePt t="82293" x="2897188" y="3279775"/>
          <p14:tracePt t="82298" x="2795588" y="3297238"/>
          <p14:tracePt t="82307" x="2711450" y="3322638"/>
          <p14:tracePt t="82313" x="2532063" y="3355975"/>
          <p14:tracePt t="82323" x="2438400" y="3382963"/>
          <p14:tracePt t="82329" x="2336800" y="3416300"/>
          <p14:tracePt t="82340" x="2260600" y="3449638"/>
          <p14:tracePt t="82345" x="2184400" y="3467100"/>
          <p14:tracePt t="82371" x="2039938" y="3527425"/>
          <p14:tracePt t="82385" x="1997075" y="3552825"/>
          <p14:tracePt t="82387" x="1971675" y="3552825"/>
          <p14:tracePt t="82397" x="1938338" y="3560763"/>
          <p14:tracePt t="82409" x="1870075" y="3603625"/>
          <p14:tracePt t="82423" x="1819275" y="3629025"/>
          <p14:tracePt t="82427" x="1801813" y="3654425"/>
          <p14:tracePt t="82440" x="1776413" y="3713163"/>
          <p14:tracePt t="82443" x="1766888" y="3781425"/>
          <p14:tracePt t="82456" x="1741488" y="3867150"/>
          <p14:tracePt t="82459" x="1716088" y="4002088"/>
          <p14:tracePt t="82630" x="1725613" y="3976688"/>
          <p14:tracePt t="82657" x="1776413" y="3857625"/>
          <p14:tracePt t="82670" x="1793875" y="3738563"/>
          <p14:tracePt t="82682" x="1793875" y="3679825"/>
          <p14:tracePt t="82733" x="1793875" y="3687763"/>
          <p14:tracePt t="82749" x="1793875" y="3697288"/>
          <p14:tracePt t="82759" x="1801813" y="3705225"/>
          <p14:tracePt t="82771" x="1809750" y="3705225"/>
          <p14:tracePt t="82783" x="1827213" y="3705225"/>
          <p14:tracePt t="82795" x="1835150" y="3713163"/>
          <p14:tracePt t="82797" x="1844675" y="3713163"/>
          <p14:tracePt t="82807" x="1852613" y="3713163"/>
          <p14:tracePt t="82813" x="1860550" y="3713163"/>
          <p14:tracePt t="82823" x="1878013" y="3713163"/>
          <p14:tracePt t="82829" x="1903413" y="3722688"/>
          <p14:tracePt t="82840" x="1920875" y="3730625"/>
          <p14:tracePt t="82845" x="1954213" y="3730625"/>
          <p14:tracePt t="82857" x="1997075" y="3738563"/>
          <p14:tracePt t="82861" x="2030413" y="3748088"/>
          <p14:tracePt t="82884" x="2098675" y="3756025"/>
          <p14:tracePt t="82885" x="2133600" y="3763963"/>
          <p14:tracePt t="82899" x="2174875" y="3763963"/>
          <p14:tracePt t="82901" x="2192338" y="3773488"/>
          <p14:tracePt t="82910" x="2227263" y="3773488"/>
          <p14:tracePt t="82923" x="2260600" y="3773488"/>
          <p14:tracePt t="82925" x="2278063" y="3773488"/>
          <p14:tracePt t="82940" x="2278063" y="3781425"/>
          <p14:tracePt t="82941" x="2286000" y="3781425"/>
          <p14:tracePt t="83393" x="2293938" y="3781425"/>
          <p14:tracePt t="83409" x="2303463" y="3781425"/>
          <p14:tracePt t="83419" x="2319338" y="3781425"/>
          <p14:tracePt t="83433" x="2336800" y="3781425"/>
          <p14:tracePt t="83444" x="2344738" y="3781425"/>
          <p14:tracePt t="83457" x="2362200" y="3781425"/>
          <p14:tracePt t="83481" x="2371725" y="3781425"/>
          <p14:tracePt t="83491" x="2379663" y="3781425"/>
          <p14:tracePt t="83497" x="2387600" y="3781425"/>
          <p14:tracePt t="83515" x="2397125" y="3781425"/>
          <p14:tracePt t="83531" x="2405063" y="3781425"/>
          <p14:tracePt t="83540" x="2413000" y="3781425"/>
          <p14:tracePt t="83547" x="2422525" y="3781425"/>
          <p14:tracePt t="83559" x="2438400" y="3781425"/>
          <p14:tracePt t="83578" x="2447925" y="3781425"/>
          <p14:tracePt t="83579" x="2463800" y="3781425"/>
          <p14:tracePt t="83589" x="2473325" y="3781425"/>
          <p14:tracePt t="83596" x="2489200" y="3781425"/>
          <p14:tracePt t="83619" x="2506663" y="3773488"/>
          <p14:tracePt t="83644" x="2524125" y="3763963"/>
          <p14:tracePt t="83684" x="2532063" y="3756025"/>
          <p14:tracePt t="83711" x="2541588" y="3756025"/>
          <p14:tracePt t="83731" x="2549525" y="3756025"/>
          <p14:tracePt t="83747" x="2557463" y="3748088"/>
          <p14:tracePt t="83765" x="2566988" y="3748088"/>
          <p14:tracePt t="83829" x="2566988" y="3738563"/>
          <p14:tracePt t="84021" x="2549525" y="3738563"/>
          <p14:tracePt t="84033" x="2541588" y="3738563"/>
          <p14:tracePt t="84045" x="2506663" y="3730625"/>
          <p14:tracePt t="84059" x="2489200" y="3730625"/>
          <p14:tracePt t="84061" x="2455863" y="3722688"/>
          <p14:tracePt t="84073" x="2430463" y="3722688"/>
          <p14:tracePt t="84079" x="2413000" y="3722688"/>
          <p14:tracePt t="84090" x="2387600" y="3722688"/>
          <p14:tracePt t="84095" x="2362200" y="3713163"/>
          <p14:tracePt t="84109" x="2336800" y="3713163"/>
          <p14:tracePt t="84111" x="2328863" y="3713163"/>
          <p14:tracePt t="84125" x="2303463" y="3713163"/>
          <p14:tracePt t="84127" x="2293938" y="3713163"/>
          <p14:tracePt t="84140" x="2278063" y="3713163"/>
          <p14:tracePt t="84143" x="2252663" y="3713163"/>
          <p14:tracePt t="84159" x="2227263" y="3713163"/>
          <p14:tracePt t="84174" x="2217738" y="3713163"/>
          <p14:tracePt t="84175" x="2200275" y="3713163"/>
          <p14:tracePt t="84184" x="2184400" y="3713163"/>
          <p14:tracePt t="84205" x="2159000" y="3713163"/>
          <p14:tracePt t="84207" x="2133600" y="3713163"/>
          <p14:tracePt t="84219" x="2116138" y="3713163"/>
          <p14:tracePt t="84231" x="2098675" y="3713163"/>
          <p14:tracePt t="84232" x="2090738" y="3713163"/>
          <p14:tracePt t="84247" x="2082800" y="3713163"/>
          <p14:tracePt t="84264" x="2073275" y="3713163"/>
          <p14:tracePt t="84287" x="2073275" y="3705225"/>
          <p14:tracePt t="84311" x="2065338" y="3705225"/>
          <p14:tracePt t="84335" x="2055813" y="3705225"/>
          <p14:tracePt t="84351" x="2055813" y="3697288"/>
          <p14:tracePt t="85659" x="2055813" y="3687763"/>
          <p14:tracePt t="85715" x="2065338" y="3687763"/>
          <p14:tracePt t="85727" x="2065338" y="3679825"/>
          <p14:tracePt t="85852" x="2073275" y="3679825"/>
          <p14:tracePt t="85882" x="2082800" y="3679825"/>
          <p14:tracePt t="85915" x="2090738" y="3679825"/>
          <p14:tracePt t="85939" x="2098675" y="3679825"/>
          <p14:tracePt t="85949" x="2108200" y="3679825"/>
          <p14:tracePt t="85963" x="2116138" y="3679825"/>
          <p14:tracePt t="85979" x="2133600" y="3679825"/>
          <p14:tracePt t="85990" x="2133600" y="3671888"/>
          <p14:tracePt t="85995" x="2149475" y="3671888"/>
          <p14:tracePt t="86008" x="2159000" y="3671888"/>
          <p14:tracePt t="86011" x="2184400" y="3671888"/>
          <p14:tracePt t="86025" x="2200275" y="3671888"/>
          <p14:tracePt t="86029" x="2217738" y="3671888"/>
          <p14:tracePt t="86040" x="2260600" y="3671888"/>
          <p14:tracePt t="86045" x="2293938" y="3671888"/>
          <p14:tracePt t="86058" x="2328863" y="3671888"/>
          <p14:tracePt t="86061" x="2371725" y="3671888"/>
          <p14:tracePt t="86073" x="2413000" y="3671888"/>
          <p14:tracePt t="86077" x="2455863" y="3671888"/>
          <p14:tracePt t="86092" x="2489200" y="3671888"/>
          <p14:tracePt t="86093" x="2566988" y="3671888"/>
          <p14:tracePt t="86117" x="2770188" y="3671888"/>
          <p14:tracePt t="86132" x="2813050" y="3671888"/>
          <p14:tracePt t="86133" x="2906713" y="3671888"/>
          <p14:tracePt t="86144" x="2957513" y="3671888"/>
          <p14:tracePt t="86157" x="3067050" y="3671888"/>
          <p14:tracePt t="86165" x="3101975" y="3671888"/>
          <p14:tracePt t="86187" x="3152775" y="3671888"/>
          <p14:tracePt t="86189" x="3178175" y="3671888"/>
          <p14:tracePt t="86201" x="3211513" y="3671888"/>
          <p14:tracePt t="86212" x="3246438" y="3679825"/>
          <p14:tracePt t="86213" x="3254375" y="3679825"/>
          <p14:tracePt t="86237" x="3314700" y="3687763"/>
          <p14:tracePt t="86251" x="3330575" y="3687763"/>
          <p14:tracePt t="86253" x="3340100" y="3687763"/>
          <p14:tracePt t="86262" x="3365500" y="3687763"/>
          <p14:tracePt t="86283" x="3390900" y="3697288"/>
          <p14:tracePt t="86285" x="3408363" y="3697288"/>
          <p14:tracePt t="86294" x="3424238" y="3705225"/>
          <p14:tracePt t="86307" x="3433763" y="3705225"/>
          <p14:tracePt t="86309" x="3449638" y="3713163"/>
          <p14:tracePt t="86324" x="3467100" y="3713163"/>
          <p14:tracePt t="86327" x="3475038" y="3713163"/>
          <p14:tracePt t="86340" x="3492500" y="3713163"/>
          <p14:tracePt t="86343" x="3509963" y="3713163"/>
          <p14:tracePt t="86357" x="3527425" y="3713163"/>
          <p14:tracePt t="86359" x="3535363" y="3713163"/>
          <p14:tracePt t="86375" x="3543300" y="3713163"/>
          <p14:tracePt t="86399" x="3560763" y="3713163"/>
          <p14:tracePt t="86544" x="3560763" y="3705225"/>
          <p14:tracePt t="86585" x="3560763" y="3697288"/>
          <p14:tracePt t="86673" x="3552825" y="3697288"/>
          <p14:tracePt t="86689" x="3543300" y="3697288"/>
          <p14:tracePt t="86713" x="3535363" y="3697288"/>
          <p14:tracePt t="86724" x="3527425" y="3697288"/>
          <p14:tracePt t="86737" x="3517900" y="3697288"/>
          <p14:tracePt t="86748" x="3502025" y="3697288"/>
          <p14:tracePt t="86759" x="3492500" y="3697288"/>
          <p14:tracePt t="86761" x="3467100" y="3697288"/>
          <p14:tracePt t="86773" x="3441700" y="3697288"/>
          <p14:tracePt t="86777" x="3433763" y="3697288"/>
          <p14:tracePt t="86792" x="3408363" y="3697288"/>
          <p14:tracePt t="86793" x="3382963" y="3697288"/>
          <p14:tracePt t="86807" x="3365500" y="3697288"/>
          <p14:tracePt t="86809" x="3340100" y="3705225"/>
          <p14:tracePt t="86825" x="3289300" y="3705225"/>
          <p14:tracePt t="86840" x="3254375" y="3713163"/>
          <p14:tracePt t="86841" x="3221038" y="3713163"/>
          <p14:tracePt t="86849" x="3186113" y="3713163"/>
          <p14:tracePt t="86859" x="3144838" y="3713163"/>
          <p14:tracePt t="86873" x="3101975" y="3713163"/>
          <p14:tracePt t="86875" x="3059113" y="3722688"/>
          <p14:tracePt t="86890" x="3016250" y="3722688"/>
          <p14:tracePt t="86891" x="2965450" y="3722688"/>
          <p14:tracePt t="86899" x="2922588" y="3722688"/>
          <p14:tracePt t="86909" x="2889250" y="3722688"/>
          <p14:tracePt t="86935" x="2727325" y="3722688"/>
          <p14:tracePt t="86948" x="2608263" y="3722688"/>
          <p14:tracePt t="86960" x="2566988" y="3722688"/>
          <p14:tracePt t="86963" x="2506663" y="3730625"/>
          <p14:tracePt t="86975" x="2447925" y="3730625"/>
          <p14:tracePt t="86979" x="2387600" y="3730625"/>
          <p14:tracePt t="86990" x="2371725" y="3730625"/>
          <p14:tracePt t="86995" x="2328863" y="3730625"/>
          <p14:tracePt t="87008" x="2252663" y="3730625"/>
          <p14:tracePt t="87011" x="2209800" y="3730625"/>
          <p14:tracePt t="87023" x="2174875" y="3730625"/>
          <p14:tracePt t="87027" x="2133600" y="3730625"/>
          <p14:tracePt t="87040" x="2108200" y="3730625"/>
          <p14:tracePt t="87043" x="2065338" y="3730625"/>
          <p14:tracePt t="87069" x="1938338" y="3730625"/>
          <p14:tracePt t="87083" x="1885950" y="3730625"/>
          <p14:tracePt t="87095" x="1860550" y="3730625"/>
          <p14:tracePt t="87107" x="1835150" y="3730625"/>
          <p14:tracePt t="87134" x="1793875" y="3722688"/>
          <p14:tracePt t="87149" x="1776413" y="3722688"/>
          <p14:tracePt t="87160" x="1766888" y="3722688"/>
          <p14:tracePt t="87173" x="1741488" y="3713163"/>
          <p14:tracePt t="87181" x="1725613" y="3713163"/>
          <p14:tracePt t="87201" x="1716088" y="3713163"/>
          <p14:tracePt t="87215" x="1700213" y="3713163"/>
          <p14:tracePt t="87227" x="1690688" y="3705225"/>
          <p14:tracePt t="87229" x="1682750" y="3705225"/>
          <p14:tracePt t="87240" x="1674813" y="3705225"/>
          <p14:tracePt t="87245" x="1665288" y="3705225"/>
          <p14:tracePt t="87258" x="1657350" y="3705225"/>
          <p14:tracePt t="87261" x="1649413" y="3705225"/>
          <p14:tracePt t="87273" x="1639888" y="3705225"/>
          <p14:tracePt t="87277" x="1622425" y="3705225"/>
          <p14:tracePt t="87294" x="1597025" y="3705225"/>
          <p14:tracePt t="87319" x="1563688" y="3705225"/>
          <p14:tracePt t="87332" x="1555750" y="3705225"/>
          <p14:tracePt t="87333" x="1530350" y="3705225"/>
          <p14:tracePt t="87344" x="1512888" y="3705225"/>
          <p14:tracePt t="87357" x="1495425" y="3705225"/>
          <p14:tracePt t="87373" x="1487488" y="3697288"/>
          <p14:tracePt t="87400" x="1477963" y="3697288"/>
          <p14:tracePt t="87414" x="1470025" y="3697288"/>
          <p14:tracePt t="87520" x="1477963" y="3697288"/>
          <p14:tracePt t="87551" x="1581150" y="3697288"/>
          <p14:tracePt t="87567" x="1631950" y="3697288"/>
          <p14:tracePt t="87579" x="1657350" y="3697288"/>
          <p14:tracePt t="87583" x="1682750" y="3697288"/>
          <p14:tracePt t="87593" x="1708150" y="3697288"/>
          <p14:tracePt t="87599" x="1733550" y="3697288"/>
          <p14:tracePt t="87609" x="1758950" y="3697288"/>
          <p14:tracePt t="87623" x="1819275" y="3697288"/>
          <p14:tracePt t="87640" x="1885950" y="3697288"/>
          <p14:tracePt t="87648" x="1903413" y="3697288"/>
          <p14:tracePt t="87667" x="1971675" y="3697288"/>
          <p14:tracePt t="87682" x="2030413" y="3697288"/>
          <p14:tracePt t="87705" x="2108200" y="3697288"/>
          <p14:tracePt t="87720" x="2174875" y="3697288"/>
          <p14:tracePt t="87731" x="2200275" y="3697288"/>
          <p14:tracePt t="87756" x="2243138" y="3705225"/>
          <p14:tracePt t="87769" x="2278063" y="3705225"/>
          <p14:tracePt t="87782" x="2303463" y="3713163"/>
          <p14:tracePt t="87806" x="2371725" y="3713163"/>
          <p14:tracePt t="87820" x="2405063" y="3722688"/>
          <p14:tracePt t="87832" x="2422525" y="3722688"/>
          <p14:tracePt t="87833" x="2430463" y="3722688"/>
          <p14:tracePt t="87844" x="2438400" y="3730625"/>
          <p14:tracePt t="87857" x="2455863" y="3730625"/>
          <p14:tracePt t="87873" x="2481263" y="3730625"/>
          <p14:tracePt t="87890" x="2524125" y="3730625"/>
          <p14:tracePt t="87898" x="2532063" y="3730625"/>
          <p14:tracePt t="87912" x="2549525" y="3730625"/>
          <p14:tracePt t="87913" x="2557463" y="3730625"/>
          <p14:tracePt t="87926" x="2574925" y="3730625"/>
          <p14:tracePt t="87929" x="2582863" y="3730625"/>
          <p14:tracePt t="87942" x="2592388" y="3730625"/>
          <p14:tracePt t="87959" x="2617788" y="3730625"/>
          <p14:tracePt t="87961" x="2643188" y="3730625"/>
          <p14:tracePt t="87975" x="2660650" y="3730625"/>
          <p14:tracePt t="87977" x="2676525" y="3730625"/>
          <p14:tracePt t="87990" x="2701925" y="3730625"/>
          <p14:tracePt t="87993" x="2727325" y="3730625"/>
          <p14:tracePt t="88009" x="2752725" y="3730625"/>
          <p14:tracePt t="88023" x="2770188" y="3730625"/>
          <p14:tracePt t="88028" x="2778125" y="3738563"/>
          <p14:tracePt t="88040" x="2795588" y="3738563"/>
          <p14:tracePt t="88043" x="2805113" y="3738563"/>
          <p14:tracePt t="88057" x="2813050" y="3748088"/>
          <p14:tracePt t="88059" x="2830513" y="3748088"/>
          <p14:tracePt t="88073" x="2838450" y="3748088"/>
          <p14:tracePt t="88075" x="2855913" y="3756025"/>
          <p14:tracePt t="88090" x="2871788" y="3756025"/>
          <p14:tracePt t="88091" x="2881313" y="3756025"/>
          <p14:tracePt t="88107" x="2906713" y="3756025"/>
          <p14:tracePt t="88123" x="2957513" y="3756025"/>
          <p14:tracePt t="88131" x="2974975" y="3756025"/>
          <p14:tracePt t="88142" x="3033713" y="3756025"/>
          <p14:tracePt t="88147" x="3059113" y="3756025"/>
          <p14:tracePt t="88158" x="3084513" y="3756025"/>
          <p14:tracePt t="88163" x="3119438" y="3756025"/>
          <p14:tracePt t="88173" x="3170238" y="3763963"/>
          <p14:tracePt t="88179" x="3211513" y="3763963"/>
          <p14:tracePt t="88191" x="3263900" y="3763963"/>
          <p14:tracePt t="88195" x="3279775" y="3763963"/>
          <p14:tracePt t="88218" x="3398838" y="3763963"/>
          <p14:tracePt t="88219" x="3449638" y="3763963"/>
          <p14:tracePt t="88231" x="3502025" y="3763963"/>
          <p14:tracePt t="88243" x="3629025" y="3781425"/>
          <p14:tracePt t="88257" x="3687763" y="3798888"/>
          <p14:tracePt t="88259" x="3738563" y="3816350"/>
          <p14:tracePt t="88273" x="3773488" y="3849688"/>
          <p14:tracePt t="88275" x="3790950" y="3867150"/>
          <p14:tracePt t="88290" x="3806825" y="3908425"/>
          <p14:tracePt t="88439" x="3790950" y="3875088"/>
          <p14:tracePt t="88464" x="3763963" y="3841750"/>
          <p14:tracePt t="88476" x="3756025" y="3824288"/>
          <p14:tracePt t="88477" x="3748088" y="3798888"/>
          <p14:tracePt t="88490" x="3748088" y="3773488"/>
          <p14:tracePt t="88493" x="3748088" y="3748088"/>
          <p14:tracePt t="88507" x="3748088" y="3738563"/>
          <p14:tracePt t="88509" x="3756025" y="3730625"/>
          <p14:tracePt t="88524" x="3773488" y="3722688"/>
          <p14:tracePt t="88525" x="3790950" y="3713163"/>
          <p14:tracePt t="88543" x="3816350" y="3697288"/>
          <p14:tracePt t="88565" x="3824288" y="3697288"/>
          <p14:tracePt t="88615" x="3832225" y="3687763"/>
          <p14:tracePt t="88626" x="3841750" y="3687763"/>
          <p14:tracePt t="88638" x="3849688" y="3679825"/>
          <p14:tracePt t="88639" x="3875088" y="3679825"/>
          <p14:tracePt t="88651" x="3892550" y="3679825"/>
          <p14:tracePt t="88663" x="3908425" y="3671888"/>
          <p14:tracePt t="88664" x="3925888" y="3671888"/>
          <p14:tracePt t="88677" x="3951288" y="3662363"/>
          <p14:tracePt t="88679" x="3960813" y="3662363"/>
          <p14:tracePt t="88690" x="3968750" y="3662363"/>
          <p14:tracePt t="88695" x="3976688" y="3662363"/>
          <p14:tracePt t="88719" x="3986213" y="3662363"/>
          <p14:tracePt t="88739" x="3994150" y="3662363"/>
          <p14:tracePt t="88753" x="4011613" y="3662363"/>
          <p14:tracePt t="88765" x="4019550" y="3662363"/>
          <p14:tracePt t="88767" x="4027488" y="3654425"/>
          <p14:tracePt t="88777" x="4037013" y="3654425"/>
          <p14:tracePt t="88790" x="4044950" y="3654425"/>
          <p14:tracePt t="88791" x="4052888" y="3654425"/>
          <p14:tracePt t="88820" x="4070350" y="3654425"/>
          <p14:tracePt t="88835" x="4079875" y="3654425"/>
          <p14:tracePt t="88849" x="4087813" y="3654425"/>
          <p14:tracePt t="88873" x="4095750" y="3654425"/>
          <p14:tracePt t="88897" x="4113213" y="3654425"/>
          <p14:tracePt t="88913" x="4130675" y="3654425"/>
          <p14:tracePt t="88923" x="4138613" y="3654425"/>
          <p14:tracePt t="88929" x="4138613" y="3646488"/>
          <p14:tracePt t="88940" x="4146550" y="3646488"/>
          <p14:tracePt t="88969" x="4181475" y="3646488"/>
          <p14:tracePt t="88981" x="4189413" y="3646488"/>
          <p14:tracePt t="88993" x="4214813" y="3646488"/>
          <p14:tracePt t="89007" x="4232275" y="3646488"/>
          <p14:tracePt t="89009" x="4240213" y="3646488"/>
          <p14:tracePt t="89023" x="4249738" y="3646488"/>
          <p14:tracePt t="89025" x="4257675" y="3646488"/>
          <p14:tracePt t="89040" x="4265613" y="3646488"/>
          <p14:tracePt t="89581" x="4265613" y="3654425"/>
          <p14:tracePt t="89653" x="4257675" y="3654425"/>
          <p14:tracePt t="89695" x="4257675" y="3662363"/>
          <p14:tracePt t="89719" x="4257675" y="3671888"/>
          <p14:tracePt t="89743" x="4257675" y="3679825"/>
          <p14:tracePt t="89759" x="4257675" y="3687763"/>
          <p14:tracePt t="89791" x="4257675" y="3697288"/>
          <p14:tracePt t="89807" x="4257675" y="3705225"/>
          <p14:tracePt t="89817" x="4257675" y="3713163"/>
          <p14:tracePt t="89839" x="4257675" y="3722688"/>
          <p14:tracePt t="89855" x="4257675" y="3730625"/>
          <p14:tracePt t="89911" x="4257675" y="3738563"/>
          <p14:tracePt t="89935" x="4257675" y="3748088"/>
          <p14:tracePt t="89993" x="4265613" y="3738563"/>
          <p14:tracePt t="90004" x="4265613" y="3730625"/>
          <p14:tracePt t="90017" x="4300538" y="3697288"/>
          <p14:tracePt t="90031" x="4308475" y="3687763"/>
          <p14:tracePt t="90033" x="4316413" y="3671888"/>
          <p14:tracePt t="90044" x="4316413" y="3654425"/>
          <p14:tracePt t="90057" x="4325938" y="3636963"/>
          <p14:tracePt t="90065" x="4333875" y="3629025"/>
          <p14:tracePt t="90081" x="4341813" y="3619500"/>
          <p14:tracePt t="90091" x="4351338" y="3611563"/>
          <p14:tracePt t="90098" x="4359275" y="3603625"/>
          <p14:tracePt t="90113" x="4368800" y="3603625"/>
          <p14:tracePt t="90124" x="4384675" y="3603625"/>
          <p14:tracePt t="90194" x="4394200" y="3603625"/>
          <p14:tracePt t="90223" x="4394200" y="3611563"/>
          <p14:tracePt t="90225" x="4394200" y="3619500"/>
          <p14:tracePt t="90249" x="4394200" y="3629025"/>
          <p14:tracePt t="90271" x="4394200" y="3636963"/>
          <p14:tracePt t="90286" x="4394200" y="3646488"/>
          <p14:tracePt t="90316" x="4394200" y="3654425"/>
          <p14:tracePt t="90428" x="4402138" y="3654425"/>
          <p14:tracePt t="90459" x="4410075" y="3654425"/>
          <p14:tracePt t="90471" x="4419600" y="3662363"/>
          <p14:tracePt t="90483" x="4435475" y="3662363"/>
          <p14:tracePt t="90495" x="4452938" y="3662363"/>
          <p14:tracePt t="90509" x="4460875" y="3671888"/>
          <p14:tracePt t="90524" x="4470400" y="3671888"/>
          <p14:tracePt t="90590" x="4478338" y="3671888"/>
          <p14:tracePt t="90617" x="4495800" y="3679825"/>
          <p14:tracePt t="90633" x="4513263" y="3679825"/>
          <p14:tracePt t="90645" x="4521200" y="3697288"/>
          <p14:tracePt t="90659" x="4529138" y="3705225"/>
          <p14:tracePt t="90661" x="4538663" y="3705225"/>
          <p14:tracePt t="90689" x="4546600" y="3730625"/>
          <p14:tracePt t="90717" x="4546600" y="3738563"/>
          <p14:tracePt t="90737" x="4546600" y="3748088"/>
          <p14:tracePt t="90751" x="4538663" y="3748088"/>
          <p14:tracePt t="90763" x="4529138" y="3756025"/>
          <p14:tracePt t="90765" x="4513263" y="3756025"/>
          <p14:tracePt t="90777" x="4486275" y="3763963"/>
          <p14:tracePt t="90790" x="4445000" y="3763963"/>
          <p14:tracePt t="90797" x="4410075" y="3773488"/>
          <p14:tracePt t="90808" x="4376738" y="3773488"/>
          <p14:tracePt t="90816" x="4333875" y="3773488"/>
          <p14:tracePt t="90836" x="4232275" y="3781425"/>
          <p14:tracePt t="90850" x="4189413" y="3781425"/>
          <p14:tracePt t="90861" x="4156075" y="3781425"/>
          <p14:tracePt t="90863" x="4130675" y="3781425"/>
          <p14:tracePt t="91361" x="4146550" y="3790950"/>
          <p14:tracePt t="91385" x="4181475" y="3790950"/>
          <p14:tracePt t="91387" x="4206875" y="3790950"/>
          <p14:tracePt t="91402" x="4224338" y="3790950"/>
          <p14:tracePt t="91403" x="4265613" y="3790950"/>
          <p14:tracePt t="91415" x="4300538" y="3790950"/>
          <p14:tracePt t="91427" x="4359275" y="3790950"/>
          <p14:tracePt t="91441" x="4394200" y="3790950"/>
          <p14:tracePt t="91443" x="4435475" y="3790950"/>
          <p14:tracePt t="91458" x="4470400" y="3790950"/>
          <p14:tracePt t="91459" x="4503738" y="3790950"/>
          <p14:tracePt t="91475" x="4554538" y="3798888"/>
          <p14:tracePt t="91492" x="4597400" y="3806825"/>
          <p14:tracePt t="91507" x="4614863" y="3816350"/>
          <p14:tracePt t="91524" x="4640263" y="3832225"/>
          <p14:tracePt t="91540" x="4640263" y="3917950"/>
          <p14:tracePt t="91547" x="4640263" y="3994150"/>
          <p14:tracePt t="91749" x="4640263" y="3986213"/>
          <p14:tracePt t="91760" x="4640263" y="3976688"/>
          <p14:tracePt t="91772" x="4640263" y="3968750"/>
          <p14:tracePt t="91785" x="4640263" y="3960813"/>
          <p14:tracePt t="91797" x="4640263" y="3951288"/>
          <p14:tracePt t="91810" x="4648200" y="3943350"/>
          <p14:tracePt t="91813" x="4657725" y="3935413"/>
          <p14:tracePt t="91824" x="4657725" y="3925888"/>
          <p14:tracePt t="91829" x="4657725" y="3917950"/>
          <p14:tracePt t="91840" x="4657725" y="3908425"/>
          <p14:tracePt t="91859" x="4665663" y="3908425"/>
          <p14:tracePt t="91861" x="4665663" y="3892550"/>
          <p14:tracePt t="91877" x="4673600" y="3892550"/>
          <p14:tracePt t="91892" x="4673600" y="3883025"/>
          <p14:tracePt t="91895" x="4683125" y="3875088"/>
          <p14:tracePt t="91920" x="4691063" y="3867150"/>
          <p14:tracePt t="91934" x="4708525" y="3857625"/>
          <p14:tracePt t="91960" x="4716463" y="3857625"/>
          <p14:tracePt t="92024" x="4716463" y="3849688"/>
          <p14:tracePt t="92055" x="4724400" y="3849688"/>
          <p14:tracePt t="92065" x="4733925" y="3849688"/>
          <p14:tracePt t="92079" x="4741863" y="3849688"/>
          <p14:tracePt t="92091" x="4749800" y="3849688"/>
          <p14:tracePt t="92095" x="4767263" y="3849688"/>
          <p14:tracePt t="92109" x="4792663" y="3849688"/>
          <p14:tracePt t="92111" x="4810125" y="3849688"/>
          <p14:tracePt t="92126" x="4835525" y="3841750"/>
          <p14:tracePt t="92127" x="4868863" y="3841750"/>
          <p14:tracePt t="92143" x="4919663" y="3832225"/>
          <p14:tracePt t="92158" x="4979988" y="3824288"/>
          <p14:tracePt t="92159" x="5022850" y="3816350"/>
          <p14:tracePt t="92174" x="5099050" y="3806825"/>
          <p14:tracePt t="92175" x="5141913" y="3806825"/>
          <p14:tracePt t="92191" x="5311775" y="3798888"/>
          <p14:tracePt t="92209" x="5421313" y="3790950"/>
          <p14:tracePt t="92224" x="5481638" y="3773488"/>
          <p14:tracePt t="92225" x="5514975" y="3773488"/>
          <p14:tracePt t="92240" x="5557838" y="3763963"/>
          <p14:tracePt t="92241" x="5591175" y="3763963"/>
          <p14:tracePt t="92249" x="5626100" y="3756025"/>
          <p14:tracePt t="92259" x="5668963" y="3756025"/>
          <p14:tracePt t="92274" x="5702300" y="3748088"/>
          <p14:tracePt t="92290" x="5719763" y="3748088"/>
          <p14:tracePt t="92298" x="5727700" y="3748088"/>
          <p14:tracePt t="92321" x="5745163" y="3748088"/>
          <p14:tracePt t="92346" x="5753100" y="3738563"/>
          <p14:tracePt t="92370" x="5753100" y="3730625"/>
          <p14:tracePt t="92384" x="5761038" y="3730625"/>
          <p14:tracePt t="92396" x="5770563" y="3730625"/>
          <p14:tracePt t="92409" x="5770563" y="3722688"/>
          <p14:tracePt t="92423" x="5778500" y="3722688"/>
          <p14:tracePt t="92425" x="5788025" y="3713163"/>
          <p14:tracePt t="92441" x="5795963" y="3713163"/>
          <p14:tracePt t="92457" x="5803900" y="3697288"/>
          <p14:tracePt t="92485" x="5813425" y="3687763"/>
          <p14:tracePt t="92499" x="5821363" y="3679825"/>
          <p14:tracePt t="92511" x="5829300" y="3679825"/>
          <p14:tracePt t="92524" x="5829300" y="3671888"/>
          <p14:tracePt t="92540" x="5829300" y="3662363"/>
          <p14:tracePt t="92548" x="5838825" y="3662363"/>
          <p14:tracePt t="92692" x="5829300" y="3662363"/>
          <p14:tracePt t="92723" x="5821363" y="3662363"/>
          <p14:tracePt t="92789" x="5821363" y="3671888"/>
          <p14:tracePt t="92805" x="5829300" y="3679825"/>
          <p14:tracePt t="92821" x="5838825" y="3687763"/>
          <p14:tracePt t="92832" x="5854700" y="3697288"/>
          <p14:tracePt t="92845" x="5864225" y="3697288"/>
          <p14:tracePt t="92857" x="5889625" y="3705225"/>
          <p14:tracePt t="92861" x="5905500" y="3713163"/>
          <p14:tracePt t="92876" x="5940425" y="3722688"/>
          <p14:tracePt t="92877" x="5965825" y="3730625"/>
          <p14:tracePt t="92890" x="5991225" y="3730625"/>
          <p14:tracePt t="92893" x="6016625" y="3730625"/>
          <p14:tracePt t="92919" x="6118225" y="3763963"/>
          <p14:tracePt t="92933" x="6178550" y="3773488"/>
          <p14:tracePt t="92947" x="6194425" y="3781425"/>
          <p14:tracePt t="92949" x="6221413" y="3781425"/>
          <p14:tracePt t="92960" x="6229350" y="3781425"/>
          <p14:tracePt t="92974" x="6237288" y="3781425"/>
          <p14:tracePt t="92990" x="6246813" y="3781425"/>
          <p14:tracePt t="93046" x="6246813" y="3773488"/>
          <p14:tracePt t="93075" x="6246813" y="3763963"/>
          <p14:tracePt t="93090" x="6229350" y="3756025"/>
          <p14:tracePt t="93103" x="6211888" y="3748088"/>
          <p14:tracePt t="93130" x="6194425" y="3748088"/>
          <p14:tracePt t="93176" x="6186488" y="3748088"/>
          <p14:tracePt t="93205" x="6178550" y="3748088"/>
          <p14:tracePt t="93207" x="6169025" y="3748088"/>
          <p14:tracePt t="93221" x="6161088" y="3748088"/>
          <p14:tracePt t="93234" x="6153150" y="3748088"/>
          <p14:tracePt t="93247" x="6127750" y="3748088"/>
          <p14:tracePt t="93260" x="6102350" y="3756025"/>
          <p14:tracePt t="93263" x="6084888" y="3756025"/>
          <p14:tracePt t="93274" x="6076950" y="3756025"/>
          <p14:tracePt t="93279" x="6059488" y="3756025"/>
          <p14:tracePt t="93291" x="6049963" y="3763963"/>
          <p14:tracePt t="93295" x="6042025" y="3763963"/>
          <p14:tracePt t="93309" x="6034088" y="3763963"/>
          <p14:tracePt t="93311" x="6024563" y="3763963"/>
          <p14:tracePt t="93329" x="6016625" y="3763963"/>
          <p14:tracePt t="93341" x="5999163" y="3763963"/>
          <p14:tracePt t="93345" x="5999163" y="3773488"/>
          <p14:tracePt t="93369" x="5991225" y="3773488"/>
          <p14:tracePt t="93418" x="5991225" y="3781425"/>
          <p14:tracePt t="93443" x="6016625" y="3781425"/>
          <p14:tracePt t="93456" x="6024563" y="3781425"/>
          <p14:tracePt t="93457" x="6042025" y="3781425"/>
          <p14:tracePt t="93485" x="6127750" y="3781425"/>
          <p14:tracePt t="93499" x="6221413" y="3781425"/>
          <p14:tracePt t="93511" x="6305550" y="3781425"/>
          <p14:tracePt t="93513" x="6373813" y="3781425"/>
          <p14:tracePt t="93539" x="6619875" y="3790950"/>
          <p14:tracePt t="93553" x="6764338" y="3790950"/>
          <p14:tracePt t="93566" x="6900863" y="3790950"/>
          <p14:tracePt t="93578" x="7088188" y="3790950"/>
          <p14:tracePt t="93592" x="7172325" y="3790950"/>
          <p14:tracePt t="93593" x="7215188" y="3790950"/>
          <p14:tracePt t="93619" x="7478713" y="3781425"/>
          <p14:tracePt t="93633" x="7529513" y="3781425"/>
          <p14:tracePt t="93635" x="7580313" y="3781425"/>
          <p14:tracePt t="93646" x="7623175" y="3781425"/>
          <p14:tracePt t="93660" x="7699375" y="3781425"/>
          <p14:tracePt t="93689" x="7775575" y="3781425"/>
          <p14:tracePt t="93691" x="7793038" y="3781425"/>
          <p14:tracePt t="93703" x="7826375" y="3781425"/>
          <p14:tracePt t="93716" x="7894638" y="3790950"/>
          <p14:tracePt t="93730" x="7954963" y="3806825"/>
          <p14:tracePt t="93731" x="7996238" y="3816350"/>
          <p14:tracePt t="93744" x="8047038" y="3824288"/>
          <p14:tracePt t="93747" x="8081963" y="3824288"/>
          <p14:tracePt t="93759" x="8124825" y="3832225"/>
          <p14:tracePt t="93763" x="8158163" y="3832225"/>
          <p14:tracePt t="93774" x="8191500" y="3832225"/>
          <p14:tracePt t="93779" x="8251825" y="3841750"/>
          <p14:tracePt t="93790" x="8285163" y="3841750"/>
          <p14:tracePt t="93796" x="8310563" y="3849688"/>
          <p14:tracePt t="93819" x="8353425" y="3857625"/>
          <p14:tracePt t="93834" x="8362950" y="3857625"/>
          <p14:tracePt t="93859" x="8362950" y="3867150"/>
          <p14:tracePt t="93880" x="8362950" y="3875088"/>
          <p14:tracePt t="93894" x="8362950" y="3883025"/>
          <p14:tracePt t="93908" x="8362950" y="3892550"/>
          <p14:tracePt t="93909" x="8362950" y="3900488"/>
          <p14:tracePt t="93926" x="8362950" y="3917950"/>
          <p14:tracePt t="93943" x="8335963" y="3943350"/>
          <p14:tracePt t="93957" x="8285163" y="3968750"/>
          <p14:tracePt t="93974" x="8208963" y="3986213"/>
          <p14:tracePt t="93990" x="8132763" y="3994150"/>
          <p14:tracePt t="93997" x="8089900" y="3994150"/>
          <p14:tracePt t="94007" x="8031163" y="3994150"/>
          <p14:tracePt t="94014" x="7996238" y="3994150"/>
          <p14:tracePt t="94030" x="7851775" y="3986213"/>
          <p14:tracePt t="94044" x="7800975" y="3976688"/>
          <p14:tracePt t="94045" x="7716838" y="3976688"/>
          <p14:tracePt t="94057" x="7656513" y="3968750"/>
          <p14:tracePt t="94061" x="7546975" y="3951288"/>
          <p14:tracePt t="94085" x="7350125" y="3935413"/>
          <p14:tracePt t="94100" x="7291388" y="3925888"/>
          <p14:tracePt t="94101" x="7258050" y="3917950"/>
          <p14:tracePt t="94113" x="7232650" y="3908425"/>
          <p14:tracePt t="94126" x="7189788" y="3900488"/>
          <p14:tracePt t="94142" x="7154863" y="3883025"/>
          <p14:tracePt t="94170" x="7070725" y="3841750"/>
          <p14:tracePt t="94185" x="7002463" y="3816350"/>
          <p14:tracePt t="94198" x="6959600" y="3806825"/>
          <p14:tracePt t="94199" x="6934200" y="3798888"/>
          <p14:tracePt t="94211" x="6891338" y="3781425"/>
          <p14:tracePt t="94215" x="6824663" y="3763963"/>
          <p14:tracePt t="94239" x="6670675" y="3713163"/>
          <p14:tracePt t="94254" x="6594475" y="3697288"/>
          <p14:tracePt t="94255" x="6551613" y="3687763"/>
          <p14:tracePt t="94267" x="6475413" y="3662363"/>
          <p14:tracePt t="94280" x="6365875" y="3636963"/>
          <p14:tracePt t="94293" x="6305550" y="3619500"/>
          <p14:tracePt t="94295" x="6221413" y="3611563"/>
          <p14:tracePt t="94320" x="6084888" y="3586163"/>
          <p14:tracePt t="94334" x="6059488" y="3578225"/>
          <p14:tracePt t="94335" x="6008688" y="3578225"/>
          <p14:tracePt t="94348" x="5983288" y="3568700"/>
          <p14:tracePt t="94361" x="5940425" y="3560763"/>
          <p14:tracePt t="94374" x="5915025" y="3560763"/>
          <p14:tracePt t="94375" x="5897563" y="3560763"/>
          <p14:tracePt t="94407" x="5864225" y="3552825"/>
          <p14:tracePt t="94422" x="5854700" y="3552825"/>
          <p14:tracePt t="94423" x="5846763" y="3552825"/>
          <p14:tracePt t="94448" x="5838825" y="3552825"/>
          <p14:tracePt t="94470" x="5821363" y="3552825"/>
          <p14:tracePt t="94484" x="5803900" y="3552825"/>
          <p14:tracePt t="94497" x="5788025" y="3552825"/>
          <p14:tracePt t="94510" x="5770563" y="3552825"/>
          <p14:tracePt t="94513" x="5761038" y="3552825"/>
          <p14:tracePt t="94578" x="5770563" y="3552825"/>
          <p14:tracePt t="94607" x="5813425" y="3552825"/>
          <p14:tracePt t="94609" x="5821363" y="3552825"/>
          <p14:tracePt t="94623" x="5846763" y="3552825"/>
          <p14:tracePt t="94627" x="5880100" y="3552825"/>
          <p14:tracePt t="94649" x="5999163" y="3552825"/>
          <p14:tracePt t="94664" x="6034088" y="3552825"/>
          <p14:tracePt t="94665" x="6067425" y="3552825"/>
          <p14:tracePt t="94677" x="6102350" y="3552825"/>
          <p14:tracePt t="94691" x="6143625" y="3552825"/>
          <p14:tracePt t="94698" x="6161088" y="3552825"/>
          <p14:tracePt t="94719" x="6178550" y="3552825"/>
          <p14:tracePt t="94732" x="6186488" y="3543300"/>
          <p14:tracePt t="94804" x="6178550" y="3543300"/>
          <p14:tracePt t="94833" x="6143625" y="3535363"/>
          <p14:tracePt t="94835" x="6127750" y="3535363"/>
          <p14:tracePt t="94850" x="6092825" y="3527425"/>
          <p14:tracePt t="94851" x="6059488" y="3527425"/>
          <p14:tracePt t="94862" x="6024563" y="3527425"/>
          <p14:tracePt t="94876" x="5973763" y="3527425"/>
          <p14:tracePt t="94877" x="5940425" y="3527425"/>
          <p14:tracePt t="94892" x="5922963" y="3527425"/>
          <p14:tracePt t="94897" x="5905500" y="3527425"/>
          <p14:tracePt t="94923" x="5889625" y="3527425"/>
          <p14:tracePt t="94937" x="5880100" y="3527425"/>
          <p14:tracePt t="94939" x="5872163" y="3527425"/>
          <p14:tracePt t="94955" x="5864225" y="3535363"/>
          <p14:tracePt t="94966" x="5854700" y="3535363"/>
          <p14:tracePt t="94978" x="5846763" y="3543300"/>
          <p14:tracePt t="94990" x="5829300" y="3552825"/>
          <p14:tracePt t="95070" x="5838825" y="3552825"/>
          <p14:tracePt t="95099" x="5932488" y="3552825"/>
          <p14:tracePt t="95102" x="5991225" y="3552825"/>
          <p14:tracePt t="95113" x="6042025" y="3552825"/>
          <p14:tracePt t="95127" x="6229350" y="3552825"/>
          <p14:tracePt t="95141" x="6424613" y="3552825"/>
          <p14:tracePt t="95149" x="6483350" y="3552825"/>
          <p14:tracePt t="95159" x="6510338" y="3552825"/>
          <p14:tracePt t="95165" x="6518275" y="3552825"/>
          <p14:tracePt t="95176" x="6526213" y="3552825"/>
          <p14:tracePt t="95182" x="6535738" y="3552825"/>
          <p14:tracePt t="95205" x="6543675" y="3568700"/>
          <p14:tracePt t="95221" x="6551613" y="3578225"/>
          <p14:tracePt t="95233" x="6561138" y="3578225"/>
          <p14:tracePt t="95246" x="6586538" y="3586163"/>
          <p14:tracePt t="95273" x="6662738" y="3603625"/>
          <p14:tracePt t="95287" x="6721475" y="3611563"/>
          <p14:tracePt t="95300" x="6781800" y="3611563"/>
          <p14:tracePt t="95301" x="6824663" y="3611563"/>
          <p14:tracePt t="95313" x="6891338" y="3611563"/>
          <p14:tracePt t="95328" x="7019925" y="3611563"/>
          <p14:tracePt t="95341" x="7104063" y="3611563"/>
          <p14:tracePt t="95343" x="7205663" y="3611563"/>
          <p14:tracePt t="95358" x="7283450" y="3603625"/>
          <p14:tracePt t="95359" x="7367588" y="3603625"/>
          <p14:tracePt t="95374" x="7435850" y="3586163"/>
          <p14:tracePt t="95375" x="7494588" y="3586163"/>
          <p14:tracePt t="95383" x="7572375" y="3578225"/>
          <p14:tracePt t="95403" x="7716838" y="3568700"/>
          <p14:tracePt t="95419" x="7869238" y="3560763"/>
          <p14:tracePt t="95434" x="7988300" y="3543300"/>
          <p14:tracePt t="95446" x="8074025" y="3543300"/>
          <p14:tracePt t="95448" x="8158163" y="3535363"/>
          <p14:tracePt t="95460" x="8191500" y="3535363"/>
          <p14:tracePt t="95463" x="8269288" y="3527425"/>
          <p14:tracePt t="95474" x="8294688" y="3527425"/>
          <p14:tracePt t="95480" x="8328025" y="3527425"/>
          <p14:tracePt t="95505" x="8429625" y="3517900"/>
          <p14:tracePt t="95519" x="8497888" y="3517900"/>
          <p14:tracePt t="95532" x="8532813" y="3517900"/>
          <p14:tracePt t="95536" x="8558213" y="3517900"/>
          <p14:tracePt t="95559" x="8616950" y="3517900"/>
          <p14:tracePt t="95573" x="8634413" y="3517900"/>
          <p14:tracePt t="95575" x="8642350" y="3517900"/>
          <p14:tracePt t="95642" x="8642350" y="3509963"/>
          <p14:tracePt t="95674" x="8609013" y="3502025"/>
          <p14:tracePt t="95690" x="8540750" y="3492500"/>
          <p14:tracePt t="95702" x="8507413" y="3484563"/>
          <p14:tracePt t="95715" x="8404225" y="3484563"/>
          <p14:tracePt t="95728" x="8353425" y="3484563"/>
          <p14:tracePt t="95729" x="8302625" y="3484563"/>
          <p14:tracePt t="95741" x="8218488" y="3484563"/>
          <p14:tracePt t="95747" x="8150225" y="3492500"/>
          <p14:tracePt t="95759" x="8056563" y="3509963"/>
          <p14:tracePt t="95761" x="7927975" y="3527425"/>
          <p14:tracePt t="95774" x="7843838" y="3543300"/>
          <p14:tracePt t="95777" x="7742238" y="3560763"/>
          <p14:tracePt t="95806" x="7494588" y="3619500"/>
          <p14:tracePt t="95835" x="7402513" y="3636963"/>
          <p14:tracePt t="95837" x="7385050" y="3646488"/>
          <p14:tracePt t="95900" x="7377113" y="3646488"/>
          <p14:tracePt t="95912" x="7367588" y="3646488"/>
          <p14:tracePt t="95926" x="7359650" y="3646488"/>
          <p14:tracePt t="95941" x="7342188" y="3636963"/>
          <p14:tracePt t="95959" x="7334250" y="3629025"/>
          <p14:tracePt t="95963" x="7324725" y="3619500"/>
          <p14:tracePt t="95974" x="7324725" y="3611563"/>
          <p14:tracePt t="95979" x="7316788" y="3611563"/>
          <p14:tracePt t="95993" x="7308850" y="3611563"/>
          <p14:tracePt t="95995" x="7299325" y="3603625"/>
          <p14:tracePt t="96009" x="7291388" y="3594100"/>
          <p14:tracePt t="96027" x="7283450" y="3594100"/>
          <p14:tracePt t="96042" x="7273925" y="3586163"/>
          <p14:tracePt t="96043" x="7265988" y="3586163"/>
          <p14:tracePt t="96058" x="7248525" y="3586163"/>
          <p14:tracePt t="96059" x="7223125" y="3586163"/>
          <p14:tracePt t="96074" x="7205663" y="3586163"/>
          <p14:tracePt t="96075" x="7164388" y="3586163"/>
          <p14:tracePt t="96096" x="7035800" y="3586163"/>
          <p14:tracePt t="96126" x="6731000" y="3586163"/>
          <p14:tracePt t="96142" x="6619875" y="3603625"/>
          <p14:tracePt t="96168" x="6561138" y="3629025"/>
          <p14:tracePt t="96189" x="6561138" y="3636963"/>
          <p14:tracePt t="96200" x="6561138" y="3654425"/>
          <p14:tracePt t="96214" x="6561138" y="3679825"/>
          <p14:tracePt t="96227" x="6569075" y="3687763"/>
          <p14:tracePt t="96229" x="6586538" y="3705225"/>
          <p14:tracePt t="96241" x="6602413" y="3713163"/>
          <p14:tracePt t="96246" x="6627813" y="3722688"/>
          <p14:tracePt t="96269" x="6746875" y="3748088"/>
          <p14:tracePt t="96284" x="6781800" y="3748088"/>
          <p14:tracePt t="96285" x="6850063" y="3748088"/>
          <p14:tracePt t="96298" x="6934200" y="3748088"/>
          <p14:tracePt t="96311" x="7113588" y="3748088"/>
          <p14:tracePt t="96324" x="7197725" y="3748088"/>
          <p14:tracePt t="96325" x="7258050" y="3748088"/>
          <p14:tracePt t="96341" x="7359650" y="3748088"/>
          <p14:tracePt t="96360" x="7427913" y="3738563"/>
          <p14:tracePt t="96374" x="7443788" y="3738563"/>
          <p14:tracePt t="96375" x="7453313" y="3738563"/>
          <p14:tracePt t="96391" x="7461250" y="3730625"/>
          <p14:tracePt t="96423" x="7469188" y="3722688"/>
          <p14:tracePt t="96506" x="7469188" y="3713163"/>
          <p14:tracePt t="97067" x="7461250" y="3713163"/>
          <p14:tracePt t="97099" x="7453313" y="3713163"/>
          <p14:tracePt t="97110" x="7443788" y="3713163"/>
          <p14:tracePt t="97123" x="7427913" y="3713163"/>
          <p14:tracePt t="97131" x="7410450" y="3713163"/>
          <p14:tracePt t="97142" x="7392988" y="3713163"/>
          <p14:tracePt t="97147" x="7367588" y="3705225"/>
          <p14:tracePt t="97158" x="7334250" y="3697288"/>
          <p14:tracePt t="97163" x="7308850" y="3687763"/>
          <p14:tracePt t="97176" x="7273925" y="3679825"/>
          <p14:tracePt t="97179" x="7215188" y="3671888"/>
          <p14:tracePt t="97193" x="7146925" y="3646488"/>
          <p14:tracePt t="97195" x="7078663" y="3636963"/>
          <p14:tracePt t="97209" x="6977063" y="3629025"/>
          <p14:tracePt t="97211" x="6900863" y="3619500"/>
          <p14:tracePt t="97226" x="6832600" y="3603625"/>
          <p14:tracePt t="97227" x="6772275" y="3603625"/>
          <p14:tracePt t="97243" x="6602413" y="3603625"/>
          <p14:tracePt t="97258" x="6569075" y="3594100"/>
          <p14:tracePt t="97261" x="6535738" y="3594100"/>
          <p14:tracePt t="97275" x="6518275" y="3594100"/>
          <p14:tracePt t="97277" x="6500813" y="3594100"/>
          <p14:tracePt t="97291" x="6492875" y="3594100"/>
          <p14:tracePt t="97325" x="6483350" y="3586163"/>
          <p14:tracePt t="97336" x="6475413" y="3586163"/>
          <p14:tracePt t="97349" x="6475413" y="3578225"/>
          <p14:tracePt t="97362" x="6467475" y="3568700"/>
          <p14:tracePt t="97365" x="6457950" y="3568700"/>
          <p14:tracePt t="97376" x="6450013" y="3560763"/>
          <p14:tracePt t="97392" x="6424613" y="3535363"/>
          <p14:tracePt t="97397" x="6416675" y="3535363"/>
          <p14:tracePt t="97409" x="6407150" y="3527425"/>
          <p14:tracePt t="97414" x="6381750" y="3517900"/>
          <p14:tracePt t="97438" x="6338888" y="3492500"/>
          <p14:tracePt t="97451" x="6330950" y="3484563"/>
          <p14:tracePt t="97453" x="6323013" y="3475038"/>
          <p14:tracePt t="97464" x="6313488" y="3467100"/>
          <p14:tracePt t="97477" x="6297613" y="3459163"/>
          <p14:tracePt t="97506" x="6280150" y="3449638"/>
          <p14:tracePt t="97509" x="6272213" y="3441700"/>
          <p14:tracePt t="97535" x="6262688" y="3433763"/>
          <p14:tracePt t="97548" x="6254750" y="3433763"/>
          <p14:tracePt t="97561" x="6246813" y="3424238"/>
          <p14:tracePt t="97575" x="6229350" y="3416300"/>
          <p14:tracePt t="97591" x="6211888" y="3408363"/>
          <p14:tracePt t="97608" x="6203950" y="3398838"/>
          <p14:tracePt t="97624" x="6186488" y="3398838"/>
          <p14:tracePt t="97631" x="6178550" y="3398838"/>
          <p14:tracePt t="97653" x="6169025" y="3382963"/>
          <p14:tracePt t="97655" x="6161088" y="3382963"/>
          <p14:tracePt t="97768" x="6169025" y="3382963"/>
          <p14:tracePt t="97799" x="6262688" y="3424238"/>
          <p14:tracePt t="97816" x="6365875" y="3459163"/>
          <p14:tracePt t="97829" x="6432550" y="3484563"/>
          <p14:tracePt t="97831" x="6510338" y="3509963"/>
          <p14:tracePt t="97844" x="6602413" y="3535363"/>
          <p14:tracePt t="97850" x="6688138" y="3560763"/>
          <p14:tracePt t="97873" x="6799263" y="3594100"/>
          <p14:tracePt t="97889" x="6850063" y="3619500"/>
          <p14:tracePt t="97902" x="6875463" y="3636963"/>
          <p14:tracePt t="97916" x="6900863" y="3654425"/>
          <p14:tracePt t="97939" x="6951663" y="3679825"/>
          <p14:tracePt t="97953" x="6994525" y="3697288"/>
          <p14:tracePt t="97967" x="7010400" y="3705225"/>
          <p14:tracePt t="97969" x="7019925" y="3705225"/>
          <p14:tracePt t="97981" x="7045325" y="3713163"/>
          <p14:tracePt t="97994" x="7113588" y="3713163"/>
          <p14:tracePt t="98008" x="7138988" y="3713163"/>
          <p14:tracePt t="98009" x="7154863" y="3713163"/>
          <p14:tracePt t="98024" x="7180263" y="3713163"/>
          <p14:tracePt t="98025" x="7223125" y="3713163"/>
          <p14:tracePt t="98042" x="7258050" y="3713163"/>
          <p14:tracePt t="98058" x="7273925" y="3713163"/>
          <p14:tracePt t="98116" x="7273925" y="3705225"/>
          <p14:tracePt t="98132" x="7240588" y="3705225"/>
          <p14:tracePt t="98145" x="7205663" y="3697288"/>
          <p14:tracePt t="98147" x="7164388" y="3679825"/>
          <p14:tracePt t="98160" x="7104063" y="3679825"/>
          <p14:tracePt t="98163" x="7002463" y="3671888"/>
          <p14:tracePt t="98175" x="6916738" y="3671888"/>
          <p14:tracePt t="98179" x="6840538" y="3671888"/>
          <p14:tracePt t="98193" x="6756400" y="3671888"/>
          <p14:tracePt t="98195" x="6688138" y="3671888"/>
          <p14:tracePt t="98208" x="6602413" y="3671888"/>
          <p14:tracePt t="98211" x="6569075" y="3671888"/>
          <p14:tracePt t="98228" x="6535738" y="3679825"/>
          <p14:tracePt t="98243" x="6535738" y="3687763"/>
          <p14:tracePt t="98267" x="6535738" y="3705225"/>
          <p14:tracePt t="98277" x="6551613" y="3713163"/>
          <p14:tracePt t="98292" x="6602413" y="3730625"/>
          <p14:tracePt t="98308" x="6654800" y="3738563"/>
          <p14:tracePt t="98325" x="6731000" y="3748088"/>
          <p14:tracePt t="98333" x="6789738" y="3748088"/>
          <p14:tracePt t="98343" x="6832600" y="3748088"/>
          <p14:tracePt t="98347" x="6916738" y="3738563"/>
          <p14:tracePt t="98359" x="6977063" y="3738563"/>
          <p14:tracePt t="98363" x="7019925" y="3730625"/>
          <p14:tracePt t="98375" x="7078663" y="3730625"/>
          <p14:tracePt t="98380" x="7164388" y="3722688"/>
          <p14:tracePt t="98406" x="7232650" y="3722688"/>
          <p14:tracePt t="98422" x="7248525" y="3722688"/>
          <p14:tracePt t="98437" x="7258050" y="3713163"/>
          <p14:tracePt t="98582" x="7258050" y="3705225"/>
          <p14:tracePt t="98598" x="7258050" y="3697288"/>
          <p14:tracePt t="98613" x="7258050" y="3687763"/>
          <p14:tracePt t="98625" x="7248525" y="3687763"/>
          <p14:tracePt t="98629" x="7240588" y="3687763"/>
          <p14:tracePt t="98641" x="7232650" y="3679825"/>
          <p14:tracePt t="98645" x="7215188" y="3671888"/>
          <p14:tracePt t="98658" x="7205663" y="3671888"/>
          <p14:tracePt t="98663" x="7180263" y="3662363"/>
          <p14:tracePt t="98675" x="7154863" y="3654425"/>
          <p14:tracePt t="98679" x="7121525" y="3654425"/>
          <p14:tracePt t="98694" x="7096125" y="3654425"/>
          <p14:tracePt t="98695" x="7045325" y="3646488"/>
          <p14:tracePt t="98708" x="6985000" y="3636963"/>
          <p14:tracePt t="98711" x="6858000" y="3629025"/>
          <p14:tracePt t="98736" x="6654800" y="3603625"/>
          <p14:tracePt t="98751" x="6483350" y="3594100"/>
          <p14:tracePt t="98765" x="6424613" y="3586163"/>
          <p14:tracePt t="98767" x="6365875" y="3578225"/>
          <p14:tracePt t="98778" x="6323013" y="3560763"/>
          <p14:tracePt t="98784" x="6288088" y="3560763"/>
          <p14:tracePt t="98807" x="6254750" y="3552825"/>
          <p14:tracePt t="98822" x="6246813" y="3552825"/>
          <p14:tracePt t="98839" x="6246813" y="3543300"/>
          <p14:tracePt t="98850" x="6237288" y="3535363"/>
          <p14:tracePt t="98880" x="6229350" y="3527425"/>
          <p14:tracePt t="98895" x="6211888" y="3517900"/>
          <p14:tracePt t="98908" x="6203950" y="3509963"/>
          <p14:tracePt t="98912" x="6194425" y="3502025"/>
          <p14:tracePt t="98939" x="6143625" y="3475038"/>
          <p14:tracePt t="98953" x="6127750" y="3449638"/>
          <p14:tracePt t="98966" x="6118225" y="3441700"/>
          <p14:tracePt t="98979" x="6110288" y="3433763"/>
          <p14:tracePt t="99007" x="6102350" y="3416300"/>
          <p14:tracePt t="99049" x="6102350" y="3408363"/>
          <p14:tracePt t="99065" x="6102350" y="3398838"/>
          <p14:tracePt t="99090" x="6102350" y="3390900"/>
          <p14:tracePt t="99112" x="6102350" y="3382963"/>
          <p14:tracePt t="99113" x="6102350" y="3373438"/>
          <p14:tracePt t="99129" x="6102350" y="3355975"/>
          <p14:tracePt t="99141" x="6102350" y="3348038"/>
          <p14:tracePt t="99158" x="6102350" y="3340100"/>
          <p14:tracePt t="99177" x="6102350" y="3330575"/>
          <p14:tracePt t="99206" x="6102350" y="3322638"/>
          <p14:tracePt t="99221" x="6102350" y="3314700"/>
          <p14:tracePt t="99234" x="6102350" y="3305175"/>
          <p14:tracePt t="99247" x="6092825" y="3297238"/>
          <p14:tracePt t="99261" x="6067425" y="3271838"/>
          <p14:tracePt t="99275" x="6034088" y="3263900"/>
          <p14:tracePt t="99291" x="5999163" y="3246438"/>
          <p14:tracePt t="99321" x="5922963" y="3238500"/>
          <p14:tracePt t="99323" x="5864225" y="3228975"/>
          <p14:tracePt t="99337" x="5838825" y="3228975"/>
          <p14:tracePt t="99339" x="5795963" y="3228975"/>
          <p14:tracePt t="99350" x="5753100" y="3228975"/>
          <p14:tracePt t="99364" x="5659438" y="3228975"/>
          <p14:tracePt t="99377" x="5626100" y="3238500"/>
          <p14:tracePt t="99379" x="5583238" y="3238500"/>
          <p14:tracePt t="99391" x="5557838" y="3246438"/>
          <p14:tracePt t="99395" x="5524500" y="3246438"/>
          <p14:tracePt t="99421" x="5472113" y="3271838"/>
          <p14:tracePt t="99443" x="5464175" y="3279775"/>
          <p14:tracePt t="99454" x="5464175" y="3289300"/>
          <p14:tracePt t="99467" x="5456238" y="3305175"/>
          <p14:tracePt t="99481" x="5456238" y="3330575"/>
          <p14:tracePt t="99483" x="5456238" y="3348038"/>
          <p14:tracePt t="99494" x="5472113" y="3373438"/>
          <p14:tracePt t="99509" x="5507038" y="3424238"/>
          <p14:tracePt t="99536" x="5600700" y="3502025"/>
          <p14:tracePt t="99551" x="5684838" y="3527425"/>
          <p14:tracePt t="99565" x="5727700" y="3535363"/>
          <p14:tracePt t="99578" x="5761038" y="3535363"/>
          <p14:tracePt t="99591" x="5821363" y="3535363"/>
          <p14:tracePt t="99598" x="5854700" y="3535363"/>
          <p14:tracePt t="99622" x="5991225" y="3535363"/>
          <p14:tracePt t="99637" x="6042025" y="3517900"/>
          <p14:tracePt t="99650" x="6067425" y="3517900"/>
          <p14:tracePt t="99664" x="6110288" y="3509963"/>
          <p14:tracePt t="99677" x="6153150" y="3502025"/>
          <p14:tracePt t="99718" x="6153150" y="3492500"/>
          <p14:tracePt t="99743" x="6153150" y="3475038"/>
          <p14:tracePt t="99766" x="6153150" y="3467100"/>
          <p14:tracePt t="99787" x="6135688" y="3459163"/>
          <p14:tracePt t="99802" x="6127750" y="3459163"/>
          <p14:tracePt t="99816" x="6118225" y="3441700"/>
          <p14:tracePt t="99829" x="6110288" y="3441700"/>
          <p14:tracePt t="99831" x="6102350" y="3441700"/>
          <p14:tracePt t="99896" x="6110288" y="3441700"/>
          <p14:tracePt t="99924" x="6135688" y="3449638"/>
          <p14:tracePt t="99939" x="6161088" y="3459163"/>
          <p14:tracePt t="99953" x="6178550" y="3467100"/>
          <p14:tracePt t="99967" x="6186488" y="3467100"/>
          <p14:tracePt t="99983" x="6194425" y="3467100"/>
          <p14:tracePt t="99994" x="6203950" y="3467100"/>
          <p14:tracePt t="100008" x="6237288" y="3475038"/>
          <p14:tracePt t="100039" x="6323013" y="3484563"/>
          <p14:tracePt t="100053" x="6338888" y="3484563"/>
          <p14:tracePt t="100055" x="6365875" y="3484563"/>
          <p14:tracePt t="100067" x="6381750" y="3484563"/>
          <p14:tracePt t="100080" x="6391275" y="3484563"/>
          <p14:tracePt t="100081" x="6407150" y="3484563"/>
          <p14:tracePt t="100094" x="6416675" y="3484563"/>
          <p14:tracePt t="100097" x="6432550" y="3484563"/>
          <p14:tracePt t="100108" x="6442075" y="3484563"/>
          <p14:tracePt t="100137" x="6457950" y="3467100"/>
          <p14:tracePt t="100152" x="6457950" y="3459163"/>
          <p14:tracePt t="100153" x="6457950" y="3449638"/>
          <p14:tracePt t="100165" x="6467475" y="3449638"/>
          <p14:tracePt t="100178" x="6483350" y="3433763"/>
          <p14:tracePt t="100192" x="6492875" y="3424238"/>
          <p14:tracePt t="100193" x="6500813" y="3416300"/>
          <p14:tracePt t="100222" x="6535738" y="3398838"/>
          <p14:tracePt t="100238" x="6561138" y="3382963"/>
          <p14:tracePt t="100241" x="6577013" y="3373438"/>
          <p14:tracePt t="100252" x="6586538" y="3373438"/>
          <p14:tracePt t="100266" x="6611938" y="3365500"/>
          <p14:tracePt t="100279" x="6627813" y="3365500"/>
          <p14:tracePt t="100281" x="6637338" y="3355975"/>
          <p14:tracePt t="100294" x="6654800" y="3355975"/>
          <p14:tracePt t="100298" x="6670675" y="3355975"/>
          <p14:tracePt t="100322" x="6721475" y="3330575"/>
          <p14:tracePt t="100337" x="6738938" y="3322638"/>
          <p14:tracePt t="100396" x="6738938" y="3314700"/>
          <p14:tracePt t="100418" x="6738938" y="3297238"/>
          <p14:tracePt t="100419" x="6731000" y="3289300"/>
          <p14:tracePt t="100435" x="6721475" y="3279775"/>
          <p14:tracePt t="100449" x="6705600" y="3279775"/>
          <p14:tracePt t="100451" x="6696075" y="3271838"/>
          <p14:tracePt t="100462" x="6670675" y="3263900"/>
          <p14:tracePt t="100468" x="6645275" y="3263900"/>
          <p14:tracePt t="100491" x="6569075" y="3254375"/>
          <p14:tracePt t="100506" x="6535738" y="3254375"/>
          <p14:tracePt t="100507" x="6510338" y="3246438"/>
          <p14:tracePt t="100519" x="6475413" y="3246438"/>
          <p14:tracePt t="100533" x="6416675" y="3246438"/>
          <p14:tracePt t="100552" x="6381750" y="3246438"/>
          <p14:tracePt t="100565" x="6356350" y="3246438"/>
          <p14:tracePt t="100578" x="6338888" y="3246438"/>
          <p14:tracePt t="100579" x="6338888" y="3254375"/>
          <p14:tracePt t="100614" x="6330950" y="3254375"/>
          <p14:tracePt t="100640" x="6323013" y="3271838"/>
          <p14:tracePt t="100655" x="6323013" y="3279775"/>
          <p14:tracePt t="100668" x="6323013" y="3289300"/>
          <p14:tracePt t="100669" x="6323013" y="3305175"/>
          <p14:tracePt t="100682" x="6323013" y="3314700"/>
          <p14:tracePt t="100695" x="6323013" y="3330575"/>
          <p14:tracePt t="100710" x="6323013" y="3365500"/>
          <p14:tracePt t="100725" x="6338888" y="3390900"/>
          <p14:tracePt t="100742" x="6348413" y="3408363"/>
          <p14:tracePt t="100759" x="6373813" y="3441700"/>
          <p14:tracePt t="100765" x="6381750" y="3449638"/>
          <p14:tracePt t="100790" x="6416675" y="3475038"/>
          <p14:tracePt t="100806" x="6432550" y="3484563"/>
          <p14:tracePt t="100819" x="6442075" y="3492500"/>
          <p14:tracePt t="100833" x="6457950" y="3502025"/>
          <p14:tracePt t="100847" x="6467475" y="3502025"/>
          <p14:tracePt t="100860" x="6483350" y="3502025"/>
          <p14:tracePt t="100861" x="6492875" y="3502025"/>
          <p14:tracePt t="100875" x="6492875" y="3509963"/>
          <p14:tracePt t="100877" x="6500813" y="3509963"/>
          <p14:tracePt t="100893" x="6510338" y="3509963"/>
          <p14:tracePt t="100909" x="6535738" y="3509963"/>
          <p14:tracePt t="100925" x="6543675" y="3509963"/>
          <p14:tracePt t="100927" x="6551613" y="3509963"/>
          <p14:tracePt t="100942" x="6561138" y="3509963"/>
          <p14:tracePt t="100943" x="6577013" y="3509963"/>
          <p14:tracePt t="100971" x="6627813" y="3509963"/>
          <p14:tracePt t="100986" x="6654800" y="3509963"/>
          <p14:tracePt t="100999" x="6680200" y="3509963"/>
          <p14:tracePt t="101013" x="6696075" y="3509963"/>
          <p14:tracePt t="101015" x="6713538" y="3509963"/>
          <p14:tracePt t="101027" x="6721475" y="3509963"/>
          <p14:tracePt t="101043" x="6738938" y="3509963"/>
          <p14:tracePt t="101047" x="6756400" y="3509963"/>
          <p14:tracePt t="101059" x="6764338" y="3509963"/>
          <p14:tracePt t="101063" x="6772275" y="3502025"/>
          <p14:tracePt t="101075" x="6789738" y="3502025"/>
          <p14:tracePt t="101079" x="6807200" y="3492500"/>
          <p14:tracePt t="101091" x="6815138" y="3492500"/>
          <p14:tracePt t="101095" x="6824663" y="3484563"/>
          <p14:tracePt t="101121" x="6850063" y="3475038"/>
          <p14:tracePt t="101136" x="6865938" y="3459163"/>
          <p14:tracePt t="101150" x="6875463" y="3459163"/>
          <p14:tracePt t="101151" x="6883400" y="3449638"/>
          <p14:tracePt t="101163" x="6891338" y="3433763"/>
          <p14:tracePt t="101177" x="6916738" y="3408363"/>
          <p14:tracePt t="101194" x="6926263" y="3398838"/>
          <p14:tracePt t="101210" x="6934200" y="3382963"/>
          <p14:tracePt t="101241" x="6943725" y="3365500"/>
          <p14:tracePt t="101256" x="6943725" y="3348038"/>
          <p14:tracePt t="101257" x="6943725" y="3340100"/>
          <p14:tracePt t="101269" x="6934200" y="3340100"/>
          <p14:tracePt t="101283" x="6926263" y="3314700"/>
          <p14:tracePt t="101310" x="6883400" y="3297238"/>
          <p14:tracePt t="101313" x="6850063" y="3279775"/>
          <p14:tracePt t="101326" x="6815138" y="3279775"/>
          <p14:tracePt t="101329" x="6781800" y="3271838"/>
          <p14:tracePt t="101342" x="6756400" y="3271838"/>
          <p14:tracePt t="101345" x="6721475" y="3271838"/>
          <p14:tracePt t="101360" x="6688138" y="3271838"/>
          <p14:tracePt t="101361" x="6654800" y="3271838"/>
          <p14:tracePt t="101375" x="6645275" y="3271838"/>
          <p14:tracePt t="101377" x="6627813" y="3271838"/>
          <p14:tracePt t="101392" x="6619875" y="3271838"/>
          <p14:tracePt t="101418" x="6619875" y="3279775"/>
          <p14:tracePt t="101436" x="6637338" y="3289300"/>
          <p14:tracePt t="101450" x="6645275" y="3305175"/>
          <p14:tracePt t="101464" x="6662738" y="3314700"/>
          <p14:tracePt t="101465" x="6680200" y="3314700"/>
          <p14:tracePt t="101478" x="6696075" y="3322638"/>
          <p14:tracePt t="101492" x="6738938" y="3322638"/>
          <p14:tracePt t="101500" x="6764338" y="3322638"/>
          <p14:tracePt t="101523" x="6815138" y="3322638"/>
          <p14:tracePt t="101540" x="6840538" y="3322638"/>
          <p14:tracePt t="101553" x="6850063" y="3322638"/>
          <p14:tracePt t="101580" x="6858000" y="3322638"/>
          <p14:tracePt t="101595" x="6883400" y="3322638"/>
          <p14:tracePt t="101610" x="6883400" y="3330575"/>
          <p14:tracePt t="101611" x="6900863" y="3330575"/>
          <p14:tracePt t="101625" x="6916738" y="3330575"/>
          <p14:tracePt t="101627" x="6943725" y="3330575"/>
          <p14:tracePt t="101642" x="6959600" y="3330575"/>
          <p14:tracePt t="101643" x="6977063" y="3330575"/>
          <p14:tracePt t="101671" x="7035800" y="3330575"/>
          <p14:tracePt t="101686" x="7078663" y="3330575"/>
          <p14:tracePt t="101700" x="7113588" y="3330575"/>
          <p14:tracePt t="101713" x="7129463" y="3330575"/>
          <p14:tracePt t="101715" x="7146925" y="3330575"/>
          <p14:tracePt t="101727" x="7172325" y="3322638"/>
          <p14:tracePt t="101742" x="7215188" y="3322638"/>
          <p14:tracePt t="101747" x="7240588" y="3314700"/>
          <p14:tracePt t="101759" x="7258050" y="3314700"/>
          <p14:tracePt t="101763" x="7273925" y="3305175"/>
          <p14:tracePt t="101775" x="7283450" y="3305175"/>
          <p14:tracePt t="101793" x="7316788" y="3305175"/>
          <p14:tracePt t="101798" x="7324725" y="3305175"/>
          <p14:tracePt t="101821" x="7377113" y="3289300"/>
          <p14:tracePt t="101836" x="7385050" y="3289300"/>
          <p14:tracePt t="101837" x="7402513" y="3289300"/>
          <p14:tracePt t="101850" x="7418388" y="3289300"/>
          <p14:tracePt t="101863" x="7443788" y="3289300"/>
          <p14:tracePt t="101877" x="7453313" y="3289300"/>
          <p14:tracePt t="101891" x="7461250" y="3289300"/>
          <p14:tracePt t="101894" x="7469188" y="3289300"/>
          <p14:tracePt t="101921" x="7486650" y="3289300"/>
          <p14:tracePt t="101936" x="7494588" y="3289300"/>
          <p14:tracePt t="101950" x="7512050" y="3289300"/>
          <p14:tracePt t="101973" x="7521575" y="3279775"/>
          <p14:tracePt t="101996" x="7529513" y="3279775"/>
          <p14:tracePt t="102011" x="7529513" y="3271838"/>
          <p14:tracePt t="102144" x="7529513" y="3263900"/>
          <p14:tracePt t="102178" x="7529513" y="3254375"/>
          <p14:tracePt t="102194" x="7521575" y="3254375"/>
          <p14:tracePt t="102208" x="7504113" y="3246438"/>
          <p14:tracePt t="102215" x="7494588" y="3246438"/>
          <p14:tracePt t="102231" x="7478713" y="3246438"/>
          <p14:tracePt t="102242" x="7469188" y="3246438"/>
          <p14:tracePt t="102247" x="7469188" y="3238500"/>
          <p14:tracePt t="102259" x="7453313" y="3238500"/>
          <p14:tracePt t="102263" x="7443788" y="3238500"/>
          <p14:tracePt t="102279" x="7427913" y="3238500"/>
          <p14:tracePt t="102292" x="7418388" y="3238500"/>
          <p14:tracePt t="102295" x="7410450" y="3238500"/>
          <p14:tracePt t="102308" x="7402513" y="3238500"/>
          <p14:tracePt t="102313" x="7392988" y="3238500"/>
          <p14:tracePt t="102329" x="7377113" y="3238500"/>
          <p14:tracePt t="102345" x="7367588" y="3238500"/>
          <p14:tracePt t="102374" x="7324725" y="3238500"/>
          <p14:tracePt t="102389" x="7308850" y="3238500"/>
          <p14:tracePt t="102402" x="7291388" y="3238500"/>
          <p14:tracePt t="102416" x="7283450" y="3238500"/>
          <p14:tracePt t="102417" x="7273925" y="3238500"/>
          <p14:tracePt t="102444" x="7265988" y="3238500"/>
          <p14:tracePt t="102458" x="7248525" y="3238500"/>
          <p14:tracePt t="102482" x="7240588" y="3246438"/>
          <p14:tracePt t="102505" x="7223125" y="3246438"/>
          <p14:tracePt t="102520" x="7215188" y="3246438"/>
          <p14:tracePt t="102521" x="7205663" y="3246438"/>
          <p14:tracePt t="102533" x="7197725" y="3254375"/>
          <p14:tracePt t="102547" x="7180263" y="3254375"/>
          <p14:tracePt t="102561" x="7172325" y="3263900"/>
          <p14:tracePt t="102575" x="7164388" y="3263900"/>
          <p14:tracePt t="102594" x="7154863" y="3263900"/>
          <p14:tracePt t="102620" x="7138988" y="3263900"/>
          <p14:tracePt t="102635" x="7121525" y="3263900"/>
          <p14:tracePt t="102651" x="7113588" y="3263900"/>
          <p14:tracePt t="102667" x="7104063" y="3263900"/>
          <p14:tracePt t="102678" x="7104063" y="3271838"/>
          <p14:tracePt t="102700" x="7104063" y="3279775"/>
          <p14:tracePt t="102732" x="7096125" y="3279775"/>
          <p14:tracePt t="102772" x="7088188" y="3279775"/>
          <p14:tracePt t="102804" x="7078663" y="3279775"/>
          <p14:tracePt t="102821" x="7078663" y="3289300"/>
          <p14:tracePt t="102848" x="7070725" y="3289300"/>
          <p14:tracePt t="102865" x="7061200" y="3289300"/>
          <p14:tracePt t="102878" x="7053263" y="3297238"/>
          <p14:tracePt t="102902" x="7053263" y="3305175"/>
          <p14:tracePt t="102950" x="7045325" y="3305175"/>
          <p14:tracePt t="102980" x="7045325" y="3314700"/>
          <p14:tracePt t="103032" x="7035800" y="3322638"/>
          <p14:tracePt t="103077" x="7035800" y="3330575"/>
          <p14:tracePt t="103097" x="7027863" y="3330575"/>
          <p14:tracePt t="103112" x="7027863" y="3340100"/>
          <p14:tracePt t="103127" x="7019925" y="3348038"/>
          <p14:tracePt t="103142" x="7010400" y="3355975"/>
          <p14:tracePt t="103159" x="7002463" y="3365500"/>
          <p14:tracePt t="103177" x="6994525" y="3373438"/>
          <p14:tracePt t="103194" x="6994525" y="3382963"/>
          <p14:tracePt t="103200" x="6985000" y="3382963"/>
          <p14:tracePt t="103224" x="6985000" y="3390900"/>
          <p14:tracePt t="103239" x="6977063" y="3390900"/>
          <p14:tracePt t="103280" x="6977063" y="3398838"/>
          <p14:tracePt t="103295" x="6977063" y="3408363"/>
          <p14:tracePt t="103320" x="6977063" y="3416300"/>
          <p14:tracePt t="103400" x="6977063" y="3424238"/>
          <p14:tracePt t="103434" x="6985000" y="3441700"/>
          <p14:tracePt t="103449" x="7002463" y="3449638"/>
          <p14:tracePt t="103463" x="7010400" y="3459163"/>
          <p14:tracePt t="103465" x="7019925" y="3459163"/>
          <p14:tracePt t="103477" x="7027863" y="3459163"/>
          <p14:tracePt t="103492" x="7053263" y="3467100"/>
          <p14:tracePt t="103497" x="7078663" y="3467100"/>
          <p14:tracePt t="103509" x="7088188" y="3467100"/>
          <p14:tracePt t="103513" x="7104063" y="3467100"/>
          <p14:tracePt t="103525" x="7129463" y="3475038"/>
          <p14:tracePt t="103530" x="7146925" y="3475038"/>
          <p14:tracePt t="103554" x="7205663" y="3475038"/>
          <p14:tracePt t="103569" x="7258050" y="3475038"/>
          <p14:tracePt t="103583" x="7265988" y="3475038"/>
          <p14:tracePt t="103585" x="7291388" y="3475038"/>
          <p14:tracePt t="103597" x="7316788" y="3475038"/>
          <p14:tracePt t="103611" x="7367588" y="3475038"/>
          <p14:tracePt t="103625" x="7410450" y="3475038"/>
          <p14:tracePt t="103642" x="7461250" y="3467100"/>
          <p14:tracePt t="103658" x="7504113" y="3459163"/>
          <p14:tracePt t="103675" x="7546975" y="3449638"/>
          <p14:tracePt t="103694" x="7562850" y="3441700"/>
          <p14:tracePt t="103697" x="7572375" y="3433763"/>
          <p14:tracePt t="103713" x="7572375" y="3424238"/>
          <p14:tracePt t="103748" x="7572375" y="3416300"/>
          <p14:tracePt t="103763" x="7572375" y="3408363"/>
          <p14:tracePt t="103763" x="7572375" y="3390900"/>
          <p14:tracePt t="103776" x="7572375" y="3365500"/>
          <p14:tracePt t="103779" x="7572375" y="3355975"/>
          <p14:tracePt t="103804" x="7554913" y="3314700"/>
          <p14:tracePt t="103820" x="7529513" y="3289300"/>
          <p14:tracePt t="103833" x="7521575" y="3271838"/>
          <p14:tracePt t="103835" x="7512050" y="3254375"/>
          <p14:tracePt t="103848" x="7494588" y="3254375"/>
          <p14:tracePt t="103863" x="7469188" y="3238500"/>
          <p14:tracePt t="103878" x="7453313" y="3228975"/>
          <p14:tracePt t="103892" x="7443788" y="3228975"/>
          <p14:tracePt t="103908" x="7435850" y="3221038"/>
          <p14:tracePt t="103981" x="7453313" y="3221038"/>
          <p14:tracePt t="104011" x="7597775" y="3228975"/>
          <p14:tracePt t="104013" x="7656513" y="3228975"/>
          <p14:tracePt t="104028" x="7691438" y="3228975"/>
          <p14:tracePt t="104029" x="7724775" y="3228975"/>
          <p14:tracePt t="104043" x="7758113" y="3228975"/>
          <p14:tracePt t="104059" x="7826375" y="3228975"/>
          <p14:tracePt t="104076" x="7886700" y="3228975"/>
          <p14:tracePt t="104082" x="7912100" y="3228975"/>
          <p14:tracePt t="104108" x="7945438" y="3228975"/>
          <p14:tracePt t="104123" x="7954963" y="3228975"/>
          <p14:tracePt t="104138" x="7980363" y="3238500"/>
          <p14:tracePt t="104151" x="7980363" y="3246438"/>
          <p14:tracePt t="104153" x="7996238" y="3246438"/>
          <p14:tracePt t="104165" x="8005763" y="3254375"/>
          <p14:tracePt t="104179" x="8039100" y="3263900"/>
          <p14:tracePt t="104194" x="8081963" y="3263900"/>
          <p14:tracePt t="104209" x="8132763" y="3263900"/>
          <p14:tracePt t="104225" x="8166100" y="3263900"/>
          <p14:tracePt t="104242" x="8183563" y="3271838"/>
          <p14:tracePt t="104259" x="8208963" y="3271838"/>
          <p14:tracePt t="104276" x="8226425" y="3271838"/>
          <p14:tracePt t="104305" x="8243888" y="3271838"/>
          <p14:tracePt t="104383" x="8234363" y="3271838"/>
          <p14:tracePt t="104416" x="8140700" y="3254375"/>
          <p14:tracePt t="104434" x="8013700" y="3228975"/>
          <p14:tracePt t="104449" x="7912100" y="3221038"/>
          <p14:tracePt t="104463" x="7869238" y="3221038"/>
          <p14:tracePt t="104463" x="7793038" y="3221038"/>
          <p14:tracePt t="104478" x="7767638" y="3221038"/>
          <p14:tracePt t="104479" x="7732713" y="3221038"/>
          <p14:tracePt t="104492" x="7699375" y="3221038"/>
          <p14:tracePt t="104495" x="7681913" y="3228975"/>
          <p14:tracePt t="104509" x="7681913" y="3238500"/>
          <p14:tracePt t="104511" x="7673975" y="3238500"/>
          <p14:tracePt t="104525" x="7673975" y="3246438"/>
          <p14:tracePt t="104542" x="7673975" y="3254375"/>
          <p14:tracePt t="104543" x="7673975" y="3263900"/>
          <p14:tracePt t="104561" x="7673975" y="3289300"/>
          <p14:tracePt t="104575" x="7673975" y="3305175"/>
          <p14:tracePt t="104596" x="7691438" y="3340100"/>
          <p14:tracePt t="104628" x="7758113" y="3408363"/>
          <p14:tracePt t="104643" x="7843838" y="3449638"/>
          <p14:tracePt t="104650" x="7894638" y="3467100"/>
          <p14:tracePt t="104674" x="8056563" y="3509963"/>
          <p14:tracePt t="104690" x="8201025" y="3527425"/>
          <p14:tracePt t="104704" x="8259763" y="3535363"/>
          <p14:tracePt t="104705" x="8285163" y="3535363"/>
          <p14:tracePt t="104718" x="8328025" y="3543300"/>
          <p14:tracePt t="104733" x="8396288" y="3543300"/>
          <p14:tracePt t="104748" x="8447088" y="3543300"/>
          <p14:tracePt t="104762" x="8472488" y="3543300"/>
          <p14:tracePt t="104778" x="8480425" y="3543300"/>
          <p14:tracePt t="104792" x="8489950" y="3543300"/>
          <p14:tracePt t="104809" x="8497888" y="3543300"/>
          <p14:tracePt t="104844" x="8497888" y="3535363"/>
          <p14:tracePt t="104860" x="8497888" y="3527425"/>
          <p14:tracePt t="104875" x="8497888" y="3517900"/>
          <p14:tracePt t="104891" x="8507413" y="3517900"/>
          <p14:tracePt t="104923" x="8515350" y="3517900"/>
          <p14:tracePt t="104952" x="8515350" y="3502025"/>
          <p14:tracePt t="104968" x="8523288" y="3492500"/>
          <p14:tracePt t="104982" x="8532813" y="3492500"/>
          <p14:tracePt t="104995" x="8532813" y="3475038"/>
          <p14:tracePt t="105024" x="8532813" y="3467100"/>
          <p14:tracePt t="105041" x="8532813" y="3449638"/>
          <p14:tracePt t="105060" x="8523288" y="3433763"/>
          <p14:tracePt t="105084" x="8523288" y="3416300"/>
          <p14:tracePt t="105100" x="8515350" y="3408363"/>
          <p14:tracePt t="105123" x="8507413" y="3398838"/>
          <p14:tracePt t="105146" x="8489950" y="3382963"/>
          <p14:tracePt t="105151" x="8472488" y="3373438"/>
          <p14:tracePt t="105163" x="8464550" y="3365500"/>
          <p14:tracePt t="105165" x="8455025" y="3365500"/>
          <p14:tracePt t="105178" x="8447088" y="3365500"/>
          <p14:tracePt t="105192" x="8439150" y="3355975"/>
          <p14:tracePt t="105197" x="8429625" y="3355975"/>
          <p14:tracePt t="105209" x="8421688" y="3355975"/>
          <p14:tracePt t="105213" x="8404225" y="3348038"/>
          <p14:tracePt t="105225" x="8378825" y="3348038"/>
          <p14:tracePt t="105231" x="8370888" y="3348038"/>
          <p14:tracePt t="105255" x="8302625" y="3348038"/>
          <p14:tracePt t="105270" x="8277225" y="3348038"/>
          <p14:tracePt t="105285" x="8269288" y="3355975"/>
          <p14:tracePt t="105303" x="8259763" y="3355975"/>
          <p14:tracePt t="105329" x="8251825" y="3365500"/>
          <p14:tracePt t="105432" x="8251825" y="3373438"/>
          <p14:tracePt t="105466" x="8251825" y="3390900"/>
          <p14:tracePt t="105483" x="8234363" y="3449638"/>
          <p14:tracePt t="105498" x="8150225" y="3603625"/>
          <p14:tracePt t="105802" x="8166100" y="3586163"/>
          <p14:tracePt t="105818" x="8234363" y="3517900"/>
          <p14:tracePt t="105833" x="8294688" y="3484563"/>
          <p14:tracePt t="105848" x="8335963" y="3484563"/>
          <p14:tracePt t="105849" x="8353425" y="3484563"/>
          <p14:tracePt t="105863" x="8370888" y="3484563"/>
          <p14:tracePt t="105865" x="8396288" y="3492500"/>
          <p14:tracePt t="105878" x="8421688" y="3509963"/>
          <p14:tracePt t="105881" x="8439150" y="3527425"/>
          <p14:tracePt t="105894" x="8455025" y="3543300"/>
          <p14:tracePt t="105898" x="8472488" y="3560763"/>
          <p14:tracePt t="105911" x="8472488" y="3578225"/>
          <p14:tracePt t="105913" x="8480425" y="3586163"/>
          <p14:tracePt t="105927" x="8480425" y="3603625"/>
          <p14:tracePt t="105929" x="8489950" y="3619500"/>
          <p14:tracePt t="105945" x="8489950" y="3636963"/>
          <p14:tracePt t="105962" x="8489950" y="3662363"/>
          <p14:tracePt t="105978" x="8489950" y="3671888"/>
          <p14:tracePt t="105979" x="8489950" y="3679825"/>
          <p14:tracePt t="105992" x="8472488" y="3687763"/>
          <p14:tracePt t="105995" x="8464550" y="3697288"/>
          <p14:tracePt t="106011" x="8413750" y="3722688"/>
          <p14:tracePt t="106025" x="8370888" y="3738563"/>
          <p14:tracePt t="106027" x="8328025" y="3748088"/>
          <p14:tracePt t="106045" x="8175625" y="3773488"/>
          <p14:tracePt t="106061" x="8013700" y="3798888"/>
          <p14:tracePt t="106077" x="7886700" y="3816350"/>
          <p14:tracePt t="106092" x="7724775" y="3832225"/>
          <p14:tracePt t="106109" x="7494588" y="3867150"/>
          <p14:tracePt t="106116" x="7392988" y="3875088"/>
          <p14:tracePt t="106132" x="7223125" y="3900488"/>
          <p14:tracePt t="106148" x="7035800" y="3935413"/>
          <p14:tracePt t="106162" x="6959600" y="3951288"/>
          <p14:tracePt t="106163" x="6858000" y="3976688"/>
          <p14:tracePt t="106177" x="6799263" y="3976688"/>
          <p14:tracePt t="106179" x="6764338" y="3986213"/>
          <p14:tracePt t="106207" x="6696075" y="3986213"/>
          <p14:tracePt t="106222" x="6688138" y="3986213"/>
          <p14:tracePt t="106760" x="6680200" y="3986213"/>
          <p14:tracePt t="106778" x="6662738" y="3994150"/>
          <p14:tracePt t="106792" x="6637338" y="4002088"/>
          <p14:tracePt t="106793" x="6627813" y="4002088"/>
          <p14:tracePt t="106810" x="6586538" y="4011613"/>
          <p14:tracePt t="106826" x="6535738" y="4019550"/>
          <p14:tracePt t="106843" x="6467475" y="4037013"/>
          <p14:tracePt t="106849" x="6416675" y="4062413"/>
          <p14:tracePt t="106862" x="6373813" y="4070350"/>
          <p14:tracePt t="106865" x="6338888" y="4079875"/>
          <p14:tracePt t="106878" x="6305550" y="4095750"/>
          <p14:tracePt t="106884" x="6254750" y="4105275"/>
          <p14:tracePt t="106907" x="6178550" y="4130675"/>
          <p14:tracePt t="106909" x="6127750" y="4138613"/>
          <p14:tracePt t="106923" x="6067425" y="4164013"/>
          <p14:tracePt t="106925" x="6008688" y="4181475"/>
          <p14:tracePt t="106938" x="5905500" y="4206875"/>
          <p14:tracePt t="106952" x="5684838" y="4275138"/>
          <p14:tracePt t="106967" x="5507038" y="4341813"/>
          <p14:tracePt t="106982" x="5286375" y="4445000"/>
          <p14:tracePt t="106996" x="5200650" y="4478338"/>
          <p14:tracePt t="106997" x="5106988" y="4521200"/>
          <p14:tracePt t="107011" x="5048250" y="4554538"/>
          <p14:tracePt t="107013" x="4929188" y="4605338"/>
          <p14:tracePt t="107026" x="4852988" y="4622800"/>
          <p14:tracePt t="107029" x="4749800" y="4673600"/>
          <p14:tracePt t="107062" x="4394200" y="4784725"/>
          <p14:tracePt t="107076" x="4316413" y="4802188"/>
          <p14:tracePt t="107077" x="4240213" y="4827588"/>
          <p14:tracePt t="107092" x="4130675" y="4843463"/>
          <p14:tracePt t="107093" x="4011613" y="4878388"/>
          <p14:tracePt t="107122" x="3748088" y="4946650"/>
          <p14:tracePt t="107137" x="3586163" y="4987925"/>
          <p14:tracePt t="107152" x="3449638" y="5022850"/>
          <p14:tracePt t="107166" x="3390900" y="5038725"/>
          <p14:tracePt t="107167" x="3305175" y="5073650"/>
          <p14:tracePt t="107181" x="3211513" y="5099050"/>
          <p14:tracePt t="107183" x="3152775" y="5106988"/>
          <p14:tracePt t="107195" x="3109913" y="5124450"/>
          <p14:tracePt t="107199" x="3051175" y="5132388"/>
          <p14:tracePt t="107212" x="2982913" y="5149850"/>
          <p14:tracePt t="107215" x="2940050" y="5157788"/>
          <p14:tracePt t="107227" x="2906713" y="5157788"/>
          <p14:tracePt t="107242" x="2846388" y="5167313"/>
          <p14:tracePt t="107248" x="2813050" y="5167313"/>
          <p14:tracePt t="107274" x="2744788" y="5167313"/>
          <p14:tracePt t="107290" x="2676525" y="5167313"/>
          <p14:tracePt t="107304" x="2625725" y="5175250"/>
          <p14:tracePt t="107318" x="2608263" y="5175250"/>
          <p14:tracePt t="107319" x="2582863" y="5175250"/>
          <p14:tracePt t="107331" x="2557463" y="5175250"/>
          <p14:tracePt t="107346" x="2516188" y="5175250"/>
          <p14:tracePt t="107362" x="2447925" y="5183188"/>
          <p14:tracePt t="107377" x="2397125" y="5183188"/>
          <p14:tracePt t="107392" x="2371725" y="5183188"/>
          <p14:tracePt t="107393" x="2354263" y="5183188"/>
          <p14:tracePt t="107422" x="2319338" y="5192713"/>
          <p14:tracePt t="107438" x="2311400" y="5192713"/>
          <p14:tracePt t="107453" x="2303463" y="5200650"/>
          <p14:tracePt t="107467" x="2293938" y="5200650"/>
          <p14:tracePt t="107509" x="2286000" y="5200650"/>
          <p14:tracePt t="107542" x="2252663" y="5260975"/>
          <p14:tracePt t="107559" x="2243138" y="5327650"/>
          <p14:tracePt t="107574" x="2243138" y="5370513"/>
          <p14:tracePt t="107744" x="2260600" y="5345113"/>
          <p14:tracePt t="107773" x="2524125" y="5081588"/>
          <p14:tracePt t="107775" x="2549525" y="5073650"/>
          <p14:tracePt t="107788" x="2566988" y="5064125"/>
          <p14:tracePt t="107802" x="2566988" y="5048250"/>
          <p14:tracePt t="107855" x="2566988" y="5038725"/>
          <p14:tracePt t="107903" x="2566988" y="5030788"/>
          <p14:tracePt t="107919" x="2566988" y="5022850"/>
          <p14:tracePt t="107961" x="2566988" y="5013325"/>
          <p14:tracePt t="107974" x="2566988" y="5005388"/>
          <p14:tracePt t="107988" x="2566988" y="4997450"/>
          <p14:tracePt t="108033" x="2566988" y="4987925"/>
          <p14:tracePt t="108435" x="2566988" y="4997450"/>
          <p14:tracePt t="115389" x="2566988" y="4987925"/>
          <p14:tracePt t="117121" x="2574925" y="4987925"/>
          <p14:tracePt t="117137" x="2592388" y="4987925"/>
          <p14:tracePt t="117152" x="2608263" y="4987925"/>
          <p14:tracePt t="117153" x="2617788" y="4987925"/>
          <p14:tracePt t="117166" x="2643188" y="4987925"/>
          <p14:tracePt t="117180" x="2693988" y="4987925"/>
          <p14:tracePt t="117195" x="2719388" y="4987925"/>
          <p14:tracePt t="117212" x="2744788" y="4979988"/>
          <p14:tracePt t="117229" x="2778125" y="4962525"/>
          <p14:tracePt t="117244" x="2820988" y="4954588"/>
          <p14:tracePt t="117259" x="2863850" y="4946650"/>
          <p14:tracePt t="117276" x="2932113" y="4929188"/>
          <p14:tracePt t="117293" x="3016250" y="4919663"/>
          <p14:tracePt t="117309" x="3059113" y="4911725"/>
          <p14:tracePt t="117326" x="3067050" y="4903788"/>
          <p14:tracePt t="117387" x="3076575" y="4894263"/>
          <p14:tracePt t="117451" x="3084513" y="4886325"/>
          <p14:tracePt t="117467" x="3084513" y="4894263"/>
          <p14:tracePt t="117479" x="3084513" y="4937125"/>
          <p14:tracePt t="117494" x="2974975" y="5124450"/>
          <p14:tracePt t="117678" x="2974975" y="5116513"/>
          <p14:tracePt t="117707" x="2974975" y="5064125"/>
          <p14:tracePt t="117709" x="2974975" y="5056188"/>
          <p14:tracePt t="117724" x="3000375" y="5022850"/>
          <p14:tracePt t="117726" x="3016250" y="5005388"/>
          <p14:tracePt t="117740" x="3025775" y="4987925"/>
          <p14:tracePt t="117741" x="3033713" y="4979988"/>
          <p14:tracePt t="117754" x="3051175" y="4979988"/>
          <p14:tracePt t="117769" x="3076575" y="4954588"/>
          <p14:tracePt t="117784" x="3109913" y="4937125"/>
          <p14:tracePt t="117798" x="3119438" y="4929188"/>
          <p14:tracePt t="117799" x="3135313" y="4929188"/>
          <p14:tracePt t="117813" x="3152775" y="4919663"/>
          <p14:tracePt t="117815" x="3170238" y="4911725"/>
          <p14:tracePt t="117829" x="3221038" y="4903788"/>
          <p14:tracePt t="117831" x="3238500" y="4894263"/>
          <p14:tracePt t="117844" x="3263900" y="4886325"/>
          <p14:tracePt t="117847" x="3289300" y="4878388"/>
          <p14:tracePt t="117860" x="3289300" y="4868863"/>
          <p14:tracePt t="117863" x="3322638" y="4860925"/>
          <p14:tracePt t="117877" x="3348038" y="4860925"/>
          <p14:tracePt t="117879" x="3365500" y="4852988"/>
          <p14:tracePt t="117904" x="3441700" y="4818063"/>
          <p14:tracePt t="117919" x="3475038" y="4792663"/>
          <p14:tracePt t="117934" x="3484563" y="4792663"/>
          <p14:tracePt t="117935" x="3492500" y="4792663"/>
          <p14:tracePt t="117948" x="3492500" y="4784725"/>
          <p14:tracePt t="117967" x="3492500" y="4775200"/>
          <p14:tracePt t="117983" x="3492500" y="4767263"/>
          <p14:tracePt t="118007" x="3502025" y="4759325"/>
          <p14:tracePt t="118031" x="3509963" y="4749800"/>
          <p14:tracePt t="118045" x="3517900" y="4733925"/>
          <p14:tracePt t="118049" x="3527425" y="4733925"/>
          <p14:tracePt t="118061" x="3527425" y="4724400"/>
          <p14:tracePt t="118076" x="3535363" y="4724400"/>
          <p14:tracePt t="118104" x="3543300" y="4716463"/>
          <p14:tracePt t="118105" x="3560763" y="4708525"/>
          <p14:tracePt t="118119" x="3560763" y="4699000"/>
          <p14:tracePt t="118121" x="3568700" y="4699000"/>
          <p14:tracePt t="118135" x="3578225" y="4691063"/>
          <p14:tracePt t="118153" x="3578225" y="4683125"/>
          <p14:tracePt t="118165" x="3586163" y="4683125"/>
          <p14:tracePt t="118185" x="3594100" y="4683125"/>
          <p14:tracePt t="118207" x="3594100" y="4673600"/>
          <p14:tracePt t="118209" x="3594100" y="4665663"/>
          <p14:tracePt t="118222" x="3603625" y="4665663"/>
          <p14:tracePt t="118248" x="3611563" y="4665663"/>
          <p14:tracePt t="118249" x="3619500" y="4657725"/>
          <p14:tracePt t="118388" x="3611563" y="4657725"/>
          <p14:tracePt t="118421" x="3586163" y="4657725"/>
          <p14:tracePt t="119451" x="3578225" y="4665663"/>
          <p14:tracePt t="121151" x="3578225" y="4673600"/>
          <p14:tracePt t="121167" x="3586163" y="4673600"/>
          <p14:tracePt t="121182" x="3594100" y="4673600"/>
          <p14:tracePt t="121183" x="3603625" y="4673600"/>
          <p14:tracePt t="121196" x="3619500" y="4683125"/>
          <p14:tracePt t="121199" x="3636963" y="4683125"/>
          <p14:tracePt t="121211" x="3646488" y="4683125"/>
          <p14:tracePt t="121215" x="3671888" y="4683125"/>
          <p14:tracePt t="121228" x="3697288" y="4683125"/>
          <p14:tracePt t="121243" x="3748088" y="4683125"/>
          <p14:tracePt t="121247" x="3781425" y="4683125"/>
          <p14:tracePt t="121261" x="3824288" y="4683125"/>
          <p14:tracePt t="121263" x="3867150" y="4683125"/>
          <p14:tracePt t="121276" x="3935413" y="4683125"/>
          <p14:tracePt t="121279" x="3960813" y="4683125"/>
          <p14:tracePt t="121293" x="4002088" y="4683125"/>
          <p14:tracePt t="121295" x="4037013" y="4683125"/>
          <p14:tracePt t="121309" x="4070350" y="4683125"/>
          <p14:tracePt t="121311" x="4087813" y="4683125"/>
          <p14:tracePt t="121326" x="4113213" y="4683125"/>
          <p14:tracePt t="121327" x="4138613" y="4683125"/>
          <p14:tracePt t="121344" x="4181475" y="4683125"/>
          <p14:tracePt t="121359" x="4240213" y="4699000"/>
          <p14:tracePt t="121386" x="4316413" y="4767263"/>
          <p14:tracePt t="121401" x="4316413" y="4911725"/>
          <p14:tracePt t="121569" x="4316413" y="4894263"/>
          <p14:tracePt t="121601" x="4308475" y="4759325"/>
          <p14:tracePt t="121618" x="4333875" y="4691063"/>
          <p14:tracePt t="121633" x="4341813" y="4683125"/>
          <p14:tracePt t="121648" x="4359275" y="4683125"/>
          <p14:tracePt t="121649" x="4384675" y="4683125"/>
          <p14:tracePt t="121663" x="4410075" y="4683125"/>
          <p14:tracePt t="121665" x="4419600" y="4683125"/>
          <p14:tracePt t="121678" x="4445000" y="4673600"/>
          <p14:tracePt t="121681" x="4452938" y="4673600"/>
          <p14:tracePt t="121696" x="4478338" y="4673600"/>
          <p14:tracePt t="121697" x="4503738" y="4673600"/>
          <p14:tracePt t="121712" x="4513263" y="4673600"/>
          <p14:tracePt t="121715" x="4538663" y="4673600"/>
          <p14:tracePt t="121728" x="4572000" y="4673600"/>
          <p14:tracePt t="121731" x="4605338" y="4673600"/>
          <p14:tracePt t="121746" x="4665663" y="4665663"/>
          <p14:tracePt t="121747" x="4699000" y="4665663"/>
          <p14:tracePt t="121762" x="4775200" y="4640263"/>
          <p14:tracePt t="121763" x="4868863" y="4630738"/>
          <p14:tracePt t="121778" x="4929188" y="4622800"/>
          <p14:tracePt t="121779" x="4987925" y="4614863"/>
          <p14:tracePt t="121793" x="5116513" y="4589463"/>
          <p14:tracePt t="121795" x="5183188" y="4564063"/>
          <p14:tracePt t="121811" x="5311775" y="4538663"/>
          <p14:tracePt t="121828" x="5405438" y="4521200"/>
          <p14:tracePt t="121845" x="5456238" y="4513263"/>
          <p14:tracePt t="121861" x="5514975" y="4503738"/>
          <p14:tracePt t="121876" x="5557838" y="4495800"/>
          <p14:tracePt t="121893" x="5626100" y="4486275"/>
          <p14:tracePt t="121909" x="5676900" y="4478338"/>
          <p14:tracePt t="121926" x="5719763" y="4470400"/>
          <p14:tracePt t="121944" x="5753100" y="4460875"/>
          <p14:tracePt t="121947" x="5770563" y="4452938"/>
          <p14:tracePt t="121960" x="5778500" y="4452938"/>
          <p14:tracePt t="121976" x="5803900" y="4452938"/>
          <p14:tracePt t="121981" x="5813425" y="4445000"/>
          <p14:tracePt t="121993" x="5829300" y="4445000"/>
          <p14:tracePt t="121997" x="5846763" y="4445000"/>
          <p14:tracePt t="122010" x="5864225" y="4445000"/>
          <p14:tracePt t="122013" x="5889625" y="4435475"/>
          <p14:tracePt t="122026" x="5905500" y="4435475"/>
          <p14:tracePt t="122029" x="5948363" y="4427538"/>
          <p14:tracePt t="122044" x="5957888" y="4427538"/>
          <p14:tracePt t="122045" x="5983288" y="4427538"/>
          <p14:tracePt t="122060" x="5999163" y="4419600"/>
          <p14:tracePt t="122076" x="6008688" y="4419600"/>
          <p14:tracePt t="122093" x="6016625" y="4419600"/>
          <p14:tracePt t="122125" x="6024563" y="4419600"/>
          <p14:tracePt t="122150" x="6034088" y="4419600"/>
          <p14:tracePt t="122165" x="6042025" y="4419600"/>
          <p14:tracePt t="122180" x="6042025" y="4427538"/>
          <p14:tracePt t="122182" x="6042025" y="4435475"/>
          <p14:tracePt t="122197" x="6042025" y="4445000"/>
          <p14:tracePt t="122211" x="6042025" y="4452938"/>
          <p14:tracePt t="122226" x="6042025" y="4460875"/>
          <p14:tracePt t="122229" x="6042025" y="4470400"/>
          <p14:tracePt t="122243" x="6042025" y="4478338"/>
          <p14:tracePt t="122245" x="6042025" y="4486275"/>
          <p14:tracePt t="122259" x="6042025" y="4495800"/>
          <p14:tracePt t="122261" x="6042025" y="4503738"/>
          <p14:tracePt t="122295" x="6042025" y="4513263"/>
          <p14:tracePt t="122320" x="6034088" y="4521200"/>
          <p14:tracePt t="122336" x="6024563" y="4521200"/>
          <p14:tracePt t="122351" x="6008688" y="4521200"/>
          <p14:tracePt t="122366" x="5999163" y="4529138"/>
          <p14:tracePt t="122367" x="5983288" y="4529138"/>
          <p14:tracePt t="122383" x="5965825" y="4538663"/>
          <p14:tracePt t="122396" x="5957888" y="4538663"/>
          <p14:tracePt t="122412" x="5948363" y="4546600"/>
          <p14:tracePt t="122415" x="5932488" y="4546600"/>
          <p14:tracePt t="122431" x="5922963" y="4564063"/>
          <p14:tracePt t="122447" x="5915025" y="4572000"/>
          <p14:tracePt t="122461" x="5905500" y="4572000"/>
          <p14:tracePt t="122463" x="5905500" y="4579938"/>
          <p14:tracePt t="122478" x="5897563" y="4579938"/>
          <p14:tracePt t="122493" x="5880100" y="4597400"/>
          <p14:tracePt t="122495" x="5872163" y="4597400"/>
          <p14:tracePt t="122510" x="5872163" y="4605338"/>
          <p14:tracePt t="122527" x="5872163" y="4614863"/>
          <p14:tracePt t="122555" x="5864225" y="4622800"/>
          <p14:tracePt t="122617" x="5864225" y="4630738"/>
          <p14:tracePt t="122665" x="5864225" y="4640263"/>
          <p14:tracePt t="122729" x="5872163" y="4640263"/>
          <p14:tracePt t="122745" x="5889625" y="4640263"/>
          <p14:tracePt t="122760" x="5897563" y="4640263"/>
          <p14:tracePt t="122761" x="5915025" y="4640263"/>
          <p14:tracePt t="122776" x="5922963" y="4640263"/>
          <p14:tracePt t="122777" x="5940425" y="4640263"/>
          <p14:tracePt t="122793" x="5983288" y="4640263"/>
          <p14:tracePt t="122810" x="6042025" y="4630738"/>
          <p14:tracePt t="122826" x="6092825" y="4622800"/>
          <p14:tracePt t="122843" x="6169025" y="4614863"/>
          <p14:tracePt t="122865" x="6280150" y="4614863"/>
          <p14:tracePt t="122867" x="6305550" y="4614863"/>
          <p14:tracePt t="122880" x="6348413" y="4614863"/>
          <p14:tracePt t="122883" x="6391275" y="4614863"/>
          <p14:tracePt t="122896" x="6424613" y="4614863"/>
          <p14:tracePt t="122899" x="6450013" y="4614863"/>
          <p14:tracePt t="122912" x="6483350" y="4614863"/>
          <p14:tracePt t="122915" x="6518275" y="4614863"/>
          <p14:tracePt t="122928" x="6535738" y="4614863"/>
          <p14:tracePt t="122943" x="6586538" y="4614863"/>
          <p14:tracePt t="122947" x="6611938" y="4614863"/>
          <p14:tracePt t="122960" x="6619875" y="4614863"/>
          <p14:tracePt t="122963" x="6637338" y="4605338"/>
          <p14:tracePt t="122976" x="6654800" y="4605338"/>
          <p14:tracePt t="122979" x="6670675" y="4605338"/>
          <p14:tracePt t="122993" x="6688138" y="4605338"/>
          <p14:tracePt t="122995" x="6696075" y="4605338"/>
          <p14:tracePt t="123010" x="6721475" y="4605338"/>
          <p14:tracePt t="123011" x="6738938" y="4605338"/>
          <p14:tracePt t="123026" x="6746875" y="4605338"/>
          <p14:tracePt t="123027" x="6764338" y="4605338"/>
          <p14:tracePt t="123048" x="6799263" y="4605338"/>
          <p14:tracePt t="123063" x="6840538" y="4605338"/>
          <p14:tracePt t="123078" x="6891338" y="4597400"/>
          <p14:tracePt t="123093" x="6943725" y="4589463"/>
          <p14:tracePt t="123110" x="6985000" y="4589463"/>
          <p14:tracePt t="123115" x="6994525" y="4589463"/>
          <p14:tracePt t="123128" x="7019925" y="4589463"/>
          <p14:tracePt t="123133" x="7035800" y="4589463"/>
          <p14:tracePt t="123147" x="7045325" y="4589463"/>
          <p14:tracePt t="123149" x="7061200" y="4579938"/>
          <p14:tracePt t="123162" x="7070725" y="4579938"/>
          <p14:tracePt t="123165" x="7078663" y="4579938"/>
          <p14:tracePt t="123178" x="7088188" y="4572000"/>
          <p14:tracePt t="123181" x="7096125" y="4572000"/>
          <p14:tracePt t="123253" x="7096125" y="4564063"/>
          <p14:tracePt t="123285" x="7070725" y="4554538"/>
          <p14:tracePt t="123302" x="7035800" y="4554538"/>
          <p14:tracePt t="123317" x="6977063" y="4538663"/>
          <p14:tracePt t="123332" x="6959600" y="4538663"/>
          <p14:tracePt t="123333" x="6916738" y="4529138"/>
          <p14:tracePt t="123347" x="6891338" y="4529138"/>
          <p14:tracePt t="123349" x="6865938" y="4529138"/>
          <p14:tracePt t="123363" x="6840538" y="4529138"/>
          <p14:tracePt t="123365" x="6815138" y="4529138"/>
          <p14:tracePt t="123378" x="6789738" y="4529138"/>
          <p14:tracePt t="123381" x="6772275" y="4529138"/>
          <p14:tracePt t="123395" x="6746875" y="4529138"/>
          <p14:tracePt t="123399" x="6731000" y="4529138"/>
          <p14:tracePt t="123411" x="6713538" y="4529138"/>
          <p14:tracePt t="123415" x="6705600" y="4529138"/>
          <p14:tracePt t="123428" x="6688138" y="4529138"/>
          <p14:tracePt t="123444" x="6670675" y="4529138"/>
          <p14:tracePt t="123447" x="6662738" y="4529138"/>
          <p14:tracePt t="123459" x="6654800" y="4529138"/>
          <p14:tracePt t="123463" x="6637338" y="4529138"/>
          <p14:tracePt t="123477" x="6627813" y="4529138"/>
          <p14:tracePt t="123479" x="6602413" y="4529138"/>
          <p14:tracePt t="123493" x="6586538" y="4529138"/>
          <p14:tracePt t="123496" x="6569075" y="4529138"/>
          <p14:tracePt t="123521" x="6518275" y="4529138"/>
          <p14:tracePt t="123536" x="6467475" y="4529138"/>
          <p14:tracePt t="123551" x="6432550" y="4529138"/>
          <p14:tracePt t="123566" x="6416675" y="4529138"/>
          <p14:tracePt t="123567" x="6391275" y="4529138"/>
          <p14:tracePt t="123582" x="6373813" y="4529138"/>
          <p14:tracePt t="123583" x="6356350" y="4529138"/>
          <p14:tracePt t="123597" x="6330950" y="4529138"/>
          <p14:tracePt t="123599" x="6305550" y="4529138"/>
          <p14:tracePt t="123612" x="6288088" y="4529138"/>
          <p14:tracePt t="123615" x="6272213" y="4529138"/>
          <p14:tracePt t="123642" x="6229350" y="4521200"/>
          <p14:tracePt t="123656" x="6211888" y="4513263"/>
          <p14:tracePt t="123671" x="6178550" y="4513263"/>
          <p14:tracePt t="123686" x="6161088" y="4513263"/>
          <p14:tracePt t="123701" x="6110288" y="4503738"/>
          <p14:tracePt t="123716" x="6076950" y="4503738"/>
          <p14:tracePt t="123732" x="6059488" y="4495800"/>
          <p14:tracePt t="123748" x="6034088" y="4495800"/>
          <p14:tracePt t="123763" x="5999163" y="4495800"/>
          <p14:tracePt t="123779" x="5965825" y="4495800"/>
          <p14:tracePt t="123795" x="5922963" y="4495800"/>
          <p14:tracePt t="123809" x="5897563" y="4495800"/>
          <p14:tracePt t="123826" x="5872163" y="4495800"/>
          <p14:tracePt t="123849" x="5864225" y="4486275"/>
          <p14:tracePt t="123862" x="5854700" y="4486275"/>
          <p14:tracePt t="123906" x="5846763" y="4486275"/>
          <p14:tracePt t="123932" x="5838825" y="4478338"/>
          <p14:tracePt t="123948" x="5829300" y="4478338"/>
          <p14:tracePt t="123963" x="5821363" y="4470400"/>
          <p14:tracePt t="123991" x="5813425" y="4470400"/>
          <p14:tracePt t="124011" x="5803900" y="4470400"/>
          <p14:tracePt t="124187" x="5813425" y="4470400"/>
          <p14:tracePt t="124211" x="5846763" y="4470400"/>
          <p14:tracePt t="124230" x="5872163" y="4470400"/>
          <p14:tracePt t="124246" x="5905500" y="4470400"/>
          <p14:tracePt t="124262" x="5965825" y="4470400"/>
          <p14:tracePt t="124279" x="6008688" y="4460875"/>
          <p14:tracePt t="124296" x="6059488" y="4452938"/>
          <p14:tracePt t="124311" x="6092825" y="4452938"/>
          <p14:tracePt t="124328" x="6118225" y="4452938"/>
          <p14:tracePt t="124345" x="6161088" y="4452938"/>
          <p14:tracePt t="124349" x="6178550" y="4452938"/>
          <p14:tracePt t="124362" x="6203950" y="4452938"/>
          <p14:tracePt t="124365" x="6221413" y="4445000"/>
          <p14:tracePt t="124378" x="6246813" y="4445000"/>
          <p14:tracePt t="124393" x="6288088" y="4435475"/>
          <p14:tracePt t="124397" x="6313488" y="4435475"/>
          <p14:tracePt t="124410" x="6338888" y="4427538"/>
          <p14:tracePt t="124413" x="6356350" y="4427538"/>
          <p14:tracePt t="124426" x="6373813" y="4427538"/>
          <p14:tracePt t="124429" x="6381750" y="4427538"/>
          <p14:tracePt t="124445" x="6391275" y="4419600"/>
          <p14:tracePt t="124460" x="6399213" y="4419600"/>
          <p14:tracePt t="124490" x="6416675" y="4419600"/>
          <p14:tracePt t="124506" x="6432550" y="4419600"/>
          <p14:tracePt t="124521" x="6457950" y="4419600"/>
          <p14:tracePt t="124549" x="6483350" y="4419600"/>
          <p14:tracePt t="124551" x="6500813" y="4419600"/>
          <p14:tracePt t="124565" x="6510338" y="4419600"/>
          <p14:tracePt t="124567" x="6518275" y="4419600"/>
          <p14:tracePt t="124580" x="6526213" y="4419600"/>
          <p14:tracePt t="124599" x="6535738" y="4419600"/>
          <p14:tracePt t="124615" x="6543675" y="4419600"/>
          <p14:tracePt t="124627" x="6551613" y="4419600"/>
          <p14:tracePt t="124672" x="6561138" y="4419600"/>
          <p14:tracePt t="124706" x="6569075" y="4419600"/>
          <p14:tracePt t="124723" x="6569075" y="4410075"/>
          <p14:tracePt t="124738" x="6586538" y="4410075"/>
          <p14:tracePt t="124753" x="6594475" y="4410075"/>
          <p14:tracePt t="124768" x="6602413" y="4410075"/>
          <p14:tracePt t="124783" x="6611938" y="4410075"/>
          <p14:tracePt t="124799" x="6637338" y="4410075"/>
          <p14:tracePt t="124817" x="6654800" y="4410075"/>
          <p14:tracePt t="124830" x="6662738" y="4410075"/>
          <p14:tracePt t="124861" x="6680200" y="4410075"/>
          <p14:tracePt t="124877" x="6688138" y="4410075"/>
          <p14:tracePt t="124893" x="6696075" y="4410075"/>
          <p14:tracePt t="124910" x="6705600" y="4410075"/>
          <p14:tracePt t="124926" x="6721475" y="4410075"/>
          <p14:tracePt t="124957" x="6731000" y="4402138"/>
          <p14:tracePt t="124982" x="6738938" y="4402138"/>
          <p14:tracePt t="125006" x="6746875" y="4402138"/>
          <p14:tracePt t="125038" x="6764338" y="4402138"/>
          <p14:tracePt t="125056" x="6772275" y="4402138"/>
          <p14:tracePt t="125085" x="6789738" y="4402138"/>
          <p14:tracePt t="125101" x="6799263" y="4402138"/>
          <p14:tracePt t="125104" x="6807200" y="4402138"/>
          <p14:tracePt t="125130" x="6815138" y="4402138"/>
          <p14:tracePt t="125147" x="6824663" y="4402138"/>
          <p14:tracePt t="125162" x="6832600" y="4402138"/>
          <p14:tracePt t="125178" x="6840538" y="4402138"/>
          <p14:tracePt t="125193" x="6850063" y="4402138"/>
          <p14:tracePt t="125270" x="6858000" y="4402138"/>
          <p14:tracePt t="125305" x="6875463" y="4402138"/>
          <p14:tracePt t="125323" x="6883400" y="4402138"/>
          <p14:tracePt t="125338" x="6891338" y="4402138"/>
          <p14:tracePt t="125339" x="6900863" y="4402138"/>
          <p14:tracePt t="125353" x="6908800" y="4402138"/>
          <p14:tracePt t="125368" x="6916738" y="4402138"/>
          <p14:tracePt t="125383" x="6943725" y="4402138"/>
          <p14:tracePt t="125399" x="6959600" y="4402138"/>
          <p14:tracePt t="125414" x="6969125" y="4402138"/>
          <p14:tracePt t="125431" x="6985000" y="4402138"/>
          <p14:tracePt t="125453" x="7002463" y="4402138"/>
          <p14:tracePt t="125466" x="7010400" y="4402138"/>
          <p14:tracePt t="125482" x="7027863" y="4402138"/>
          <p14:tracePt t="125497" x="7035800" y="4402138"/>
          <p14:tracePt t="125512" x="7061200" y="4402138"/>
          <p14:tracePt t="125529" x="7096125" y="4402138"/>
          <p14:tracePt t="125545" x="7113588" y="4402138"/>
          <p14:tracePt t="125549" x="7121525" y="4394200"/>
          <p14:tracePt t="125562" x="7138988" y="4394200"/>
          <p14:tracePt t="125565" x="7164388" y="4394200"/>
          <p14:tracePt t="125578" x="7172325" y="4394200"/>
          <p14:tracePt t="125581" x="7189788" y="4394200"/>
          <p14:tracePt t="125595" x="7197725" y="4394200"/>
          <p14:tracePt t="125597" x="7215188" y="4394200"/>
          <p14:tracePt t="125612" x="7240588" y="4394200"/>
          <p14:tracePt t="125615" x="7258050" y="4394200"/>
          <p14:tracePt t="125629" x="7273925" y="4394200"/>
          <p14:tracePt t="125631" x="7291388" y="4394200"/>
          <p14:tracePt t="125645" x="7299325" y="4394200"/>
          <p14:tracePt t="125647" x="7308850" y="4394200"/>
          <p14:tracePt t="125676" x="7324725" y="4394200"/>
          <p14:tracePt t="125692" x="7334250" y="4394200"/>
          <p14:tracePt t="125707" x="7342188" y="4394200"/>
          <p14:tracePt t="125727" x="7342188" y="4384675"/>
          <p14:tracePt t="125767" x="7350125" y="4384675"/>
          <p14:tracePt t="125783" x="7359650" y="4384675"/>
          <p14:tracePt t="125807" x="7377113" y="4384675"/>
          <p14:tracePt t="125824" x="7385050" y="4384675"/>
          <p14:tracePt t="125849" x="7402513" y="4384675"/>
          <p14:tracePt t="125866" x="7418388" y="4384675"/>
          <p14:tracePt t="125882" x="7435850" y="4384675"/>
          <p14:tracePt t="125897" x="7461250" y="4384675"/>
          <p14:tracePt t="125913" x="7486650" y="4384675"/>
          <p14:tracePt t="125929" x="7512050" y="4384675"/>
          <p14:tracePt t="125946" x="7521575" y="4376738"/>
          <p14:tracePt t="125962" x="7546975" y="4376738"/>
          <p14:tracePt t="125979" x="7562850" y="4368800"/>
          <p14:tracePt t="126009" x="7613650" y="4359275"/>
          <p14:tracePt t="126026" x="7656513" y="4359275"/>
          <p14:tracePt t="126042" x="7691438" y="4359275"/>
          <p14:tracePt t="126057" x="7699375" y="4359275"/>
          <p14:tracePt t="126073" x="7707313" y="4351338"/>
          <p14:tracePt t="126089" x="7716838" y="4351338"/>
          <p14:tracePt t="126105" x="7724775" y="4351338"/>
          <p14:tracePt t="126118" x="7732713" y="4351338"/>
          <p14:tracePt t="126132" x="7750175" y="4351338"/>
          <p14:tracePt t="126148" x="7758113" y="4351338"/>
          <p14:tracePt t="126163" x="7767638" y="4351338"/>
          <p14:tracePt t="126228" x="7775575" y="4351338"/>
          <p14:tracePt t="126265" x="7783513" y="4351338"/>
          <p14:tracePt t="126283" x="7793038" y="4351338"/>
          <p14:tracePt t="126299" x="7800975" y="4351338"/>
          <p14:tracePt t="126327" x="7810500" y="4341813"/>
          <p14:tracePt t="126348" x="7818438" y="4341813"/>
          <p14:tracePt t="126364" x="7826375" y="4341813"/>
          <p14:tracePt t="126379" x="7835900" y="4341813"/>
          <p14:tracePt t="126414" x="7843838" y="4341813"/>
          <p14:tracePt t="126443" x="7851775" y="4341813"/>
          <p14:tracePt t="126456" x="7861300" y="4341813"/>
          <p14:tracePt t="126471" x="7869238" y="4341813"/>
          <p14:tracePt t="126486" x="7877175" y="4341813"/>
          <p14:tracePt t="126501" x="7886700" y="4341813"/>
          <p14:tracePt t="126517" x="7894638" y="4341813"/>
          <p14:tracePt t="126532" x="7902575" y="4341813"/>
          <p14:tracePt t="126533" x="7912100" y="4341813"/>
          <p14:tracePt t="126549" x="7927975" y="4341813"/>
          <p14:tracePt t="126563" x="7937500" y="4341813"/>
          <p14:tracePt t="126565" x="7945438" y="4341813"/>
          <p14:tracePt t="126579" x="7962900" y="4341813"/>
          <p14:tracePt t="126581" x="7980363" y="4341813"/>
          <p14:tracePt t="126609" x="8031163" y="4341813"/>
          <p14:tracePt t="126625" x="8047038" y="4341813"/>
          <p14:tracePt t="126641" x="8074025" y="4341813"/>
          <p14:tracePt t="126760" x="8081963" y="4341813"/>
          <p14:tracePt t="126796" x="8089900" y="4341813"/>
          <p14:tracePt t="126814" x="8099425" y="4341813"/>
          <p14:tracePt t="126815" x="8107363" y="4341813"/>
          <p14:tracePt t="126831" x="8115300" y="4341813"/>
          <p14:tracePt t="126871" x="8124825" y="4341813"/>
          <p14:tracePt t="126887" x="8132763" y="4341813"/>
          <p14:tracePt t="127081" x="8140700" y="4341813"/>
          <p14:tracePt t="127194" x="8150225" y="4341813"/>
          <p14:tracePt t="127233" x="8158163" y="4341813"/>
          <p14:tracePt t="127283" x="8166100" y="4341813"/>
          <p14:tracePt t="127298" x="8175625" y="4341813"/>
          <p14:tracePt t="127299" x="8175625" y="4351338"/>
          <p14:tracePt t="127313" x="8183563" y="4351338"/>
          <p14:tracePt t="127329" x="8201025" y="4359275"/>
          <p14:tracePt t="127355" x="8208963" y="4368800"/>
          <p14:tracePt t="127435" x="8208963" y="4376738"/>
          <p14:tracePt t="127451" x="8201025" y="4384675"/>
          <p14:tracePt t="127465" x="8183563" y="4384675"/>
          <p14:tracePt t="127467" x="8166100" y="4394200"/>
          <p14:tracePt t="127483" x="8158163" y="4394200"/>
          <p14:tracePt t="127497" x="8140700" y="4394200"/>
          <p14:tracePt t="127499" x="8132763" y="4402138"/>
          <p14:tracePt t="127513" x="8124825" y="4402138"/>
          <p14:tracePt t="127515" x="8115300" y="4410075"/>
          <p14:tracePt t="127531" x="8099425" y="4419600"/>
          <p14:tracePt t="127547" x="8081963" y="4419600"/>
          <p14:tracePt t="127563" x="8081963" y="4427538"/>
          <p14:tracePt t="127563" x="8074025" y="4427538"/>
          <p14:tracePt t="127579" x="8064500" y="4435475"/>
          <p14:tracePt t="127595" x="8064500" y="4445000"/>
          <p14:tracePt t="127625" x="8047038" y="4460875"/>
          <p14:tracePt t="127641" x="8039100" y="4470400"/>
          <p14:tracePt t="127670" x="8031163" y="4486275"/>
          <p14:tracePt t="127687" x="8021638" y="4503738"/>
          <p14:tracePt t="127702" x="8021638" y="4513263"/>
          <p14:tracePt t="127718" x="8013700" y="4529138"/>
          <p14:tracePt t="127733" x="7980363" y="4554538"/>
          <p14:tracePt t="127749" x="7920038" y="4597400"/>
          <p14:tracePt t="127765" x="7800975" y="4657725"/>
          <p14:tracePt t="127781" x="7783513" y="4673600"/>
          <p14:tracePt t="127798" x="7631113" y="4759325"/>
          <p14:tracePt t="127813" x="7562850" y="4784725"/>
          <p14:tracePt t="127829" x="7486650" y="4818063"/>
          <p14:tracePt t="127831" x="7461250" y="4827588"/>
          <p14:tracePt t="127846" x="7410450" y="4835525"/>
          <p14:tracePt t="127864" x="7172325" y="4894263"/>
          <p14:tracePt t="127879" x="7053263" y="4937125"/>
          <p14:tracePt t="127909" x="6900863" y="4987925"/>
          <p14:tracePt t="127911" x="6850063" y="5005388"/>
          <p14:tracePt t="127927" x="6799263" y="5022850"/>
          <p14:tracePt t="127927" x="6764338" y="5048250"/>
          <p14:tracePt t="127946" x="6688138" y="5073650"/>
          <p14:tracePt t="127963" x="6594475" y="5099050"/>
          <p14:tracePt t="127980" x="6526213" y="5124450"/>
          <p14:tracePt t="127983" x="6492875" y="5132388"/>
          <p14:tracePt t="127996" x="6457950" y="5141913"/>
          <p14:tracePt t="127999" x="6432550" y="5149850"/>
          <p14:tracePt t="128013" x="6399213" y="5157788"/>
          <p14:tracePt t="128015" x="6381750" y="5167313"/>
          <p14:tracePt t="128032" x="6330950" y="5175250"/>
          <p14:tracePt t="128047" x="6288088" y="5192713"/>
          <p14:tracePt t="128063" x="6272213" y="5192713"/>
          <p14:tracePt t="128063" x="6254750" y="5192713"/>
          <p14:tracePt t="128079" x="6229350" y="5200650"/>
          <p14:tracePt t="128095" x="6211888" y="5208588"/>
          <p14:tracePt t="128097" x="6203950" y="5218113"/>
          <p14:tracePt t="128112" x="6186488" y="5226050"/>
          <p14:tracePt t="128129" x="6178550" y="5226050"/>
          <p14:tracePt t="128145" x="6153150" y="5235575"/>
          <p14:tracePt t="128175" x="6110288" y="5251450"/>
          <p14:tracePt t="128192" x="6102350" y="5251450"/>
          <p14:tracePt t="128193" x="6092825" y="5251450"/>
          <p14:tracePt t="128207" x="6092825" y="5260975"/>
          <p14:tracePt t="128209" x="6084888" y="5260975"/>
          <p14:tracePt t="128225" x="6076950" y="5260975"/>
          <p14:tracePt t="128347" x="6076950" y="5268913"/>
          <p14:tracePt t="128364" x="6084888" y="5276850"/>
          <p14:tracePt t="128380" x="6118225" y="5286375"/>
          <p14:tracePt t="128396" x="6178550" y="5286375"/>
          <p14:tracePt t="128413" x="6246813" y="5286375"/>
          <p14:tracePt t="128430" x="6365875" y="5302250"/>
          <p14:tracePt t="128446" x="6551613" y="5302250"/>
          <p14:tracePt t="128449" x="6611938" y="5302250"/>
          <p14:tracePt t="128463" x="6721475" y="5302250"/>
          <p14:tracePt t="128465" x="6789738" y="5302250"/>
          <p14:tracePt t="128479" x="6850063" y="5302250"/>
          <p14:tracePt t="128483" x="6926263" y="5302250"/>
          <p14:tracePt t="128496" x="6977063" y="5302250"/>
          <p14:tracePt t="128499" x="7035800" y="5302250"/>
          <p14:tracePt t="128513" x="7096125" y="5302250"/>
          <p14:tracePt t="128515" x="7197725" y="5302250"/>
          <p14:tracePt t="128531" x="7265988" y="5302250"/>
          <p14:tracePt t="128532" x="7299325" y="5302250"/>
          <p14:tracePt t="128547" x="7385050" y="5302250"/>
          <p14:tracePt t="128563" x="7443788" y="5302250"/>
          <p14:tracePt t="128593" x="7554913" y="5311775"/>
          <p14:tracePt t="128595" x="7613650" y="5311775"/>
          <p14:tracePt t="128609" x="7648575" y="5311775"/>
          <p14:tracePt t="128611" x="7691438" y="5311775"/>
          <p14:tracePt t="128625" x="7716838" y="5311775"/>
          <p14:tracePt t="128627" x="7775575" y="5311775"/>
          <p14:tracePt t="128640" x="7800975" y="5311775"/>
          <p14:tracePt t="128655" x="7869238" y="5311775"/>
          <p14:tracePt t="128670" x="7927975" y="5302250"/>
          <p14:tracePt t="128686" x="7980363" y="5294313"/>
          <p14:tracePt t="128701" x="8031163" y="5276850"/>
          <p14:tracePt t="128716" x="8074025" y="5260975"/>
          <p14:tracePt t="128732" x="8099425" y="5251450"/>
          <p14:tracePt t="128733" x="8107363" y="5243513"/>
          <p14:tracePt t="128748" x="8115300" y="5243513"/>
          <p14:tracePt t="128749" x="8124825" y="5243513"/>
          <p14:tracePt t="128765" x="8132763" y="5243513"/>
          <p14:tracePt t="128782" x="8150225" y="5243513"/>
          <p14:tracePt t="128797" x="8150225" y="5235575"/>
          <p14:tracePt t="128813" x="8158163" y="5226050"/>
          <p14:tracePt t="128842" x="8158163" y="5192713"/>
          <p14:tracePt t="128859" x="8166100" y="5167313"/>
          <p14:tracePt t="128861" x="8166100" y="5157788"/>
          <p14:tracePt t="128877" x="8166100" y="5132388"/>
          <p14:tracePt t="128893" x="8150225" y="5116513"/>
          <p14:tracePt t="128923" x="8047038" y="5081588"/>
          <p14:tracePt t="128925" x="8021638" y="5073650"/>
          <p14:tracePt t="128939" x="8005763" y="5073650"/>
          <p14:tracePt t="128941" x="7970838" y="5064125"/>
          <p14:tracePt t="128955" x="7927975" y="5064125"/>
          <p14:tracePt t="128957" x="7902575" y="5064125"/>
          <p14:tracePt t="128971" x="7869238" y="5064125"/>
          <p14:tracePt t="128973" x="7835900" y="5056188"/>
          <p14:tracePt t="128986" x="7810500" y="5056188"/>
          <p14:tracePt t="129002" x="7707313" y="5056188"/>
          <p14:tracePt t="129017" x="7588250" y="5056188"/>
          <p14:tracePt t="129034" x="7392988" y="5056188"/>
          <p14:tracePt t="129049" x="7205663" y="5056188"/>
          <p14:tracePt t="129065" x="7010400" y="5056188"/>
          <p14:tracePt t="129081" x="6959600" y="5056188"/>
          <p14:tracePt t="129096" x="6943725" y="5056188"/>
          <p14:tracePt t="129143" x="6934200" y="5056188"/>
          <p14:tracePt t="129160" x="6926263" y="5048250"/>
          <p14:tracePt t="129175" x="6908800" y="5048250"/>
          <p14:tracePt t="129191" x="6891338" y="5038725"/>
          <p14:tracePt t="129206" x="6891338" y="5030788"/>
          <p14:tracePt t="129221" x="6875463" y="5022850"/>
          <p14:tracePt t="129223" x="6865938" y="5022850"/>
          <p14:tracePt t="129239" x="6858000" y="5022850"/>
          <p14:tracePt t="129252" x="6840538" y="5013325"/>
          <p14:tracePt t="129268" x="6807200" y="4997450"/>
          <p14:tracePt t="129283" x="6781800" y="4987925"/>
          <p14:tracePt t="129299" x="6721475" y="4972050"/>
          <p14:tracePt t="129315" x="6680200" y="4954588"/>
          <p14:tracePt t="129332" x="6654800" y="4946650"/>
          <p14:tracePt t="129347" x="6637338" y="4937125"/>
          <p14:tracePt t="129364" x="6619875" y="4929188"/>
          <p14:tracePt t="129385" x="6619875" y="4919663"/>
          <p14:tracePt t="129401" x="6611938" y="4919663"/>
          <p14:tracePt t="129415" x="6602413" y="4911725"/>
          <p14:tracePt t="129433" x="6586538" y="4894263"/>
          <p14:tracePt t="129449" x="6569075" y="4886325"/>
          <p14:tracePt t="129465" x="6561138" y="4878388"/>
          <p14:tracePt t="129482" x="6551613" y="4878388"/>
          <p14:tracePt t="129483" x="6543675" y="4868863"/>
          <p14:tracePt t="129499" x="6518275" y="4860925"/>
          <p14:tracePt t="129515" x="6483350" y="4835525"/>
          <p14:tracePt t="129532" x="6475413" y="4827588"/>
          <p14:tracePt t="129549" x="6467475" y="4818063"/>
          <p14:tracePt t="129565" x="6457950" y="4810125"/>
          <p14:tracePt t="129587" x="6457950" y="4802188"/>
          <p14:tracePt t="129619" x="6457950" y="4792663"/>
          <p14:tracePt t="129634" x="6467475" y="4792663"/>
          <p14:tracePt t="129635" x="6467475" y="4784725"/>
          <p14:tracePt t="129651" x="6475413" y="4784725"/>
          <p14:tracePt t="129665" x="6475413" y="4775200"/>
          <p14:tracePt t="129667" x="6483350" y="4775200"/>
          <p14:tracePt t="129681" x="6492875" y="4767263"/>
          <p14:tracePt t="129683" x="6492875" y="4759325"/>
          <p14:tracePt t="129764" x="6483350" y="4749800"/>
          <p14:tracePt t="129796" x="6399213" y="4749800"/>
          <p14:tracePt t="129814" x="6313488" y="4749800"/>
          <p14:tracePt t="129830" x="6194425" y="4749800"/>
          <p14:tracePt t="129847" x="6110288" y="4749800"/>
          <p14:tracePt t="129863" x="6008688" y="4749800"/>
          <p14:tracePt t="129893" x="5880100" y="4775200"/>
          <p14:tracePt t="129974" x="5880100" y="4784725"/>
          <p14:tracePt t="130009" x="5905500" y="4802188"/>
          <p14:tracePt t="130027" x="5957888" y="4810125"/>
          <p14:tracePt t="130029" x="5991225" y="4810125"/>
          <p14:tracePt t="130044" x="6024563" y="4818063"/>
          <p14:tracePt t="130045" x="6059488" y="4818063"/>
          <p14:tracePt t="130061" x="6118225" y="4827588"/>
          <p14:tracePt t="130077" x="6169025" y="4835525"/>
          <p14:tracePt t="130094" x="6229350" y="4852988"/>
          <p14:tracePt t="130110" x="6305550" y="4860925"/>
          <p14:tracePt t="130111" x="6348413" y="4860925"/>
          <p14:tracePt t="130127" x="6450013" y="4868863"/>
          <p14:tracePt t="130144" x="6561138" y="4868863"/>
          <p14:tracePt t="130165" x="6680200" y="4878388"/>
          <p14:tracePt t="130167" x="6738938" y="4878388"/>
          <p14:tracePt t="130182" x="6764338" y="4878388"/>
          <p14:tracePt t="130183" x="6789738" y="4886325"/>
          <p14:tracePt t="130198" x="6824663" y="4886325"/>
          <p14:tracePt t="130199" x="6858000" y="4894263"/>
          <p14:tracePt t="130214" x="6875463" y="4894263"/>
          <p14:tracePt t="130215" x="6908800" y="4903788"/>
          <p14:tracePt t="130230" x="6943725" y="4911725"/>
          <p14:tracePt t="130231" x="7002463" y="4919663"/>
          <p14:tracePt t="130247" x="7061200" y="4929188"/>
          <p14:tracePt t="130263" x="7104063" y="4937125"/>
          <p14:tracePt t="130279" x="7164388" y="4946650"/>
          <p14:tracePt t="130297" x="7232650" y="4946650"/>
          <p14:tracePt t="130313" x="7324725" y="4954588"/>
          <p14:tracePt t="130343" x="7494588" y="4954588"/>
          <p14:tracePt t="130360" x="7572375" y="4954588"/>
          <p14:tracePt t="130377" x="7613650" y="4954588"/>
          <p14:tracePt t="130393" x="7648575" y="4954588"/>
          <p14:tracePt t="130410" x="7666038" y="4954588"/>
          <p14:tracePt t="130427" x="7691438" y="4954588"/>
          <p14:tracePt t="130444" x="7724775" y="4954588"/>
          <p14:tracePt t="130461" x="7758113" y="4954588"/>
          <p14:tracePt t="130478" x="7810500" y="4954588"/>
          <p14:tracePt t="130493" x="7843838" y="4954588"/>
          <p14:tracePt t="130498" x="7861300" y="4954588"/>
          <p14:tracePt t="130523" x="7912100" y="4954588"/>
          <p14:tracePt t="130540" x="7945438" y="4954588"/>
          <p14:tracePt t="130555" x="7988300" y="4954588"/>
          <p14:tracePt t="130571" x="8047038" y="4954588"/>
          <p14:tracePt t="130587" x="8089900" y="4954588"/>
          <p14:tracePt t="130602" x="8140700" y="4954588"/>
          <p14:tracePt t="130618" x="8191500" y="4954588"/>
          <p14:tracePt t="130634" x="8277225" y="4954588"/>
          <p14:tracePt t="130663" x="8362950" y="4954588"/>
          <p14:tracePt t="130665" x="8388350" y="4954588"/>
          <p14:tracePt t="130680" x="8413750" y="4954588"/>
          <p14:tracePt t="130681" x="8439150" y="4954588"/>
          <p14:tracePt t="130696" x="8464550" y="4946650"/>
          <p14:tracePt t="130699" x="8489950" y="4946650"/>
          <p14:tracePt t="130713" x="8515350" y="4937125"/>
          <p14:tracePt t="130715" x="8548688" y="4937125"/>
          <p14:tracePt t="130729" x="8583613" y="4929188"/>
          <p14:tracePt t="130731" x="8609013" y="4919663"/>
          <p14:tracePt t="130746" x="8624888" y="4911725"/>
          <p14:tracePt t="130747" x="8642350" y="4911725"/>
          <p14:tracePt t="130765" x="8651875" y="4911725"/>
          <p14:tracePt t="130796" x="8651875" y="4903788"/>
          <p14:tracePt t="130819" x="8651875" y="4894263"/>
          <p14:tracePt t="130851" x="8634413" y="4852988"/>
          <p14:tracePt t="130869" x="8616950" y="4818063"/>
          <p14:tracePt t="130885" x="8591550" y="4802188"/>
          <p14:tracePt t="130901" x="8540750" y="4775200"/>
          <p14:tracePt t="130917" x="8489950" y="4759325"/>
          <p14:tracePt t="130932" x="8413750" y="4749800"/>
          <p14:tracePt t="130949" x="8320088" y="4724400"/>
          <p14:tracePt t="130966" x="8183563" y="4724400"/>
          <p14:tracePt t="130982" x="8005763" y="4716463"/>
          <p14:tracePt t="130998" x="7818438" y="4708525"/>
          <p14:tracePt t="131014" x="7639050" y="4699000"/>
          <p14:tracePt t="131031" x="7385050" y="4683125"/>
          <p14:tracePt t="131047" x="7096125" y="4683125"/>
          <p14:tracePt t="131063" x="6815138" y="4683125"/>
          <p14:tracePt t="131093" x="6169025" y="4716463"/>
          <p14:tracePt t="131110" x="5897563" y="4724400"/>
          <p14:tracePt t="131127" x="5838825" y="4733925"/>
          <p14:tracePt t="131143" x="5803900" y="4733925"/>
          <p14:tracePt t="131264" x="5803900" y="4741863"/>
          <p14:tracePt t="131328" x="5803900" y="4749800"/>
          <p14:tracePt t="131359" x="5761038" y="4775200"/>
          <p14:tracePt t="131375" x="5735638" y="4792663"/>
          <p14:tracePt t="131390" x="5719763" y="4802188"/>
          <p14:tracePt t="131391" x="5710238" y="4810125"/>
          <p14:tracePt t="131406" x="5702300" y="4827588"/>
          <p14:tracePt t="131407" x="5694363" y="4835525"/>
          <p14:tracePt t="131422" x="5684838" y="4835525"/>
          <p14:tracePt t="131423" x="5684838" y="4843463"/>
          <p14:tracePt t="131441" x="5684838" y="4852988"/>
          <p14:tracePt t="131457" x="5684838" y="4860925"/>
          <p14:tracePt t="131471" x="5694363" y="4868863"/>
          <p14:tracePt t="131522" x="5702300" y="4878388"/>
          <p14:tracePt t="131555" x="5727700" y="4962525"/>
          <p14:tracePt t="131572" x="5719763" y="4997450"/>
          <p14:tracePt t="131900" x="5727700" y="4987925"/>
          <p14:tracePt t="131938" x="5753100" y="4946650"/>
          <p14:tracePt t="131939" x="5761038" y="4937125"/>
          <p14:tracePt t="131956" x="5761038" y="4929188"/>
          <p14:tracePt t="131972" x="5770563" y="4919663"/>
          <p14:tracePt t="131988" x="5770563" y="4903788"/>
          <p14:tracePt t="132003" x="5770563" y="4886325"/>
          <p14:tracePt t="132019" x="5778500" y="4878388"/>
          <p14:tracePt t="132040" x="5778500" y="4860925"/>
          <p14:tracePt t="132084" x="5778500" y="4852988"/>
          <p14:tracePt t="132119" x="5745163" y="4852988"/>
          <p14:tracePt t="132137" x="5727700" y="4852988"/>
          <p14:tracePt t="132153" x="5719763" y="4852988"/>
          <p14:tracePt t="132169" x="5710238" y="4852988"/>
          <p14:tracePt t="132185" x="5702300" y="4852988"/>
          <p14:tracePt t="132222" x="5694363" y="4852988"/>
          <p14:tracePt t="137572" x="5702300" y="4843463"/>
          <p14:tracePt t="137588" x="5710238" y="4835525"/>
          <p14:tracePt t="137603" x="5710238" y="4827588"/>
          <p14:tracePt t="137605" x="5710238" y="4818063"/>
          <p14:tracePt t="137619" x="5710238" y="4810125"/>
          <p14:tracePt t="137621" x="5710238" y="4784725"/>
          <p14:tracePt t="137635" x="5719763" y="4775200"/>
          <p14:tracePt t="137637" x="5719763" y="4759325"/>
          <p14:tracePt t="137652" x="5719763" y="4741863"/>
          <p14:tracePt t="137653" x="5719763" y="4716463"/>
          <p14:tracePt t="137668" x="5719763" y="4699000"/>
          <p14:tracePt t="137669" x="5719763" y="4691063"/>
          <p14:tracePt t="137684" x="5719763" y="4665663"/>
          <p14:tracePt t="137685" x="5719763" y="4648200"/>
          <p14:tracePt t="137699" x="5719763" y="4640263"/>
          <p14:tracePt t="137701" x="5719763" y="4622800"/>
          <p14:tracePt t="137716" x="5719763" y="4614863"/>
          <p14:tracePt t="137732" x="5719763" y="4597400"/>
          <p14:tracePt t="137733" x="5710238" y="4597400"/>
          <p14:tracePt t="137758" x="5702300" y="4572000"/>
          <p14:tracePt t="137774" x="5702300" y="4564063"/>
          <p14:tracePt t="137790" x="5702300" y="4554538"/>
          <p14:tracePt t="137806" x="5694363" y="4529138"/>
          <p14:tracePt t="137822" x="5694363" y="4513263"/>
          <p14:tracePt t="137849" x="5684838" y="4470400"/>
          <p14:tracePt t="137865" x="5684838" y="4452938"/>
          <p14:tracePt t="137882" x="5684838" y="4445000"/>
          <p14:tracePt t="137909" x="5694363" y="4427538"/>
          <p14:tracePt t="137927" x="5702300" y="4419600"/>
          <p14:tracePt t="138008" x="5710238" y="4419600"/>
          <p14:tracePt t="138138" x="5702300" y="4419600"/>
          <p14:tracePt t="138313" x="5702300" y="4410075"/>
          <p14:tracePt t="138330" x="5702300" y="4402138"/>
          <p14:tracePt t="138361" x="5702300" y="4394200"/>
          <p14:tracePt t="138377" x="5702300" y="4384675"/>
          <p14:tracePt t="138411" x="5710238" y="4384675"/>
          <p14:tracePt t="138459" x="5710238" y="4376738"/>
          <p14:tracePt t="138490" x="5710238" y="4368800"/>
          <p14:tracePt t="138508" x="5710238" y="4359275"/>
          <p14:tracePt t="138547" x="5719763" y="4359275"/>
          <p14:tracePt t="138579" x="5719763" y="4351338"/>
          <p14:tracePt t="138593" x="5727700" y="4351338"/>
          <p14:tracePt t="138609" x="5727700" y="4341813"/>
          <p14:tracePt t="138627" x="5735638" y="4325938"/>
          <p14:tracePt t="138644" x="5735638" y="4316413"/>
          <p14:tracePt t="138661" x="5735638" y="4300538"/>
          <p14:tracePt t="138677" x="5735638" y="4291013"/>
          <p14:tracePt t="138694" x="5735638" y="4275138"/>
          <p14:tracePt t="138711" x="5735638" y="4249738"/>
          <p14:tracePt t="138728" x="5735638" y="4232275"/>
          <p14:tracePt t="138744" x="5719763" y="4214813"/>
          <p14:tracePt t="138762" x="5702300" y="4197350"/>
          <p14:tracePt t="138765" x="5694363" y="4189413"/>
          <p14:tracePt t="138780" x="5676900" y="4181475"/>
          <p14:tracePt t="138781" x="5668963" y="4171950"/>
          <p14:tracePt t="138797" x="5634038" y="4164013"/>
          <p14:tracePt t="138814" x="5608638" y="4156075"/>
          <p14:tracePt t="138832" x="5591175" y="4156075"/>
          <p14:tracePt t="138849" x="5583238" y="4156075"/>
          <p14:tracePt t="138869" x="5575300" y="4164013"/>
          <p14:tracePt t="138883" x="5575300" y="4171950"/>
          <p14:tracePt t="138885" x="5565775" y="4181475"/>
          <p14:tracePt t="138899" x="5565775" y="4206875"/>
          <p14:tracePt t="138901" x="5565775" y="4214813"/>
          <p14:tracePt t="138915" x="5565775" y="4240213"/>
          <p14:tracePt t="138917" x="5565775" y="4265613"/>
          <p14:tracePt t="138932" x="5565775" y="4275138"/>
          <p14:tracePt t="138949" x="5583238" y="4308475"/>
          <p14:tracePt t="138951" x="5583238" y="4325938"/>
          <p14:tracePt t="138966" x="5591175" y="4325938"/>
          <p14:tracePt t="138967" x="5600700" y="4325938"/>
          <p14:tracePt t="138982" x="5600700" y="4333875"/>
          <p14:tracePt t="138983" x="5608638" y="4333875"/>
          <p14:tracePt t="138999" x="5626100" y="4341813"/>
          <p14:tracePt t="139016" x="5651500" y="4341813"/>
          <p14:tracePt t="139033" x="5694363" y="4341813"/>
          <p14:tracePt t="139048" x="5719763" y="4341813"/>
          <p14:tracePt t="139065" x="5753100" y="4341813"/>
          <p14:tracePt t="139192" x="5753100" y="4333875"/>
          <p14:tracePt t="139273" x="5761038" y="4333875"/>
          <p14:tracePt t="139287" x="5770563" y="4333875"/>
          <p14:tracePt t="139289" x="5788025" y="4333875"/>
          <p14:tracePt t="139303" x="5803900" y="4325938"/>
          <p14:tracePt t="139305" x="5821363" y="4325938"/>
          <p14:tracePt t="139319" x="5846763" y="4325938"/>
          <p14:tracePt t="139321" x="5864225" y="4325938"/>
          <p14:tracePt t="139335" x="5864225" y="4316413"/>
          <p14:tracePt t="139337" x="5872163" y="4316413"/>
          <p14:tracePt t="139351" x="5880100" y="4316413"/>
          <p14:tracePt t="139368" x="5889625" y="4316413"/>
          <p14:tracePt t="139393" x="5897563" y="4316413"/>
          <p14:tracePt t="139407" x="5915025" y="4308475"/>
          <p14:tracePt t="139409" x="5922963" y="4308475"/>
          <p14:tracePt t="139423" x="5940425" y="4308475"/>
          <p14:tracePt t="139425" x="5948363" y="4300538"/>
          <p14:tracePt t="139441" x="5991225" y="4291013"/>
          <p14:tracePt t="139457" x="6008688" y="4265613"/>
          <p14:tracePt t="139473" x="6024563" y="4257675"/>
          <p14:tracePt t="139490" x="6034088" y="4249738"/>
          <p14:tracePt t="139572" x="6042025" y="4249738"/>
          <p14:tracePt t="139603" x="6067425" y="4265613"/>
          <p14:tracePt t="139621" x="6084888" y="4275138"/>
          <p14:tracePt t="139637" x="6110288" y="4283075"/>
          <p14:tracePt t="139654" x="6143625" y="4291013"/>
          <p14:tracePt t="139670" x="6161088" y="4291013"/>
          <p14:tracePt t="139686" x="6169025" y="4291013"/>
          <p14:tracePt t="139830" x="6169025" y="4300538"/>
          <p14:tracePt t="141208" x="6169025" y="4308475"/>
          <p14:tracePt t="141242" x="6161088" y="4325938"/>
          <p14:tracePt t="141455" x="6161088" y="4316413"/>
          <p14:tracePt t="141470" x="6153150" y="4316413"/>
          <p14:tracePt t="141471" x="6153150" y="4308475"/>
          <p14:tracePt t="141485" x="6143625" y="4308475"/>
          <p14:tracePt t="141501" x="6143625" y="4300538"/>
          <p14:tracePt t="141521" x="6143625" y="4291013"/>
          <p14:tracePt t="141553" x="6143625" y="4283075"/>
          <p14:tracePt t="141566" x="6135688" y="4275138"/>
          <p14:tracePt t="141583" x="6135688" y="4265613"/>
          <p14:tracePt t="141585" x="6135688" y="4257675"/>
          <p14:tracePt t="141599" x="6127750" y="4257675"/>
          <p14:tracePt t="141601" x="6127750" y="4249738"/>
          <p14:tracePt t="141617" x="6127750" y="4240213"/>
          <p14:tracePt t="141632" x="6118225" y="4224338"/>
          <p14:tracePt t="141649" x="6110288" y="4206875"/>
          <p14:tracePt t="141677" x="6076950" y="4206875"/>
          <p14:tracePt t="141693" x="6059488" y="4206875"/>
          <p14:tracePt t="141697" x="6049963" y="4206875"/>
          <p14:tracePt t="141723" x="6016625" y="4214813"/>
          <p14:tracePt t="141740" x="5999163" y="4224338"/>
          <p14:tracePt t="141756" x="5991225" y="4249738"/>
          <p14:tracePt t="141773" x="5983288" y="4257675"/>
          <p14:tracePt t="141789" x="5983288" y="4275138"/>
          <p14:tracePt t="141805" x="6008688" y="4291013"/>
          <p14:tracePt t="141822" x="6024563" y="4300538"/>
          <p14:tracePt t="141838" x="6042025" y="4300538"/>
          <p14:tracePt t="141854" x="6049963" y="4308475"/>
          <p14:tracePt t="141870" x="6059488" y="4308475"/>
          <p14:tracePt t="141988" x="6067425" y="4308475"/>
          <p14:tracePt t="142022" x="6110288" y="4308475"/>
          <p14:tracePt t="142023" x="6127750" y="4308475"/>
          <p14:tracePt t="142040" x="6178550" y="4308475"/>
          <p14:tracePt t="142056" x="6262688" y="4300538"/>
          <p14:tracePt t="142072" x="6323013" y="4291013"/>
          <p14:tracePt t="142073" x="6373813" y="4283075"/>
          <p14:tracePt t="142088" x="6457950" y="4283075"/>
          <p14:tracePt t="142089" x="6492875" y="4275138"/>
          <p14:tracePt t="142104" x="6551613" y="4275138"/>
          <p14:tracePt t="142105" x="6637338" y="4275138"/>
          <p14:tracePt t="142121" x="6721475" y="4265613"/>
          <p14:tracePt t="142121" x="6764338" y="4265613"/>
          <p14:tracePt t="142147" x="6832600" y="4265613"/>
          <p14:tracePt t="142149" x="6850063" y="4265613"/>
          <p14:tracePt t="142163" x="6865938" y="4265613"/>
          <p14:tracePt t="142180" x="6875463" y="4265613"/>
          <p14:tracePt t="142181" x="6883400" y="4265613"/>
          <p14:tracePt t="142198" x="6891338" y="4265613"/>
          <p14:tracePt t="142215" x="6908800" y="4275138"/>
          <p14:tracePt t="142232" x="6908800" y="4283075"/>
          <p14:tracePt t="142253" x="6908800" y="4291013"/>
          <p14:tracePt t="142279" x="6916738" y="4300538"/>
          <p14:tracePt t="142297" x="6926263" y="4300538"/>
          <p14:tracePt t="142315" x="6943725" y="4308475"/>
          <p14:tracePt t="142332" x="6977063" y="4316413"/>
          <p14:tracePt t="142348" x="7019925" y="4316413"/>
          <p14:tracePt t="142351" x="7053263" y="4316413"/>
          <p14:tracePt t="142366" x="7078663" y="4316413"/>
          <p14:tracePt t="142367" x="7138988" y="4316413"/>
          <p14:tracePt t="142382" x="7154863" y="4316413"/>
          <p14:tracePt t="142383" x="7197725" y="4316413"/>
          <p14:tracePt t="142399" x="7316788" y="4316413"/>
          <p14:tracePt t="142415" x="7427913" y="4316413"/>
          <p14:tracePt t="142434" x="7554913" y="4316413"/>
          <p14:tracePt t="142450" x="7724775" y="4316413"/>
          <p14:tracePt t="142467" x="7835900" y="4316413"/>
          <p14:tracePt t="142483" x="7954963" y="4333875"/>
          <p14:tracePt t="142499" x="8047038" y="4341813"/>
          <p14:tracePt t="142516" x="8150225" y="4351338"/>
          <p14:tracePt t="142533" x="8226425" y="4359275"/>
          <p14:tracePt t="142549" x="8251825" y="4359275"/>
          <p14:tracePt t="142566" x="8335963" y="4359275"/>
          <p14:tracePt t="142582" x="8421688" y="4359275"/>
          <p14:tracePt t="142599" x="8523288" y="4359275"/>
          <p14:tracePt t="142615" x="8624888" y="4341813"/>
          <p14:tracePt t="142632" x="8685213" y="4333875"/>
          <p14:tracePt t="142649" x="8710613" y="4325938"/>
          <p14:tracePt t="142666" x="8718550" y="4325938"/>
          <p14:tracePt t="142694" x="8761413" y="4325938"/>
          <p14:tracePt t="142711" x="8786813" y="4325938"/>
          <p14:tracePt t="142728" x="8812213" y="4325938"/>
          <p14:tracePt t="142745" x="8821738" y="4325938"/>
          <p14:tracePt t="142761" x="8829675" y="4325938"/>
          <p14:tracePt t="142777" x="8837613" y="4325938"/>
          <p14:tracePt t="142794" x="8863013" y="4325938"/>
          <p14:tracePt t="142811" x="8880475" y="4325938"/>
          <p14:tracePt t="142881" x="8872538" y="4325938"/>
          <p14:tracePt t="142909" x="8821738" y="4325938"/>
          <p14:tracePt t="142925" x="8778875" y="4316413"/>
          <p14:tracePt t="142941" x="8718550" y="4316413"/>
          <p14:tracePt t="142957" x="8634413" y="4300538"/>
          <p14:tracePt t="142974" x="8558213" y="4291013"/>
          <p14:tracePt t="142990" x="8515350" y="4283075"/>
          <p14:tracePt t="143006" x="8464550" y="4275138"/>
          <p14:tracePt t="143022" x="8455025" y="4265613"/>
          <p14:tracePt t="143047" x="8413750" y="4257675"/>
          <p14:tracePt t="143062" x="8345488" y="4240213"/>
          <p14:tracePt t="143080" x="8294688" y="4232275"/>
          <p14:tracePt t="143097" x="8226425" y="4224338"/>
          <p14:tracePt t="143114" x="8175625" y="4214813"/>
          <p14:tracePt t="143132" x="8124825" y="4206875"/>
          <p14:tracePt t="143149" x="8074025" y="4206875"/>
          <p14:tracePt t="143151" x="8039100" y="4206875"/>
          <p14:tracePt t="143166" x="8005763" y="4197350"/>
          <p14:tracePt t="143167" x="7996238" y="4197350"/>
          <p14:tracePt t="143182" x="7962900" y="4197350"/>
          <p14:tracePt t="143199" x="7920038" y="4197350"/>
          <p14:tracePt t="143201" x="7886700" y="4197350"/>
          <p14:tracePt t="143215" x="7843838" y="4197350"/>
          <p14:tracePt t="143217" x="7732713" y="4189413"/>
          <p14:tracePt t="143232" x="7656513" y="4189413"/>
          <p14:tracePt t="143233" x="7605713" y="4189413"/>
          <p14:tracePt t="143249" x="7486650" y="4189413"/>
          <p14:tracePt t="143266" x="7316788" y="4189413"/>
          <p14:tracePt t="143283" x="7197725" y="4189413"/>
          <p14:tracePt t="143299" x="7088188" y="4189413"/>
          <p14:tracePt t="143316" x="6916738" y="4189413"/>
          <p14:tracePt t="143345" x="6696075" y="4189413"/>
          <p14:tracePt t="143363" x="6577013" y="4189413"/>
          <p14:tracePt t="143380" x="6510338" y="4197350"/>
          <p14:tracePt t="143410" x="6373813" y="4206875"/>
          <p14:tracePt t="143427" x="6272213" y="4214813"/>
          <p14:tracePt t="143447" x="6211888" y="4224338"/>
          <p14:tracePt t="143451" x="6178550" y="4224338"/>
          <p14:tracePt t="143466" x="6143625" y="4232275"/>
          <p14:tracePt t="143467" x="6110288" y="4232275"/>
          <p14:tracePt t="143484" x="6059488" y="4232275"/>
          <p14:tracePt t="143500" x="6016625" y="4232275"/>
          <p14:tracePt t="143517" x="5965825" y="4232275"/>
          <p14:tracePt t="143533" x="5922963" y="4232275"/>
          <p14:tracePt t="143550" x="5864225" y="4232275"/>
          <p14:tracePt t="143567" x="5813425" y="4232275"/>
          <p14:tracePt t="143584" x="5753100" y="4232275"/>
          <p14:tracePt t="143600" x="5684838" y="4232275"/>
          <p14:tracePt t="143604" x="5659438" y="4232275"/>
          <p14:tracePt t="143631" x="5626100" y="4240213"/>
          <p14:tracePt t="143661" x="5600700" y="4257675"/>
          <p14:tracePt t="143682" x="5575300" y="4257675"/>
          <p14:tracePt t="143683" x="5575300" y="4265613"/>
          <p14:tracePt t="143699" x="5557838" y="4275138"/>
          <p14:tracePt t="143715" x="5549900" y="4283075"/>
          <p14:tracePt t="143749" x="5540375" y="4283075"/>
          <p14:tracePt t="143765" x="5532438" y="4291013"/>
          <p14:tracePt t="143782" x="5524500" y="4300538"/>
          <p14:tracePt t="143799" x="5507038" y="4325938"/>
          <p14:tracePt t="143815" x="5497513" y="4333875"/>
          <p14:tracePt t="143846" x="5481638" y="4368800"/>
          <p14:tracePt t="143863" x="5481638" y="4376738"/>
          <p14:tracePt t="143880" x="5481638" y="4394200"/>
          <p14:tracePt t="143898" x="5481638" y="4410075"/>
          <p14:tracePt t="143915" x="5481638" y="4427538"/>
          <p14:tracePt t="143932" x="5481638" y="4445000"/>
          <p14:tracePt t="143933" x="5481638" y="4452938"/>
          <p14:tracePt t="143949" x="5481638" y="4478338"/>
          <p14:tracePt t="143966" x="5489575" y="4503738"/>
          <p14:tracePt t="143983" x="5497513" y="4521200"/>
          <p14:tracePt t="143999" x="5507038" y="4529138"/>
          <p14:tracePt t="144016" x="5514975" y="4546600"/>
          <p14:tracePt t="144035" x="5524500" y="4546600"/>
          <p14:tracePt t="144051" x="5532438" y="4564063"/>
          <p14:tracePt t="144068" x="5565775" y="4579938"/>
          <p14:tracePt t="144084" x="5608638" y="4597400"/>
          <p14:tracePt t="144100" x="5641975" y="4614863"/>
          <p14:tracePt t="144104" x="5676900" y="4622800"/>
          <p14:tracePt t="144131" x="5821363" y="4657725"/>
          <p14:tracePt t="144149" x="5948363" y="4683125"/>
          <p14:tracePt t="144151" x="6008688" y="4691063"/>
          <p14:tracePt t="144166" x="6067425" y="4691063"/>
          <p14:tracePt t="144167" x="6127750" y="4699000"/>
          <p14:tracePt t="144183" x="6203950" y="4708525"/>
          <p14:tracePt t="144201" x="6288088" y="4708525"/>
          <p14:tracePt t="144231" x="6399213" y="4716463"/>
          <p14:tracePt t="144261" x="6577013" y="4716463"/>
          <p14:tracePt t="144278" x="6654800" y="4716463"/>
          <p14:tracePt t="144294" x="6756400" y="4699000"/>
          <p14:tracePt t="144312" x="6875463" y="4691063"/>
          <p14:tracePt t="144331" x="6943725" y="4691063"/>
          <p14:tracePt t="144333" x="6959600" y="4691063"/>
          <p14:tracePt t="144349" x="7002463" y="4691063"/>
          <p14:tracePt t="144365" x="7035800" y="4691063"/>
          <p14:tracePt t="144382" x="7096125" y="4691063"/>
          <p14:tracePt t="144399" x="7129463" y="4691063"/>
          <p14:tracePt t="144401" x="7164388" y="4691063"/>
          <p14:tracePt t="144415" x="7248525" y="4691063"/>
          <p14:tracePt t="144417" x="7273925" y="4691063"/>
          <p14:tracePt t="144433" x="7350125" y="4691063"/>
          <p14:tracePt t="144450" x="7410450" y="4683125"/>
          <p14:tracePt t="144466" x="7469188" y="4683125"/>
          <p14:tracePt t="144483" x="7537450" y="4683125"/>
          <p14:tracePt t="144500" x="7588250" y="4683125"/>
          <p14:tracePt t="144501" x="7613650" y="4683125"/>
          <p14:tracePt t="144517" x="7724775" y="4683125"/>
          <p14:tracePt t="144533" x="7800975" y="4683125"/>
          <p14:tracePt t="144535" x="7861300" y="4683125"/>
          <p14:tracePt t="144550" x="8031163" y="4683125"/>
          <p14:tracePt t="144566" x="8140700" y="4683125"/>
          <p14:tracePt t="144583" x="8175625" y="4683125"/>
          <p14:tracePt t="144600" x="8378825" y="4683125"/>
          <p14:tracePt t="144616" x="8455025" y="4673600"/>
          <p14:tracePt t="144633" x="8480425" y="4665663"/>
          <p14:tracePt t="144635" x="8497888" y="4665663"/>
          <p14:tracePt t="144650" x="8507413" y="4665663"/>
          <p14:tracePt t="144667" x="8515350" y="4657725"/>
          <p14:tracePt t="144695" x="8515350" y="4648200"/>
          <p14:tracePt t="144719" x="8515350" y="4630738"/>
          <p14:tracePt t="144737" x="8540750" y="4614863"/>
          <p14:tracePt t="144753" x="8548688" y="4589463"/>
          <p14:tracePt t="144770" x="8548688" y="4572000"/>
          <p14:tracePt t="144787" x="8558213" y="4554538"/>
          <p14:tracePt t="144803" x="8566150" y="4538663"/>
          <p14:tracePt t="144820" x="8574088" y="4513263"/>
          <p14:tracePt t="144836" x="8574088" y="4486275"/>
          <p14:tracePt t="144853" x="8583613" y="4452938"/>
          <p14:tracePt t="144869" x="8583613" y="4419600"/>
          <p14:tracePt t="144885" x="8591550" y="4376738"/>
          <p14:tracePt t="144912" x="8591550" y="4359275"/>
          <p14:tracePt t="144928" x="8591550" y="4333875"/>
          <p14:tracePt t="144945" x="8591550" y="4308475"/>
          <p14:tracePt t="144947" x="8591550" y="4291013"/>
          <p14:tracePt t="144965" x="8591550" y="4283075"/>
          <p14:tracePt t="144981" x="8591550" y="4240213"/>
          <p14:tracePt t="144999" x="8574088" y="4171950"/>
          <p14:tracePt t="145015" x="8540750" y="4121150"/>
          <p14:tracePt t="145056" x="8497888" y="4087813"/>
          <p14:tracePt t="145071" x="8464550" y="4079875"/>
          <p14:tracePt t="145073" x="8447088" y="4070350"/>
          <p14:tracePt t="145088" x="8413750" y="4062413"/>
          <p14:tracePt t="145089" x="8353425" y="4052888"/>
          <p14:tracePt t="145105" x="8277225" y="4037013"/>
          <p14:tracePt t="145121" x="8175625" y="4027488"/>
          <p14:tracePt t="145138" x="8115300" y="4011613"/>
          <p14:tracePt t="145139" x="8081963" y="4011613"/>
          <p14:tracePt t="145155" x="7996238" y="4002088"/>
          <p14:tracePt t="145171" x="7886700" y="3994150"/>
          <p14:tracePt t="145188" x="7810500" y="3986213"/>
          <p14:tracePt t="145204" x="7724775" y="3976688"/>
          <p14:tracePt t="145221" x="7623175" y="3976688"/>
          <p14:tracePt t="145238" x="7494588" y="3968750"/>
          <p14:tracePt t="145254" x="7334250" y="3960813"/>
          <p14:tracePt t="145270" x="7223125" y="3960813"/>
          <p14:tracePt t="145287" x="7121525" y="3960813"/>
          <p14:tracePt t="145303" x="7061200" y="3960813"/>
          <p14:tracePt t="145320" x="6994525" y="3960813"/>
          <p14:tracePt t="145336" x="6969125" y="3960813"/>
          <p14:tracePt t="145353" x="6926263" y="3960813"/>
          <p14:tracePt t="145369" x="6891338" y="3960813"/>
          <p14:tracePt t="145386" x="6850063" y="3968750"/>
          <p14:tracePt t="145387" x="6832600" y="3968750"/>
          <p14:tracePt t="145402" x="6807200" y="3968750"/>
          <p14:tracePt t="145403" x="6789738" y="3968750"/>
          <p14:tracePt t="145419" x="6772275" y="3968750"/>
          <p14:tracePt t="145421" x="6738938" y="3976688"/>
          <p14:tracePt t="145438" x="6670675" y="3986213"/>
          <p14:tracePt t="145454" x="6594475" y="3994150"/>
          <p14:tracePt t="145471" x="6535738" y="4002088"/>
          <p14:tracePt t="145488" x="6450013" y="4002088"/>
          <p14:tracePt t="145504" x="6391275" y="4002088"/>
          <p14:tracePt t="145520" x="6305550" y="4011613"/>
          <p14:tracePt t="145551" x="6211888" y="4027488"/>
          <p14:tracePt t="145568" x="6143625" y="4037013"/>
          <p14:tracePt t="145586" x="6092825" y="4044950"/>
          <p14:tracePt t="145616" x="5957888" y="4079875"/>
          <p14:tracePt t="145634" x="5897563" y="4087813"/>
          <p14:tracePt t="145651" x="5854700" y="4105275"/>
          <p14:tracePt t="145653" x="5829300" y="4105275"/>
          <p14:tracePt t="145682" x="5770563" y="4113213"/>
          <p14:tracePt t="145700" x="5753100" y="4113213"/>
          <p14:tracePt t="145716" x="5735638" y="4113213"/>
          <p14:tracePt t="145719" x="5735638" y="4121150"/>
          <p14:tracePt t="145734" x="5727700" y="4121150"/>
          <p14:tracePt t="145735" x="5719763" y="4121150"/>
          <p14:tracePt t="145751" x="5710238" y="4130675"/>
          <p14:tracePt t="145767" x="5702300" y="4130675"/>
          <p14:tracePt t="145784" x="5694363" y="4138613"/>
          <p14:tracePt t="145801" x="5676900" y="4146550"/>
          <p14:tracePt t="145818" x="5668963" y="4156075"/>
          <p14:tracePt t="145835" x="5641975" y="4181475"/>
          <p14:tracePt t="145851" x="5641975" y="4189413"/>
          <p14:tracePt t="145868" x="5626100" y="4214813"/>
          <p14:tracePt t="145885" x="5616575" y="4249738"/>
          <p14:tracePt t="145887" x="5608638" y="4275138"/>
          <p14:tracePt t="145902" x="5608638" y="4291013"/>
          <p14:tracePt t="145903" x="5608638" y="4316413"/>
          <p14:tracePt t="145919" x="5608638" y="4359275"/>
          <p14:tracePt t="145935" x="5608638" y="4394200"/>
          <p14:tracePt t="145952" x="5608638" y="4427538"/>
          <p14:tracePt t="145968" x="5608638" y="4452938"/>
          <p14:tracePt t="145985" x="5608638" y="4470400"/>
          <p14:tracePt t="146017" x="5616575" y="4503738"/>
          <p14:tracePt t="146036" x="5616575" y="4521200"/>
          <p14:tracePt t="146052" x="5634038" y="4538663"/>
          <p14:tracePt t="146069" x="5641975" y="4564063"/>
          <p14:tracePt t="146087" x="5659438" y="4579938"/>
          <p14:tracePt t="146089" x="5668963" y="4597400"/>
          <p14:tracePt t="146104" x="5676900" y="4614863"/>
          <p14:tracePt t="146105" x="5684838" y="4630738"/>
          <p14:tracePt t="146120" x="5684838" y="4640263"/>
          <p14:tracePt t="146121" x="5702300" y="4648200"/>
          <p14:tracePt t="146151" x="5735638" y="4683125"/>
          <p14:tracePt t="146153" x="5761038" y="4699000"/>
          <p14:tracePt t="146169" x="5795963" y="4724400"/>
          <p14:tracePt t="146185" x="5821363" y="4741863"/>
          <p14:tracePt t="146216" x="5838825" y="4741863"/>
          <p14:tracePt t="146217" x="5846763" y="4749800"/>
          <p14:tracePt t="146241" x="5854700" y="4759325"/>
          <p14:tracePt t="146268" x="5880100" y="4759325"/>
          <p14:tracePt t="146286" x="5905500" y="4767263"/>
          <p14:tracePt t="146318" x="5957888" y="4767263"/>
          <p14:tracePt t="146335" x="5983288" y="4767263"/>
          <p14:tracePt t="146367" x="6034088" y="4767263"/>
          <p14:tracePt t="146385" x="6067425" y="4767263"/>
          <p14:tracePt t="146401" x="6102350" y="4767263"/>
          <p14:tracePt t="146419" x="6143625" y="4759325"/>
          <p14:tracePt t="146437" x="6203950" y="4749800"/>
          <p14:tracePt t="146454" x="6288088" y="4741863"/>
          <p14:tracePt t="146455" x="6330950" y="4733925"/>
          <p14:tracePt t="146470" x="6381750" y="4724400"/>
          <p14:tracePt t="146474" x="6424613" y="4716463"/>
          <p14:tracePt t="146501" x="6526213" y="4708525"/>
          <p14:tracePt t="146503" x="6535738" y="4708525"/>
          <p14:tracePt t="146519" x="6551613" y="4708525"/>
          <p14:tracePt t="146536" x="6569075" y="4708525"/>
          <p14:tracePt t="146553" x="6586538" y="4708525"/>
          <p14:tracePt t="146570" x="6602413" y="4708525"/>
          <p14:tracePt t="146632" x="6611938" y="4699000"/>
          <p14:tracePt t="146668" x="6662738" y="4699000"/>
          <p14:tracePt t="146686" x="6705600" y="4699000"/>
          <p14:tracePt t="146703" x="6738938" y="4699000"/>
          <p14:tracePt t="146705" x="6764338" y="4699000"/>
          <p14:tracePt t="146720" x="6772275" y="4699000"/>
          <p14:tracePt t="146721" x="6789738" y="4708525"/>
          <p14:tracePt t="146737" x="6832600" y="4716463"/>
          <p14:tracePt t="146753" x="6858000" y="4716463"/>
          <p14:tracePt t="146769" x="6891338" y="4716463"/>
          <p14:tracePt t="146786" x="6916738" y="4716463"/>
          <p14:tracePt t="146803" x="6934200" y="4716463"/>
          <p14:tracePt t="146819" x="6951663" y="4716463"/>
          <p14:tracePt t="146836" x="6959600" y="4716463"/>
          <p14:tracePt t="146853" x="6977063" y="4716463"/>
          <p14:tracePt t="146869" x="6985000" y="4716463"/>
          <p14:tracePt t="146872" x="6994525" y="4716463"/>
          <p14:tracePt t="146886" x="7002463" y="4716463"/>
          <p14:tracePt t="146903" x="7027863" y="4716463"/>
          <p14:tracePt t="146919" x="7053263" y="4716463"/>
          <p14:tracePt t="146936" x="7078663" y="4716463"/>
          <p14:tracePt t="146953" x="7104063" y="4716463"/>
          <p14:tracePt t="146969" x="7121525" y="4716463"/>
          <p14:tracePt t="146971" x="7129463" y="4716463"/>
          <p14:tracePt t="146986" x="7189788" y="4716463"/>
          <p14:tracePt t="146987" x="7197725" y="4716463"/>
          <p14:tracePt t="147002" x="7232650" y="4716463"/>
          <p14:tracePt t="147003" x="7258050" y="4716463"/>
          <p14:tracePt t="147019" x="7273925" y="4724400"/>
          <p14:tracePt t="147038" x="7308850" y="4724400"/>
          <p14:tracePt t="147054" x="7334250" y="4724400"/>
          <p14:tracePt t="147071" x="7367588" y="4724400"/>
          <p14:tracePt t="147087" x="7377113" y="4724400"/>
          <p14:tracePt t="147104" x="7385050" y="4724400"/>
          <p14:tracePt t="147125" x="7392988" y="4724400"/>
          <p14:tracePt t="147140" x="7402513" y="4724400"/>
          <p14:tracePt t="147161" x="7410450" y="4724400"/>
          <p14:tracePt t="147175" x="7418388" y="4724400"/>
          <p14:tracePt t="147177" x="7427913" y="4724400"/>
          <p14:tracePt t="147193" x="7443788" y="4724400"/>
          <p14:tracePt t="147209" x="7469188" y="4724400"/>
          <p14:tracePt t="147226" x="7478713" y="4724400"/>
          <p14:tracePt t="147227" x="7486650" y="4724400"/>
          <p14:tracePt t="147243" x="7512050" y="4724400"/>
          <p14:tracePt t="147259" x="7554913" y="4724400"/>
          <p14:tracePt t="147276" x="7597775" y="4724400"/>
          <p14:tracePt t="147293" x="7648575" y="4724400"/>
          <p14:tracePt t="147312" x="7716838" y="4724400"/>
          <p14:tracePt t="147331" x="7775575" y="4724400"/>
          <p14:tracePt t="147333" x="7783513" y="4724400"/>
          <p14:tracePt t="147349" x="7818438" y="4724400"/>
          <p14:tracePt t="147366" x="7843838" y="4724400"/>
          <p14:tracePt t="147383" x="7851775" y="4724400"/>
          <p14:tracePt t="147401" x="7861300" y="4724400"/>
          <p14:tracePt t="147417" x="7869238" y="4724400"/>
          <p14:tracePt t="147439" x="7877175" y="4724400"/>
          <p14:tracePt t="147454" x="7886700" y="4724400"/>
          <p14:tracePt t="147470" x="7894638" y="4724400"/>
          <p14:tracePt t="147471" x="7902575" y="4724400"/>
          <p14:tracePt t="147487" x="7912100" y="4724400"/>
          <p14:tracePt t="147532" x="7920038" y="4724400"/>
          <p14:tracePt t="147565" x="7945438" y="4724400"/>
          <p14:tracePt t="147596" x="7954963" y="4724400"/>
          <p14:tracePt t="147614" x="7962900" y="4724400"/>
          <p14:tracePt t="147639" x="7970838" y="4724400"/>
          <p14:tracePt t="147667" x="7980363" y="4724400"/>
          <p14:tracePt t="147685" x="7988300" y="4724400"/>
          <p14:tracePt t="147707" x="7996238" y="4724400"/>
          <p14:tracePt t="147709" x="8005763" y="4733925"/>
          <p14:tracePt t="147741" x="8005763" y="4759325"/>
          <p14:tracePt t="147757" x="7996238" y="4759325"/>
          <p14:tracePt t="147774" x="7980363" y="4759325"/>
          <p14:tracePt t="147790" x="7962900" y="4759325"/>
          <p14:tracePt t="147808" x="7937500" y="4759325"/>
          <p14:tracePt t="147809" x="7912100" y="4775200"/>
          <p14:tracePt t="147825" x="7886700" y="4810125"/>
          <p14:tracePt t="147842" x="7843838" y="4835525"/>
          <p14:tracePt t="147936" x="7843838" y="4818063"/>
          <p14:tracePt t="147977" x="7843838" y="4691063"/>
          <p14:tracePt t="147996" x="7851775" y="4699000"/>
          <p14:tracePt t="148015" x="7861300" y="4741863"/>
          <p14:tracePt t="148033" x="7869238" y="4767263"/>
          <p14:tracePt t="148051" x="7869238" y="4802188"/>
          <p14:tracePt t="148067" x="7861300" y="4852988"/>
          <p14:tracePt t="148084" x="7861300" y="4860925"/>
          <p14:tracePt t="148101" x="7861300" y="4878388"/>
          <p14:tracePt t="148103" x="7851775" y="4878388"/>
          <p14:tracePt t="148118" x="7843838" y="4878388"/>
          <p14:tracePt t="148119" x="7835900" y="4886325"/>
          <p14:tracePt t="148143" x="7835900" y="4894263"/>
          <p14:tracePt t="148168" x="7818438" y="4894263"/>
          <p14:tracePt t="148169" x="7810500" y="4894263"/>
          <p14:tracePt t="148185" x="7775575" y="4903788"/>
          <p14:tracePt t="148202" x="7732713" y="4911725"/>
          <p14:tracePt t="148219" x="7699375" y="4911725"/>
          <p14:tracePt t="148236" x="7639050" y="4911725"/>
          <p14:tracePt t="148253" x="7597775" y="4911725"/>
          <p14:tracePt t="148269" x="7486650" y="4911725"/>
          <p14:tracePt t="148286" x="7392988" y="4911725"/>
          <p14:tracePt t="148303" x="7265988" y="4911725"/>
          <p14:tracePt t="148320" x="7180263" y="4911725"/>
          <p14:tracePt t="148338" x="7078663" y="4911725"/>
          <p14:tracePt t="148354" x="7010400" y="4911725"/>
          <p14:tracePt t="148371" x="6951663" y="4911725"/>
          <p14:tracePt t="148373" x="6916738" y="4911725"/>
          <p14:tracePt t="148388" x="6891338" y="4919663"/>
          <p14:tracePt t="148405" x="6832600" y="4919663"/>
          <p14:tracePt t="148422" x="6772275" y="4937125"/>
          <p14:tracePt t="148441" x="6705600" y="4946650"/>
          <p14:tracePt t="148458" x="6670675" y="4954588"/>
          <p14:tracePt t="148475" x="6654800" y="4954588"/>
          <p14:tracePt t="148506" x="6637338" y="4954588"/>
          <p14:tracePt t="148523" x="6619875" y="4962525"/>
          <p14:tracePt t="148540" x="6602413" y="4972050"/>
          <p14:tracePt t="148557" x="6569075" y="4972050"/>
          <p14:tracePt t="148574" x="6561138" y="4972050"/>
          <p14:tracePt t="148591" x="6551613" y="4972050"/>
          <p14:tracePt t="148608" x="6526213" y="4972050"/>
          <p14:tracePt t="148626" x="6510338" y="4972050"/>
          <p14:tracePt t="148627" x="6500813" y="4972050"/>
          <p14:tracePt t="148644" x="6475413" y="4972050"/>
          <p14:tracePt t="148661" x="6450013" y="4972050"/>
          <p14:tracePt t="148678" x="6442075" y="4972050"/>
          <p14:tracePt t="148684" x="6432550" y="4972050"/>
          <p14:tracePt t="148711" x="6416675" y="4972050"/>
          <p14:tracePt t="148747" x="6407150" y="4972050"/>
          <p14:tracePt t="148773" x="6399213" y="4972050"/>
          <p14:tracePt t="149111" x="6381750" y="4972050"/>
          <p14:tracePt t="149128" x="6348413" y="4972050"/>
          <p14:tracePt t="149146" x="6288088" y="4972050"/>
          <p14:tracePt t="149165" x="6178550" y="4929188"/>
          <p14:tracePt t="149167" x="6102350" y="4894263"/>
          <p14:tracePt t="149182" x="6024563" y="4852988"/>
          <p14:tracePt t="149184" x="5922963" y="4802188"/>
          <p14:tracePt t="149200" x="5753100" y="4716463"/>
          <p14:tracePt t="149218" x="5532438" y="4597400"/>
          <p14:tracePt t="149237" x="5294313" y="4470400"/>
          <p14:tracePt t="149240" x="5200650" y="4427538"/>
          <p14:tracePt t="149255" x="4835525" y="4232275"/>
          <p14:tracePt t="149271" x="4521200" y="4019550"/>
          <p14:tracePt t="149288" x="4164013" y="3832225"/>
          <p14:tracePt t="149306" x="3883025" y="3705225"/>
          <p14:tracePt t="149322" x="3594100" y="3594100"/>
          <p14:tracePt t="149353" x="2949575" y="3330575"/>
          <p14:tracePt t="149371" x="2727325" y="3211513"/>
          <p14:tracePt t="149388" x="2447925" y="3033713"/>
          <p14:tracePt t="149405" x="2260600" y="2897188"/>
          <p14:tracePt t="149422" x="2159000" y="2813050"/>
          <p14:tracePt t="149440" x="2098675" y="2752725"/>
          <p14:tracePt t="149441" x="2090738" y="2744788"/>
          <p14:tracePt t="149457" x="2073275" y="2719388"/>
          <p14:tracePt t="149474" x="2073275" y="2711450"/>
          <p14:tracePt t="149530" x="2073275" y="2693988"/>
          <p14:tracePt t="149554" x="2124075" y="2660650"/>
          <p14:tracePt t="149571" x="2192338" y="2617788"/>
          <p14:tracePt t="149587" x="2354263" y="2557463"/>
          <p14:tracePt t="149622" x="2795588" y="2430463"/>
          <p14:tracePt t="149640" x="3160713" y="2371725"/>
          <p14:tracePt t="149657" x="3687763" y="2293938"/>
          <p14:tracePt t="149659" x="4002088" y="2227263"/>
          <p14:tracePt t="149674" x="4333875" y="2166938"/>
          <p14:tracePt t="149675" x="4640263" y="2116138"/>
          <p14:tracePt t="149691" x="5073650" y="2065338"/>
          <p14:tracePt t="149708" x="5532438" y="2005013"/>
          <p14:tracePt t="149725" x="5803900" y="1989138"/>
          <p14:tracePt t="149742" x="5999163" y="1989138"/>
          <p14:tracePt t="149774" x="6067425" y="1989138"/>
          <p14:tracePt t="149795" x="6076950" y="1989138"/>
          <p14:tracePt t="149819" x="6084888" y="1989138"/>
          <p14:tracePt t="149846" x="6102350" y="1997075"/>
          <p14:tracePt t="149863" x="6135688" y="2005013"/>
          <p14:tracePt t="149882" x="6153150" y="2014538"/>
          <p14:tracePt t="149899" x="6194425" y="2022475"/>
          <p14:tracePt t="149901" x="6229350" y="2030413"/>
          <p14:tracePt t="149916" x="6280150" y="2039938"/>
          <p14:tracePt t="149917" x="6348413" y="2047875"/>
          <p14:tracePt t="149934" x="6510338" y="2090738"/>
          <p14:tracePt t="149951" x="6705600" y="2141538"/>
          <p14:tracePt t="149969" x="6875463" y="2184400"/>
          <p14:tracePt t="149986" x="6994525" y="2243138"/>
          <p14:tracePt t="149989" x="7027863" y="2268538"/>
          <p14:tracePt t="150005" x="7129463" y="2336800"/>
          <p14:tracePt t="150022" x="7232650" y="2447925"/>
          <p14:tracePt t="150052" x="7350125" y="2574925"/>
          <p14:tracePt t="150053" x="7377113" y="2608263"/>
          <p14:tracePt t="150069" x="7402513" y="2676525"/>
          <p14:tracePt t="150086" x="7410450" y="2778125"/>
          <p14:tracePt t="150103" x="7410450" y="2922588"/>
          <p14:tracePt t="150121" x="7410450" y="3041650"/>
          <p14:tracePt t="150138" x="7410450" y="3211513"/>
          <p14:tracePt t="150155" x="7385050" y="3552825"/>
          <p14:tracePt t="150157" x="7350125" y="3687763"/>
          <p14:tracePt t="150172" x="7291388" y="3917950"/>
          <p14:tracePt t="150173" x="7265988" y="4011613"/>
          <p14:tracePt t="150189" x="7189788" y="4240213"/>
          <p14:tracePt t="150207" x="7164388" y="4316413"/>
          <p14:tracePt t="150207" x="7154863" y="4359275"/>
          <p14:tracePt t="150224" x="7146925" y="4410075"/>
          <p14:tracePt t="150242" x="7138988" y="4445000"/>
          <p14:tracePt t="150259" x="7129463" y="4495800"/>
          <p14:tracePt t="150276" x="7104063" y="4572000"/>
          <p14:tracePt t="150294" x="7053263" y="4683125"/>
          <p14:tracePt t="150295" x="7027863" y="4733925"/>
          <p14:tracePt t="150313" x="6994525" y="4802188"/>
          <p14:tracePt t="150332" x="6959600" y="4868863"/>
          <p14:tracePt t="150335" x="6934200" y="4937125"/>
          <p14:tracePt t="150350" x="6926263" y="4972050"/>
          <p14:tracePt t="150351" x="6916738" y="4979988"/>
          <p14:tracePt t="150368" x="6891338" y="5030788"/>
          <p14:tracePt t="150385" x="6883400" y="5056188"/>
          <p14:tracePt t="150403" x="6865938" y="5064125"/>
          <p14:tracePt t="150420" x="6858000" y="5064125"/>
          <p14:tracePt t="150437" x="6850063" y="5064125"/>
          <p14:tracePt t="150439" x="6832600" y="5064125"/>
          <p14:tracePt t="150455" x="6807200" y="5056188"/>
          <p14:tracePt t="150472" x="6789738" y="5056188"/>
          <p14:tracePt t="150473" x="6772275" y="5056188"/>
          <p14:tracePt t="150488" x="6756400" y="5056188"/>
          <p14:tracePt t="150489" x="6721475" y="5056188"/>
          <p14:tracePt t="150510" x="6688138" y="5056188"/>
          <p14:tracePt t="150527" x="6654800" y="5048250"/>
          <p14:tracePt t="150546" x="6611938" y="5048250"/>
          <p14:tracePt t="150549" x="6602413" y="5038725"/>
          <p14:tracePt t="150565" x="6586538" y="5038725"/>
          <p14:tracePt t="150565" x="6577013" y="5038725"/>
          <p14:tracePt t="150582" x="6569075" y="5038725"/>
          <p14:tracePt t="150600" x="6561138" y="5038725"/>
          <p14:tracePt t="150617" x="6561138" y="5030788"/>
          <p14:tracePt t="150634" x="6551613" y="5030788"/>
          <p14:tracePt t="150651" x="6535738" y="5030788"/>
          <p14:tracePt t="150653" x="6535738" y="5022850"/>
          <p14:tracePt t="150668" x="6526213" y="5022850"/>
          <p14:tracePt t="150685" x="6510338" y="5022850"/>
          <p14:tracePt t="150703" x="6500813" y="5022850"/>
          <p14:tracePt t="150719" x="6500813" y="5013325"/>
          <p14:tracePt t="150722" x="6492875" y="5013325"/>
          <p14:tracePt t="150750" x="6483350" y="5005388"/>
          <p14:tracePt t="150768" x="6467475" y="5005388"/>
          <p14:tracePt t="150785" x="6450013" y="4997450"/>
          <p14:tracePt t="150787" x="6450013" y="4987925"/>
          <p14:tracePt t="150803" x="6442075" y="4979988"/>
          <p14:tracePt t="150868" x="6442075" y="4972050"/>
          <p14:tracePt t="151053" x="6432550" y="4972050"/>
          <p14:tracePt t="151641" x="6442075" y="4972050"/>
          <p14:tracePt t="151661" x="6483350" y="4962525"/>
          <p14:tracePt t="151678" x="6518275" y="4954588"/>
          <p14:tracePt t="151681" x="6551613" y="4954588"/>
          <p14:tracePt t="151699" x="6586538" y="4954588"/>
          <p14:tracePt t="151701" x="6627813" y="4946650"/>
          <p14:tracePt t="151717" x="6738938" y="4946650"/>
          <p14:tracePt t="151734" x="6756400" y="4946650"/>
          <p14:tracePt t="151752" x="6764338" y="4946650"/>
          <p14:tracePt t="151801" x="6772275" y="4946650"/>
          <p14:tracePt t="151816" x="6781800" y="4946650"/>
          <p14:tracePt t="151817" x="6789738" y="4946650"/>
          <p14:tracePt t="151833" x="6799263" y="4946650"/>
          <p14:tracePt t="151835" x="6815138" y="4946650"/>
          <p14:tracePt t="151851" x="6840538" y="4946650"/>
          <p14:tracePt t="151869" x="6875463" y="4946650"/>
          <p14:tracePt t="151871" x="6900863" y="4946650"/>
          <p14:tracePt t="151887" x="7019925" y="4937125"/>
          <p14:tracePt t="151918" x="7113588" y="4919663"/>
          <p14:tracePt t="151919" x="7240588" y="4903788"/>
          <p14:tracePt t="151936" x="7342188" y="4894263"/>
          <p14:tracePt t="151954" x="7392988" y="4886325"/>
          <p14:tracePt t="151972" x="7435850" y="4886325"/>
          <p14:tracePt t="151999" x="7443788" y="4886325"/>
          <p14:tracePt t="152025" x="7453313" y="4886325"/>
          <p14:tracePt t="152043" x="7461250" y="4886325"/>
          <p14:tracePt t="152060" x="7469188" y="4886325"/>
          <p14:tracePt t="152077" x="7486650" y="4886325"/>
          <p14:tracePt t="152079" x="7504113" y="4886325"/>
          <p14:tracePt t="152095" x="7546975" y="4886325"/>
          <p14:tracePt t="152113" x="7580313" y="4886325"/>
          <p14:tracePt t="152132" x="7631113" y="4886325"/>
          <p14:tracePt t="152149" x="7639050" y="4886325"/>
          <p14:tracePt t="152167" x="7648575" y="4886325"/>
          <p14:tracePt t="152266" x="7656513" y="4886325"/>
          <p14:tracePt t="152416" x="7656513" y="4894263"/>
          <p14:tracePt t="152457" x="7623175" y="4903788"/>
          <p14:tracePt t="152476" x="7597775" y="4903788"/>
          <p14:tracePt t="152493" x="7562850" y="4903788"/>
          <p14:tracePt t="152512" x="7537450" y="4903788"/>
          <p14:tracePt t="152515" x="7529513" y="4903788"/>
          <p14:tracePt t="152532" x="7504113" y="4903788"/>
          <p14:tracePt t="152550" x="7486650" y="4903788"/>
          <p14:tracePt t="152567" x="7478713" y="4903788"/>
          <p14:tracePt t="152585" x="7469188" y="4903788"/>
          <p14:tracePt t="152648" x="7461250" y="4894263"/>
          <p14:tracePt t="152683" x="7453313" y="4886325"/>
          <p14:tracePt t="152702" x="7443788" y="4868863"/>
          <p14:tracePt t="152719" x="7435850" y="4860925"/>
          <p14:tracePt t="152721" x="7427913" y="4852988"/>
          <p14:tracePt t="152736" x="7418388" y="4852988"/>
          <p14:tracePt t="152737" x="7410450" y="4843463"/>
          <p14:tracePt t="152754" x="7392988" y="4827588"/>
          <p14:tracePt t="152771" x="7377113" y="4818063"/>
          <p14:tracePt t="152773" x="7367588" y="4818063"/>
          <p14:tracePt t="152789" x="7334250" y="4810125"/>
          <p14:tracePt t="152806" x="7299325" y="4802188"/>
          <p14:tracePt t="152823" x="7205663" y="4792663"/>
          <p14:tracePt t="152840" x="7146925" y="4792663"/>
          <p14:tracePt t="152858" x="7104063" y="4792663"/>
          <p14:tracePt t="152874" x="7078663" y="4792663"/>
          <p14:tracePt t="152891" x="7078663" y="4802188"/>
          <p14:tracePt t="152893" x="7078663" y="4810125"/>
          <p14:tracePt t="152909" x="7078663" y="4843463"/>
          <p14:tracePt t="152927" x="7078663" y="4860925"/>
          <p14:tracePt t="152944" x="7104063" y="4886325"/>
          <p14:tracePt t="152949" x="7104063" y="4903788"/>
          <p14:tracePt t="152965" x="7164388" y="4911725"/>
          <p14:tracePt t="152983" x="7223125" y="4919663"/>
          <p14:tracePt t="153000" x="7273925" y="4919663"/>
          <p14:tracePt t="153018" x="7316788" y="4919663"/>
          <p14:tracePt t="153045" x="7350125" y="4919663"/>
          <p14:tracePt t="153061" x="7367588" y="4919663"/>
          <p14:tracePt t="153063" x="7385050" y="4919663"/>
          <p14:tracePt t="153079" x="7418388" y="4919663"/>
          <p14:tracePt t="153098" x="7453313" y="4903788"/>
          <p14:tracePt t="153117" x="7478713" y="4886325"/>
          <p14:tracePt t="153134" x="7486650" y="4886325"/>
          <p14:tracePt t="153163" x="7494588" y="4886325"/>
          <p14:tracePt t="153188" x="7562850" y="4878388"/>
          <p14:tracePt t="153206" x="7605713" y="4878388"/>
          <p14:tracePt t="153223" x="7673975" y="4868863"/>
          <p14:tracePt t="153255" x="7775575" y="4868863"/>
          <p14:tracePt t="153273" x="7861300" y="4868863"/>
          <p14:tracePt t="153290" x="7886700" y="4868863"/>
          <p14:tracePt t="153308" x="7894638" y="4868863"/>
          <p14:tracePt t="153309" x="7902575" y="4868863"/>
          <p14:tracePt t="153391" x="7912100" y="4868863"/>
          <p14:tracePt t="153583" x="7920038" y="4868863"/>
          <p14:tracePt t="153603" x="7937500" y="4868863"/>
          <p14:tracePt t="153621" x="7954963" y="4868863"/>
          <p14:tracePt t="153623" x="7962900" y="4868863"/>
          <p14:tracePt t="153638" x="7970838" y="4868863"/>
          <p14:tracePt t="153639" x="7980363" y="4868863"/>
          <p14:tracePt t="153835" x="7962900" y="4860925"/>
          <p14:tracePt t="153856" x="7937500" y="4852988"/>
          <p14:tracePt t="153873" x="7886700" y="4843463"/>
          <p14:tracePt t="153891" x="7826375" y="4843463"/>
          <p14:tracePt t="153893" x="7810500" y="4843463"/>
          <p14:tracePt t="153909" x="7800975" y="4843463"/>
          <p14:tracePt t="153977" x="7800975" y="4852988"/>
          <p14:tracePt t="153992" x="7810500" y="4852988"/>
          <p14:tracePt t="153993" x="7818438" y="4852988"/>
          <p14:tracePt t="154010" x="7835900" y="4868863"/>
          <p14:tracePt t="154028" x="7861300" y="4886325"/>
          <p14:tracePt t="154050" x="7937500" y="4911725"/>
          <p14:tracePt t="154068" x="7996238" y="4919663"/>
          <p14:tracePt t="154086" x="8056563" y="4929188"/>
          <p14:tracePt t="154104" x="8107363" y="4929188"/>
          <p14:tracePt t="154121" x="8158163" y="4929188"/>
          <p14:tracePt t="154123" x="8175625" y="4929188"/>
          <p14:tracePt t="154139" x="8226425" y="4929188"/>
          <p14:tracePt t="154156" x="8294688" y="4911725"/>
          <p14:tracePt t="154174" x="8421688" y="4886325"/>
          <p14:tracePt t="154191" x="8532813" y="4852988"/>
          <p14:tracePt t="154209" x="8677275" y="4810125"/>
          <p14:tracePt t="154211" x="8710613" y="4802188"/>
          <p14:tracePt t="154226" x="8728075" y="4792663"/>
          <p14:tracePt t="154227" x="8753475" y="4784725"/>
          <p14:tracePt t="154244" x="8778875" y="4775200"/>
          <p14:tracePt t="154265" x="8786813" y="4749800"/>
          <p14:tracePt t="154283" x="8786813" y="4724400"/>
          <p14:tracePt t="154301" x="8761413" y="4691063"/>
          <p14:tracePt t="154319" x="8736013" y="4665663"/>
          <p14:tracePt t="154337" x="8659813" y="4648200"/>
          <p14:tracePt t="154339" x="8616950" y="4640263"/>
          <p14:tracePt t="154355" x="8480425" y="4640263"/>
          <p14:tracePt t="154372" x="8310563" y="4648200"/>
          <p14:tracePt t="154390" x="8099425" y="4691063"/>
          <p14:tracePt t="154407" x="7920038" y="4724400"/>
          <p14:tracePt t="154426" x="7742238" y="4775200"/>
          <p14:tracePt t="154445" x="7623175" y="4827588"/>
          <p14:tracePt t="154463" x="7580313" y="4860925"/>
          <p14:tracePt t="154465" x="7580313" y="4878388"/>
          <p14:tracePt t="154482" x="7580313" y="4903788"/>
          <p14:tracePt t="154500" x="7588250" y="4946650"/>
          <p14:tracePt t="154517" x="7613650" y="4979988"/>
          <p14:tracePt t="154535" x="7656513" y="5005388"/>
          <p14:tracePt t="154554" x="7699375" y="5022850"/>
          <p14:tracePt t="154572" x="7742238" y="5030788"/>
          <p14:tracePt t="154573" x="7767638" y="5038725"/>
          <p14:tracePt t="154589" x="7800975" y="5038725"/>
          <p14:tracePt t="154607" x="7835900" y="5048250"/>
          <p14:tracePt t="154624" x="7851775" y="5056188"/>
          <p14:tracePt t="154642" x="7869238" y="5056188"/>
          <p14:tracePt t="154659" x="7877175" y="5056188"/>
          <p14:tracePt t="154661" x="7886700" y="5064125"/>
          <p14:tracePt t="154677" x="7902575" y="5116513"/>
          <p14:tracePt t="154694" x="7902575" y="5183188"/>
          <p14:tracePt t="154695" x="7902575" y="5226050"/>
          <p14:tracePt t="154715" x="7877175" y="5260975"/>
          <p14:tracePt t="154850" x="7894638" y="5218113"/>
          <p14:tracePt t="154870" x="7937500" y="5132388"/>
          <p14:tracePt t="154871" x="7970838" y="5081588"/>
          <p14:tracePt t="154887" x="7996238" y="4972050"/>
          <p14:tracePt t="154905" x="8005763" y="4919663"/>
          <p14:tracePt t="154925" x="8013700" y="4911725"/>
          <p14:tracePt t="154951" x="8013700" y="4903788"/>
          <p14:tracePt t="155059" x="8005763" y="4903788"/>
          <p14:tracePt t="155079" x="7962900" y="4903788"/>
          <p14:tracePt t="155097" x="7937500" y="4894263"/>
          <p14:tracePt t="155116" x="7894638" y="4894263"/>
          <p14:tracePt t="155117" x="7851775" y="4894263"/>
          <p14:tracePt t="155134" x="7775575" y="4894263"/>
          <p14:tracePt t="155153" x="7699375" y="4894263"/>
          <p14:tracePt t="155170" x="7597775" y="4894263"/>
          <p14:tracePt t="155188" x="7529513" y="4894263"/>
          <p14:tracePt t="155189" x="7494588" y="4894263"/>
          <p14:tracePt t="155205" x="7418388" y="4894263"/>
          <p14:tracePt t="155222" x="7334250" y="4894263"/>
          <p14:tracePt t="155240" x="7248525" y="4894263"/>
          <p14:tracePt t="155257" x="7154863" y="4894263"/>
          <p14:tracePt t="155274" x="7045325" y="4894263"/>
          <p14:tracePt t="155291" x="6908800" y="4903788"/>
          <p14:tracePt t="155322" x="6696075" y="4911725"/>
          <p14:tracePt t="155341" x="6577013" y="4919663"/>
          <p14:tracePt t="155343" x="6543675" y="4919663"/>
          <p14:tracePt t="155359" x="6475413" y="4929188"/>
          <p14:tracePt t="155377" x="6424613" y="4929188"/>
          <p14:tracePt t="155394" x="6356350" y="4937125"/>
          <p14:tracePt t="155413" x="6305550" y="4954588"/>
          <p14:tracePt t="155415" x="6262688" y="4954588"/>
          <p14:tracePt t="155432" x="6203950" y="4972050"/>
          <p14:tracePt t="155452" x="6161088" y="4979988"/>
          <p14:tracePt t="155470" x="6076950" y="4997450"/>
          <p14:tracePt t="155471" x="6034088" y="5005388"/>
          <p14:tracePt t="155487" x="5973763" y="5022850"/>
          <p14:tracePt t="155489" x="5922963" y="5038725"/>
          <p14:tracePt t="155505" x="5897563" y="5048250"/>
          <p14:tracePt t="155523" x="5795963" y="5081588"/>
          <p14:tracePt t="155525" x="5761038" y="5099050"/>
          <p14:tracePt t="155554" x="5694363" y="5116513"/>
          <p14:tracePt t="155573" x="5668963" y="5141913"/>
          <p14:tracePt t="155590" x="5668963" y="5157788"/>
          <p14:tracePt t="155608" x="5668963" y="5200650"/>
          <p14:tracePt t="155626" x="5684838" y="5251450"/>
          <p14:tracePt t="155643" x="5719763" y="5302250"/>
          <p14:tracePt t="155661" x="5795963" y="5362575"/>
          <p14:tracePt t="155679" x="5922963" y="5405438"/>
          <p14:tracePt t="155681" x="5983288" y="5421313"/>
          <p14:tracePt t="155699" x="6118225" y="5446713"/>
          <p14:tracePt t="155717" x="6237288" y="5464175"/>
          <p14:tracePt t="155735" x="6323013" y="5464175"/>
          <p14:tracePt t="155753" x="6450013" y="5464175"/>
          <p14:tracePt t="155770" x="6510338" y="5464175"/>
          <p14:tracePt t="155771" x="6586538" y="5464175"/>
          <p14:tracePt t="155788" x="6696075" y="5464175"/>
          <p14:tracePt t="155815" x="6951663" y="5421313"/>
          <p14:tracePt t="155833" x="7019925" y="5413375"/>
          <p14:tracePt t="155851" x="7113588" y="5395913"/>
          <p14:tracePt t="155869" x="7164388" y="5395913"/>
          <p14:tracePt t="155871" x="7189788" y="5395913"/>
          <p14:tracePt t="155887" x="7283450" y="5380038"/>
          <p14:tracePt t="155904" x="7367588" y="5370513"/>
          <p14:tracePt t="155922" x="7469188" y="5362575"/>
          <p14:tracePt t="155939" x="7562850" y="5345113"/>
          <p14:tracePt t="155957" x="7605713" y="5337175"/>
          <p14:tracePt t="155975" x="7742238" y="5327650"/>
          <p14:tracePt t="155992" x="7826375" y="5327650"/>
          <p14:tracePt t="156011" x="7970838" y="5327650"/>
          <p14:tracePt t="156028" x="8056563" y="5327650"/>
          <p14:tracePt t="156049" x="8140700" y="5327650"/>
          <p14:tracePt t="156066" x="8201025" y="5319713"/>
          <p14:tracePt t="156084" x="8226425" y="5311775"/>
          <p14:tracePt t="156102" x="8243888" y="5311775"/>
          <p14:tracePt t="156123" x="8251825" y="5311775"/>
          <p14:tracePt t="161434" x="8251825" y="5302250"/>
          <p14:tracePt t="161455" x="8251825" y="5286375"/>
          <p14:tracePt t="161472" x="8243888" y="5268913"/>
          <p14:tracePt t="161489" x="8191500" y="5175250"/>
          <p14:tracePt t="161507" x="8166100" y="5132388"/>
          <p14:tracePt t="161525" x="8166100" y="5116513"/>
          <p14:tracePt t="161543" x="8158163" y="5081588"/>
          <p14:tracePt t="161561" x="8150225" y="5073650"/>
          <p14:tracePt t="161581" x="8150225" y="5056188"/>
          <p14:tracePt t="161599" x="8140700" y="5030788"/>
          <p14:tracePt t="161617" x="8132763" y="5013325"/>
          <p14:tracePt t="161619" x="8107363" y="4979988"/>
          <p14:tracePt t="161635" x="8099425" y="4972050"/>
          <p14:tracePt t="161654" x="8089900" y="4954588"/>
          <p14:tracePt t="161672" x="8089900" y="4946650"/>
          <p14:tracePt t="161690" x="8074025" y="4919663"/>
          <p14:tracePt t="161707" x="8056563" y="4878388"/>
          <p14:tracePt t="161725" x="8031163" y="4835525"/>
          <p14:tracePt t="161742" x="7980363" y="4784725"/>
          <p14:tracePt t="161761" x="7894638" y="4716463"/>
          <p14:tracePt t="161763" x="7843838" y="4691063"/>
          <p14:tracePt t="161781" x="7716838" y="4640263"/>
          <p14:tracePt t="161810" x="7529513" y="4605338"/>
          <p14:tracePt t="161811" x="7443788" y="4605338"/>
          <p14:tracePt t="161828" x="7265988" y="4614863"/>
          <p14:tracePt t="161846" x="7078663" y="4630738"/>
          <p14:tracePt t="161866" x="6908800" y="4665663"/>
          <p14:tracePt t="161867" x="6850063" y="4673600"/>
          <p14:tracePt t="161884" x="6799263" y="4683125"/>
          <p14:tracePt t="161885" x="6756400" y="4691063"/>
          <p14:tracePt t="161902" x="6721475" y="4699000"/>
          <p14:tracePt t="161903" x="6645275" y="4716463"/>
          <p14:tracePt t="161920" x="6594475" y="4724400"/>
          <p14:tracePt t="161938" x="6535738" y="4733925"/>
          <p14:tracePt t="161957" x="6432550" y="4741863"/>
          <p14:tracePt t="161959" x="6381750" y="4741863"/>
          <p14:tracePt t="161975" x="6323013" y="4741863"/>
          <p14:tracePt t="161977" x="6280150" y="4741863"/>
          <p14:tracePt t="161993" x="6143625" y="4741863"/>
          <p14:tracePt t="162011" x="6059488" y="4741863"/>
          <p14:tracePt t="162030" x="5991225" y="4741863"/>
          <p14:tracePt t="162033" x="5957888" y="4741863"/>
          <p14:tracePt t="162050" x="5915025" y="4741863"/>
          <p14:tracePt t="162068" x="5880100" y="4741863"/>
          <p14:tracePt t="162085" x="5838825" y="4733925"/>
          <p14:tracePt t="162103" x="5829300" y="4733925"/>
          <p14:tracePt t="162121" x="5813425" y="4724400"/>
          <p14:tracePt t="162139" x="5788025" y="4699000"/>
          <p14:tracePt t="162157" x="5761038" y="4657725"/>
          <p14:tracePt t="162174" x="5745163" y="4630738"/>
          <p14:tracePt t="162193" x="5745163" y="4579938"/>
          <p14:tracePt t="162211" x="5745163" y="4564063"/>
          <p14:tracePt t="162229" x="5745163" y="4546600"/>
          <p14:tracePt t="162231" x="5770563" y="4538663"/>
          <p14:tracePt t="162249" x="5838825" y="4513263"/>
          <p14:tracePt t="162267" x="5957888" y="4486275"/>
          <p14:tracePt t="162285" x="6135688" y="4435475"/>
          <p14:tracePt t="162302" x="6407150" y="4394200"/>
          <p14:tracePt t="162302" x="6535738" y="4368800"/>
          <p14:tracePt t="162320" x="6832600" y="4341813"/>
          <p14:tracePt t="162339" x="7113588" y="4316413"/>
          <p14:tracePt t="162358" x="7392988" y="4300538"/>
          <p14:tracePt t="162359" x="7537450" y="4283075"/>
          <p14:tracePt t="162375" x="7767638" y="4257675"/>
          <p14:tracePt t="162394" x="7894638" y="4249738"/>
          <p14:tracePt t="162412" x="7945438" y="4249738"/>
          <p14:tracePt t="162432" x="8013700" y="4249738"/>
          <p14:tracePt t="162451" x="8074025" y="4249738"/>
          <p14:tracePt t="162453" x="8099425" y="4249738"/>
          <p14:tracePt t="162469" x="8175625" y="4249738"/>
          <p14:tracePt t="162487" x="8234363" y="4249738"/>
          <p14:tracePt t="162504" x="8294688" y="4249738"/>
          <p14:tracePt t="162522" x="8335963" y="4249738"/>
          <p14:tracePt t="162540" x="8388350" y="4265613"/>
          <p14:tracePt t="162558" x="8421688" y="4300538"/>
          <p14:tracePt t="162576" x="8447088" y="4325938"/>
          <p14:tracePt t="162577" x="8455025" y="4341813"/>
          <p14:tracePt t="162595" x="8464550" y="4368800"/>
          <p14:tracePt t="162614" x="8464550" y="4394200"/>
          <p14:tracePt t="162633" x="8464550" y="4435475"/>
          <p14:tracePt t="162651" x="8464550" y="4529138"/>
          <p14:tracePt t="162669" x="8464550" y="4597400"/>
          <p14:tracePt t="162687" x="8455025" y="4683125"/>
          <p14:tracePt t="162689" x="8447088" y="4708525"/>
          <p14:tracePt t="162705" x="8413750" y="4759325"/>
          <p14:tracePt t="162723" x="8378825" y="4802188"/>
          <p14:tracePt t="162741" x="8370888" y="4818063"/>
          <p14:tracePt t="162759" x="8320088" y="4860925"/>
          <p14:tracePt t="162777" x="8285163" y="4886325"/>
          <p14:tracePt t="162779" x="8251825" y="4894263"/>
          <p14:tracePt t="162796" x="8226425" y="4894263"/>
          <p14:tracePt t="162799" x="8140700" y="4894263"/>
          <p14:tracePt t="162816" x="8099425" y="4894263"/>
          <p14:tracePt t="162835" x="7996238" y="4894263"/>
          <p14:tracePt t="162852" x="7716838" y="4878388"/>
          <p14:tracePt t="162870" x="7605713" y="4878388"/>
          <p14:tracePt t="162871" x="7478713" y="4878388"/>
          <p14:tracePt t="162888" x="7392988" y="4878388"/>
          <p14:tracePt t="162889" x="7350125" y="4878388"/>
          <p14:tracePt t="162905" x="7248525" y="4878388"/>
          <p14:tracePt t="162923" x="7019925" y="4878388"/>
          <p14:tracePt t="162941" x="6969125" y="4878388"/>
          <p14:tracePt t="162943" x="6934200" y="4878388"/>
          <p14:tracePt t="162959" x="6850063" y="4878388"/>
          <p14:tracePt t="162977" x="6772275" y="4878388"/>
          <p14:tracePt t="162995" x="6705600" y="4878388"/>
          <p14:tracePt t="162999" x="6645275" y="4878388"/>
          <p14:tracePt t="163015" x="6594475" y="4878388"/>
          <p14:tracePt t="163033" x="6526213" y="4878388"/>
          <p14:tracePt t="163051" x="6475413" y="4878388"/>
          <p14:tracePt t="163082" x="6424613" y="4878388"/>
          <p14:tracePt t="163100" x="6407150" y="4878388"/>
          <p14:tracePt t="163118" x="6399213" y="4878388"/>
          <p14:tracePt t="163136" x="6391275" y="4878388"/>
          <p14:tracePt t="163154" x="6381750" y="4878388"/>
          <p14:tracePt t="163171" x="6373813" y="4886325"/>
          <p14:tracePt t="163173" x="6365875" y="4886325"/>
          <p14:tracePt t="163189" x="6356350" y="4903788"/>
          <p14:tracePt t="163206" x="6356350" y="4911725"/>
          <p14:tracePt t="163261" x="6348413" y="4919663"/>
          <p14:tracePt t="163296" x="6338888" y="4919663"/>
          <p14:tracePt t="163316" x="6330950" y="4919663"/>
          <p14:tracePt t="163317" x="6323013" y="4919663"/>
          <p14:tracePt t="163333" x="6313488" y="4919663"/>
          <p14:tracePt t="163666" x="6305550" y="4919663"/>
          <p14:tracePt t="163684" x="6297613" y="4919663"/>
          <p14:tracePt t="163702" x="6288088" y="4919663"/>
          <p14:tracePt t="163719" x="6280150" y="4929188"/>
          <p14:tracePt t="163737" x="6272213" y="4929188"/>
          <p14:tracePt t="163803" x="6288088" y="4929188"/>
          <p14:tracePt t="163841" x="6338888" y="4962525"/>
          <p14:tracePt t="163861" x="6373813" y="5005388"/>
          <p14:tracePt t="163879" x="6450013" y="5124450"/>
          <p14:tracePt t="163899" x="6577013" y="5251450"/>
          <p14:tracePt t="163916" x="6654800" y="5337175"/>
          <p14:tracePt t="164107" x="6654800" y="5327650"/>
          <p14:tracePt t="164132" x="6654800" y="5311775"/>
          <p14:tracePt t="164133" x="6645275" y="5302250"/>
          <p14:tracePt t="164155" x="6645275" y="5294313"/>
          <p14:tracePt t="164171" x="6688138" y="5268913"/>
          <p14:tracePt t="164189" x="6713538" y="5251450"/>
          <p14:tracePt t="164207" x="6756400" y="5200650"/>
          <p14:tracePt t="164226" x="6807200" y="5116513"/>
          <p14:tracePt t="164244" x="6815138" y="5116513"/>
          <p14:tracePt t="164245" x="6815138" y="5091113"/>
          <p14:tracePt t="164262" x="6815138" y="5081588"/>
          <p14:tracePt t="164282" x="6815138" y="5064125"/>
          <p14:tracePt t="164301" x="6840538" y="5056188"/>
          <p14:tracePt t="164319" x="6908800" y="5064125"/>
          <p14:tracePt t="164341" x="6985000" y="5081588"/>
          <p14:tracePt t="164343" x="7010400" y="5091113"/>
          <p14:tracePt t="164360" x="7096125" y="5099050"/>
          <p14:tracePt t="164379" x="7172325" y="5116513"/>
          <p14:tracePt t="164399" x="7215188" y="5124450"/>
          <p14:tracePt t="164417" x="7240588" y="5124450"/>
          <p14:tracePt t="164435" x="7265988" y="5132388"/>
          <p14:tracePt t="164454" x="7316788" y="5141913"/>
          <p14:tracePt t="164472" x="7367588" y="5149850"/>
          <p14:tracePt t="164490" x="7453313" y="5149850"/>
          <p14:tracePt t="164508" x="7537450" y="5141913"/>
          <p14:tracePt t="164526" x="7597775" y="5132388"/>
          <p14:tracePt t="164544" x="7648575" y="5124450"/>
          <p14:tracePt t="164564" x="7691438" y="5106988"/>
          <p14:tracePt t="164582" x="7724775" y="5081588"/>
          <p14:tracePt t="164583" x="7750175" y="5056188"/>
          <p14:tracePt t="164601" x="7810500" y="4946650"/>
          <p14:tracePt t="164620" x="7835900" y="4878388"/>
          <p14:tracePt t="164621" x="7851775" y="4835525"/>
          <p14:tracePt t="164639" x="7810500" y="4435475"/>
          <p14:tracePt t="164657" x="7623175" y="4062413"/>
          <p14:tracePt t="164659" x="7521575" y="3892550"/>
          <p14:tracePt t="164675" x="7197725" y="3475038"/>
          <p14:tracePt t="164694" x="7121525" y="3382963"/>
          <p14:tracePt t="164695" x="6916738" y="3152775"/>
          <p14:tracePt t="164712" x="6688138" y="2949575"/>
          <p14:tracePt t="164732" x="6442075" y="2787650"/>
          <p14:tracePt t="164751" x="6211888" y="2660650"/>
          <p14:tracePt t="164753" x="6153150" y="2617788"/>
          <p14:tracePt t="164769" x="5983288" y="2516188"/>
          <p14:tracePt t="164787" x="5889625" y="2455863"/>
          <p14:tracePt t="164805" x="5795963" y="2397125"/>
          <p14:tracePt t="164824" x="5694363" y="2362200"/>
          <p14:tracePt t="164825" x="5651500" y="2336800"/>
          <p14:tracePt t="164842" x="5540375" y="2311400"/>
          <p14:tracePt t="164861" x="5421313" y="2268538"/>
          <p14:tracePt t="164879" x="5362575" y="2243138"/>
          <p14:tracePt t="164881" x="5311775" y="2235200"/>
          <p14:tracePt t="164899" x="5243513" y="2200275"/>
          <p14:tracePt t="164917" x="5200650" y="2166938"/>
          <p14:tracePt t="164936" x="5099050" y="2108200"/>
          <p14:tracePt t="164937" x="5038725" y="2065338"/>
          <p14:tracePt t="164954" x="4919663" y="2005013"/>
          <p14:tracePt t="164972" x="4741863" y="1911350"/>
          <p14:tracePt t="164991" x="4521200" y="1827213"/>
          <p14:tracePt t="164993" x="4435475" y="1793875"/>
          <p14:tracePt t="165009" x="4232275" y="1725613"/>
          <p14:tracePt t="165028" x="3968750" y="1649413"/>
          <p14:tracePt t="165071" x="3484563" y="1530350"/>
          <p14:tracePt t="165089" x="3365500" y="1495425"/>
          <p14:tracePt t="165091" x="3263900" y="1487488"/>
          <p14:tracePt t="165107" x="3178175" y="1477963"/>
          <p14:tracePt t="165125" x="3076575" y="1470025"/>
          <p14:tracePt t="165144" x="2897188" y="1444625"/>
          <p14:tracePt t="165176" x="2438400" y="1385888"/>
          <p14:tracePt t="165195" x="2098675" y="1308100"/>
          <p14:tracePt t="165214" x="1928813" y="1266825"/>
          <p14:tracePt t="165233" x="1700213" y="1216025"/>
          <p14:tracePt t="165235" x="1589088" y="1198563"/>
          <p14:tracePt t="165252" x="1411288" y="1173163"/>
          <p14:tracePt t="165270" x="1181100" y="1138238"/>
          <p14:tracePt t="165288" x="1054100" y="1130300"/>
          <p14:tracePt t="165306" x="968375" y="1130300"/>
          <p14:tracePt t="165324" x="900113" y="1130300"/>
          <p14:tracePt t="165325" x="892175" y="1130300"/>
          <p14:tracePt t="165342" x="849313" y="1130300"/>
          <p14:tracePt t="165361" x="808038" y="1155700"/>
          <p14:tracePt t="165379" x="747713" y="1198563"/>
          <p14:tracePt t="165381" x="696913" y="1231900"/>
          <p14:tracePt t="165399" x="663575" y="1257300"/>
          <p14:tracePt t="165401" x="595313" y="1325563"/>
          <p14:tracePt t="165417" x="552450" y="1393825"/>
          <p14:tracePt t="165436" x="534988" y="1462088"/>
          <p14:tracePt t="165456" x="519113" y="1581150"/>
          <p14:tracePt t="165457" x="519113" y="1649413"/>
          <p14:tracePt t="165474" x="509588" y="1784350"/>
          <p14:tracePt t="165493" x="534988" y="1928813"/>
          <p14:tracePt t="165511" x="577850" y="2065338"/>
          <p14:tracePt t="165513" x="611188" y="2192338"/>
          <p14:tracePt t="165530" x="654050" y="2328863"/>
          <p14:tracePt t="165549" x="722313" y="2532063"/>
          <p14:tracePt t="165567" x="781050" y="2711450"/>
          <p14:tracePt t="165569" x="790575" y="2787650"/>
          <p14:tracePt t="165585" x="790575" y="2871788"/>
          <p14:tracePt t="165587" x="798513" y="2932113"/>
          <p14:tracePt t="165603" x="808038" y="3119438"/>
          <p14:tracePt t="165636" x="823913" y="3459163"/>
          <p14:tracePt t="165655" x="833438" y="3560763"/>
          <p14:tracePt t="165673" x="841375" y="3619500"/>
          <p14:tracePt t="165675" x="849313" y="3654425"/>
          <p14:tracePt t="165691" x="858838" y="3713163"/>
          <p14:tracePt t="165710" x="866775" y="3773488"/>
          <p14:tracePt t="165729" x="866775" y="3816350"/>
          <p14:tracePt t="165731" x="874713" y="3841750"/>
          <p14:tracePt t="165762" x="884238" y="3908425"/>
          <p14:tracePt t="165763" x="884238" y="3943350"/>
          <p14:tracePt t="165782" x="892175" y="4062413"/>
          <p14:tracePt t="165800" x="900113" y="4206875"/>
          <p14:tracePt t="165818" x="900113" y="4368800"/>
          <p14:tracePt t="165819" x="900113" y="4435475"/>
          <p14:tracePt t="165837" x="900113" y="4564063"/>
          <p14:tracePt t="165856" x="900113" y="4708525"/>
          <p14:tracePt t="165874" x="900113" y="4810125"/>
          <p14:tracePt t="165891" x="900113" y="4886325"/>
          <p14:tracePt t="165893" x="900113" y="4919663"/>
          <p14:tracePt t="165910" x="900113" y="5005388"/>
          <p14:tracePt t="165928" x="900113" y="5064125"/>
          <p14:tracePt t="165949" x="892175" y="5183188"/>
          <p14:tracePt t="165967" x="892175" y="5251450"/>
          <p14:tracePt t="165985" x="892175" y="5302250"/>
          <p14:tracePt t="166003" x="892175" y="5362575"/>
          <p14:tracePt t="166021" x="892175" y="5413375"/>
          <p14:tracePt t="166040" x="892175" y="5456238"/>
          <p14:tracePt t="166058" x="900113" y="5600700"/>
          <p14:tracePt t="166076" x="900113" y="5626100"/>
          <p14:tracePt t="166094" x="917575" y="5694363"/>
          <p14:tracePt t="166095" x="925513" y="5702300"/>
          <p14:tracePt t="166113" x="952500" y="5727700"/>
          <p14:tracePt t="166146" x="993775" y="5761038"/>
          <p14:tracePt t="166165" x="1028700" y="5778500"/>
          <p14:tracePt t="166183" x="1044575" y="5788025"/>
          <p14:tracePt t="166202" x="1138238" y="5803900"/>
          <p14:tracePt t="166203" x="1181100" y="5803900"/>
          <p14:tracePt t="166220" x="1376363" y="5821363"/>
          <p14:tracePt t="166239" x="1682750" y="5821363"/>
          <p14:tracePt t="166268" x="1793875" y="5821363"/>
          <p14:tracePt t="166301" x="3119438" y="5651500"/>
          <p14:tracePt t="166320" x="3560763" y="5608638"/>
          <p14:tracePt t="166338" x="3857625" y="5565775"/>
          <p14:tracePt t="166357" x="4214813" y="5557838"/>
          <p14:tracePt t="166375" x="4843463" y="5540375"/>
          <p14:tracePt t="166393" x="5048250" y="5540375"/>
          <p14:tracePt t="166411" x="5302250" y="5549900"/>
          <p14:tracePt t="166431" x="5497513" y="5565775"/>
          <p14:tracePt t="166433" x="5948363" y="5565775"/>
          <p14:tracePt t="166451" x="6102350" y="5565775"/>
          <p14:tracePt t="166469" x="6297613" y="5565775"/>
          <p14:tracePt t="166488" x="6883400" y="5557838"/>
          <p14:tracePt t="166489" x="6969125" y="5557838"/>
          <p14:tracePt t="166505" x="7258050" y="5549900"/>
          <p14:tracePt t="166523" x="7478713" y="5549900"/>
          <p14:tracePt t="166542" x="7623175" y="5540375"/>
          <p14:tracePt t="166560" x="7810500" y="5514975"/>
          <p14:tracePt t="166561" x="7869238" y="5514975"/>
          <p14:tracePt t="166578" x="7970838" y="5497513"/>
          <p14:tracePt t="166597" x="8031163" y="5489575"/>
          <p14:tracePt t="166616" x="8089900" y="5481638"/>
          <p14:tracePt t="166617" x="8099425" y="5481638"/>
          <p14:tracePt t="166634" x="8124825" y="5481638"/>
          <p14:tracePt t="166653" x="8166100" y="5481638"/>
          <p14:tracePt t="166671" x="8208963" y="5472113"/>
          <p14:tracePt t="166673" x="8251825" y="5472113"/>
          <p14:tracePt t="166689" x="8328025" y="5464175"/>
          <p14:tracePt t="166707" x="8378825" y="5456238"/>
          <p14:tracePt t="166725" x="8413750" y="5456238"/>
          <p14:tracePt t="166744" x="8421688" y="5446713"/>
          <p14:tracePt t="166763" x="8429625" y="5446713"/>
          <p14:tracePt t="166783" x="8439150" y="5421313"/>
          <p14:tracePt t="166802" x="8455025" y="5380038"/>
          <p14:tracePt t="166820" x="8497888" y="5286375"/>
          <p14:tracePt t="166839" x="8574088" y="5099050"/>
          <p14:tracePt t="166857" x="8651875" y="4878388"/>
          <p14:tracePt t="166876" x="8718550" y="4683125"/>
          <p14:tracePt t="166894" x="8804275" y="4410075"/>
          <p14:tracePt t="166895" x="8829675" y="4308475"/>
          <p14:tracePt t="166913" x="8863013" y="4087813"/>
          <p14:tracePt t="166947" x="8872538" y="3697288"/>
          <p14:tracePt t="166965" x="8872538" y="3492500"/>
          <p14:tracePt t="166967" x="8872538" y="3382963"/>
          <p14:tracePt t="166984" x="8872538" y="3305175"/>
          <p14:tracePt t="167002" x="8863013" y="3186113"/>
          <p14:tracePt t="167020" x="8855075" y="3109913"/>
          <p14:tracePt t="167021" x="8847138" y="3067050"/>
          <p14:tracePt t="167039" x="8837613" y="2974975"/>
          <p14:tracePt t="167058" x="8829675" y="2897188"/>
          <p14:tracePt t="167061" x="8821738" y="2830513"/>
          <p14:tracePt t="167078" x="8804275" y="2736850"/>
          <p14:tracePt t="167097" x="8786813" y="2651125"/>
          <p14:tracePt t="167116" x="8769350" y="2532063"/>
          <p14:tracePt t="167117" x="8761413" y="2473325"/>
          <p14:tracePt t="167134" x="8736013" y="2354263"/>
          <p14:tracePt t="167153" x="8718550" y="2235200"/>
          <p14:tracePt t="167186" x="8702675" y="1989138"/>
          <p14:tracePt t="167204" x="8685213" y="1878013"/>
          <p14:tracePt t="167205" x="8685213" y="1844675"/>
          <p14:tracePt t="167222" x="8667750" y="1766888"/>
          <p14:tracePt t="167241" x="8642350" y="1649413"/>
          <p14:tracePt t="167259" x="8634413" y="1563688"/>
          <p14:tracePt t="167261" x="8624888" y="1504950"/>
          <p14:tracePt t="167278" x="8624888" y="1444625"/>
          <p14:tracePt t="167299" x="8624888" y="1411288"/>
          <p14:tracePt t="167332" x="8624888" y="1385888"/>
          <p14:tracePt t="167352" x="8616950" y="1360488"/>
          <p14:tracePt t="167370" x="8609013" y="1333500"/>
          <p14:tracePt t="167388" x="8599488" y="1317625"/>
          <p14:tracePt t="167407" x="8591550" y="1308100"/>
          <p14:tracePt t="167425" x="8583613" y="1300163"/>
          <p14:tracePt t="167428" x="8583613" y="1292225"/>
          <p14:tracePt t="167444" x="8574088" y="1292225"/>
          <p14:tracePt t="167463" x="8548688" y="1292225"/>
          <p14:tracePt t="167468" x="8523288" y="1282700"/>
          <p14:tracePt t="167498" x="8335963" y="1274763"/>
          <p14:tracePt t="167499" x="8251825" y="1274763"/>
          <p14:tracePt t="167517" x="8056563" y="1274763"/>
          <p14:tracePt t="167536" x="7716838" y="1282700"/>
          <p14:tracePt t="167555" x="7121525" y="1292225"/>
          <p14:tracePt t="167572" x="6696075" y="1308100"/>
          <p14:tracePt t="167591" x="6178550" y="1308100"/>
          <p14:tracePt t="167609" x="5710238" y="1308100"/>
          <p14:tracePt t="167628" x="5430838" y="1308100"/>
          <p14:tracePt t="167629" x="5149850" y="1292225"/>
          <p14:tracePt t="167647" x="4852988" y="1266825"/>
          <p14:tracePt t="167666" x="4589463" y="1257300"/>
          <p14:tracePt t="167685" x="4037013" y="1231900"/>
          <p14:tracePt t="167703" x="3849688" y="1216025"/>
          <p14:tracePt t="167721" x="3594100" y="1189038"/>
          <p14:tracePt t="167740" x="3340100" y="1189038"/>
          <p14:tracePt t="167741" x="3263900" y="1189038"/>
          <p14:tracePt t="167759" x="3067050" y="1181100"/>
          <p14:tracePt t="167777" x="2897188" y="1173163"/>
          <p14:tracePt t="167796" x="2693988" y="1138238"/>
          <p14:tracePt t="167797" x="2625725" y="1138238"/>
          <p14:tracePt t="167816" x="2438400" y="1130300"/>
          <p14:tracePt t="167835" x="2184400" y="1112838"/>
          <p14:tracePt t="167837" x="2098675" y="1112838"/>
          <p14:tracePt t="167853" x="1979613" y="1112838"/>
          <p14:tracePt t="167855" x="1911350" y="1112838"/>
          <p14:tracePt t="167871" x="1725613" y="1112838"/>
          <p14:tracePt t="167890" x="1555750" y="1112838"/>
          <p14:tracePt t="167908" x="1385888" y="1112838"/>
          <p14:tracePt t="167927" x="1173163" y="1112838"/>
          <p14:tracePt t="167947" x="1044575" y="1112838"/>
          <p14:tracePt t="167967" x="952500" y="1112838"/>
          <p14:tracePt t="167967" x="909638" y="1112838"/>
          <p14:tracePt t="167985" x="823913" y="1112838"/>
          <p14:tracePt t="168003" x="747713" y="1112838"/>
          <p14:tracePt t="168021" x="722313" y="1112838"/>
          <p14:tracePt t="168023" x="714375" y="1112838"/>
          <p14:tracePt t="168041" x="704850" y="1112838"/>
          <p14:tracePt t="168090" x="704850" y="1122363"/>
          <p14:tracePt t="168128" x="688975" y="1147763"/>
          <p14:tracePt t="168148" x="663575" y="1198563"/>
          <p14:tracePt t="168167" x="646113" y="1274763"/>
          <p14:tracePt t="168169" x="636588" y="1317625"/>
          <p14:tracePt t="168186" x="611188" y="1401763"/>
          <p14:tracePt t="168205" x="569913" y="1512888"/>
          <p14:tracePt t="168223" x="534988" y="1657350"/>
          <p14:tracePt t="168225" x="527050" y="1716088"/>
          <p14:tracePt t="168242" x="509588" y="1852613"/>
          <p14:tracePt t="168261" x="492125" y="1979613"/>
          <p14:tracePt t="168280" x="484188" y="2073275"/>
          <p14:tracePt t="168281" x="484188" y="2124075"/>
          <p14:tracePt t="168300" x="476250" y="2278063"/>
          <p14:tracePt t="168318" x="466725" y="2387600"/>
          <p14:tracePt t="168321" x="466725" y="2430463"/>
          <p14:tracePt t="168338" x="466725" y="2516188"/>
          <p14:tracePt t="168359" x="466725" y="2592388"/>
          <p14:tracePt t="168361" x="466725" y="2625725"/>
          <p14:tracePt t="168377" x="466725" y="2660650"/>
          <p14:tracePt t="168379" x="466725" y="2711450"/>
          <p14:tracePt t="168396" x="466725" y="2787650"/>
          <p14:tracePt t="168416" x="466725" y="2846388"/>
          <p14:tracePt t="168436" x="466725" y="2949575"/>
          <p14:tracePt t="168455" x="466725" y="2990850"/>
          <p14:tracePt t="168473" x="466725" y="3025775"/>
          <p14:tracePt t="168475" x="466725" y="3059113"/>
          <p14:tracePt t="168492" x="466725" y="3135313"/>
          <p14:tracePt t="168515" x="466725" y="3238500"/>
          <p14:tracePt t="168534" x="466725" y="3340100"/>
          <p14:tracePt t="168553" x="458788" y="3484563"/>
          <p14:tracePt t="168555" x="458788" y="3594100"/>
          <p14:tracePt t="168571" x="441325" y="3687763"/>
          <p14:tracePt t="168590" x="433388" y="3816350"/>
          <p14:tracePt t="168608" x="425450" y="4002088"/>
          <p14:tracePt t="168626" x="425450" y="4171950"/>
          <p14:tracePt t="168627" x="415925" y="4283075"/>
          <p14:tracePt t="168645" x="415925" y="4427538"/>
          <p14:tracePt t="168666" x="415925" y="4554538"/>
          <p14:tracePt t="168667" x="415925" y="4630738"/>
          <p14:tracePt t="168685" x="425450" y="4708525"/>
          <p14:tracePt t="168703" x="441325" y="4827588"/>
          <p14:tracePt t="168721" x="441325" y="4911725"/>
          <p14:tracePt t="168740" x="450850" y="4997450"/>
          <p14:tracePt t="168741" x="450850" y="5056188"/>
          <p14:tracePt t="168759" x="450850" y="5081588"/>
          <p14:tracePt t="168761" x="450850" y="5116513"/>
          <p14:tracePt t="168777" x="458788" y="5141913"/>
          <p14:tracePt t="168796" x="458788" y="5183188"/>
          <p14:tracePt t="168797" x="458788" y="5208588"/>
          <p14:tracePt t="168816" x="466725" y="5235575"/>
          <p14:tracePt t="168835" x="466725" y="5243513"/>
          <p14:tracePt t="168837" x="466725" y="5260975"/>
          <p14:tracePt t="168854" x="466725" y="5294313"/>
          <p14:tracePt t="168872" x="466725" y="5327650"/>
          <p14:tracePt t="168891" x="476250" y="5370513"/>
          <p14:tracePt t="168909" x="476250" y="5405438"/>
          <p14:tracePt t="168928" x="476250" y="5413375"/>
          <p14:tracePt t="168946" x="476250" y="5421313"/>
          <p14:tracePt t="168991" x="484188" y="5421313"/>
          <p14:tracePt t="169012" x="492125" y="5438775"/>
          <p14:tracePt t="169033" x="501650" y="5456238"/>
          <p14:tracePt t="169051" x="519113" y="5464175"/>
          <p14:tracePt t="169053" x="527050" y="5472113"/>
          <p14:tracePt t="169070" x="552450" y="5497513"/>
          <p14:tracePt t="169088" x="569913" y="5507038"/>
          <p14:tracePt t="169091" x="628650" y="5549900"/>
          <p14:tracePt t="169108" x="704850" y="5591175"/>
          <p14:tracePt t="169126" x="790575" y="5616575"/>
          <p14:tracePt t="169178" x="833438" y="5634038"/>
          <p14:tracePt t="169213" x="1639888" y="5753100"/>
          <p14:tracePt t="169233" x="1809750" y="5788025"/>
          <p14:tracePt t="169252" x="2022475" y="5813425"/>
          <p14:tracePt t="169271" x="2200275" y="5829300"/>
          <p14:tracePt t="169273" x="2286000" y="5829300"/>
          <p14:tracePt t="169289" x="2387600" y="5829300"/>
          <p14:tracePt t="169308" x="2701925" y="5829300"/>
          <p14:tracePt t="169309" x="2778125" y="5829300"/>
          <p14:tracePt t="169327" x="2846388" y="5829300"/>
          <p14:tracePt t="169345" x="3059113" y="5829300"/>
          <p14:tracePt t="169365" x="3517900" y="5829300"/>
          <p14:tracePt t="169384" x="3611563" y="5829300"/>
          <p14:tracePt t="169385" x="3697288" y="5829300"/>
          <p14:tracePt t="169403" x="3935413" y="5829300"/>
          <p14:tracePt t="169421" x="4105275" y="5829300"/>
          <p14:tracePt t="169442" x="4291013" y="5838825"/>
          <p14:tracePt t="169462" x="4657725" y="5838825"/>
          <p14:tracePt t="169482" x="4860925" y="5838825"/>
          <p14:tracePt t="169501" x="5141913" y="5829300"/>
          <p14:tracePt t="169520" x="5276850" y="5803900"/>
          <p14:tracePt t="169538" x="5413375" y="5788025"/>
          <p14:tracePt t="169556" x="5524500" y="5778500"/>
          <p14:tracePt t="169575" x="5770563" y="5745163"/>
          <p14:tracePt t="169593" x="5948363" y="5727700"/>
          <p14:tracePt t="169612" x="6118225" y="5727700"/>
          <p14:tracePt t="169615" x="6186488" y="5710238"/>
          <p14:tracePt t="169632" x="6305550" y="5710238"/>
          <p14:tracePt t="169651" x="6475413" y="5702300"/>
          <p14:tracePt t="169685" x="6721475" y="5694363"/>
          <p14:tracePt t="169687" x="6764338" y="5694363"/>
          <p14:tracePt t="169704" x="6832600" y="5684838"/>
          <p14:tracePt t="169723" x="6883400" y="5684838"/>
          <p14:tracePt t="169741" x="6934200" y="5676900"/>
          <p14:tracePt t="169743" x="6969125" y="5676900"/>
          <p14:tracePt t="169760" x="7035800" y="5668963"/>
          <p14:tracePt t="169780" x="7146925" y="5659438"/>
          <p14:tracePt t="169783" x="7215188" y="5651500"/>
          <p14:tracePt t="169800" x="7258050" y="5651500"/>
          <p14:tracePt t="169801" x="7334250" y="5641975"/>
          <p14:tracePt t="169819" x="7418388" y="5641975"/>
          <p14:tracePt t="169837" x="7478713" y="5641975"/>
          <p14:tracePt t="169855" x="7554913" y="5634038"/>
          <p14:tracePt t="169857" x="7597775" y="5634038"/>
          <p14:tracePt t="169874" x="7648575" y="5634038"/>
          <p14:tracePt t="169893" x="7767638" y="5616575"/>
          <p14:tracePt t="169912" x="7851775" y="5608638"/>
          <p14:tracePt t="169913" x="7877175" y="5608638"/>
          <p14:tracePt t="169932" x="7954963" y="5608638"/>
          <p14:tracePt t="169951" x="8013700" y="5608638"/>
          <p14:tracePt t="169953" x="8047038" y="5600700"/>
          <p14:tracePt t="169970" x="8124825" y="5600700"/>
          <p14:tracePt t="169988" x="8208963" y="5591175"/>
          <p14:tracePt t="170007" x="8259763" y="5591175"/>
          <p14:tracePt t="170009" x="8285163" y="5591175"/>
          <p14:tracePt t="170026" x="8335963" y="5591175"/>
          <p14:tracePt t="170047" x="8370888" y="5591175"/>
          <p14:tracePt t="170065" x="8396288" y="5583238"/>
          <p14:tracePt t="170067" x="8413750" y="5583238"/>
          <p14:tracePt t="170084" x="8447088" y="5583238"/>
          <p14:tracePt t="170103" x="8489950" y="5575300"/>
          <p14:tracePt t="170122" x="8532813" y="5565775"/>
          <p14:tracePt t="170123" x="8558213" y="5557838"/>
          <p14:tracePt t="170140" x="8583613" y="5557838"/>
          <p14:tracePt t="170159" x="8591550" y="5549900"/>
          <p14:tracePt t="170178" x="8599488" y="5549900"/>
          <p14:tracePt t="170179" x="8609013" y="5549900"/>
          <p14:tracePt t="170199" x="8616950" y="5549900"/>
          <p14:tracePt t="170218" x="8634413" y="5540375"/>
          <p14:tracePt t="170219" x="8642350" y="5540375"/>
          <p14:tracePt t="170236" x="8642350" y="5532438"/>
          <p14:tracePt t="170306" x="8651875" y="5524500"/>
          <p14:tracePt t="170343" x="8702675" y="5514975"/>
          <p14:tracePt t="170363" x="8736013" y="5507038"/>
          <p14:tracePt t="170383" x="8753475" y="5497513"/>
          <p14:tracePt t="170385" x="8761413" y="5497513"/>
          <p14:tracePt t="170489" x="8761413" y="5489575"/>
          <p14:tracePt t="171413" x="8761413" y="5481638"/>
          <p14:tracePt t="172174" x="8761413" y="5472113"/>
          <p14:tracePt t="172215" x="8624888" y="5353050"/>
          <p14:tracePt t="172235" x="8515350" y="5286375"/>
          <p14:tracePt t="172237" x="8320088" y="5183188"/>
          <p14:tracePt t="172254" x="7886700" y="5005388"/>
          <p14:tracePt t="172273" x="7273925" y="4810125"/>
          <p14:tracePt t="172292" x="6654800" y="4691063"/>
          <p14:tracePt t="172311" x="5514975" y="4521200"/>
          <p14:tracePt t="172330" x="4683125" y="4427538"/>
          <p14:tracePt t="172351" x="3636963" y="4325938"/>
          <p14:tracePt t="172370" x="3195638" y="4291013"/>
          <p14:tracePt t="172389" x="2932113" y="4265613"/>
          <p14:tracePt t="172391" x="2863850" y="4257675"/>
          <p14:tracePt t="172407" x="2701925" y="4240213"/>
          <p14:tracePt t="172426" x="2608263" y="4224338"/>
          <p14:tracePt t="172447" x="2463800" y="4197350"/>
          <p14:tracePt t="172467" x="2387600" y="4189413"/>
          <p14:tracePt t="172486" x="2286000" y="4181475"/>
          <p14:tracePt t="172487" x="2227263" y="4171950"/>
          <p14:tracePt t="172504" x="2090738" y="4156075"/>
          <p14:tracePt t="172523" x="1920875" y="4130675"/>
          <p14:tracePt t="172542" x="1801813" y="4113213"/>
          <p14:tracePt t="172572" x="1674813" y="4105275"/>
          <p14:tracePt t="172592" x="1639888" y="4105275"/>
          <p14:tracePt t="172611" x="1631950" y="4105275"/>
          <p14:tracePt t="172645" x="1649413" y="4105275"/>
          <p14:tracePt t="172674" x="1776413" y="4105275"/>
          <p14:tracePt t="172694" x="1963738" y="4113213"/>
          <p14:tracePt t="172713" x="2227263" y="4113213"/>
          <p14:tracePt t="172733" x="2498725" y="4113213"/>
          <p14:tracePt t="172752" x="2600325" y="4113213"/>
          <p14:tracePt t="172753" x="2625725" y="4113213"/>
          <p14:tracePt t="172795" x="2625725" y="4105275"/>
          <p14:tracePt t="172829" x="2489200" y="4052888"/>
          <p14:tracePt t="172848" x="2354263" y="4011613"/>
          <p14:tracePt t="172867" x="2082800" y="3951288"/>
          <p14:tracePt t="172869" x="1946275" y="3917950"/>
          <p14:tracePt t="172886" x="1741488" y="3883025"/>
          <p14:tracePt t="172905" x="1563688" y="3841750"/>
          <p14:tracePt t="172923" x="1444625" y="3798888"/>
          <p14:tracePt t="172942" x="1360488" y="3748088"/>
          <p14:tracePt t="172944" x="1325563" y="3730625"/>
          <p14:tracePt t="172961" x="1257300" y="3679825"/>
          <p14:tracePt t="172980" x="1223963" y="3662363"/>
          <p14:tracePt t="172983" x="1206500" y="3646488"/>
          <p14:tracePt t="173000" x="1206500" y="3619500"/>
          <p14:tracePt t="173023" x="1206500" y="3611563"/>
          <p14:tracePt t="173042" x="1206500" y="3603625"/>
          <p14:tracePt t="173063" x="1216025" y="3594100"/>
          <p14:tracePt t="173080" x="1257300" y="3568700"/>
          <p14:tracePt t="173100" x="1350963" y="3543300"/>
          <p14:tracePt t="173119" x="1571625" y="3502025"/>
          <p14:tracePt t="173121" x="1708150" y="3475038"/>
          <p14:tracePt t="173138" x="2022475" y="3433763"/>
          <p14:tracePt t="173157" x="2319338" y="3416300"/>
          <p14:tracePt t="173159" x="2463800" y="3398838"/>
          <p14:tracePt t="173176" x="2541588" y="3390900"/>
          <p14:tracePt t="173177" x="2608263" y="3382963"/>
          <p14:tracePt t="173195" x="2660650" y="3382963"/>
          <p14:tracePt t="173215" x="2660650" y="3373438"/>
          <p14:tracePt t="173234" x="2651125" y="3355975"/>
          <p14:tracePt t="173253" x="2617788" y="3340100"/>
          <p14:tracePt t="173272" x="2549525" y="3305175"/>
          <p14:tracePt t="173273" x="2455863" y="3263900"/>
          <p14:tracePt t="173294" x="2252663" y="3178175"/>
          <p14:tracePt t="173315" x="1776413" y="3025775"/>
          <p14:tracePt t="173335" x="1520825" y="2932113"/>
          <p14:tracePt t="173356" x="1350963" y="2846388"/>
          <p14:tracePt t="173374" x="1317625" y="2830513"/>
          <p14:tracePt t="173377" x="1317625" y="2820988"/>
          <p14:tracePt t="173413" x="1343025" y="2813050"/>
          <p14:tracePt t="173433" x="1427163" y="2778125"/>
          <p14:tracePt t="173455" x="1758950" y="2727325"/>
          <p14:tracePt t="173473" x="1963738" y="2693988"/>
          <p14:tracePt t="173492" x="2200275" y="2660650"/>
          <p14:tracePt t="173512" x="2516188" y="2582863"/>
          <p14:tracePt t="173549" x="2600325" y="2549525"/>
          <p14:tracePt t="173568" x="2600325" y="2541588"/>
          <p14:tracePt t="173587" x="2600325" y="2524125"/>
          <p14:tracePt t="173606" x="2600325" y="2498725"/>
          <p14:tracePt t="173607" x="2592388" y="2463800"/>
          <p14:tracePt t="173625" x="2566988" y="2422525"/>
          <p14:tracePt t="173644" x="2532063" y="2379663"/>
          <p14:tracePt t="173664" x="2430463" y="2293938"/>
          <p14:tracePt t="173684" x="2405063" y="2268538"/>
          <p14:tracePt t="173703" x="2405063" y="2260600"/>
          <p14:tracePt t="173737" x="2422525" y="2260600"/>
          <p14:tracePt t="173766" x="2557463" y="2268538"/>
          <p14:tracePt t="173786" x="2787650" y="2303463"/>
          <p14:tracePt t="173804" x="2974975" y="2328863"/>
          <p14:tracePt t="173823" x="3101975" y="2397125"/>
          <p14:tracePt t="173825" x="3144838" y="2430463"/>
          <p14:tracePt t="173842" x="3195638" y="2608263"/>
          <p14:tracePt t="173862" x="3195638" y="2820988"/>
          <p14:tracePt t="174051" x="3195638" y="2795588"/>
          <p14:tracePt t="174071" x="3195638" y="2770188"/>
          <p14:tracePt t="174123" x="3195638" y="2762250"/>
          <p14:tracePt t="174140" x="3195638" y="2736850"/>
          <p14:tracePt t="174160" x="3203575" y="2727325"/>
          <p14:tracePt t="174181" x="3211513" y="2701925"/>
          <p14:tracePt t="174200" x="3211513" y="2693988"/>
          <p14:tracePt t="174203" x="3211513" y="2686050"/>
          <p14:tracePt t="174220" x="3211513" y="2676525"/>
          <p14:tracePt t="174239" x="3221038" y="2660650"/>
          <p14:tracePt t="174259" x="3254375" y="2660650"/>
          <p14:tracePt t="174278" x="3279775" y="2660650"/>
          <p14:tracePt t="174298" x="3305175" y="2660650"/>
          <p14:tracePt t="174299" x="3322638" y="2668588"/>
          <p14:tracePt t="174317" x="3340100" y="2676525"/>
          <p14:tracePt t="174336" x="3365500" y="2676525"/>
          <p14:tracePt t="174356" x="3373438" y="2686050"/>
          <p14:tracePt t="174357" x="3382963" y="2686050"/>
          <p14:tracePt t="174375" x="3390900" y="2686050"/>
          <p14:tracePt t="174407" x="3398838" y="2686050"/>
          <p14:tracePt t="174435" x="3408363" y="2686050"/>
          <p14:tracePt t="174455" x="3416300" y="2686050"/>
          <p14:tracePt t="174474" x="3424238" y="2686050"/>
          <p14:tracePt t="174493" x="3441700" y="2686050"/>
          <p14:tracePt t="174512" x="3449638" y="2686050"/>
          <p14:tracePt t="174532" x="3459163" y="2676525"/>
          <p14:tracePt t="174551" x="3467100" y="2676525"/>
          <p14:tracePt t="174575" x="3467100" y="2668588"/>
          <p14:tracePt t="175105" x="3484563" y="2668588"/>
          <p14:tracePt t="175126" x="3543300" y="2668588"/>
          <p14:tracePt t="175147" x="3773488" y="2668588"/>
          <p14:tracePt t="175166" x="4011613" y="2668588"/>
          <p14:tracePt t="175185" x="4291013" y="2668588"/>
          <p14:tracePt t="175187" x="4529138" y="2668588"/>
          <p14:tracePt t="175204" x="4784725" y="2668588"/>
          <p14:tracePt t="175223" x="4997450" y="2676525"/>
          <p14:tracePt t="175242" x="5081588" y="2676525"/>
          <p14:tracePt t="175243" x="5175250" y="2676525"/>
          <p14:tracePt t="175261" x="5294313" y="2676525"/>
          <p14:tracePt t="175280" x="5380038" y="2676525"/>
          <p14:tracePt t="175283" x="5421313" y="2676525"/>
          <p14:tracePt t="175301" x="5489575" y="2676525"/>
          <p14:tracePt t="175303" x="5549900" y="2676525"/>
          <p14:tracePt t="175320" x="5608638" y="2676525"/>
          <p14:tracePt t="175321" x="5684838" y="2686050"/>
          <p14:tracePt t="175338" x="5821363" y="2686050"/>
          <p14:tracePt t="175357" x="5957888" y="2686050"/>
          <p14:tracePt t="175359" x="6008688" y="2686050"/>
          <p14:tracePt t="175376" x="6110288" y="2686050"/>
          <p14:tracePt t="175377" x="6153150" y="2686050"/>
          <p14:tracePt t="175396" x="6211888" y="2686050"/>
          <p14:tracePt t="175416" x="6288088" y="2686050"/>
          <p14:tracePt t="175437" x="6323013" y="2676525"/>
          <p14:tracePt t="175456" x="6356350" y="2676525"/>
          <p14:tracePt t="175457" x="6365875" y="2676525"/>
          <p14:tracePt t="175475" x="6373813" y="2676525"/>
          <p14:tracePt t="175542" x="6373813" y="2668588"/>
          <p14:tracePt t="175563" x="6381750" y="2660650"/>
          <p14:tracePt t="175565" x="6391275" y="2651125"/>
          <p14:tracePt t="175583" x="6399213" y="2625725"/>
          <p14:tracePt t="175603" x="6407150" y="2582863"/>
          <p14:tracePt t="175605" x="6416675" y="2557463"/>
          <p14:tracePt t="175622" x="6432550" y="2489200"/>
          <p14:tracePt t="175642" x="6432550" y="2405063"/>
          <p14:tracePt t="175646" x="6432550" y="2362200"/>
          <p14:tracePt t="175665" x="6407150" y="2303463"/>
          <p14:tracePt t="175685" x="6356350" y="2235200"/>
          <p14:tracePt t="175687" x="6330950" y="2192338"/>
          <p14:tracePt t="175704" x="6237288" y="2090738"/>
          <p14:tracePt t="175724" x="6127750" y="1989138"/>
          <p14:tracePt t="175744" x="5991225" y="1844675"/>
          <p14:tracePt t="175765" x="5922963" y="1793875"/>
          <p14:tracePt t="175767" x="5915025" y="1776413"/>
          <p14:tracePt t="175785" x="5880100" y="1758950"/>
          <p14:tracePt t="175807" x="5872163" y="1758950"/>
          <p14:tracePt t="175847" x="5872163" y="1776413"/>
          <p14:tracePt t="175881" x="5957888" y="1852613"/>
          <p14:tracePt t="175901" x="6034088" y="1895475"/>
          <p14:tracePt t="175903" x="6084888" y="1903413"/>
          <p14:tracePt t="175920" x="6221413" y="1903413"/>
          <p14:tracePt t="175939" x="6450013" y="1903413"/>
          <p14:tracePt t="175960" x="6619875" y="1885950"/>
          <p14:tracePt t="175961" x="6738938" y="1860550"/>
          <p14:tracePt t="175979" x="6926263" y="1844675"/>
          <p14:tracePt t="175999" x="7138988" y="1819275"/>
          <p14:tracePt t="176001" x="7180263" y="1819275"/>
          <p14:tracePt t="176018" x="7342188" y="1819275"/>
          <p14:tracePt t="176038" x="7427913" y="1819275"/>
          <p14:tracePt t="176059" x="7494588" y="1819275"/>
          <p14:tracePt t="176061" x="7512050" y="1819275"/>
          <p14:tracePt t="176078" x="7554913" y="1827213"/>
          <p14:tracePt t="176099" x="7597775" y="1852613"/>
          <p14:tracePt t="176101" x="7623175" y="1860550"/>
          <p14:tracePt t="176118" x="7648575" y="1870075"/>
          <p14:tracePt t="176119" x="7681913" y="1885950"/>
          <p14:tracePt t="176138" x="7732713" y="1895475"/>
          <p14:tracePt t="176157" x="7783513" y="1911350"/>
          <p14:tracePt t="176176" x="7818438" y="1928813"/>
          <p14:tracePt t="176196" x="7843838" y="1954213"/>
          <p14:tracePt t="176197" x="7851775" y="1954213"/>
          <p14:tracePt t="176216" x="7851775" y="1963738"/>
          <p14:tracePt t="176235" x="7851775" y="1971675"/>
          <p14:tracePt t="176237" x="7851775" y="1979613"/>
          <p14:tracePt t="176254" x="7851775" y="1997075"/>
          <p14:tracePt t="176255" x="7851775" y="2005013"/>
          <p14:tracePt t="176273" x="7851775" y="2055813"/>
          <p14:tracePt t="176292" x="7851775" y="2098675"/>
          <p14:tracePt t="176311" x="7851775" y="2166938"/>
          <p14:tracePt t="176331" x="7851775" y="2227263"/>
          <p14:tracePt t="176352" x="7843838" y="2311400"/>
          <p14:tracePt t="176371" x="7843838" y="2405063"/>
          <p14:tracePt t="176390" x="7843838" y="2473325"/>
          <p14:tracePt t="176391" x="7843838" y="2506663"/>
          <p14:tracePt t="176410" x="7843838" y="2541588"/>
          <p14:tracePt t="176432" x="7851775" y="2608263"/>
          <p14:tracePt t="176451" x="7851775" y="2651125"/>
          <p14:tracePt t="176471" x="7851775" y="2686050"/>
          <p14:tracePt t="176490" x="7851775" y="2701925"/>
          <p14:tracePt t="176509" x="7835900" y="2719388"/>
          <p14:tracePt t="176528" x="7775575" y="2736850"/>
          <p14:tracePt t="176529" x="7732713" y="2744788"/>
          <p14:tracePt t="176549" x="7639050" y="2752725"/>
          <p14:tracePt t="176568" x="7537450" y="2752725"/>
          <p14:tracePt t="176569" x="7478713" y="2752725"/>
          <p14:tracePt t="176588" x="7377113" y="2744788"/>
          <p14:tracePt t="176620" x="7240588" y="2727325"/>
          <p14:tracePt t="176640" x="7232650" y="2719388"/>
          <p14:tracePt t="176766" x="7240588" y="2719388"/>
          <p14:tracePt t="176803" x="7316788" y="2719388"/>
          <p14:tracePt t="176823" x="7402513" y="2719388"/>
          <p14:tracePt t="176842" x="7588250" y="2744788"/>
          <p14:tracePt t="176843" x="7639050" y="2744788"/>
          <p14:tracePt t="176862" x="7810500" y="2762250"/>
          <p14:tracePt t="176882" x="7894638" y="2795588"/>
          <p14:tracePt t="176883" x="7937500" y="2805113"/>
          <p14:tracePt t="176902" x="8013700" y="2846388"/>
          <p14:tracePt t="176922" x="8056563" y="2881313"/>
          <p14:tracePt t="176923" x="8099425" y="2914650"/>
          <p14:tracePt t="176941" x="8124825" y="2965450"/>
          <p14:tracePt t="176962" x="8158163" y="3025775"/>
          <p14:tracePt t="176963" x="8166100" y="3051175"/>
          <p14:tracePt t="176983" x="8183563" y="3101975"/>
          <p14:tracePt t="177003" x="8208963" y="3160713"/>
          <p14:tracePt t="177005" x="8218488" y="3186113"/>
          <p14:tracePt t="177022" x="8234363" y="3221038"/>
          <p14:tracePt t="177042" x="8243888" y="3271838"/>
          <p14:tracePt t="177043" x="8251825" y="3279775"/>
          <p14:tracePt t="177071" x="8259763" y="3322638"/>
          <p14:tracePt t="177090" x="8259763" y="3355975"/>
          <p14:tracePt t="177109" x="8259763" y="3373438"/>
          <p14:tracePt t="177128" x="8226425" y="3408363"/>
          <p14:tracePt t="177149" x="8191500" y="3441700"/>
          <p14:tracePt t="177168" x="8158163" y="3475038"/>
          <p14:tracePt t="177187" x="8124825" y="3492500"/>
          <p14:tracePt t="177189" x="8107363" y="3509963"/>
          <p14:tracePt t="177206" x="8047038" y="3535363"/>
          <p14:tracePt t="177226" x="7996238" y="3552825"/>
          <p14:tracePt t="177246" x="7954963" y="3568700"/>
          <p14:tracePt t="177267" x="7945438" y="3568700"/>
          <p14:tracePt t="177289" x="7945438" y="3578225"/>
          <p14:tracePt t="177475" x="7945438" y="3586163"/>
          <p14:tracePt t="177499" x="7962900" y="3586163"/>
          <p14:tracePt t="177519" x="7980363" y="3603625"/>
          <p14:tracePt t="177538" x="8005763" y="3611563"/>
          <p14:tracePt t="177539" x="8021638" y="3619500"/>
          <p14:tracePt t="177558" x="8047038" y="3646488"/>
          <p14:tracePt t="177577" x="8089900" y="3679825"/>
          <p14:tracePt t="177579" x="8107363" y="3687763"/>
          <p14:tracePt t="177598" x="8132763" y="3713163"/>
          <p14:tracePt t="177618" x="8175625" y="3738563"/>
          <p14:tracePt t="177622" x="8201025" y="3756025"/>
          <p14:tracePt t="177652" x="8277225" y="3806825"/>
          <p14:tracePt t="177653" x="8310563" y="3832225"/>
          <p14:tracePt t="177672" x="8404225" y="3892550"/>
          <p14:tracePt t="177691" x="8447088" y="3935413"/>
          <p14:tracePt t="177693" x="8472488" y="3960813"/>
          <p14:tracePt t="177711" x="8523288" y="4002088"/>
          <p14:tracePt t="177732" x="8574088" y="4052888"/>
          <p14:tracePt t="177733" x="8609013" y="4079875"/>
          <p14:tracePt t="177751" x="8651875" y="4121150"/>
          <p14:tracePt t="177771" x="8685213" y="4146550"/>
          <p14:tracePt t="177773" x="8685213" y="4156075"/>
          <p14:tracePt t="177790" x="8693150" y="4164013"/>
          <p14:tracePt t="177810" x="8693150" y="4181475"/>
          <p14:tracePt t="177830" x="8702675" y="4206875"/>
          <p14:tracePt t="177851" x="8702675" y="4224338"/>
          <p14:tracePt t="177853" x="8702675" y="4232275"/>
          <p14:tracePt t="177871" x="8710613" y="4283075"/>
          <p14:tracePt t="177890" x="8710613" y="4325938"/>
          <p14:tracePt t="177910" x="8710613" y="4376738"/>
          <p14:tracePt t="177911" x="8710613" y="4402138"/>
          <p14:tracePt t="177929" x="8710613" y="4445000"/>
          <p14:tracePt t="177960" x="8659813" y="4538663"/>
          <p14:tracePt t="177980" x="8609013" y="4597400"/>
          <p14:tracePt t="177983" x="8583613" y="4622800"/>
          <p14:tracePt t="178001" x="8497888" y="4683125"/>
          <p14:tracePt t="178021" x="8439150" y="4724400"/>
          <p14:tracePt t="178023" x="8413750" y="4733925"/>
          <p14:tracePt t="178041" x="8378825" y="4749800"/>
          <p14:tracePt t="178068" x="8362950" y="4759325"/>
          <p14:tracePt t="178087" x="8353425" y="4759325"/>
          <p14:tracePt t="178105" x="8353425" y="4767263"/>
          <p14:tracePt t="178127" x="8345488" y="4767263"/>
          <p14:tracePt t="178168" x="8335963" y="4767263"/>
          <p14:tracePt t="178274" x="8328025" y="4767263"/>
          <p14:tracePt t="178557" x="8328025" y="4775200"/>
          <p14:tracePt t="178598" x="8335963" y="4894263"/>
          <p14:tracePt t="178617" x="8353425" y="4929188"/>
          <p14:tracePt t="178619" x="8353425" y="4937125"/>
          <p14:tracePt t="178637" x="8362950" y="4972050"/>
          <p14:tracePt t="178656" x="8370888" y="4997450"/>
          <p14:tracePt t="178676" x="8378825" y="5013325"/>
          <p14:tracePt t="178695" x="8388350" y="5022850"/>
          <p14:tracePt t="178716" x="8388350" y="5048250"/>
          <p14:tracePt t="178735" x="8396288" y="5056188"/>
          <p14:tracePt t="178755" x="8404225" y="5073650"/>
          <p14:tracePt t="178757" x="8413750" y="5081588"/>
          <p14:tracePt t="178774" x="8413750" y="5099050"/>
          <p14:tracePt t="178794" x="8421688" y="5116513"/>
          <p14:tracePt t="178815" x="8429625" y="5132388"/>
          <p14:tracePt t="178834" x="8429625" y="5141913"/>
          <p14:tracePt t="178854" x="8429625" y="5149850"/>
          <p14:tracePt t="178873" x="8429625" y="5157788"/>
          <p14:tracePt t="179433" x="8429625" y="5149850"/>
          <p14:tracePt t="179452" x="8447088" y="5081588"/>
          <p14:tracePt t="179472" x="8472488" y="4954588"/>
          <p14:tracePt t="179473" x="8480425" y="4860925"/>
          <p14:tracePt t="179491" x="8489950" y="4665663"/>
          <p14:tracePt t="179511" x="8489950" y="4384675"/>
          <p14:tracePt t="179513" x="8489950" y="4275138"/>
          <p14:tracePt t="179533" x="8464550" y="4011613"/>
          <p14:tracePt t="179553" x="8353425" y="3679825"/>
          <p14:tracePt t="179573" x="8269288" y="3467100"/>
          <p14:tracePt t="179593" x="8208963" y="3348038"/>
          <p14:tracePt t="179593" x="8158163" y="3238500"/>
          <p14:tracePt t="179612" x="8099425" y="3127375"/>
          <p14:tracePt t="179633" x="8056563" y="3059113"/>
          <p14:tracePt t="179635" x="8031163" y="3016250"/>
          <p14:tracePt t="179653" x="7996238" y="2974975"/>
          <p14:tracePt t="179673" x="7962900" y="2922588"/>
          <p14:tracePt t="179675" x="7927975" y="2881313"/>
          <p14:tracePt t="179693" x="7869238" y="2805113"/>
          <p14:tracePt t="179712" x="7826375" y="2736850"/>
          <p14:tracePt t="179715" x="7783513" y="2668588"/>
          <p14:tracePt t="179733" x="7699375" y="2582863"/>
          <p14:tracePt t="179752" x="7613650" y="2489200"/>
          <p14:tracePt t="179755" x="7521575" y="2422525"/>
          <p14:tracePt t="179773" x="7350125" y="2303463"/>
          <p14:tracePt t="179792" x="7138988" y="2200275"/>
          <p14:tracePt t="179812" x="6789738" y="2090738"/>
          <p14:tracePt t="179833" x="6500813" y="2022475"/>
          <p14:tracePt t="179853" x="6153150" y="1971675"/>
          <p14:tracePt t="179872" x="5854700" y="1911350"/>
          <p14:tracePt t="179891" x="5557838" y="1870075"/>
          <p14:tracePt t="179893" x="5421313" y="1835150"/>
          <p14:tracePt t="179911" x="5276850" y="1793875"/>
          <p14:tracePt t="179914" x="5149850" y="1776413"/>
          <p14:tracePt t="179932" x="4903788" y="1716088"/>
          <p14:tracePt t="179953" x="4605338" y="1649413"/>
          <p14:tracePt t="179973" x="4452938" y="1622425"/>
          <p14:tracePt t="179992" x="4240213" y="1614488"/>
          <p14:tracePt t="179993" x="4171950" y="1614488"/>
          <p14:tracePt t="180013" x="3960813" y="1614488"/>
          <p14:tracePt t="180033" x="3705225" y="1614488"/>
          <p14:tracePt t="180054" x="3459163" y="1639888"/>
          <p14:tracePt t="180073" x="3228975" y="1674813"/>
          <p14:tracePt t="180092" x="3059113" y="1682750"/>
          <p14:tracePt t="180112" x="2965450" y="1682750"/>
          <p14:tracePt t="180113" x="2897188" y="1682750"/>
          <p14:tracePt t="180132" x="2846388" y="1682750"/>
          <p14:tracePt t="180133" x="2787650" y="1682750"/>
          <p14:tracePt t="180152" x="2643188" y="1690688"/>
          <p14:tracePt t="180172" x="2549525" y="1690688"/>
          <p14:tracePt t="180173" x="2489200" y="1716088"/>
          <p14:tracePt t="180191" x="2413000" y="1733550"/>
          <p14:tracePt t="180210" x="2379663" y="1751013"/>
          <p14:tracePt t="180231" x="2336800" y="1776413"/>
          <p14:tracePt t="180231" x="2303463" y="1801813"/>
          <p14:tracePt t="180251" x="2227263" y="1860550"/>
          <p14:tracePt t="180272" x="2022475" y="1989138"/>
          <p14:tracePt t="180291" x="1946275" y="2047875"/>
          <p14:tracePt t="180311" x="1878013" y="2108200"/>
          <p14:tracePt t="180332" x="1827213" y="2209800"/>
          <p14:tracePt t="180351" x="1766888" y="2405063"/>
          <p14:tracePt t="180371" x="1733550" y="2566988"/>
          <p14:tracePt t="180390" x="1725613" y="2727325"/>
          <p14:tracePt t="180391" x="1716088" y="2795588"/>
          <p14:tracePt t="180410" x="1716088" y="2940050"/>
          <p14:tracePt t="180432" x="1716088" y="3084513"/>
          <p14:tracePt t="180433" x="1716088" y="3152775"/>
          <p14:tracePt t="180452" x="1700213" y="3355975"/>
          <p14:tracePt t="180471" x="1690688" y="3543300"/>
          <p14:tracePt t="180473" x="1690688" y="3611563"/>
          <p14:tracePt t="180491" x="1690688" y="3738563"/>
          <p14:tracePt t="180510" x="1690688" y="3883025"/>
          <p14:tracePt t="180532" x="1708150" y="4087813"/>
          <p14:tracePt t="180551" x="1725613" y="4181475"/>
          <p14:tracePt t="180571" x="1784350" y="4341813"/>
          <p14:tracePt t="180573" x="1793875" y="4376738"/>
          <p14:tracePt t="180590" x="1819275" y="4435475"/>
          <p14:tracePt t="180610" x="1860550" y="4521200"/>
          <p14:tracePt t="180630" x="1895475" y="4622800"/>
          <p14:tracePt t="180650" x="1920875" y="4708525"/>
          <p14:tracePt t="180670" x="1928813" y="4733925"/>
          <p14:tracePt t="180689" x="1963738" y="4784725"/>
          <p14:tracePt t="180709" x="1979613" y="4810125"/>
          <p14:tracePt t="180729" x="2005013" y="4827588"/>
          <p14:tracePt t="180731" x="2022475" y="4843463"/>
          <p14:tracePt t="180749" x="2030413" y="4852988"/>
          <p14:tracePt t="180769" x="2098675" y="4894263"/>
          <p14:tracePt t="180771" x="2133600" y="4911725"/>
          <p14:tracePt t="180801" x="2293938" y="4954588"/>
          <p14:tracePt t="180803" x="2354263" y="4962525"/>
          <p14:tracePt t="180822" x="2498725" y="4972050"/>
          <p14:tracePt t="180841" x="2686050" y="4997450"/>
          <p14:tracePt t="180843" x="2830513" y="5005388"/>
          <p14:tracePt t="180862" x="3016250" y="5030788"/>
          <p14:tracePt t="180883" x="3305175" y="5048250"/>
          <p14:tracePt t="180903" x="3603625" y="5064125"/>
          <p14:tracePt t="180922" x="3900488" y="5064125"/>
          <p14:tracePt t="180923" x="4037013" y="5064125"/>
          <p14:tracePt t="180941" x="4435475" y="5064125"/>
          <p14:tracePt t="180961" x="4716463" y="5073650"/>
          <p14:tracePt t="180963" x="4868863" y="5081588"/>
          <p14:tracePt t="180982" x="5157788" y="5124450"/>
          <p14:tracePt t="181002" x="5319713" y="5149850"/>
          <p14:tracePt t="181003" x="5421313" y="5167313"/>
          <p14:tracePt t="181021" x="5583238" y="5208588"/>
          <p14:tracePt t="181040" x="5727700" y="5226050"/>
          <p14:tracePt t="181063" x="5897563" y="5235575"/>
          <p14:tracePt t="181083" x="5973763" y="5243513"/>
          <p14:tracePt t="181085" x="6024563" y="5260975"/>
          <p14:tracePt t="181103" x="6092825" y="5260975"/>
          <p14:tracePt t="181122" x="6203950" y="5260975"/>
          <p14:tracePt t="181142" x="6391275" y="5260975"/>
          <p14:tracePt t="181163" x="6483350" y="5268913"/>
          <p14:tracePt t="181183" x="6586538" y="5268913"/>
          <p14:tracePt t="181202" x="6645275" y="5268913"/>
          <p14:tracePt t="181221" x="6721475" y="5268913"/>
          <p14:tracePt t="181241" x="6781800" y="5268913"/>
          <p14:tracePt t="181260" x="6840538" y="5268913"/>
          <p14:tracePt t="181279" x="6865938" y="5276850"/>
          <p14:tracePt t="181301" x="6815138" y="5362575"/>
          <p14:tracePt t="181474" x="6832600" y="5302250"/>
          <p14:tracePt t="181509" x="6926263" y="5073650"/>
          <p14:tracePt t="181511" x="6934200" y="5064125"/>
          <p14:tracePt t="181529" x="6943725" y="5038725"/>
          <p14:tracePt t="181550" x="6943725" y="5030788"/>
          <p14:tracePt t="181575" x="6943725" y="5022850"/>
          <p14:tracePt t="181609" x="6943725" y="5013325"/>
          <p14:tracePt t="181641" x="6934200" y="5013325"/>
          <p14:tracePt t="181665" x="6926263" y="5013325"/>
          <p14:tracePt t="181683" x="6926263" y="5005388"/>
          <p14:tracePt t="181703" x="6916738" y="5005388"/>
          <p14:tracePt t="181705" x="6916738" y="4997450"/>
          <p14:tracePt t="181742" x="6908800" y="4997450"/>
          <p14:tracePt t="182317" x="6908800" y="4987925"/>
          <p14:tracePt t="182338" x="6959600" y="4954588"/>
          <p14:tracePt t="182359" x="7146925" y="4878388"/>
          <p14:tracePt t="182379" x="7291388" y="4835525"/>
          <p14:tracePt t="182381" x="7324725" y="4827588"/>
          <p14:tracePt t="182399" x="7486650" y="4775200"/>
          <p14:tracePt t="182420" x="7605713" y="4741863"/>
          <p14:tracePt t="182442" x="7843838" y="4683125"/>
          <p14:tracePt t="182463" x="8074025" y="4622800"/>
          <p14:tracePt t="182484" x="8175625" y="4597400"/>
          <p14:tracePt t="182504" x="8251825" y="4579938"/>
          <p14:tracePt t="182523" x="8285163" y="4572000"/>
          <p14:tracePt t="182544" x="8328025" y="4564063"/>
          <p14:tracePt t="182565" x="8388350" y="4538663"/>
          <p14:tracePt t="182567" x="8429625" y="4529138"/>
          <p14:tracePt t="182585" x="8523288" y="4513263"/>
          <p14:tracePt t="182605" x="8659813" y="4495800"/>
          <p14:tracePt t="182607" x="8702675" y="4486275"/>
          <p14:tracePt t="182625" x="8804275" y="4460875"/>
          <p14:tracePt t="182645" x="8897938" y="4445000"/>
          <p14:tracePt t="182647" x="8931275" y="4435475"/>
          <p14:tracePt t="182665" x="9007475" y="44275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2BBCDD2-D164-42FC-9581-5731E4FCF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656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Factors affecting the IR frequency</a:t>
            </a: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7956032-3BB4-4C2A-993F-1D845FC43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47259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lectron effect</a:t>
            </a:r>
            <a:endParaRPr lang="zh-CN" altLang="en-US" sz="2800" dirty="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tereo effect</a:t>
            </a:r>
            <a:endParaRPr lang="zh-CN" altLang="en-US" sz="2800" dirty="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ydrogen Bond</a:t>
            </a:r>
            <a:endParaRPr lang="zh-CN" altLang="en-US" sz="2800" dirty="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zh-CN" sz="28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FBCF0C3C-0E19-4DCB-BC10-F74EF91D4A2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461"/>
    </mc:Choice>
    <mc:Fallback>
      <p:transition spd="slow" advTm="15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487" x="2362200" y="5727700"/>
          <p14:tracePt t="13502" x="2387600" y="5727700"/>
          <p14:tracePt t="13512" x="2455863" y="5719763"/>
          <p14:tracePt t="13518" x="2557463" y="5694363"/>
          <p14:tracePt t="13529" x="2736850" y="5659438"/>
          <p14:tracePt t="13534" x="2881313" y="5616575"/>
          <p14:tracePt t="13546" x="3127375" y="5575300"/>
          <p14:tracePt t="13552" x="3271838" y="5557838"/>
          <p14:tracePt t="13560" x="3560763" y="5489575"/>
          <p14:tracePt t="13568" x="3781425" y="5446713"/>
          <p14:tracePt t="13576" x="4206875" y="5370513"/>
          <p14:tracePt t="13584" x="4538663" y="5319713"/>
          <p14:tracePt t="13592" x="4878388" y="5268913"/>
          <p14:tracePt t="13600" x="5268913" y="5192713"/>
          <p14:tracePt t="13608" x="5575300" y="5141913"/>
          <p14:tracePt t="13616" x="5940425" y="5081588"/>
          <p14:tracePt t="13624" x="6135688" y="5038725"/>
          <p14:tracePt t="13632" x="6637338" y="4962525"/>
          <p14:tracePt t="13640" x="6977063" y="4911725"/>
          <p14:tracePt t="13648" x="7197725" y="4860925"/>
          <p14:tracePt t="13656" x="7623175" y="4784725"/>
          <p14:tracePt t="13664" x="7927975" y="4733925"/>
          <p14:tracePt t="13672" x="8183563" y="4673600"/>
          <p14:tracePt t="13680" x="8497888" y="4605338"/>
          <p14:tracePt t="13688" x="8642350" y="4564063"/>
          <p14:tracePt t="13696" x="8913813" y="44958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DD4A29B-D210-4573-8F06-396C0C6EF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3" y="139700"/>
            <a:ext cx="8534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lectron Effect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lvl="1" algn="just"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. Induction Effect: </a:t>
            </a:r>
          </a:p>
          <a:p>
            <a:pPr lvl="1" algn="just"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</a:t>
            </a:r>
            <a:r>
              <a:rPr lang="en-US" altLang="zh-CN" u="sng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re electronegative, higher frequency.</a:t>
            </a:r>
            <a:endParaRPr lang="zh-CN" altLang="en-US" u="sng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CA02D8F6-4061-48A6-88F0-1625C55C3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4149725"/>
          <a:ext cx="8153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BMP 图象" r:id="rId5" imgW="5057373" imgH="723987" progId="Paint.Picture">
                  <p:embed/>
                </p:oleObj>
              </mc:Choice>
              <mc:Fallback>
                <p:oleObj name="BMP 图象" r:id="rId5" imgW="5057373" imgH="723987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CA02D8F6-4061-48A6-88F0-1625C55C3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149725"/>
                        <a:ext cx="8153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>
            <a:extLst>
              <a:ext uri="{FF2B5EF4-FFF2-40B4-BE49-F238E27FC236}">
                <a16:creationId xmlns:a16="http://schemas.microsoft.com/office/drawing/2014/main" id="{A6D9585D-4F39-46BF-8465-00238DE51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16250"/>
            <a:ext cx="199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e.g.</a:t>
            </a:r>
            <a:r>
              <a:rPr lang="zh-CN" altLang="zh-CN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zh-CN" altLang="en-US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66A225B-1F17-44A8-902C-CB2159DE656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550"/>
    </mc:Choice>
    <mc:Fallback>
      <p:transition spd="slow" advTm="865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022" x="9007475" y="3722688"/>
          <p14:tracePt t="12030" x="8905875" y="3730625"/>
          <p14:tracePt t="12038" x="8888413" y="3730625"/>
          <p14:tracePt t="12046" x="8872538" y="3730625"/>
          <p14:tracePt t="12054" x="8855075" y="3730625"/>
          <p14:tracePt t="12062" x="8847138" y="3730625"/>
          <p14:tracePt t="12070" x="8821738" y="3730625"/>
          <p14:tracePt t="12078" x="8778875" y="3722688"/>
          <p14:tracePt t="12086" x="8743950" y="3705225"/>
          <p14:tracePt t="12094" x="8616950" y="3687763"/>
          <p14:tracePt t="12102" x="8515350" y="3662363"/>
          <p14:tracePt t="12110" x="8439150" y="3636963"/>
          <p14:tracePt t="12118" x="8320088" y="3619500"/>
          <p14:tracePt t="12126" x="8158163" y="3578225"/>
          <p14:tracePt t="12134" x="7996238" y="3552825"/>
          <p14:tracePt t="12142" x="7877175" y="3535363"/>
          <p14:tracePt t="12150" x="7699375" y="3509963"/>
          <p14:tracePt t="12158" x="7537450" y="3484563"/>
          <p14:tracePt t="12177" x="7283450" y="3433763"/>
          <p14:tracePt t="12182" x="7205663" y="3416300"/>
          <p14:tracePt t="12190" x="7129463" y="3390900"/>
          <p14:tracePt t="12198" x="7070725" y="3373438"/>
          <p14:tracePt t="12208" x="7027863" y="3365500"/>
          <p14:tracePt t="12214" x="6994525" y="3355975"/>
          <p14:tracePt t="12224" x="6951663" y="3355975"/>
          <p14:tracePt t="12232" x="6891338" y="3348038"/>
          <p14:tracePt t="12240" x="6832600" y="3348038"/>
          <p14:tracePt t="12248" x="6789738" y="3348038"/>
          <p14:tracePt t="12256" x="6670675" y="3348038"/>
          <p14:tracePt t="12264" x="6602413" y="3348038"/>
          <p14:tracePt t="12272" x="6518275" y="3348038"/>
          <p14:tracePt t="12280" x="6348413" y="3348038"/>
          <p14:tracePt t="12288" x="6246813" y="3348038"/>
          <p14:tracePt t="12296" x="6102350" y="3348038"/>
          <p14:tracePt t="12304" x="6042025" y="3355975"/>
          <p14:tracePt t="12312" x="5915025" y="3355975"/>
          <p14:tracePt t="12320" x="5778500" y="3382963"/>
          <p14:tracePt t="12328" x="5634038" y="3390900"/>
          <p14:tracePt t="12336" x="5489575" y="3408363"/>
          <p14:tracePt t="12344" x="5337175" y="3424238"/>
          <p14:tracePt t="12352" x="5192713" y="3441700"/>
          <p14:tracePt t="12360" x="5048250" y="3467100"/>
          <p14:tracePt t="12368" x="4886325" y="3492500"/>
          <p14:tracePt t="12376" x="4749800" y="3509963"/>
          <p14:tracePt t="12384" x="4478338" y="3560763"/>
          <p14:tracePt t="12392" x="4316413" y="3578225"/>
          <p14:tracePt t="12400" x="4171950" y="3603625"/>
          <p14:tracePt t="12408" x="4002088" y="3619500"/>
          <p14:tracePt t="12416" x="3875088" y="3646488"/>
          <p14:tracePt t="12428" x="3713163" y="3654425"/>
          <p14:tracePt t="12436" x="3586163" y="3662363"/>
          <p14:tracePt t="12444" x="3449638" y="3679825"/>
          <p14:tracePt t="12452" x="3365500" y="3679825"/>
          <p14:tracePt t="12460" x="3238500" y="3679825"/>
          <p14:tracePt t="12468" x="3094038" y="3679825"/>
          <p14:tracePt t="12476" x="3033713" y="3679825"/>
          <p14:tracePt t="12484" x="2990850" y="3662363"/>
          <p14:tracePt t="12492" x="2940050" y="3646488"/>
          <p14:tracePt t="12500" x="2889250" y="3629025"/>
          <p14:tracePt t="12508" x="2863850" y="3619500"/>
          <p14:tracePt t="12518" x="2820988" y="3594100"/>
          <p14:tracePt t="12526" x="2795588" y="3578225"/>
          <p14:tracePt t="12534" x="2787650" y="3560763"/>
          <p14:tracePt t="12542" x="2762250" y="3552825"/>
          <p14:tracePt t="12550" x="2744788" y="3535363"/>
          <p14:tracePt t="12558" x="2719388" y="3517900"/>
          <p14:tracePt t="12566" x="2701925" y="3509963"/>
          <p14:tracePt t="12574" x="2643188" y="3475038"/>
          <p14:tracePt t="12582" x="2592388" y="3449638"/>
          <p14:tracePt t="12590" x="2541588" y="3408363"/>
          <p14:tracePt t="12598" x="2463800" y="3373438"/>
          <p14:tracePt t="12606" x="2430463" y="3355975"/>
          <p14:tracePt t="12614" x="2379663" y="3330575"/>
          <p14:tracePt t="12622" x="2328863" y="3305175"/>
          <p14:tracePt t="12634" x="2286000" y="3289300"/>
          <p14:tracePt t="12642" x="2243138" y="3263900"/>
          <p14:tracePt t="12650" x="2209800" y="3246438"/>
          <p14:tracePt t="12658" x="2174875" y="3228975"/>
          <p14:tracePt t="12666" x="2141538" y="3211513"/>
          <p14:tracePt t="12674" x="2116138" y="3195638"/>
          <p14:tracePt t="12682" x="2090738" y="3178175"/>
          <p14:tracePt t="12690" x="2047875" y="3160713"/>
          <p14:tracePt t="12698" x="2014538" y="3127375"/>
          <p14:tracePt t="12706" x="1979613" y="3109913"/>
          <p14:tracePt t="12714" x="1946275" y="3094038"/>
          <p14:tracePt t="12722" x="1903413" y="3076575"/>
          <p14:tracePt t="12730" x="1885950" y="3059113"/>
          <p14:tracePt t="12738" x="1852613" y="3051175"/>
          <p14:tracePt t="12746" x="1835150" y="3051175"/>
          <p14:tracePt t="12754" x="1801813" y="3033713"/>
          <p14:tracePt t="12762" x="1784350" y="3025775"/>
          <p14:tracePt t="12770" x="1776413" y="3025775"/>
          <p14:tracePt t="12778" x="1758950" y="3016250"/>
          <p14:tracePt t="12786" x="1741488" y="3008313"/>
          <p14:tracePt t="12794" x="1725613" y="3000375"/>
          <p14:tracePt t="12802" x="1700213" y="2990850"/>
          <p14:tracePt t="12810" x="1682750" y="2990850"/>
          <p14:tracePt t="12820" x="1665288" y="2982913"/>
          <p14:tracePt t="12828" x="1631950" y="2965450"/>
          <p14:tracePt t="12840" x="1606550" y="2965450"/>
          <p14:tracePt t="12848" x="1538288" y="2940050"/>
          <p14:tracePt t="12856" x="1512888" y="2932113"/>
          <p14:tracePt t="12864" x="1477963" y="2922588"/>
          <p14:tracePt t="12872" x="1401763" y="2889250"/>
          <p14:tracePt t="12880" x="1360488" y="2881313"/>
          <p14:tracePt t="12888" x="1333500" y="2871788"/>
          <p14:tracePt t="12896" x="1300163" y="2863850"/>
          <p14:tracePt t="12904" x="1274763" y="2855913"/>
          <p14:tracePt t="12912" x="1249363" y="2846388"/>
          <p14:tracePt t="12920" x="1223963" y="2846388"/>
          <p14:tracePt t="12928" x="1198563" y="2838450"/>
          <p14:tracePt t="12944" x="1189038" y="2838450"/>
          <p14:tracePt t="12960" x="1181100" y="2838450"/>
          <p14:tracePt t="13139" x="1173163" y="2838450"/>
          <p14:tracePt t="13155" x="1163638" y="2846388"/>
          <p14:tracePt t="13163" x="1155700" y="2855913"/>
          <p14:tracePt t="13178" x="1147763" y="2855913"/>
          <p14:tracePt t="13195" x="1138238" y="2855913"/>
          <p14:tracePt t="13202" x="1138238" y="2863850"/>
          <p14:tracePt t="13238" x="1130300" y="2863850"/>
          <p14:tracePt t="13390" x="1130300" y="2871788"/>
          <p14:tracePt t="13414" x="1155700" y="2881313"/>
          <p14:tracePt t="13424" x="1181100" y="2881313"/>
          <p14:tracePt t="13433" x="1257300" y="2889250"/>
          <p14:tracePt t="13440" x="1333500" y="2889250"/>
          <p14:tracePt t="13448" x="1436688" y="2897188"/>
          <p14:tracePt t="13456" x="1504950" y="2906713"/>
          <p14:tracePt t="13464" x="1606550" y="2906713"/>
          <p14:tracePt t="13472" x="1690688" y="2906713"/>
          <p14:tracePt t="13480" x="1766888" y="2914650"/>
          <p14:tracePt t="13488" x="1860550" y="2914650"/>
          <p14:tracePt t="13496" x="1946275" y="2914650"/>
          <p14:tracePt t="13504" x="2022475" y="2914650"/>
          <p14:tracePt t="13512" x="2116138" y="2914650"/>
          <p14:tracePt t="13520" x="2192338" y="2914650"/>
          <p14:tracePt t="13528" x="2235200" y="2914650"/>
          <p14:tracePt t="13536" x="2319338" y="2914650"/>
          <p14:tracePt t="13544" x="2387600" y="2914650"/>
          <p14:tracePt t="13556" x="2430463" y="2914650"/>
          <p14:tracePt t="13565" x="2481263" y="2932113"/>
          <p14:tracePt t="13572" x="2516188" y="2932113"/>
          <p14:tracePt t="13580" x="2532063" y="2932113"/>
          <p14:tracePt t="13588" x="2549525" y="2940050"/>
          <p14:tracePt t="13596" x="2557463" y="2949575"/>
          <p14:tracePt t="13604" x="2566988" y="2957513"/>
          <p14:tracePt t="13612" x="2592388" y="2965450"/>
          <p14:tracePt t="13620" x="2608263" y="2974975"/>
          <p14:tracePt t="13628" x="2625725" y="2974975"/>
          <p14:tracePt t="13636" x="2660650" y="2990850"/>
          <p14:tracePt t="13644" x="2676525" y="3000375"/>
          <p14:tracePt t="13652" x="2727325" y="3016250"/>
          <p14:tracePt t="13660" x="2752725" y="3025775"/>
          <p14:tracePt t="13668" x="2795588" y="3051175"/>
          <p14:tracePt t="13676" x="2820988" y="3051175"/>
          <p14:tracePt t="13684" x="2863850" y="3076575"/>
          <p14:tracePt t="13692" x="2897188" y="3094038"/>
          <p14:tracePt t="13700" x="2940050" y="3101975"/>
          <p14:tracePt t="13710" x="3000375" y="3127375"/>
          <p14:tracePt t="13716" x="3051175" y="3152775"/>
          <p14:tracePt t="13726" x="3109913" y="3170238"/>
          <p14:tracePt t="13734" x="3152775" y="3195638"/>
          <p14:tracePt t="13742" x="3195638" y="3203575"/>
          <p14:tracePt t="13750" x="3221038" y="3221038"/>
          <p14:tracePt t="13759" x="3254375" y="3228975"/>
          <p14:tracePt t="13766" x="3297238" y="3238500"/>
          <p14:tracePt t="13774" x="3348038" y="3263900"/>
          <p14:tracePt t="13782" x="3373438" y="3263900"/>
          <p14:tracePt t="13790" x="3390900" y="3271838"/>
          <p14:tracePt t="13798" x="3416300" y="3271838"/>
          <p14:tracePt t="13806" x="3441700" y="3279775"/>
          <p14:tracePt t="13814" x="3459163" y="3289300"/>
          <p14:tracePt t="13822" x="3484563" y="3297238"/>
          <p14:tracePt t="13830" x="3509963" y="3305175"/>
          <p14:tracePt t="13838" x="3543300" y="3314700"/>
          <p14:tracePt t="13846" x="3578225" y="3322638"/>
          <p14:tracePt t="13854" x="3603625" y="3330575"/>
          <p14:tracePt t="13862" x="3671888" y="3348038"/>
          <p14:tracePt t="13871" x="3705225" y="3365500"/>
          <p14:tracePt t="13879" x="3748088" y="3373438"/>
          <p14:tracePt t="13886" x="3781425" y="3398838"/>
          <p14:tracePt t="13894" x="3875088" y="3416300"/>
          <p14:tracePt t="13902" x="3935413" y="3449638"/>
          <p14:tracePt t="13910" x="3986213" y="3475038"/>
          <p14:tracePt t="13918" x="4044950" y="3502025"/>
          <p14:tracePt t="13926" x="4079875" y="3517900"/>
          <p14:tracePt t="13934" x="4146550" y="3560763"/>
          <p14:tracePt t="13943" x="4181475" y="3578225"/>
          <p14:tracePt t="13950" x="4197350" y="3586163"/>
          <p14:tracePt t="13958" x="4206875" y="3594100"/>
          <p14:tracePt t="13966" x="4232275" y="3603625"/>
          <p14:tracePt t="13974" x="4265613" y="3636963"/>
          <p14:tracePt t="13982" x="4291013" y="3646488"/>
          <p14:tracePt t="13990" x="4325938" y="3671888"/>
          <p14:tracePt t="13998" x="4351338" y="3687763"/>
          <p14:tracePt t="14007" x="4376738" y="3697288"/>
          <p14:tracePt t="14014" x="4402138" y="3713163"/>
          <p14:tracePt t="14024" x="4410075" y="3722688"/>
          <p14:tracePt t="14032" x="4419600" y="3730625"/>
          <p14:tracePt t="14040" x="4427538" y="3730625"/>
          <p14:tracePt t="14093" x="4427538" y="3738563"/>
          <p14:tracePt t="14100" x="4435475" y="3748088"/>
          <p14:tracePt t="14108" x="4445000" y="3756025"/>
          <p14:tracePt t="14116" x="4452938" y="3781425"/>
          <p14:tracePt t="14124" x="4452938" y="3798888"/>
          <p14:tracePt t="14132" x="4460875" y="3806825"/>
          <p14:tracePt t="14140" x="4470400" y="3832225"/>
          <p14:tracePt t="14148" x="4470400" y="3849688"/>
          <p14:tracePt t="14156" x="4470400" y="3875088"/>
          <p14:tracePt t="14178" x="4486275" y="3892550"/>
          <p14:tracePt t="14180" x="4486275" y="3900488"/>
          <p14:tracePt t="14196" x="4495800" y="3925888"/>
          <p14:tracePt t="14204" x="4495800" y="3935413"/>
          <p14:tracePt t="14212" x="4495800" y="3943350"/>
          <p14:tracePt t="14220" x="4503738" y="3960813"/>
          <p14:tracePt t="14228" x="4503738" y="3968750"/>
          <p14:tracePt t="14236" x="4513263" y="3976688"/>
          <p14:tracePt t="14244" x="4513263" y="3986213"/>
          <p14:tracePt t="14260" x="4513263" y="3994150"/>
          <p14:tracePt t="14272" x="4513263" y="4002088"/>
          <p14:tracePt t="14280" x="4513263" y="4019550"/>
          <p14:tracePt t="14298" x="4521200" y="4027488"/>
          <p14:tracePt t="14304" x="4521200" y="4037013"/>
          <p14:tracePt t="14328" x="4521200" y="4044950"/>
          <p14:tracePt t="14344" x="4521200" y="4052888"/>
          <p14:tracePt t="14362" x="4521200" y="4062413"/>
          <p14:tracePt t="14370" x="4521200" y="4070350"/>
          <p14:tracePt t="14378" x="4529138" y="4079875"/>
          <p14:tracePt t="14386" x="4529138" y="4087813"/>
          <p14:tracePt t="14394" x="4529138" y="4105275"/>
          <p14:tracePt t="14402" x="4538663" y="4121150"/>
          <p14:tracePt t="14410" x="4546600" y="4121150"/>
          <p14:tracePt t="14418" x="4546600" y="4130675"/>
          <p14:tracePt t="14426" x="4554538" y="4130675"/>
          <p14:tracePt t="14434" x="4554538" y="4138613"/>
          <p14:tracePt t="14817" x="4554538" y="4146550"/>
          <p14:tracePt t="14824" x="4572000" y="4171950"/>
          <p14:tracePt t="14832" x="4589463" y="4197350"/>
          <p14:tracePt t="14841" x="4614863" y="4224338"/>
          <p14:tracePt t="14848" x="4622800" y="4249738"/>
          <p14:tracePt t="14856" x="4640263" y="4265613"/>
          <p14:tracePt t="14864" x="4657725" y="4283075"/>
          <p14:tracePt t="14872" x="4673600" y="4308475"/>
          <p14:tracePt t="14880" x="4683125" y="4333875"/>
          <p14:tracePt t="14888" x="4699000" y="4359275"/>
          <p14:tracePt t="14896" x="4716463" y="4368800"/>
          <p14:tracePt t="14904" x="4724400" y="4402138"/>
          <p14:tracePt t="14912" x="4733925" y="4410075"/>
          <p14:tracePt t="14920" x="4733925" y="4419600"/>
          <p14:tracePt t="14938" x="4733925" y="4435475"/>
          <p14:tracePt t="14946" x="4741863" y="4445000"/>
          <p14:tracePt t="14954" x="4741863" y="4452938"/>
          <p14:tracePt t="14962" x="4741863" y="4470400"/>
          <p14:tracePt t="14970" x="4741863" y="4478338"/>
          <p14:tracePt t="14978" x="4741863" y="4503738"/>
          <p14:tracePt t="14986" x="4741863" y="4521200"/>
          <p14:tracePt t="14994" x="4741863" y="4538663"/>
          <p14:tracePt t="15002" x="4741863" y="4554538"/>
          <p14:tracePt t="15010" x="4733925" y="4579938"/>
          <p14:tracePt t="15018" x="4733925" y="4589463"/>
          <p14:tracePt t="15026" x="4724400" y="4605338"/>
          <p14:tracePt t="15034" x="4724400" y="4630738"/>
          <p14:tracePt t="15042" x="4724400" y="4640263"/>
          <p14:tracePt t="15050" x="4724400" y="4657725"/>
          <p14:tracePt t="15058" x="4716463" y="4683125"/>
          <p14:tracePt t="15066" x="4708525" y="4691063"/>
          <p14:tracePt t="15074" x="4708525" y="4708525"/>
          <p14:tracePt t="15082" x="4699000" y="4724400"/>
          <p14:tracePt t="15090" x="4691063" y="4733925"/>
          <p14:tracePt t="15098" x="4683125" y="4749800"/>
          <p14:tracePt t="15106" x="4665663" y="4775200"/>
          <p14:tracePt t="15114" x="4657725" y="4802188"/>
          <p14:tracePt t="15122" x="4648200" y="4810125"/>
          <p14:tracePt t="15130" x="4630738" y="4835525"/>
          <p14:tracePt t="15138" x="4614863" y="4852988"/>
          <p14:tracePt t="15146" x="4597400" y="4878388"/>
          <p14:tracePt t="15154" x="4572000" y="4894263"/>
          <p14:tracePt t="15162" x="4564063" y="4903788"/>
          <p14:tracePt t="15170" x="4546600" y="4929188"/>
          <p14:tracePt t="15178" x="4529138" y="4954588"/>
          <p14:tracePt t="15186" x="4513263" y="4972050"/>
          <p14:tracePt t="15196" x="4495800" y="4987925"/>
          <p14:tracePt t="15202" x="4470400" y="4997450"/>
          <p14:tracePt t="15212" x="4470400" y="5013325"/>
          <p14:tracePt t="15218" x="4460875" y="5013325"/>
          <p14:tracePt t="15228" x="4445000" y="5022850"/>
          <p14:tracePt t="15234" x="4445000" y="5030788"/>
          <p14:tracePt t="15244" x="4427538" y="5030788"/>
          <p14:tracePt t="15260" x="4419600" y="5030788"/>
          <p14:tracePt t="15296" x="4410075" y="5030788"/>
          <p14:tracePt t="15333" x="4402138" y="5030788"/>
          <p14:tracePt t="15391" x="4394200" y="5030788"/>
          <p14:tracePt t="15428" x="4384675" y="5030788"/>
          <p14:tracePt t="15468" x="4376738" y="5030788"/>
          <p14:tracePt t="15476" x="4376738" y="5038725"/>
          <p14:tracePt t="15492" x="4368800" y="5048250"/>
          <p14:tracePt t="15500" x="4359275" y="5056188"/>
          <p14:tracePt t="15516" x="4359275" y="5064125"/>
          <p14:tracePt t="15526" x="4351338" y="5073650"/>
          <p14:tracePt t="15532" x="4341813" y="5073650"/>
          <p14:tracePt t="15542" x="4341813" y="5081588"/>
          <p14:tracePt t="15548" x="4333875" y="5091113"/>
          <p14:tracePt t="15566" x="4333875" y="5099050"/>
          <p14:tracePt t="15574" x="4333875" y="5106988"/>
          <p14:tracePt t="15582" x="4325938" y="5116513"/>
          <p14:tracePt t="15598" x="4316413" y="5124450"/>
          <p14:tracePt t="15606" x="4316413" y="5132388"/>
          <p14:tracePt t="15622" x="4308475" y="5141913"/>
          <p14:tracePt t="15630" x="4300538" y="5141913"/>
          <p14:tracePt t="15638" x="4300538" y="5149850"/>
          <p14:tracePt t="15654" x="4291013" y="5149850"/>
          <p14:tracePt t="15662" x="4291013" y="5157788"/>
          <p14:tracePt t="15678" x="4283075" y="5157788"/>
          <p14:tracePt t="15686" x="4275138" y="5157788"/>
          <p14:tracePt t="15694" x="4265613" y="5157788"/>
          <p14:tracePt t="15702" x="4257675" y="5157788"/>
          <p14:tracePt t="15714" x="4249738" y="5157788"/>
          <p14:tracePt t="15722" x="4232275" y="5157788"/>
          <p14:tracePt t="15730" x="4206875" y="5157788"/>
          <p14:tracePt t="15738" x="4189413" y="5157788"/>
          <p14:tracePt t="15746" x="4156075" y="5149850"/>
          <p14:tracePt t="15754" x="4121150" y="5141913"/>
          <p14:tracePt t="15762" x="4070350" y="5116513"/>
          <p14:tracePt t="15770" x="4037013" y="5106988"/>
          <p14:tracePt t="15778" x="3994150" y="5091113"/>
          <p14:tracePt t="15786" x="3943350" y="5081588"/>
          <p14:tracePt t="15794" x="3908425" y="5064125"/>
          <p14:tracePt t="15802" x="3892550" y="5064125"/>
          <p14:tracePt t="15810" x="3883025" y="5056188"/>
          <p14:tracePt t="15889" x="3908425" y="5056188"/>
          <p14:tracePt t="15896" x="3925888" y="5056188"/>
          <p14:tracePt t="15904" x="3951288" y="5064125"/>
          <p14:tracePt t="15912" x="3986213" y="5073650"/>
          <p14:tracePt t="15921" x="4011613" y="5073650"/>
          <p14:tracePt t="15928" x="4052888" y="5081588"/>
          <p14:tracePt t="15936" x="4087813" y="5091113"/>
          <p14:tracePt t="15944" x="4130675" y="5099050"/>
          <p14:tracePt t="15952" x="4189413" y="5106988"/>
          <p14:tracePt t="15960" x="4249738" y="5116513"/>
          <p14:tracePt t="15968" x="4291013" y="5124450"/>
          <p14:tracePt t="15976" x="4376738" y="5124450"/>
          <p14:tracePt t="15984" x="4452938" y="5141913"/>
          <p14:tracePt t="15992" x="4495800" y="5141913"/>
          <p14:tracePt t="16000" x="4513263" y="5141913"/>
          <p14:tracePt t="16012" x="4529138" y="5141913"/>
          <p14:tracePt t="16020" x="4546600" y="5141913"/>
          <p14:tracePt t="16028" x="4554538" y="5141913"/>
          <p14:tracePt t="16044" x="4564063" y="5141913"/>
          <p14:tracePt t="16052" x="4572000" y="5124450"/>
          <p14:tracePt t="16060" x="4589463" y="5124450"/>
          <p14:tracePt t="16068" x="4589463" y="5116513"/>
          <p14:tracePt t="16076" x="4597400" y="5106988"/>
          <p14:tracePt t="16084" x="4605338" y="5099050"/>
          <p14:tracePt t="16092" x="4614863" y="5091113"/>
          <p14:tracePt t="16100" x="4614863" y="5081588"/>
          <p14:tracePt t="16108" x="4614863" y="5073650"/>
          <p14:tracePt t="16124" x="4614863" y="5064125"/>
          <p14:tracePt t="16132" x="4614863" y="5056188"/>
          <p14:tracePt t="16166" x="4622800" y="5048250"/>
          <p14:tracePt t="16174" x="4622800" y="5038725"/>
          <p14:tracePt t="16182" x="4630738" y="5030788"/>
          <p14:tracePt t="16751" x="4640263" y="5030788"/>
          <p14:tracePt t="16815" x="4648200" y="5030788"/>
          <p14:tracePt t="17033" x="4657725" y="5030788"/>
          <p14:tracePt t="17224" x="4657725" y="5022850"/>
          <p14:tracePt t="17232" x="4657725" y="5013325"/>
          <p14:tracePt t="17248" x="4657725" y="5005388"/>
          <p14:tracePt t="17256" x="4657725" y="4997450"/>
          <p14:tracePt t="17264" x="4657725" y="4987925"/>
          <p14:tracePt t="17272" x="4657725" y="4979988"/>
          <p14:tracePt t="17280" x="4657725" y="4972050"/>
          <p14:tracePt t="17288" x="4657725" y="4962525"/>
          <p14:tracePt t="17296" x="4657725" y="4954588"/>
          <p14:tracePt t="17304" x="4657725" y="4946650"/>
          <p14:tracePt t="17314" x="4657725" y="4937125"/>
          <p14:tracePt t="17320" x="4657725" y="4919663"/>
          <p14:tracePt t="17336" x="4657725" y="4903788"/>
          <p14:tracePt t="17346" x="4657725" y="4886325"/>
          <p14:tracePt t="17354" x="4657725" y="4878388"/>
          <p14:tracePt t="17362" x="4657725" y="4860925"/>
          <p14:tracePt t="17371" x="4657725" y="4835525"/>
          <p14:tracePt t="17378" x="4665663" y="4810125"/>
          <p14:tracePt t="17386" x="4673600" y="4784725"/>
          <p14:tracePt t="17394" x="4691063" y="4741863"/>
          <p14:tracePt t="17402" x="4691063" y="4724400"/>
          <p14:tracePt t="17410" x="4699000" y="4699000"/>
          <p14:tracePt t="17418" x="4699000" y="4683125"/>
          <p14:tracePt t="17426" x="4708525" y="4665663"/>
          <p14:tracePt t="17435" x="4708525" y="4657725"/>
          <p14:tracePt t="17442" x="4708525" y="4640263"/>
          <p14:tracePt t="17450" x="4708525" y="4622800"/>
          <p14:tracePt t="17458" x="4708525" y="4614863"/>
          <p14:tracePt t="17466" x="4708525" y="4597400"/>
          <p14:tracePt t="17474" x="4708525" y="4579938"/>
          <p14:tracePt t="17491" x="4708525" y="4572000"/>
          <p14:tracePt t="17498" x="4708525" y="4554538"/>
          <p14:tracePt t="17514" x="4708525" y="4546600"/>
          <p14:tracePt t="17522" x="4708525" y="4538663"/>
          <p14:tracePt t="17546" x="4708525" y="4529138"/>
          <p14:tracePt t="17554" x="4708525" y="4521200"/>
          <p14:tracePt t="17562" x="4708525" y="4513263"/>
          <p14:tracePt t="17570" x="4708525" y="4503738"/>
          <p14:tracePt t="17578" x="4708525" y="4486275"/>
          <p14:tracePt t="17586" x="4708525" y="4470400"/>
          <p14:tracePt t="17594" x="4716463" y="4435475"/>
          <p14:tracePt t="17602" x="4724400" y="4402138"/>
          <p14:tracePt t="17610" x="4724400" y="4359275"/>
          <p14:tracePt t="17618" x="4733925" y="4308475"/>
          <p14:tracePt t="17626" x="4733925" y="4291013"/>
          <p14:tracePt t="17636" x="4733925" y="4257675"/>
          <p14:tracePt t="17644" x="4733925" y="4224338"/>
          <p14:tracePt t="17652" x="4733925" y="4206875"/>
          <p14:tracePt t="17661" x="4733925" y="4138613"/>
          <p14:tracePt t="17668" x="4733925" y="4095750"/>
          <p14:tracePt t="17676" x="4733925" y="4019550"/>
          <p14:tracePt t="17684" x="4733925" y="3935413"/>
          <p14:tracePt t="17692" x="4733925" y="3867150"/>
          <p14:tracePt t="17700" x="4733925" y="3738563"/>
          <p14:tracePt t="17708" x="4716463" y="3636963"/>
          <p14:tracePt t="17716" x="4708525" y="3552825"/>
          <p14:tracePt t="17724" x="4699000" y="3449638"/>
          <p14:tracePt t="17732" x="4691063" y="3416300"/>
          <p14:tracePt t="17741" x="4691063" y="3398838"/>
          <p14:tracePt t="17748" x="4683125" y="3382963"/>
          <p14:tracePt t="17757" x="4683125" y="3373438"/>
          <p14:tracePt t="17829" x="4673600" y="3373438"/>
          <p14:tracePt t="17844" x="4673600" y="3365500"/>
          <p14:tracePt t="17852" x="4648200" y="3365500"/>
          <p14:tracePt t="17860" x="4622800" y="3355975"/>
          <p14:tracePt t="17868" x="4605338" y="3348038"/>
          <p14:tracePt t="17876" x="4572000" y="3348038"/>
          <p14:tracePt t="17884" x="4538663" y="3340100"/>
          <p14:tracePt t="17892" x="4503738" y="3330575"/>
          <p14:tracePt t="17900" x="4470400" y="3322638"/>
          <p14:tracePt t="17908" x="4419600" y="3322638"/>
          <p14:tracePt t="17916" x="4359275" y="3322638"/>
          <p14:tracePt t="17924" x="4240213" y="3314700"/>
          <p14:tracePt t="17932" x="4156075" y="3314700"/>
          <p14:tracePt t="17942" x="4062413" y="3297238"/>
          <p14:tracePt t="17950" x="3976688" y="3297238"/>
          <p14:tracePt t="17958" x="3900488" y="3289300"/>
          <p14:tracePt t="17966" x="3773488" y="3279775"/>
          <p14:tracePt t="17974" x="3654425" y="3254375"/>
          <p14:tracePt t="17982" x="3568700" y="3228975"/>
          <p14:tracePt t="17990" x="3382963" y="3195638"/>
          <p14:tracePt t="17998" x="3314700" y="3170238"/>
          <p14:tracePt t="18007" x="3211513" y="3160713"/>
          <p14:tracePt t="18015" x="3152775" y="3152775"/>
          <p14:tracePt t="18023" x="3119438" y="3144838"/>
          <p14:tracePt t="18030" x="3033713" y="3127375"/>
          <p14:tracePt t="18038" x="3008313" y="3127375"/>
          <p14:tracePt t="18046" x="2965450" y="3101975"/>
          <p14:tracePt t="18054" x="2932113" y="3101975"/>
          <p14:tracePt t="18062" x="2855913" y="3094038"/>
          <p14:tracePt t="18070" x="2805113" y="3084513"/>
          <p14:tracePt t="18078" x="2762250" y="3076575"/>
          <p14:tracePt t="18086" x="2719388" y="3067050"/>
          <p14:tracePt t="18094" x="2668588" y="3059113"/>
          <p14:tracePt t="18102" x="2625725" y="3059113"/>
          <p14:tracePt t="18110" x="2582863" y="3051175"/>
          <p14:tracePt t="18118" x="2532063" y="3041650"/>
          <p14:tracePt t="18126" x="2473325" y="3033713"/>
          <p14:tracePt t="18134" x="2413000" y="3016250"/>
          <p14:tracePt t="18142" x="2379663" y="3008313"/>
          <p14:tracePt t="18150" x="2293938" y="2990850"/>
          <p14:tracePt t="18158" x="2235200" y="2982913"/>
          <p14:tracePt t="18166" x="2184400" y="2957513"/>
          <p14:tracePt t="18178" x="2166938" y="2957513"/>
          <p14:tracePt t="18182" x="2116138" y="2940050"/>
          <p14:tracePt t="18190" x="2055813" y="2932113"/>
          <p14:tracePt t="18198" x="2014538" y="2922588"/>
          <p14:tracePt t="18206" x="1979613" y="2914650"/>
          <p14:tracePt t="18214" x="1928813" y="2897188"/>
          <p14:tracePt t="18222" x="1885950" y="2889250"/>
          <p14:tracePt t="18230" x="1827213" y="2881313"/>
          <p14:tracePt t="18240" x="1776413" y="2871788"/>
          <p14:tracePt t="18246" x="1751013" y="2871788"/>
          <p14:tracePt t="18256" x="1708150" y="2871788"/>
          <p14:tracePt t="18268" x="1674813" y="2863850"/>
          <p14:tracePt t="18276" x="1631950" y="2863850"/>
          <p14:tracePt t="18284" x="1597025" y="2863850"/>
          <p14:tracePt t="18292" x="1555750" y="2863850"/>
          <p14:tracePt t="18300" x="1530350" y="2863850"/>
          <p14:tracePt t="18309" x="1512888" y="2863850"/>
          <p14:tracePt t="18316" x="1495425" y="2863850"/>
          <p14:tracePt t="18324" x="1470025" y="2863850"/>
          <p14:tracePt t="18332" x="1462088" y="2863850"/>
          <p14:tracePt t="18340" x="1452563" y="2863850"/>
          <p14:tracePt t="18348" x="1444625" y="2863850"/>
          <p14:tracePt t="18364" x="1436688" y="2863850"/>
          <p14:tracePt t="18440" x="1427163" y="2863850"/>
          <p14:tracePt t="18472" x="1419225" y="2863850"/>
          <p14:tracePt t="18480" x="1419225" y="2855913"/>
          <p14:tracePt t="18488" x="1411288" y="2855913"/>
          <p14:tracePt t="18496" x="1401763" y="2855913"/>
          <p14:tracePt t="18504" x="1385888" y="2855913"/>
          <p14:tracePt t="18512" x="1368425" y="2855913"/>
          <p14:tracePt t="18522" x="1350963" y="2855913"/>
          <p14:tracePt t="18528" x="1343025" y="2855913"/>
          <p14:tracePt t="18538" x="1333500" y="2855913"/>
          <p14:tracePt t="18699" x="1343025" y="2855913"/>
          <p14:tracePt t="18715" x="1368425" y="2855913"/>
          <p14:tracePt t="18722" x="1385888" y="2855913"/>
          <p14:tracePt t="18730" x="1419225" y="2855913"/>
          <p14:tracePt t="18738" x="1462088" y="2855913"/>
          <p14:tracePt t="18746" x="1504950" y="2855913"/>
          <p14:tracePt t="18754" x="1563688" y="2855913"/>
          <p14:tracePt t="18762" x="1622425" y="2855913"/>
          <p14:tracePt t="18770" x="1657350" y="2855913"/>
          <p14:tracePt t="18778" x="1708150" y="2855913"/>
          <p14:tracePt t="18786" x="1751013" y="2855913"/>
          <p14:tracePt t="18794" x="1801813" y="2863850"/>
          <p14:tracePt t="18802" x="1827213" y="2863850"/>
          <p14:tracePt t="18810" x="1885950" y="2863850"/>
          <p14:tracePt t="18818" x="1903413" y="2863850"/>
          <p14:tracePt t="18826" x="1928813" y="2863850"/>
          <p14:tracePt t="18834" x="1963738" y="2863850"/>
          <p14:tracePt t="18844" x="2014538" y="2863850"/>
          <p14:tracePt t="18850" x="2047875" y="2863850"/>
          <p14:tracePt t="18861" x="2090738" y="2863850"/>
          <p14:tracePt t="18868" x="2124075" y="2871788"/>
          <p14:tracePt t="18876" x="2166938" y="2871788"/>
          <p14:tracePt t="18884" x="2209800" y="2871788"/>
          <p14:tracePt t="18892" x="2252663" y="2871788"/>
          <p14:tracePt t="18900" x="2286000" y="2871788"/>
          <p14:tracePt t="18908" x="2303463" y="2871788"/>
          <p14:tracePt t="18916" x="2328863" y="2871788"/>
          <p14:tracePt t="18924" x="2387600" y="2871788"/>
          <p14:tracePt t="18932" x="2413000" y="2871788"/>
          <p14:tracePt t="18940" x="2455863" y="2871788"/>
          <p14:tracePt t="18948" x="2489200" y="2871788"/>
          <p14:tracePt t="18956" x="2532063" y="2881313"/>
          <p14:tracePt t="18964" x="2557463" y="2881313"/>
          <p14:tracePt t="18972" x="2592388" y="2881313"/>
          <p14:tracePt t="18980" x="2651125" y="2881313"/>
          <p14:tracePt t="18988" x="2676525" y="2881313"/>
          <p14:tracePt t="18997" x="2711450" y="2881313"/>
          <p14:tracePt t="19004" x="2752725" y="2881313"/>
          <p14:tracePt t="19012" x="2778125" y="2881313"/>
          <p14:tracePt t="19020" x="2813050" y="2881313"/>
          <p14:tracePt t="19028" x="2846388" y="2881313"/>
          <p14:tracePt t="19036" x="2871788" y="2881313"/>
          <p14:tracePt t="19044" x="2889250" y="2881313"/>
          <p14:tracePt t="19052" x="2914650" y="2881313"/>
          <p14:tracePt t="19060" x="2922588" y="2881313"/>
          <p14:tracePt t="19068" x="2932113" y="2881313"/>
          <p14:tracePt t="19076" x="2940050" y="2881313"/>
          <p14:tracePt t="19084" x="2949575" y="2881313"/>
          <p14:tracePt t="19100" x="2957513" y="2881313"/>
          <p14:tracePt t="19108" x="2965450" y="2881313"/>
          <p14:tracePt t="19116" x="2974975" y="2881313"/>
          <p14:tracePt t="19124" x="3000375" y="2881313"/>
          <p14:tracePt t="19134" x="3025775" y="2881313"/>
          <p14:tracePt t="19140" x="3041650" y="2881313"/>
          <p14:tracePt t="19150" x="3067050" y="2881313"/>
          <p14:tracePt t="19156" x="3094038" y="2881313"/>
          <p14:tracePt t="19166" x="3109913" y="2881313"/>
          <p14:tracePt t="19172" x="3135313" y="2881313"/>
          <p14:tracePt t="19182" x="3152775" y="2881313"/>
          <p14:tracePt t="19190" x="3170238" y="2881313"/>
          <p14:tracePt t="19198" x="3186113" y="2881313"/>
          <p14:tracePt t="19206" x="3195638" y="2881313"/>
          <p14:tracePt t="19214" x="3203575" y="2881313"/>
          <p14:tracePt t="19222" x="3221038" y="2881313"/>
          <p14:tracePt t="19230" x="3228975" y="2881313"/>
          <p14:tracePt t="19238" x="3246438" y="2881313"/>
          <p14:tracePt t="19246" x="3263900" y="2881313"/>
          <p14:tracePt t="19254" x="3271838" y="2881313"/>
          <p14:tracePt t="19262" x="3289300" y="2881313"/>
          <p14:tracePt t="19278" x="3297238" y="2881313"/>
          <p14:tracePt t="19294" x="3305175" y="2881313"/>
          <p14:tracePt t="19327" x="3314700" y="2881313"/>
          <p14:tracePt t="19358" x="3322638" y="2881313"/>
          <p14:tracePt t="19366" x="3340100" y="2881313"/>
          <p14:tracePt t="19382" x="3355975" y="2881313"/>
          <p14:tracePt t="19390" x="3382963" y="2881313"/>
          <p14:tracePt t="19398" x="3398838" y="2881313"/>
          <p14:tracePt t="19406" x="3416300" y="2871788"/>
          <p14:tracePt t="19414" x="3433763" y="2871788"/>
          <p14:tracePt t="19424" x="3449638" y="2871788"/>
          <p14:tracePt t="19430" x="3475038" y="2863850"/>
          <p14:tracePt t="19440" x="3509963" y="2863850"/>
          <p14:tracePt t="19446" x="3517900" y="2863850"/>
          <p14:tracePt t="19456" x="3543300" y="2863850"/>
          <p14:tracePt t="19462" x="3560763" y="2855913"/>
          <p14:tracePt t="19472" x="3568700" y="2855913"/>
          <p14:tracePt t="19478" x="3586163" y="2855913"/>
          <p14:tracePt t="19488" x="3594100" y="2855913"/>
          <p14:tracePt t="19496" x="3603625" y="2855913"/>
          <p14:tracePt t="19504" x="3619500" y="2855913"/>
          <p14:tracePt t="19520" x="3629025" y="2855913"/>
          <p14:tracePt t="19528" x="3636963" y="2855913"/>
          <p14:tracePt t="19536" x="3646488" y="2855913"/>
          <p14:tracePt t="19552" x="3654425" y="2855913"/>
          <p14:tracePt t="19560" x="3662363" y="2855913"/>
          <p14:tracePt t="19568" x="3671888" y="2855913"/>
          <p14:tracePt t="19576" x="3687763" y="2855913"/>
          <p14:tracePt t="19584" x="3697288" y="2855913"/>
          <p14:tracePt t="19592" x="3722688" y="2855913"/>
          <p14:tracePt t="19600" x="3738563" y="2855913"/>
          <p14:tracePt t="19608" x="3748088" y="2855913"/>
          <p14:tracePt t="19616" x="3756025" y="2855913"/>
          <p14:tracePt t="19632" x="3763963" y="2855913"/>
          <p14:tracePt t="19664" x="3773488" y="2855913"/>
          <p14:tracePt t="19672" x="3781425" y="2855913"/>
          <p14:tracePt t="19696" x="3790950" y="2855913"/>
          <p14:tracePt t="19704" x="3798888" y="2855913"/>
          <p14:tracePt t="19712" x="3806825" y="2855913"/>
          <p14:tracePt t="19728" x="3816350" y="2855913"/>
          <p14:tracePt t="19738" x="3824288" y="2855913"/>
          <p14:tracePt t="19754" x="3841750" y="2855913"/>
          <p14:tracePt t="19768" x="3849688" y="2855913"/>
          <p14:tracePt t="19786" x="3867150" y="2855913"/>
          <p14:tracePt t="19794" x="3883025" y="2855913"/>
          <p14:tracePt t="19810" x="3900488" y="2855913"/>
          <p14:tracePt t="19818" x="3908425" y="2855913"/>
          <p14:tracePt t="19826" x="3925888" y="2855913"/>
          <p14:tracePt t="19834" x="3935413" y="2855913"/>
          <p14:tracePt t="19850" x="3943350" y="2855913"/>
          <p14:tracePt t="19858" x="3951288" y="2855913"/>
          <p14:tracePt t="19874" x="3960813" y="2855913"/>
          <p14:tracePt t="19898" x="3968750" y="2855913"/>
          <p14:tracePt t="19906" x="3976688" y="2855913"/>
          <p14:tracePt t="19922" x="3994150" y="2855913"/>
          <p14:tracePt t="19930" x="4011613" y="2855913"/>
          <p14:tracePt t="19971" x="4019550" y="2855913"/>
          <p14:tracePt t="20543" x="4027488" y="2855913"/>
          <p14:tracePt t="20583" x="4044950" y="2855913"/>
          <p14:tracePt t="20591" x="4062413" y="2855913"/>
          <p14:tracePt t="20598" x="4070350" y="2863850"/>
          <p14:tracePt t="20606" x="4087813" y="2863850"/>
          <p14:tracePt t="20614" x="4095750" y="2863850"/>
          <p14:tracePt t="20622" x="4105275" y="2863850"/>
          <p14:tracePt t="20630" x="4113213" y="2871788"/>
          <p14:tracePt t="20638" x="4121150" y="2871788"/>
          <p14:tracePt t="20648" x="4138613" y="2871788"/>
          <p14:tracePt t="20654" x="4156075" y="2871788"/>
          <p14:tracePt t="20664" x="4164013" y="2871788"/>
          <p14:tracePt t="20672" x="4181475" y="2871788"/>
          <p14:tracePt t="20688" x="4197350" y="2871788"/>
          <p14:tracePt t="20696" x="4214813" y="2871788"/>
          <p14:tracePt t="20712" x="4232275" y="2871788"/>
          <p14:tracePt t="20724" x="4240213" y="2871788"/>
          <p14:tracePt t="20732" x="4249738" y="2871788"/>
          <p14:tracePt t="20740" x="4257675" y="2871788"/>
          <p14:tracePt t="20748" x="4265613" y="2871788"/>
          <p14:tracePt t="20756" x="4275138" y="2871788"/>
          <p14:tracePt t="20764" x="4283075" y="2871788"/>
          <p14:tracePt t="20780" x="4291013" y="2871788"/>
          <p14:tracePt t="20804" x="4300538" y="2871788"/>
          <p14:tracePt t="20902" x="4308475" y="2871788"/>
          <p14:tracePt t="20929" x="4316413" y="2871788"/>
          <p14:tracePt t="20938" x="4325938" y="2871788"/>
          <p14:tracePt t="20979" x="4333875" y="2871788"/>
          <p14:tracePt t="21035" x="4341813" y="2871788"/>
          <p14:tracePt t="21067" x="4351338" y="2871788"/>
          <p14:tracePt t="21849" x="4359275" y="2871788"/>
          <p14:tracePt t="21889" x="4368800" y="2871788"/>
          <p14:tracePt t="21904" x="4384675" y="2871788"/>
          <p14:tracePt t="21912" x="4394200" y="2871788"/>
          <p14:tracePt t="21920" x="4402138" y="2871788"/>
          <p14:tracePt t="21928" x="4427538" y="2881313"/>
          <p14:tracePt t="21936" x="4445000" y="2881313"/>
          <p14:tracePt t="21952" x="4460875" y="2881313"/>
          <p14:tracePt t="21968" x="4470400" y="2881313"/>
          <p14:tracePt t="21976" x="4478338" y="2881313"/>
          <p14:tracePt t="21984" x="4486275" y="2881313"/>
          <p14:tracePt t="22000" x="4495800" y="2881313"/>
          <p14:tracePt t="22008" x="4503738" y="2881313"/>
          <p14:tracePt t="22024" x="4513263" y="2881313"/>
          <p14:tracePt t="22032" x="4521200" y="2881313"/>
          <p14:tracePt t="22040" x="4529138" y="2881313"/>
          <p14:tracePt t="22048" x="4546600" y="2881313"/>
          <p14:tracePt t="22056" x="4564063" y="2881313"/>
          <p14:tracePt t="22064" x="4579938" y="2889250"/>
          <p14:tracePt t="22072" x="4589463" y="2889250"/>
          <p14:tracePt t="22080" x="4605338" y="2889250"/>
          <p14:tracePt t="22088" x="4622800" y="2897188"/>
          <p14:tracePt t="22096" x="4640263" y="2897188"/>
          <p14:tracePt t="22104" x="4657725" y="2897188"/>
          <p14:tracePt t="22112" x="4665663" y="2897188"/>
          <p14:tracePt t="22120" x="4683125" y="2897188"/>
          <p14:tracePt t="22128" x="4691063" y="2897188"/>
          <p14:tracePt t="22136" x="4708525" y="2897188"/>
          <p14:tracePt t="22144" x="4724400" y="2906713"/>
          <p14:tracePt t="22161" x="4733925" y="2906713"/>
          <p14:tracePt t="22164" x="4749800" y="2906713"/>
          <p14:tracePt t="22174" x="4767263" y="2906713"/>
          <p14:tracePt t="22180" x="4792663" y="2906713"/>
          <p14:tracePt t="22191" x="4827588" y="2906713"/>
          <p14:tracePt t="22198" x="4860925" y="2906713"/>
          <p14:tracePt t="22206" x="4886325" y="2906713"/>
          <p14:tracePt t="22214" x="4919663" y="2914650"/>
          <p14:tracePt t="22222" x="4954588" y="2914650"/>
          <p14:tracePt t="22230" x="4987925" y="2914650"/>
          <p14:tracePt t="22238" x="5038725" y="2914650"/>
          <p14:tracePt t="22246" x="5073650" y="2914650"/>
          <p14:tracePt t="22254" x="5124450" y="2914650"/>
          <p14:tracePt t="22262" x="5157788" y="2914650"/>
          <p14:tracePt t="22270" x="5200650" y="2914650"/>
          <p14:tracePt t="22278" x="5260975" y="2914650"/>
          <p14:tracePt t="22286" x="5327650" y="2914650"/>
          <p14:tracePt t="22294" x="5370513" y="2914650"/>
          <p14:tracePt t="22302" x="5446713" y="2914650"/>
          <p14:tracePt t="22310" x="5514975" y="2914650"/>
          <p14:tracePt t="22318" x="5600700" y="2914650"/>
          <p14:tracePt t="22327" x="5641975" y="2914650"/>
          <p14:tracePt t="22334" x="5676900" y="2914650"/>
          <p14:tracePt t="22343" x="5702300" y="2914650"/>
          <p14:tracePt t="22350" x="5745163" y="2914650"/>
          <p14:tracePt t="22362" x="5788025" y="2914650"/>
          <p14:tracePt t="22370" x="5803900" y="2914650"/>
          <p14:tracePt t="22378" x="5821363" y="2914650"/>
          <p14:tracePt t="22386" x="5838825" y="2914650"/>
          <p14:tracePt t="22394" x="5846763" y="2914650"/>
          <p14:tracePt t="22402" x="5864225" y="2914650"/>
          <p14:tracePt t="22420" x="5872163" y="2914650"/>
          <p14:tracePt t="22426" x="5880100" y="2914650"/>
          <p14:tracePt t="22434" x="5889625" y="2914650"/>
          <p14:tracePt t="22450" x="5897563" y="2914650"/>
          <p14:tracePt t="22458" x="5905500" y="2914650"/>
          <p14:tracePt t="22475" x="5922963" y="2914650"/>
          <p14:tracePt t="22484" x="5940425" y="2914650"/>
          <p14:tracePt t="22500" x="5965825" y="2914650"/>
          <p14:tracePt t="22508" x="5983288" y="2906713"/>
          <p14:tracePt t="22516" x="5999163" y="2906713"/>
          <p14:tracePt t="22524" x="6034088" y="2906713"/>
          <p14:tracePt t="22532" x="6059488" y="2897188"/>
          <p14:tracePt t="22540" x="6076950" y="2897188"/>
          <p14:tracePt t="22548" x="6110288" y="2889250"/>
          <p14:tracePt t="22556" x="6135688" y="2889250"/>
          <p14:tracePt t="22565" x="6161088" y="2889250"/>
          <p14:tracePt t="22573" x="6186488" y="2889250"/>
          <p14:tracePt t="22581" x="6211888" y="2889250"/>
          <p14:tracePt t="22589" x="6229350" y="2889250"/>
          <p14:tracePt t="22596" x="6237288" y="2889250"/>
          <p14:tracePt t="22604" x="6254750" y="2881313"/>
          <p14:tracePt t="22612" x="6262688" y="2881313"/>
          <p14:tracePt t="22620" x="6272213" y="2881313"/>
          <p14:tracePt t="22628" x="6280150" y="2881313"/>
          <p14:tracePt t="22636" x="6288088" y="2881313"/>
          <p14:tracePt t="22644" x="6297613" y="2881313"/>
          <p14:tracePt t="22652" x="6305550" y="2881313"/>
          <p14:tracePt t="22668" x="6313488" y="2881313"/>
          <p14:tracePt t="22676" x="6323013" y="2881313"/>
          <p14:tracePt t="22684" x="6330950" y="2881313"/>
          <p14:tracePt t="22732" x="6338888" y="2871788"/>
          <p14:tracePt t="22760" x="6348413" y="2871788"/>
          <p14:tracePt t="22783" x="6356350" y="2871788"/>
          <p14:tracePt t="22799" x="6365875" y="2871788"/>
          <p14:tracePt t="22806" x="6373813" y="2871788"/>
          <p14:tracePt t="22822" x="6391275" y="2871788"/>
          <p14:tracePt t="22830" x="6399213" y="2871788"/>
          <p14:tracePt t="22838" x="6407150" y="2871788"/>
          <p14:tracePt t="22846" x="6424613" y="2871788"/>
          <p14:tracePt t="22854" x="6432550" y="2871788"/>
          <p14:tracePt t="22862" x="6442075" y="2871788"/>
          <p14:tracePt t="22874" x="6450013" y="2871788"/>
          <p14:tracePt t="22882" x="6467475" y="2871788"/>
          <p14:tracePt t="22890" x="6475413" y="2871788"/>
          <p14:tracePt t="22906" x="6483350" y="2871788"/>
          <p14:tracePt t="22914" x="6492875" y="2871788"/>
          <p14:tracePt t="22930" x="6500813" y="2871788"/>
          <p14:tracePt t="22982" x="6510338" y="2871788"/>
          <p14:tracePt t="23031" x="6518275" y="2871788"/>
          <p14:tracePt t="23097" x="6526213" y="2871788"/>
          <p14:tracePt t="23102" x="6535738" y="2871788"/>
          <p14:tracePt t="23112" x="6543675" y="2871788"/>
          <p14:tracePt t="23128" x="6551613" y="2871788"/>
          <p14:tracePt t="23136" x="6561138" y="2871788"/>
          <p14:tracePt t="23160" x="6569075" y="2871788"/>
          <p14:tracePt t="23194" x="6577013" y="2871788"/>
          <p14:tracePt t="23217" x="6586538" y="2871788"/>
          <p14:tracePt t="23232" x="6594475" y="2871788"/>
          <p14:tracePt t="23240" x="6602413" y="2871788"/>
          <p14:tracePt t="23248" x="6611938" y="2871788"/>
          <p14:tracePt t="23256" x="6619875" y="2871788"/>
          <p14:tracePt t="23268" x="6627813" y="2871788"/>
          <p14:tracePt t="23277" x="6637338" y="2871788"/>
          <p14:tracePt t="23284" x="6645275" y="2871788"/>
          <p14:tracePt t="23293" x="6654800" y="2871788"/>
          <p14:tracePt t="23308" x="6662738" y="2871788"/>
          <p14:tracePt t="23316" x="6670675" y="2871788"/>
          <p14:tracePt t="23340" x="6680200" y="2871788"/>
          <p14:tracePt t="23348" x="6688138" y="2871788"/>
          <p14:tracePt t="23356" x="6696075" y="2871788"/>
          <p14:tracePt t="23388" x="6705600" y="2871788"/>
          <p14:tracePt t="23404" x="6713538" y="2871788"/>
          <p14:tracePt t="23613" x="6713538" y="2881313"/>
          <p14:tracePt t="23659" x="6713538" y="2889250"/>
          <p14:tracePt t="23666" x="6721475" y="2889250"/>
          <p14:tracePt t="23676" x="6721475" y="2897188"/>
          <p14:tracePt t="23701" x="6721475" y="2906713"/>
          <p14:tracePt t="23716" x="6731000" y="2906713"/>
          <p14:tracePt t="23724" x="6731000" y="2914650"/>
          <p14:tracePt t="24401" x="6721475" y="2914650"/>
          <p14:tracePt t="24440" x="6713538" y="2914650"/>
          <p14:tracePt t="24448" x="6696075" y="2914650"/>
          <p14:tracePt t="24456" x="6662738" y="2922588"/>
          <p14:tracePt t="24464" x="6611938" y="2932113"/>
          <p14:tracePt t="24472" x="6551613" y="2940050"/>
          <p14:tracePt t="24480" x="6510338" y="2949575"/>
          <p14:tracePt t="24488" x="6432550" y="2957513"/>
          <p14:tracePt t="24496" x="6338888" y="2974975"/>
          <p14:tracePt t="24504" x="6246813" y="2982913"/>
          <p14:tracePt t="24512" x="6161088" y="2990850"/>
          <p14:tracePt t="24520" x="6102350" y="3000375"/>
          <p14:tracePt t="24528" x="6024563" y="3008313"/>
          <p14:tracePt t="24536" x="5957888" y="3033713"/>
          <p14:tracePt t="24545" x="5922963" y="3041650"/>
          <p14:tracePt t="24552" x="5889625" y="3051175"/>
          <p14:tracePt t="24560" x="5854700" y="3051175"/>
          <p14:tracePt t="24568" x="5821363" y="3059113"/>
          <p14:tracePt t="24578" x="5778500" y="3076575"/>
          <p14:tracePt t="24584" x="5753100" y="3084513"/>
          <p14:tracePt t="24594" x="5727700" y="3094038"/>
          <p14:tracePt t="24602" x="5719763" y="3101975"/>
          <p14:tracePt t="24610" x="5684838" y="3119438"/>
          <p14:tracePt t="24618" x="5651500" y="3127375"/>
          <p14:tracePt t="24626" x="5600700" y="3144838"/>
          <p14:tracePt t="24634" x="5575300" y="3152775"/>
          <p14:tracePt t="24642" x="5524500" y="3170238"/>
          <p14:tracePt t="24650" x="5472113" y="3186113"/>
          <p14:tracePt t="24658" x="5413375" y="3203575"/>
          <p14:tracePt t="24666" x="5353050" y="3228975"/>
          <p14:tracePt t="24674" x="5235575" y="3263900"/>
          <p14:tracePt t="24682" x="5175250" y="3279775"/>
          <p14:tracePt t="24690" x="5048250" y="3297238"/>
          <p14:tracePt t="24698" x="4843463" y="3322638"/>
          <p14:tracePt t="24706" x="4759325" y="3348038"/>
          <p14:tracePt t="24719" x="4614863" y="3373438"/>
          <p14:tracePt t="24726" x="4486275" y="3382963"/>
          <p14:tracePt t="24734" x="4325938" y="3408363"/>
          <p14:tracePt t="24742" x="4197350" y="3441700"/>
          <p14:tracePt t="24750" x="4156075" y="3441700"/>
          <p14:tracePt t="24758" x="4079875" y="3467100"/>
          <p14:tracePt t="24766" x="3994150" y="3484563"/>
          <p14:tracePt t="24774" x="3935413" y="3502025"/>
          <p14:tracePt t="24782" x="3900488" y="3502025"/>
          <p14:tracePt t="24790" x="3849688" y="3509963"/>
          <p14:tracePt t="24798" x="3773488" y="3517900"/>
          <p14:tracePt t="24806" x="3705225" y="3517900"/>
          <p14:tracePt t="24818" x="3671888" y="3517900"/>
          <p14:tracePt t="24826" x="3594100" y="3527425"/>
          <p14:tracePt t="24834" x="3560763" y="3527425"/>
          <p14:tracePt t="24842" x="3484563" y="3535363"/>
          <p14:tracePt t="24850" x="3408363" y="3535363"/>
          <p14:tracePt t="24858" x="3365500" y="3535363"/>
          <p14:tracePt t="24868" x="3297238" y="3535363"/>
          <p14:tracePt t="24875" x="3254375" y="3535363"/>
          <p14:tracePt t="24885" x="3178175" y="3535363"/>
          <p14:tracePt t="24891" x="3152775" y="3535363"/>
          <p14:tracePt t="24901" x="3119438" y="3535363"/>
          <p14:tracePt t="24908" x="3084513" y="3535363"/>
          <p14:tracePt t="24916" x="3059113" y="3535363"/>
          <p14:tracePt t="24924" x="3051175" y="3535363"/>
          <p14:tracePt t="24932" x="3041650" y="3535363"/>
          <p14:tracePt t="24941" x="3033713" y="3535363"/>
          <p14:tracePt t="27365" x="3033713" y="3543300"/>
          <p14:tracePt t="27380" x="3025775" y="3543300"/>
          <p14:tracePt t="27388" x="3008313" y="3552825"/>
          <p14:tracePt t="27396" x="3000375" y="3578225"/>
          <p14:tracePt t="27404" x="2982913" y="3611563"/>
          <p14:tracePt t="27412" x="2974975" y="3636963"/>
          <p14:tracePt t="27420" x="2940050" y="3679825"/>
          <p14:tracePt t="27428" x="2922588" y="3705225"/>
          <p14:tracePt t="27436" x="2897188" y="3756025"/>
          <p14:tracePt t="27444" x="2855913" y="3816350"/>
          <p14:tracePt t="27452" x="2830513" y="3849688"/>
          <p14:tracePt t="27460" x="2813050" y="3875088"/>
          <p14:tracePt t="27468" x="2795588" y="3892550"/>
          <p14:tracePt t="27476" x="2787650" y="3900488"/>
          <p14:tracePt t="27484" x="2778125" y="3917950"/>
          <p14:tracePt t="27492" x="2762250" y="3925888"/>
          <p14:tracePt t="27500" x="2752725" y="3935413"/>
          <p14:tracePt t="27508" x="2744788" y="3951288"/>
          <p14:tracePt t="27516" x="2736850" y="3951288"/>
          <p14:tracePt t="27524" x="2719388" y="3968750"/>
          <p14:tracePt t="27532" x="2701925" y="3986213"/>
          <p14:tracePt t="27540" x="2701925" y="3994150"/>
          <p14:tracePt t="27548" x="2686050" y="4002088"/>
          <p14:tracePt t="27556" x="2676525" y="4011613"/>
          <p14:tracePt t="27564" x="2668588" y="4019550"/>
          <p14:tracePt t="27580" x="2660650" y="4027488"/>
          <p14:tracePt t="27590" x="2651125" y="4037013"/>
          <p14:tracePt t="27621" x="2651125" y="4044950"/>
          <p14:tracePt t="27630" x="2643188" y="4044950"/>
          <p14:tracePt t="27638" x="2633663" y="4044950"/>
          <p14:tracePt t="27646" x="2633663" y="4052888"/>
          <p14:tracePt t="27654" x="2625725" y="4062413"/>
          <p14:tracePt t="27662" x="2617788" y="4062413"/>
          <p14:tracePt t="27670" x="2608263" y="4070350"/>
          <p14:tracePt t="27678" x="2582863" y="4079875"/>
          <p14:tracePt t="27686" x="2557463" y="4087813"/>
          <p14:tracePt t="27694" x="2532063" y="4095750"/>
          <p14:tracePt t="27702" x="2516188" y="4105275"/>
          <p14:tracePt t="27710" x="2498725" y="4105275"/>
          <p14:tracePt t="27718" x="2489200" y="4105275"/>
          <p14:tracePt t="27758" x="2489200" y="4113213"/>
          <p14:tracePt t="27826" x="2463800" y="4113213"/>
          <p14:tracePt t="27830" x="2455863" y="4113213"/>
          <p14:tracePt t="27846" x="2447925" y="4113213"/>
          <p14:tracePt t="27921" x="2438400" y="4113213"/>
          <p14:tracePt t="27936" x="2422525" y="4113213"/>
          <p14:tracePt t="27944" x="2397125" y="4113213"/>
          <p14:tracePt t="27952" x="2379663" y="4113213"/>
          <p14:tracePt t="27960" x="2362200" y="4113213"/>
          <p14:tracePt t="27968" x="2336800" y="4105275"/>
          <p14:tracePt t="27976" x="2328863" y="4105275"/>
          <p14:tracePt t="27984" x="2311400" y="4095750"/>
          <p14:tracePt t="27992" x="2286000" y="4087813"/>
          <p14:tracePt t="28000" x="2278063" y="4087813"/>
          <p14:tracePt t="28008" x="2260600" y="4079875"/>
          <p14:tracePt t="28016" x="2243138" y="4079875"/>
          <p14:tracePt t="28024" x="2235200" y="4070350"/>
          <p14:tracePt t="28032" x="2227263" y="4070350"/>
          <p14:tracePt t="28136" x="2235200" y="4070350"/>
          <p14:tracePt t="28144" x="2260600" y="4070350"/>
          <p14:tracePt t="28152" x="2303463" y="4087813"/>
          <p14:tracePt t="28160" x="2336800" y="4095750"/>
          <p14:tracePt t="28177" x="2362200" y="4105275"/>
          <p14:tracePt t="28178" x="2397125" y="4130675"/>
          <p14:tracePt t="28184" x="2422525" y="4146550"/>
          <p14:tracePt t="28194" x="2438400" y="4164013"/>
          <p14:tracePt t="28200" x="2473325" y="4181475"/>
          <p14:tracePt t="28210" x="2489200" y="4197350"/>
          <p14:tracePt t="28216" x="2506663" y="4214813"/>
          <p14:tracePt t="28226" x="2524125" y="4214813"/>
          <p14:tracePt t="28234" x="2524125" y="4224338"/>
          <p14:tracePt t="28242" x="2524125" y="4232275"/>
          <p14:tracePt t="28250" x="2524125" y="4240213"/>
          <p14:tracePt t="28274" x="2524125" y="4257675"/>
          <p14:tracePt t="28282" x="2524125" y="4265613"/>
          <p14:tracePt t="28290" x="2524125" y="4275138"/>
          <p14:tracePt t="28298" x="2516188" y="4283075"/>
          <p14:tracePt t="28306" x="2506663" y="4291013"/>
          <p14:tracePt t="28314" x="2506663" y="4308475"/>
          <p14:tracePt t="28322" x="2489200" y="4325938"/>
          <p14:tracePt t="28330" x="2481263" y="4333875"/>
          <p14:tracePt t="28338" x="2473325" y="4341813"/>
          <p14:tracePt t="28346" x="2463800" y="4359275"/>
          <p14:tracePt t="28354" x="2455863" y="4384675"/>
          <p14:tracePt t="28362" x="2447925" y="4394200"/>
          <p14:tracePt t="28370" x="2438400" y="4419600"/>
          <p14:tracePt t="28378" x="2422525" y="4435475"/>
          <p14:tracePt t="28386" x="2405063" y="4452938"/>
          <p14:tracePt t="28394" x="2397125" y="4460875"/>
          <p14:tracePt t="28402" x="2379663" y="4486275"/>
          <p14:tracePt t="28410" x="2362200" y="4503738"/>
          <p14:tracePt t="28418" x="2344738" y="4529138"/>
          <p14:tracePt t="28426" x="2328863" y="4546600"/>
          <p14:tracePt t="28434" x="2319338" y="4554538"/>
          <p14:tracePt t="28442" x="2311400" y="4572000"/>
          <p14:tracePt t="28450" x="2311400" y="4589463"/>
          <p14:tracePt t="28458" x="2303463" y="4597400"/>
          <p14:tracePt t="28466" x="2293938" y="4605338"/>
          <p14:tracePt t="28474" x="2286000" y="4622800"/>
          <p14:tracePt t="28482" x="2278063" y="4630738"/>
          <p14:tracePt t="28492" x="2278063" y="4640263"/>
          <p14:tracePt t="28498" x="2278063" y="4657725"/>
          <p14:tracePt t="28508" x="2268538" y="4673600"/>
          <p14:tracePt t="28514" x="2268538" y="4691063"/>
          <p14:tracePt t="28524" x="2260600" y="4708525"/>
          <p14:tracePt t="28533" x="2260600" y="4724400"/>
          <p14:tracePt t="28540" x="2252663" y="4733925"/>
          <p14:tracePt t="28548" x="2243138" y="4749800"/>
          <p14:tracePt t="28556" x="2243138" y="4759325"/>
          <p14:tracePt t="28564" x="2235200" y="4784725"/>
          <p14:tracePt t="28572" x="2235200" y="4792663"/>
          <p14:tracePt t="28580" x="2235200" y="4802188"/>
          <p14:tracePt t="28588" x="2235200" y="4810125"/>
          <p14:tracePt t="28596" x="2235200" y="4827588"/>
          <p14:tracePt t="28608" x="2227263" y="4835525"/>
          <p14:tracePt t="28616" x="2217738" y="4843463"/>
          <p14:tracePt t="28624" x="2217738" y="4860925"/>
          <p14:tracePt t="28632" x="2209800" y="4868863"/>
          <p14:tracePt t="28640" x="2209800" y="4878388"/>
          <p14:tracePt t="28648" x="2192338" y="4894263"/>
          <p14:tracePt t="28656" x="2184400" y="4903788"/>
          <p14:tracePt t="28664" x="2174875" y="4919663"/>
          <p14:tracePt t="28672" x="2166938" y="4929188"/>
          <p14:tracePt t="28680" x="2141538" y="4946650"/>
          <p14:tracePt t="28688" x="2133600" y="4962525"/>
          <p14:tracePt t="28696" x="2116138" y="4972050"/>
          <p14:tracePt t="28712" x="2098675" y="4987925"/>
          <p14:tracePt t="28721" x="2082800" y="4997450"/>
          <p14:tracePt t="28730" x="2073275" y="5005388"/>
          <p14:tracePt t="28737" x="2055813" y="5013325"/>
          <p14:tracePt t="28744" x="2039938" y="5022850"/>
          <p14:tracePt t="28753" x="2030413" y="5022850"/>
          <p14:tracePt t="28769" x="2022475" y="5030788"/>
          <p14:tracePt t="28778" x="2014538" y="5030788"/>
          <p14:tracePt t="28785" x="2005013" y="5038725"/>
          <p14:tracePt t="28796" x="1989138" y="5048250"/>
          <p14:tracePt t="28800" x="1979613" y="5056188"/>
          <p14:tracePt t="28814" x="1963738" y="5056188"/>
          <p14:tracePt t="28820" x="1938338" y="5064125"/>
          <p14:tracePt t="28830" x="1903413" y="5081588"/>
          <p14:tracePt t="28838" x="1870075" y="5099050"/>
          <p14:tracePt t="28846" x="1844675" y="5106988"/>
          <p14:tracePt t="28854" x="1809750" y="5124450"/>
          <p14:tracePt t="28862" x="1784350" y="5132388"/>
          <p14:tracePt t="28871" x="1776413" y="5141913"/>
          <p14:tracePt t="28878" x="1741488" y="5149850"/>
          <p14:tracePt t="28886" x="1708150" y="5157788"/>
          <p14:tracePt t="28894" x="1674813" y="5167313"/>
          <p14:tracePt t="28902" x="1649413" y="5175250"/>
          <p14:tracePt t="28910" x="1631950" y="5175250"/>
          <p14:tracePt t="28918" x="1614488" y="5183188"/>
          <p14:tracePt t="28926" x="1597025" y="5183188"/>
          <p14:tracePt t="28934" x="1589088" y="5192713"/>
          <p14:tracePt t="28942" x="1571625" y="5192713"/>
          <p14:tracePt t="28950" x="1563688" y="5192713"/>
          <p14:tracePt t="28966" x="1546225" y="5192713"/>
          <p14:tracePt t="28974" x="1530350" y="5192713"/>
          <p14:tracePt t="28982" x="1504950" y="5192713"/>
          <p14:tracePt t="28990" x="1477963" y="5192713"/>
          <p14:tracePt t="28998" x="1444625" y="5183188"/>
          <p14:tracePt t="29008" x="1419225" y="5183188"/>
          <p14:tracePt t="29014" x="1401763" y="5175250"/>
          <p14:tracePt t="29022" x="1376363" y="5175250"/>
          <p14:tracePt t="29030" x="1350963" y="5167313"/>
          <p14:tracePt t="29038" x="1343025" y="5167313"/>
          <p14:tracePt t="29046" x="1325563" y="5167313"/>
          <p14:tracePt t="29054" x="1317625" y="5167313"/>
          <p14:tracePt t="29062" x="1300163" y="5157788"/>
          <p14:tracePt t="29070" x="1282700" y="5157788"/>
          <p14:tracePt t="29078" x="1266825" y="5157788"/>
          <p14:tracePt t="29086" x="1249363" y="5149850"/>
          <p14:tracePt t="29096" x="1231900" y="5149850"/>
          <p14:tracePt t="29102" x="1216025" y="5149850"/>
          <p14:tracePt t="29112" x="1198563" y="5149850"/>
          <p14:tracePt t="29120" x="1181100" y="5141913"/>
          <p14:tracePt t="29129" x="1163638" y="5141913"/>
          <p14:tracePt t="29136" x="1138238" y="5141913"/>
          <p14:tracePt t="29144" x="1104900" y="5132388"/>
          <p14:tracePt t="29152" x="1087438" y="5132388"/>
          <p14:tracePt t="29160" x="1062038" y="5132388"/>
          <p14:tracePt t="29177" x="977900" y="5132388"/>
          <p14:tracePt t="29184" x="952500" y="5124450"/>
          <p14:tracePt t="29192" x="925513" y="5124450"/>
          <p14:tracePt t="29200" x="909638" y="5124450"/>
          <p14:tracePt t="29208" x="884238" y="5124450"/>
          <p14:tracePt t="29216" x="858838" y="5116513"/>
          <p14:tracePt t="29224" x="841375" y="5106988"/>
          <p14:tracePt t="29240" x="833438" y="5099050"/>
          <p14:tracePt t="29248" x="823913" y="5099050"/>
          <p14:tracePt t="29256" x="823913" y="5091113"/>
          <p14:tracePt t="29272" x="808038" y="5073650"/>
          <p14:tracePt t="29280" x="790575" y="5048250"/>
          <p14:tracePt t="29288" x="765175" y="5022850"/>
          <p14:tracePt t="29296" x="747713" y="4987925"/>
          <p14:tracePt t="29304" x="730250" y="4962525"/>
          <p14:tracePt t="29312" x="714375" y="4946650"/>
          <p14:tracePt t="29324" x="704850" y="4929188"/>
          <p14:tracePt t="29332" x="663575" y="4860925"/>
          <p14:tracePt t="29340" x="646113" y="4835525"/>
          <p14:tracePt t="29348" x="636588" y="4810125"/>
          <p14:tracePt t="29356" x="620713" y="4775200"/>
          <p14:tracePt t="29364" x="611188" y="4741863"/>
          <p14:tracePt t="29372" x="603250" y="4716463"/>
          <p14:tracePt t="29380" x="595313" y="4683125"/>
          <p14:tracePt t="29388" x="595313" y="4648200"/>
          <p14:tracePt t="29396" x="595313" y="4622800"/>
          <p14:tracePt t="29404" x="595313" y="4605338"/>
          <p14:tracePt t="29414" x="595313" y="4579938"/>
          <p14:tracePt t="29422" x="595313" y="4554538"/>
          <p14:tracePt t="29428" x="595313" y="4538663"/>
          <p14:tracePt t="29438" x="595313" y="4503738"/>
          <p14:tracePt t="29446" x="595313" y="4478338"/>
          <p14:tracePt t="29454" x="595313" y="4460875"/>
          <p14:tracePt t="29462" x="595313" y="4452938"/>
          <p14:tracePt t="29470" x="603250" y="4435475"/>
          <p14:tracePt t="29478" x="611188" y="4410075"/>
          <p14:tracePt t="29486" x="620713" y="4402138"/>
          <p14:tracePt t="29494" x="628650" y="4376738"/>
          <p14:tracePt t="29502" x="646113" y="4351338"/>
          <p14:tracePt t="29510" x="646113" y="4341813"/>
          <p14:tracePt t="29518" x="646113" y="4325938"/>
          <p14:tracePt t="29528" x="663575" y="4300538"/>
          <p14:tracePt t="29535" x="679450" y="4275138"/>
          <p14:tracePt t="29542" x="696913" y="4265613"/>
          <p14:tracePt t="29550" x="714375" y="4249738"/>
          <p14:tracePt t="29558" x="730250" y="4224338"/>
          <p14:tracePt t="29567" x="747713" y="4206875"/>
          <p14:tracePt t="29575" x="765175" y="4197350"/>
          <p14:tracePt t="29582" x="781050" y="4189413"/>
          <p14:tracePt t="29590" x="823913" y="4156075"/>
          <p14:tracePt t="29598" x="849313" y="4138613"/>
          <p14:tracePt t="29606" x="892175" y="4121150"/>
          <p14:tracePt t="29614" x="935038" y="4105275"/>
          <p14:tracePt t="29623" x="960438" y="4095750"/>
          <p14:tracePt t="29630" x="1011238" y="4079875"/>
          <p14:tracePt t="29638" x="1069975" y="4062413"/>
          <p14:tracePt t="29646" x="1189038" y="4037013"/>
          <p14:tracePt t="29654" x="1231900" y="4019550"/>
          <p14:tracePt t="29662" x="1308100" y="4002088"/>
          <p14:tracePt t="29670" x="1393825" y="3994150"/>
          <p14:tracePt t="29678" x="1487488" y="3976688"/>
          <p14:tracePt t="29686" x="1555750" y="3976688"/>
          <p14:tracePt t="29694" x="1597025" y="3960813"/>
          <p14:tracePt t="29703" x="1622425" y="3960813"/>
          <p14:tracePt t="29710" x="1649413" y="3960813"/>
          <p14:tracePt t="29720" x="1657350" y="3960813"/>
          <p14:tracePt t="29736" x="1665288" y="3960813"/>
          <p14:tracePt t="29742" x="1674813" y="3960813"/>
          <p14:tracePt t="29752" x="1682750" y="3960813"/>
          <p14:tracePt t="29760" x="1690688" y="3968750"/>
          <p14:tracePt t="29768" x="1700213" y="3976688"/>
          <p14:tracePt t="29776" x="1725613" y="3986213"/>
          <p14:tracePt t="29784" x="1751013" y="3994150"/>
          <p14:tracePt t="29792" x="1784350" y="4011613"/>
          <p14:tracePt t="29800" x="1819275" y="4027488"/>
          <p14:tracePt t="29808" x="1870075" y="4044950"/>
          <p14:tracePt t="29816" x="1903413" y="4062413"/>
          <p14:tracePt t="29824" x="1954213" y="4079875"/>
          <p14:tracePt t="29832" x="1989138" y="4095750"/>
          <p14:tracePt t="29840" x="2022475" y="4105275"/>
          <p14:tracePt t="29848" x="2055813" y="4121150"/>
          <p14:tracePt t="29856" x="2090738" y="4138613"/>
          <p14:tracePt t="29864" x="2116138" y="4146550"/>
          <p14:tracePt t="29873" x="2124075" y="4164013"/>
          <p14:tracePt t="29880" x="2149475" y="4171950"/>
          <p14:tracePt t="29888" x="2166938" y="4189413"/>
          <p14:tracePt t="29896" x="2184400" y="4206875"/>
          <p14:tracePt t="29904" x="2200275" y="4214813"/>
          <p14:tracePt t="29912" x="2217738" y="4232275"/>
          <p14:tracePt t="29920" x="2227263" y="4249738"/>
          <p14:tracePt t="29928" x="2235200" y="4257675"/>
          <p14:tracePt t="29936" x="2243138" y="4265613"/>
          <p14:tracePt t="29944" x="2243138" y="4283075"/>
          <p14:tracePt t="29952" x="2243138" y="4291013"/>
          <p14:tracePt t="29960" x="2252663" y="4325938"/>
          <p14:tracePt t="29968" x="2260600" y="4351338"/>
          <p14:tracePt t="29976" x="2268538" y="4376738"/>
          <p14:tracePt t="29984" x="2268538" y="4410075"/>
          <p14:tracePt t="29992" x="2278063" y="4435475"/>
          <p14:tracePt t="30000" x="2286000" y="4495800"/>
          <p14:tracePt t="30008" x="2286000" y="4529138"/>
          <p14:tracePt t="30016" x="2293938" y="4564063"/>
          <p14:tracePt t="30026" x="2293938" y="4597400"/>
          <p14:tracePt t="30034" x="2303463" y="4630738"/>
          <p14:tracePt t="30043" x="2303463" y="4648200"/>
          <p14:tracePt t="30050" x="2303463" y="4683125"/>
          <p14:tracePt t="30058" x="2303463" y="4699000"/>
          <p14:tracePt t="30067" x="2303463" y="4716463"/>
          <p14:tracePt t="30075" x="2303463" y="4741863"/>
          <p14:tracePt t="30082" x="2303463" y="4749800"/>
          <p14:tracePt t="30090" x="2303463" y="4775200"/>
          <p14:tracePt t="30098" x="2303463" y="4802188"/>
          <p14:tracePt t="30106" x="2293938" y="4835525"/>
          <p14:tracePt t="30114" x="2286000" y="4868863"/>
          <p14:tracePt t="30122" x="2278063" y="4886325"/>
          <p14:tracePt t="30130" x="2278063" y="4911725"/>
          <p14:tracePt t="30138" x="2260600" y="4946650"/>
          <p14:tracePt t="30146" x="2252663" y="4954588"/>
          <p14:tracePt t="30154" x="2243138" y="4972050"/>
          <p14:tracePt t="30162" x="2235200" y="4979988"/>
          <p14:tracePt t="30178" x="2209800" y="5005388"/>
          <p14:tracePt t="30186" x="2192338" y="5022850"/>
          <p14:tracePt t="30194" x="2184400" y="5030788"/>
          <p14:tracePt t="30202" x="2166938" y="5038725"/>
          <p14:tracePt t="30210" x="2149475" y="5038725"/>
          <p14:tracePt t="30218" x="2133600" y="5048250"/>
          <p14:tracePt t="30226" x="2108200" y="5056188"/>
          <p14:tracePt t="30234" x="2073275" y="5073650"/>
          <p14:tracePt t="30246" x="2047875" y="5073650"/>
          <p14:tracePt t="30254" x="2014538" y="5081588"/>
          <p14:tracePt t="30262" x="1979613" y="5099050"/>
          <p14:tracePt t="30270" x="1938338" y="5106988"/>
          <p14:tracePt t="30278" x="1903413" y="5116513"/>
          <p14:tracePt t="30286" x="1870075" y="5116513"/>
          <p14:tracePt t="30294" x="1844675" y="5124450"/>
          <p14:tracePt t="30302" x="1819275" y="5132388"/>
          <p14:tracePt t="30312" x="1766888" y="5132388"/>
          <p14:tracePt t="30320" x="1725613" y="5141913"/>
          <p14:tracePt t="30328" x="1682750" y="5141913"/>
          <p14:tracePt t="30336" x="1649413" y="5141913"/>
          <p14:tracePt t="30344" x="1606550" y="5141913"/>
          <p14:tracePt t="30352" x="1546225" y="5149850"/>
          <p14:tracePt t="30360" x="1477963" y="5149850"/>
          <p14:tracePt t="30368" x="1419225" y="5149850"/>
          <p14:tracePt t="30376" x="1360488" y="5149850"/>
          <p14:tracePt t="30384" x="1325563" y="5149850"/>
          <p14:tracePt t="30393" x="1282700" y="5149850"/>
          <p14:tracePt t="30400" x="1266825" y="5149850"/>
          <p14:tracePt t="30408" x="1249363" y="5149850"/>
          <p14:tracePt t="30416" x="1241425" y="5149850"/>
          <p14:tracePt t="30433" x="1241425" y="5157788"/>
          <p14:tracePt t="30440" x="1231900" y="5157788"/>
          <p14:tracePt t="30452" x="1223963" y="5157788"/>
          <p14:tracePt t="30461" x="1189038" y="5167313"/>
          <p14:tracePt t="30469" x="1163638" y="5175250"/>
          <p14:tracePt t="30477" x="1138238" y="5183188"/>
          <p14:tracePt t="30484" x="1112838" y="5183188"/>
          <p14:tracePt t="30492" x="1087438" y="5192713"/>
          <p14:tracePt t="30500" x="1062038" y="5192713"/>
          <p14:tracePt t="30508" x="1036638" y="5192713"/>
          <p14:tracePt t="30516" x="1003300" y="5192713"/>
          <p14:tracePt t="30524" x="977900" y="5192713"/>
          <p14:tracePt t="30532" x="952500" y="5192713"/>
          <p14:tracePt t="30540" x="935038" y="5192713"/>
          <p14:tracePt t="30548" x="917575" y="5192713"/>
          <p14:tracePt t="30556" x="900113" y="5192713"/>
          <p14:tracePt t="30564" x="892175" y="5192713"/>
          <p14:tracePt t="30572" x="874713" y="5192713"/>
          <p14:tracePt t="30580" x="866775" y="5192713"/>
          <p14:tracePt t="30590" x="858838" y="5192713"/>
          <p14:tracePt t="30596" x="849313" y="5192713"/>
          <p14:tracePt t="30606" x="841375" y="5192713"/>
          <p14:tracePt t="30612" x="833438" y="5192713"/>
          <p14:tracePt t="30622" x="815975" y="5192713"/>
          <p14:tracePt t="30628" x="815975" y="5183188"/>
          <p14:tracePt t="30638" x="798513" y="5183188"/>
          <p14:tracePt t="30644" x="781050" y="5175250"/>
          <p14:tracePt t="30659" x="765175" y="5157788"/>
          <p14:tracePt t="30666" x="755650" y="5149850"/>
          <p14:tracePt t="30674" x="730250" y="5132388"/>
          <p14:tracePt t="30682" x="722313" y="5124450"/>
          <p14:tracePt t="30690" x="714375" y="5106988"/>
          <p14:tracePt t="30698" x="696913" y="5099050"/>
          <p14:tracePt t="30706" x="688975" y="5081588"/>
          <p14:tracePt t="30714" x="671513" y="5064125"/>
          <p14:tracePt t="30722" x="663575" y="5048250"/>
          <p14:tracePt t="30730" x="654050" y="5022850"/>
          <p14:tracePt t="30738" x="646113" y="4987925"/>
          <p14:tracePt t="30746" x="636588" y="4954588"/>
          <p14:tracePt t="30754" x="611188" y="4911725"/>
          <p14:tracePt t="30762" x="603250" y="4878388"/>
          <p14:tracePt t="30770" x="595313" y="4843463"/>
          <p14:tracePt t="30778" x="595313" y="4818063"/>
          <p14:tracePt t="30786" x="595313" y="4802188"/>
          <p14:tracePt t="30794" x="595313" y="4775200"/>
          <p14:tracePt t="30802" x="585788" y="4741863"/>
          <p14:tracePt t="30810" x="577850" y="4708525"/>
          <p14:tracePt t="30818" x="577850" y="4683125"/>
          <p14:tracePt t="30827" x="577850" y="4648200"/>
          <p14:tracePt t="30834" x="577850" y="4605338"/>
          <p14:tracePt t="30842" x="577850" y="4589463"/>
          <p14:tracePt t="30850" x="577850" y="4579938"/>
          <p14:tracePt t="30882" x="577850" y="4572000"/>
          <p14:tracePt t="30914" x="585788" y="4564063"/>
          <p14:tracePt t="30949" x="585788" y="4554538"/>
          <p14:tracePt t="30972" x="585788" y="4546600"/>
          <p14:tracePt t="31279" x="577850" y="4564063"/>
          <p14:tracePt t="31286" x="544513" y="4614863"/>
          <p14:tracePt t="31294" x="501650" y="4673600"/>
          <p14:tracePt t="31302" x="441325" y="4767263"/>
          <p14:tracePt t="31310" x="357188" y="4903788"/>
          <p14:tracePt t="31318" x="296863" y="4997450"/>
          <p14:tracePt t="31327" x="238125" y="5073650"/>
          <p14:tracePt t="31334" x="177800" y="5192713"/>
          <p14:tracePt t="31342" x="152400" y="5260975"/>
          <p14:tracePt t="31350" x="119063" y="5345113"/>
          <p14:tracePt t="31358" x="93663" y="5421313"/>
          <p14:tracePt t="31366" x="85725" y="5481638"/>
          <p14:tracePt t="31374" x="85725" y="5524500"/>
          <p14:tracePt t="31382" x="85725" y="5608638"/>
          <p14:tracePt t="31391" x="85725" y="5641975"/>
          <p14:tracePt t="31398" x="85725" y="5684838"/>
          <p14:tracePt t="31406" x="85725" y="5753100"/>
          <p14:tracePt t="31414" x="93663" y="5788025"/>
          <p14:tracePt t="31422" x="93663" y="5829300"/>
          <p14:tracePt t="31430" x="101600" y="5864225"/>
          <p14:tracePt t="31438" x="111125" y="5897563"/>
          <p14:tracePt t="31446" x="119063" y="5922963"/>
          <p14:tracePt t="31454" x="127000" y="5948363"/>
          <p14:tracePt t="31462" x="136525" y="5957888"/>
          <p14:tracePt t="31474" x="152400" y="5983288"/>
          <p14:tracePt t="31482" x="169863" y="6008688"/>
          <p14:tracePt t="31490" x="177800" y="6016625"/>
          <p14:tracePt t="31498" x="195263" y="6042025"/>
          <p14:tracePt t="31506" x="230188" y="6067425"/>
          <p14:tracePt t="31514" x="255588" y="6076950"/>
          <p14:tracePt t="31524" x="288925" y="6092825"/>
          <p14:tracePt t="31530" x="314325" y="6102350"/>
          <p14:tracePt t="31540" x="339725" y="6102350"/>
          <p14:tracePt t="31548" x="365125" y="6110288"/>
          <p14:tracePt t="31556" x="390525" y="6110288"/>
          <p14:tracePt t="31564" x="425450" y="6110288"/>
          <p14:tracePt t="31572" x="441325" y="6110288"/>
          <p14:tracePt t="31580" x="476250" y="6110288"/>
          <p14:tracePt t="31588" x="501650" y="6110288"/>
          <p14:tracePt t="31596" x="527050" y="6110288"/>
          <p14:tracePt t="31612" x="534988" y="6110288"/>
          <p14:tracePt t="31753" x="527050" y="6110288"/>
          <p14:tracePt t="31760" x="519113" y="6102350"/>
          <p14:tracePt t="31768" x="509588" y="6102350"/>
          <p14:tracePt t="31776" x="501650" y="6102350"/>
          <p14:tracePt t="31784" x="492125" y="6102350"/>
          <p14:tracePt t="31794" x="484188" y="6102350"/>
          <p14:tracePt t="31818" x="476250" y="6102350"/>
          <p14:tracePt t="31824" x="476250" y="6092825"/>
          <p14:tracePt t="31892" x="466725" y="6092825"/>
          <p14:tracePt t="31907" x="458788" y="6092825"/>
          <p14:tracePt t="31914" x="450850" y="6092825"/>
          <p14:tracePt t="31922" x="441325" y="6092825"/>
          <p14:tracePt t="31930" x="425450" y="6092825"/>
          <p14:tracePt t="31938" x="407988" y="6092825"/>
          <p14:tracePt t="31946" x="400050" y="6092825"/>
          <p14:tracePt t="31954" x="382588" y="6092825"/>
          <p14:tracePt t="31962" x="357188" y="6102350"/>
          <p14:tracePt t="31970" x="347663" y="6102350"/>
          <p14:tracePt t="31978" x="331788" y="6102350"/>
          <p14:tracePt t="31986" x="322263" y="6102350"/>
          <p14:tracePt t="31994" x="322263" y="6110288"/>
          <p14:tracePt t="32462" x="365125" y="6110288"/>
          <p14:tracePt t="32470" x="407988" y="6110288"/>
          <p14:tracePt t="32478" x="509588" y="6110288"/>
          <p14:tracePt t="32486" x="620713" y="6102350"/>
          <p14:tracePt t="32494" x="765175" y="6102350"/>
          <p14:tracePt t="32502" x="892175" y="6084888"/>
          <p14:tracePt t="32510" x="1044575" y="6076950"/>
          <p14:tracePt t="32518" x="1173163" y="6059488"/>
          <p14:tracePt t="32526" x="1308100" y="6059488"/>
          <p14:tracePt t="32534" x="1385888" y="6059488"/>
          <p14:tracePt t="32542" x="1452563" y="6059488"/>
          <p14:tracePt t="32550" x="1530350" y="6059488"/>
          <p14:tracePt t="32558" x="1555750" y="6059488"/>
          <p14:tracePt t="32566" x="1581150" y="6059488"/>
          <p14:tracePt t="32574" x="1606550" y="6059488"/>
          <p14:tracePt t="32590" x="1614488" y="6059488"/>
          <p14:tracePt t="32603" x="1622425" y="6059488"/>
          <p14:tracePt t="32631" x="1631950" y="6059488"/>
          <p14:tracePt t="32638" x="1639888" y="6059488"/>
          <p14:tracePt t="32646" x="1649413" y="6059488"/>
          <p14:tracePt t="32662" x="1657350" y="6059488"/>
          <p14:tracePt t="32678" x="1665288" y="6059488"/>
          <p14:tracePt t="32729" x="1674813" y="6059488"/>
          <p14:tracePt t="32744" x="1690688" y="6059488"/>
          <p14:tracePt t="35635" x="1700213" y="6059488"/>
          <p14:tracePt t="35650" x="1708150" y="6059488"/>
          <p14:tracePt t="35658" x="1708150" y="6042025"/>
          <p14:tracePt t="35666" x="1716088" y="5999163"/>
          <p14:tracePt t="35674" x="1725613" y="5965825"/>
          <p14:tracePt t="35682" x="1733550" y="5940425"/>
          <p14:tracePt t="35690" x="1741488" y="5922963"/>
          <p14:tracePt t="35698" x="1741488" y="5915025"/>
          <p14:tracePt t="35722" x="1741488" y="5922963"/>
          <p14:tracePt t="35730" x="1741488" y="5965825"/>
          <p14:tracePt t="35925" x="1758950" y="5957888"/>
          <p14:tracePt t="35932" x="1784350" y="5940425"/>
          <p14:tracePt t="35940" x="1801813" y="5922963"/>
          <p14:tracePt t="35948" x="1809750" y="5905500"/>
          <p14:tracePt t="35956" x="1827213" y="5897563"/>
          <p14:tracePt t="35964" x="1844675" y="5872163"/>
          <p14:tracePt t="35972" x="1870075" y="5854700"/>
          <p14:tracePt t="35980" x="1903413" y="5821363"/>
          <p14:tracePt t="35989" x="1928813" y="5795963"/>
          <p14:tracePt t="35996" x="1954213" y="5795963"/>
          <p14:tracePt t="36004" x="1971675" y="5795963"/>
          <p14:tracePt t="36020" x="1997075" y="5788025"/>
          <p14:tracePt t="36030" x="2022475" y="5788025"/>
          <p14:tracePt t="36036" x="2039938" y="5778500"/>
          <p14:tracePt t="36046" x="2065338" y="5770563"/>
          <p14:tracePt t="36052" x="2090738" y="5770563"/>
          <p14:tracePt t="36062" x="2098675" y="5761038"/>
          <p14:tracePt t="36068" x="2124075" y="5753100"/>
          <p14:tracePt t="36078" x="2141538" y="5753100"/>
          <p14:tracePt t="36086" x="2166938" y="5745163"/>
          <p14:tracePt t="36094" x="2209800" y="5735638"/>
          <p14:tracePt t="36102" x="2252663" y="5719763"/>
          <p14:tracePt t="36110" x="2303463" y="5710238"/>
          <p14:tracePt t="36118" x="2336800" y="5702300"/>
          <p14:tracePt t="36126" x="2354263" y="5694363"/>
          <p14:tracePt t="36134" x="2387600" y="5676900"/>
          <p14:tracePt t="36142" x="2405063" y="5668963"/>
          <p14:tracePt t="36150" x="2430463" y="5668963"/>
          <p14:tracePt t="36160" x="2438400" y="5651500"/>
          <p14:tracePt t="36166" x="2447925" y="5651500"/>
          <p14:tracePt t="36186" x="2455863" y="5641975"/>
          <p14:tracePt t="36194" x="2463800" y="5641975"/>
          <p14:tracePt t="36202" x="2463800" y="5634038"/>
          <p14:tracePt t="36210" x="2473325" y="5634038"/>
          <p14:tracePt t="36218" x="2481263" y="5626100"/>
          <p14:tracePt t="36226" x="2489200" y="5608638"/>
          <p14:tracePt t="36234" x="2498725" y="5608638"/>
          <p14:tracePt t="36242" x="2498725" y="5600700"/>
          <p14:tracePt t="36250" x="2506663" y="5600700"/>
          <p14:tracePt t="36258" x="2506663" y="5591175"/>
          <p14:tracePt t="36266" x="2506663" y="5583238"/>
          <p14:tracePt t="36282" x="2506663" y="5575300"/>
          <p14:tracePt t="36290" x="2506663" y="5549900"/>
          <p14:tracePt t="36298" x="2516188" y="5540375"/>
          <p14:tracePt t="36306" x="2516188" y="5514975"/>
          <p14:tracePt t="36314" x="2516188" y="5497513"/>
          <p14:tracePt t="36324" x="2524125" y="5489575"/>
          <p14:tracePt t="36332" x="2524125" y="5464175"/>
          <p14:tracePt t="36338" x="2524125" y="5430838"/>
          <p14:tracePt t="36348" x="2524125" y="5395913"/>
          <p14:tracePt t="36356" x="2524125" y="5387975"/>
          <p14:tracePt t="36364" x="2524125" y="5362575"/>
          <p14:tracePt t="36372" x="2524125" y="5337175"/>
          <p14:tracePt t="36380" x="2524125" y="5327650"/>
          <p14:tracePt t="36388" x="2516188" y="5311775"/>
          <p14:tracePt t="36396" x="2516188" y="5302250"/>
          <p14:tracePt t="36412" x="2516188" y="5286375"/>
          <p14:tracePt t="36420" x="2516188" y="5276850"/>
          <p14:tracePt t="36436" x="2516188" y="5268913"/>
          <p14:tracePt t="36488" x="2516188" y="5260975"/>
          <p14:tracePt t="36524" x="2524125" y="5251450"/>
          <p14:tracePt t="36532" x="2532063" y="5243513"/>
          <p14:tracePt t="36540" x="2541588" y="5235575"/>
          <p14:tracePt t="36548" x="2549525" y="5235575"/>
          <p14:tracePt t="36556" x="2557463" y="5226050"/>
          <p14:tracePt t="36564" x="2566988" y="5208588"/>
          <p14:tracePt t="36572" x="2582863" y="5208588"/>
          <p14:tracePt t="36580" x="2608263" y="5200650"/>
          <p14:tracePt t="36588" x="2643188" y="5183188"/>
          <p14:tracePt t="36596" x="2668588" y="5175250"/>
          <p14:tracePt t="36604" x="2693988" y="5167313"/>
          <p14:tracePt t="36612" x="2727325" y="5157788"/>
          <p14:tracePt t="36622" x="2770188" y="5157788"/>
          <p14:tracePt t="36628" x="2830513" y="5149850"/>
          <p14:tracePt t="36638" x="2881313" y="5141913"/>
          <p14:tracePt t="36644" x="2949575" y="5141913"/>
          <p14:tracePt t="36654" x="2974975" y="5132388"/>
          <p14:tracePt t="36660" x="3000375" y="5132388"/>
          <p14:tracePt t="36670" x="3033713" y="5132388"/>
          <p14:tracePt t="36678" x="3051175" y="5124450"/>
          <p14:tracePt t="36686" x="3059113" y="5124450"/>
          <p14:tracePt t="36747" x="3067050" y="5124450"/>
          <p14:tracePt t="36754" x="3084513" y="5124450"/>
          <p14:tracePt t="36762" x="3094038" y="5124450"/>
          <p14:tracePt t="36770" x="3109913" y="5116513"/>
          <p14:tracePt t="36778" x="3135313" y="5116513"/>
          <p14:tracePt t="36786" x="3152775" y="5116513"/>
          <p14:tracePt t="36794" x="3170238" y="5106988"/>
          <p14:tracePt t="36802" x="3195638" y="5106988"/>
          <p14:tracePt t="36810" x="3203575" y="5099050"/>
          <p14:tracePt t="36818" x="3211513" y="5099050"/>
          <p14:tracePt t="36826" x="3221038" y="5099050"/>
          <p14:tracePt t="36931" x="3203575" y="5099050"/>
          <p14:tracePt t="36940" x="3178175" y="5099050"/>
          <p14:tracePt t="36946" x="3152775" y="5099050"/>
          <p14:tracePt t="36956" x="3127375" y="5099050"/>
          <p14:tracePt t="36963" x="3094038" y="5099050"/>
          <p14:tracePt t="36973" x="3067050" y="5099050"/>
          <p14:tracePt t="36980" x="3041650" y="5106988"/>
          <p14:tracePt t="36988" x="3000375" y="5106988"/>
          <p14:tracePt t="36996" x="2922588" y="5106988"/>
          <p14:tracePt t="37004" x="2914650" y="5106988"/>
          <p14:tracePt t="37012" x="2897188" y="5106988"/>
          <p14:tracePt t="37028" x="2889250" y="5106988"/>
          <p14:tracePt t="37149" x="2914650" y="5106988"/>
          <p14:tracePt t="37157" x="2957513" y="5106988"/>
          <p14:tracePt t="37165" x="3000375" y="5106988"/>
          <p14:tracePt t="37172" x="3059113" y="5106988"/>
          <p14:tracePt t="37180" x="3144838" y="5106988"/>
          <p14:tracePt t="37188" x="3211513" y="5106988"/>
          <p14:tracePt t="37196" x="3271838" y="5106988"/>
          <p14:tracePt t="37204" x="3382963" y="5124450"/>
          <p14:tracePt t="37214" x="3459163" y="5132388"/>
          <p14:tracePt t="37220" x="3603625" y="5141913"/>
          <p14:tracePt t="37230" x="3671888" y="5141913"/>
          <p14:tracePt t="37236" x="3756025" y="5141913"/>
          <p14:tracePt t="37246" x="3841750" y="5141913"/>
          <p14:tracePt t="37252" x="3883025" y="5141913"/>
          <p14:tracePt t="37262" x="3960813" y="5141913"/>
          <p14:tracePt t="37270" x="3976688" y="5141913"/>
          <p14:tracePt t="37278" x="4011613" y="5141913"/>
          <p14:tracePt t="37286" x="4052888" y="5141913"/>
          <p14:tracePt t="37294" x="4079875" y="5141913"/>
          <p14:tracePt t="37302" x="4095750" y="5141913"/>
          <p14:tracePt t="37310" x="4121150" y="5141913"/>
          <p14:tracePt t="37318" x="4138613" y="5141913"/>
          <p14:tracePt t="37334" x="4146550" y="5141913"/>
          <p14:tracePt t="37342" x="4156075" y="5141913"/>
          <p14:tracePt t="37350" x="4164013" y="5132388"/>
          <p14:tracePt t="37359" x="4181475" y="5132388"/>
          <p14:tracePt t="37366" x="4197350" y="5132388"/>
          <p14:tracePt t="37374" x="4206875" y="5124450"/>
          <p14:tracePt t="37382" x="4232275" y="5116513"/>
          <p14:tracePt t="37390" x="4257675" y="5106988"/>
          <p14:tracePt t="37398" x="4283075" y="5091113"/>
          <p14:tracePt t="37406" x="4325938" y="5064125"/>
          <p14:tracePt t="37414" x="4351338" y="5048250"/>
          <p14:tracePt t="37422" x="4376738" y="5030788"/>
          <p14:tracePt t="37430" x="4384675" y="5022850"/>
          <p14:tracePt t="37438" x="4419600" y="4979988"/>
          <p14:tracePt t="37446" x="4445000" y="4954588"/>
          <p14:tracePt t="37454" x="4470400" y="4919663"/>
          <p14:tracePt t="37462" x="4503738" y="4860925"/>
          <p14:tracePt t="37470" x="4521200" y="4810125"/>
          <p14:tracePt t="37478" x="4564063" y="4716463"/>
          <p14:tracePt t="37486" x="4589463" y="4648200"/>
          <p14:tracePt t="37494" x="4605338" y="4554538"/>
          <p14:tracePt t="37502" x="4630738" y="4452938"/>
          <p14:tracePt t="37510" x="4630738" y="4384675"/>
          <p14:tracePt t="37518" x="4630738" y="4341813"/>
          <p14:tracePt t="37526" x="4605338" y="4214813"/>
          <p14:tracePt t="37534" x="4572000" y="4138613"/>
          <p14:tracePt t="37543" x="4529138" y="4070350"/>
          <p14:tracePt t="37550" x="4478338" y="4002088"/>
          <p14:tracePt t="37560" x="4410075" y="3951288"/>
          <p14:tracePt t="37568" x="4316413" y="3892550"/>
          <p14:tracePt t="37577" x="4240213" y="3875088"/>
          <p14:tracePt t="37584" x="4156075" y="3849688"/>
          <p14:tracePt t="37592" x="4070350" y="3832225"/>
          <p14:tracePt t="37600" x="3986213" y="3832225"/>
          <p14:tracePt t="37608" x="3883025" y="3832225"/>
          <p14:tracePt t="37621" x="3798888" y="3832225"/>
          <p14:tracePt t="37628" x="3654425" y="3841750"/>
          <p14:tracePt t="37636" x="3552825" y="3883025"/>
          <p14:tracePt t="37644" x="3467100" y="3900488"/>
          <p14:tracePt t="37652" x="3348038" y="3935413"/>
          <p14:tracePt t="37660" x="3221038" y="3994150"/>
          <p14:tracePt t="37668" x="3144838" y="4027488"/>
          <p14:tracePt t="37676" x="3119438" y="4052888"/>
          <p14:tracePt t="37684" x="3051175" y="4095750"/>
          <p14:tracePt t="37692" x="2990850" y="4146550"/>
          <p14:tracePt t="37700" x="2922588" y="4214813"/>
          <p14:tracePt t="37708" x="2855913" y="4283075"/>
          <p14:tracePt t="37716" x="2813050" y="4333875"/>
          <p14:tracePt t="37724" x="2778125" y="4368800"/>
          <p14:tracePt t="37732" x="2736850" y="4410075"/>
          <p14:tracePt t="37740" x="2719388" y="4460875"/>
          <p14:tracePt t="37748" x="2701925" y="4495800"/>
          <p14:tracePt t="37756" x="2676525" y="4554538"/>
          <p14:tracePt t="37764" x="2668588" y="4597400"/>
          <p14:tracePt t="37772" x="2660650" y="4648200"/>
          <p14:tracePt t="37780" x="2660650" y="4683125"/>
          <p14:tracePt t="37788" x="2660650" y="4716463"/>
          <p14:tracePt t="37796" x="2660650" y="4792663"/>
          <p14:tracePt t="37804" x="2660650" y="4835525"/>
          <p14:tracePt t="37814" x="2676525" y="4868863"/>
          <p14:tracePt t="37824" x="2686050" y="4903788"/>
          <p14:tracePt t="37834" x="2711450" y="4954588"/>
          <p14:tracePt t="37840" x="2727325" y="4979988"/>
          <p14:tracePt t="37850" x="2736850" y="5005388"/>
          <p14:tracePt t="37856" x="2752725" y="5013325"/>
          <p14:tracePt t="37866" x="2770188" y="5038725"/>
          <p14:tracePt t="37875" x="2795588" y="5056188"/>
          <p14:tracePt t="37882" x="2830513" y="5073650"/>
          <p14:tracePt t="37890" x="2855913" y="5091113"/>
          <p14:tracePt t="37898" x="2863850" y="5099050"/>
          <p14:tracePt t="37906" x="2871788" y="5099050"/>
          <p14:tracePt t="37914" x="2881313" y="5099050"/>
          <p14:tracePt t="37922" x="2881313" y="5106988"/>
          <p14:tracePt t="37938" x="2889250" y="5106988"/>
          <p14:tracePt t="37946" x="2906713" y="5124450"/>
          <p14:tracePt t="37955" x="2965450" y="5141913"/>
          <p14:tracePt t="37962" x="3067050" y="5183188"/>
          <p14:tracePt t="37971" x="3271838" y="5243513"/>
          <p14:tracePt t="37978" x="3408363" y="5294313"/>
          <p14:tracePt t="37986" x="3671888" y="5353050"/>
          <p14:tracePt t="37994" x="4181475" y="5456238"/>
          <p14:tracePt t="38002" x="4572000" y="5507038"/>
          <p14:tracePt t="38010" x="4903788" y="5540375"/>
          <p14:tracePt t="38020" x="5276850" y="5540375"/>
          <p14:tracePt t="38030" x="5591175" y="5540375"/>
          <p14:tracePt t="38038" x="6092825" y="5507038"/>
          <p14:tracePt t="38046" x="6510338" y="5456238"/>
          <p14:tracePt t="38054" x="6908800" y="5362575"/>
          <p14:tracePt t="38062" x="7258050" y="5268913"/>
          <p14:tracePt t="38071" x="7716838" y="5124450"/>
          <p14:tracePt t="38080" x="7826375" y="5106988"/>
          <p14:tracePt t="38087" x="7970838" y="5064125"/>
          <p14:tracePt t="38096" x="8021638" y="5048250"/>
          <p14:tracePt t="38102" x="8056563" y="5030788"/>
          <p14:tracePt t="38111" x="8064500" y="5022850"/>
          <p14:tracePt t="38138" x="8056563" y="5013325"/>
          <p14:tracePt t="38148" x="8039100" y="4997450"/>
          <p14:tracePt t="38154" x="8031163" y="4987925"/>
          <p14:tracePt t="38178" x="7962900" y="4954588"/>
          <p14:tracePt t="38180" x="7927975" y="4946650"/>
          <p14:tracePt t="38186" x="7851775" y="4929188"/>
          <p14:tracePt t="38196" x="7793038" y="4919663"/>
          <p14:tracePt t="38204" x="7750175" y="4919663"/>
          <p14:tracePt t="38212" x="7605713" y="4903788"/>
          <p14:tracePt t="38220" x="7512050" y="4903788"/>
          <p14:tracePt t="38228" x="7435850" y="4894263"/>
          <p14:tracePt t="38236" x="7283450" y="4894263"/>
          <p14:tracePt t="38244" x="7197725" y="4894263"/>
          <p14:tracePt t="38252" x="7078663" y="4894263"/>
          <p14:tracePt t="38260" x="6959600" y="4894263"/>
          <p14:tracePt t="38268" x="6815138" y="4894263"/>
          <p14:tracePt t="38276" x="6756400" y="4894263"/>
          <p14:tracePt t="38284" x="6619875" y="4894263"/>
          <p14:tracePt t="38292" x="6535738" y="4894263"/>
          <p14:tracePt t="38300" x="6492875" y="4894263"/>
          <p14:tracePt t="38308" x="6432550" y="4894263"/>
          <p14:tracePt t="38316" x="6348413" y="4894263"/>
          <p14:tracePt t="38326" x="6297613" y="4894263"/>
          <p14:tracePt t="38336" x="6246813" y="4894263"/>
          <p14:tracePt t="38344" x="6067425" y="4911725"/>
          <p14:tracePt t="38352" x="5983288" y="4911725"/>
          <p14:tracePt t="38360" x="5922963" y="4919663"/>
          <p14:tracePt t="38368" x="5880100" y="4919663"/>
          <p14:tracePt t="38376" x="5846763" y="4919663"/>
          <p14:tracePt t="38384" x="5803900" y="4919663"/>
          <p14:tracePt t="38392" x="5753100" y="4929188"/>
          <p14:tracePt t="38400" x="5710238" y="4929188"/>
          <p14:tracePt t="38408" x="5668963" y="4929188"/>
          <p14:tracePt t="38416" x="5634038" y="4929188"/>
          <p14:tracePt t="38424" x="5616575" y="4937125"/>
          <p14:tracePt t="38434" x="5591175" y="4937125"/>
          <p14:tracePt t="38440" x="5583238" y="4937125"/>
          <p14:tracePt t="38480" x="5575300" y="4937125"/>
          <p14:tracePt t="38494" x="5565775" y="4937125"/>
          <p14:tracePt t="38503" x="5557838" y="4937125"/>
          <p14:tracePt t="38510" x="5549900" y="4937125"/>
          <p14:tracePt t="38518" x="5524500" y="4937125"/>
          <p14:tracePt t="38526" x="5497513" y="4937125"/>
          <p14:tracePt t="38534" x="5481638" y="4937125"/>
          <p14:tracePt t="38542" x="5472113" y="4937125"/>
          <p14:tracePt t="38606" x="5507038" y="4946650"/>
          <p14:tracePt t="38614" x="5549900" y="4962525"/>
          <p14:tracePt t="38622" x="5565775" y="4972050"/>
          <p14:tracePt t="38630" x="5600700" y="4987925"/>
          <p14:tracePt t="38638" x="5634038" y="4997450"/>
          <p14:tracePt t="38646" x="5668963" y="5005388"/>
          <p14:tracePt t="38654" x="5745163" y="5022850"/>
          <p14:tracePt t="38662" x="5846763" y="5030788"/>
          <p14:tracePt t="38670" x="5905500" y="5048250"/>
          <p14:tracePt t="38678" x="6016625" y="5056188"/>
          <p14:tracePt t="38686" x="6084888" y="5056188"/>
          <p14:tracePt t="38694" x="6203950" y="5056188"/>
          <p14:tracePt t="38702" x="6330950" y="5056188"/>
          <p14:tracePt t="38710" x="6399213" y="5056188"/>
          <p14:tracePt t="38719" x="6450013" y="5048250"/>
          <p14:tracePt t="38728" x="6510338" y="5022850"/>
          <p14:tracePt t="38734" x="6551613" y="5013325"/>
          <p14:tracePt t="38744" x="6561138" y="5005388"/>
          <p14:tracePt t="38750" x="6569075" y="5005388"/>
          <p14:tracePt t="38760" x="6569075" y="4997450"/>
          <p14:tracePt t="38766" x="6569075" y="4979988"/>
          <p14:tracePt t="38776" x="6569075" y="4972050"/>
          <p14:tracePt t="38784" x="6577013" y="4946650"/>
          <p14:tracePt t="38792" x="6577013" y="4911725"/>
          <p14:tracePt t="38800" x="6577013" y="4894263"/>
          <p14:tracePt t="38809" x="6586538" y="4860925"/>
          <p14:tracePt t="38816" x="6586538" y="4843463"/>
          <p14:tracePt t="38824" x="6594475" y="4827588"/>
          <p14:tracePt t="38832" x="6594475" y="4818063"/>
          <p14:tracePt t="38840" x="6602413" y="4802188"/>
          <p14:tracePt t="38848" x="6602413" y="4792663"/>
          <p14:tracePt t="38856" x="6611938" y="4775200"/>
          <p14:tracePt t="38864" x="6611938" y="4767263"/>
          <p14:tracePt t="38872" x="6619875" y="4759325"/>
          <p14:tracePt t="38880" x="6627813" y="4741863"/>
          <p14:tracePt t="38888" x="6627813" y="4724400"/>
          <p14:tracePt t="38896" x="6627813" y="4716463"/>
          <p14:tracePt t="38904" x="6627813" y="4691063"/>
          <p14:tracePt t="38912" x="6637338" y="4665663"/>
          <p14:tracePt t="38920" x="6645275" y="4648200"/>
          <p14:tracePt t="38928" x="6645275" y="4622800"/>
          <p14:tracePt t="38936" x="6654800" y="4605338"/>
          <p14:tracePt t="38944" x="6654800" y="4579938"/>
          <p14:tracePt t="38952" x="6654800" y="4564063"/>
          <p14:tracePt t="38960" x="6654800" y="4546600"/>
          <p14:tracePt t="38968" x="6654800" y="4529138"/>
          <p14:tracePt t="38976" x="6654800" y="4495800"/>
          <p14:tracePt t="38984" x="6654800" y="4460875"/>
          <p14:tracePt t="38992" x="6654800" y="4435475"/>
          <p14:tracePt t="39000" x="6645275" y="4427538"/>
          <p14:tracePt t="39008" x="6637338" y="4402138"/>
          <p14:tracePt t="39016" x="6627813" y="4384675"/>
          <p14:tracePt t="39024" x="6611938" y="4368800"/>
          <p14:tracePt t="39032" x="6594475" y="4341813"/>
          <p14:tracePt t="39044" x="6561138" y="4325938"/>
          <p14:tracePt t="39052" x="6526213" y="4308475"/>
          <p14:tracePt t="39062" x="6492875" y="4291013"/>
          <p14:tracePt t="39068" x="6442075" y="4275138"/>
          <p14:tracePt t="39078" x="6381750" y="4265613"/>
          <p14:tracePt t="39084" x="6305550" y="4257675"/>
          <p14:tracePt t="39094" x="6221413" y="4240213"/>
          <p14:tracePt t="39102" x="6153150" y="4240213"/>
          <p14:tracePt t="39110" x="6092825" y="4232275"/>
          <p14:tracePt t="39118" x="6034088" y="4232275"/>
          <p14:tracePt t="39126" x="5965825" y="4232275"/>
          <p14:tracePt t="39134" x="5889625" y="4232275"/>
          <p14:tracePt t="39142" x="5821363" y="4232275"/>
          <p14:tracePt t="39150" x="5727700" y="4249738"/>
          <p14:tracePt t="39158" x="5641975" y="4265613"/>
          <p14:tracePt t="39178" x="5532438" y="4300538"/>
          <p14:tracePt t="39182" x="5489575" y="4316413"/>
          <p14:tracePt t="39190" x="5456238" y="4333875"/>
          <p14:tracePt t="39198" x="5413375" y="4359275"/>
          <p14:tracePt t="39206" x="5362575" y="4394200"/>
          <p14:tracePt t="39214" x="5337175" y="4427538"/>
          <p14:tracePt t="39223" x="5311775" y="4470400"/>
          <p14:tracePt t="39231" x="5294313" y="4503738"/>
          <p14:tracePt t="39239" x="5268913" y="4564063"/>
          <p14:tracePt t="39248" x="5268913" y="4622800"/>
          <p14:tracePt t="39260" x="5268913" y="4665663"/>
          <p14:tracePt t="39266" x="5268913" y="4683125"/>
          <p14:tracePt t="39274" x="5268913" y="4724400"/>
          <p14:tracePt t="39282" x="5276850" y="4775200"/>
          <p14:tracePt t="39290" x="5294313" y="4827588"/>
          <p14:tracePt t="39298" x="5319713" y="4868863"/>
          <p14:tracePt t="39306" x="5362575" y="4919663"/>
          <p14:tracePt t="39314" x="5405438" y="4962525"/>
          <p14:tracePt t="39322" x="5438775" y="4997450"/>
          <p14:tracePt t="39332" x="5507038" y="5038725"/>
          <p14:tracePt t="39338" x="5557838" y="5073650"/>
          <p14:tracePt t="39348" x="5616575" y="5106988"/>
          <p14:tracePt t="39354" x="5676900" y="5124450"/>
          <p14:tracePt t="39364" x="5735638" y="5141913"/>
          <p14:tracePt t="39370" x="5788025" y="5167313"/>
          <p14:tracePt t="39380" x="5821363" y="5175250"/>
          <p14:tracePt t="39388" x="5854700" y="5183188"/>
          <p14:tracePt t="39396" x="5872163" y="5192713"/>
          <p14:tracePt t="39404" x="5880100" y="5192713"/>
          <p14:tracePt t="39412" x="5889625" y="5192713"/>
          <p14:tracePt t="39420" x="5897563" y="5192713"/>
          <p14:tracePt t="39436" x="5905500" y="5192713"/>
          <p14:tracePt t="39444" x="5915025" y="5192713"/>
          <p14:tracePt t="39460" x="5922963" y="5192713"/>
          <p14:tracePt t="39468" x="5932488" y="5192713"/>
          <p14:tracePt t="39476" x="5940425" y="5192713"/>
          <p14:tracePt t="39605" x="5948363" y="5192713"/>
          <p14:tracePt t="39612" x="5948363" y="5183188"/>
          <p14:tracePt t="39636" x="5957888" y="5183188"/>
          <p14:tracePt t="39671" x="5957888" y="5175250"/>
          <p14:tracePt t="39678" x="5973763" y="5175250"/>
          <p14:tracePt t="39686" x="5999163" y="5175250"/>
          <p14:tracePt t="39694" x="6008688" y="5167313"/>
          <p14:tracePt t="39702" x="6034088" y="5157788"/>
          <p14:tracePt t="39710" x="6059488" y="5149850"/>
          <p14:tracePt t="39718" x="6067425" y="5149850"/>
          <p14:tracePt t="39726" x="6084888" y="5141913"/>
          <p14:tracePt t="39734" x="6102350" y="5132388"/>
          <p14:tracePt t="39742" x="6110288" y="5132388"/>
          <p14:tracePt t="39750" x="6118225" y="5132388"/>
          <p14:tracePt t="39758" x="6143625" y="5124450"/>
          <p14:tracePt t="39771" x="6153150" y="5124450"/>
          <p14:tracePt t="39779" x="6169025" y="5116513"/>
          <p14:tracePt t="39786" x="6178550" y="5116513"/>
          <p14:tracePt t="39794" x="6186488" y="5116513"/>
          <p14:tracePt t="39893" x="6194425" y="5116513"/>
          <p14:tracePt t="39907" x="6203950" y="5116513"/>
          <p14:tracePt t="39915" x="6211888" y="5106988"/>
          <p14:tracePt t="39931" x="6229350" y="5106988"/>
          <p14:tracePt t="39938" x="6246813" y="5106988"/>
          <p14:tracePt t="39946" x="6272213" y="5099050"/>
          <p14:tracePt t="39954" x="6330950" y="5099050"/>
          <p14:tracePt t="39964" x="6356350" y="5099050"/>
          <p14:tracePt t="39970" x="6391275" y="5099050"/>
          <p14:tracePt t="39980" x="6424613" y="5099050"/>
          <p14:tracePt t="39988" x="6457950" y="5099050"/>
          <p14:tracePt t="40000" x="6475413" y="5099050"/>
          <p14:tracePt t="40008" x="6500813" y="5099050"/>
          <p14:tracePt t="40016" x="6535738" y="5099050"/>
          <p14:tracePt t="40024" x="6561138" y="5099050"/>
          <p14:tracePt t="40032" x="6586538" y="5099050"/>
          <p14:tracePt t="40040" x="6611938" y="5099050"/>
          <p14:tracePt t="40048" x="6637338" y="5099050"/>
          <p14:tracePt t="40056" x="6680200" y="5099050"/>
          <p14:tracePt t="40064" x="6731000" y="5099050"/>
          <p14:tracePt t="40072" x="6815138" y="5099050"/>
          <p14:tracePt t="40080" x="6858000" y="5099050"/>
          <p14:tracePt t="40088" x="6926263" y="5099050"/>
          <p14:tracePt t="40096" x="7002463" y="5099050"/>
          <p14:tracePt t="40104" x="7035800" y="5116513"/>
          <p14:tracePt t="40112" x="7053263" y="5141913"/>
          <p14:tracePt t="40120" x="7053263" y="5157788"/>
          <p14:tracePt t="40128" x="7053263" y="5175250"/>
          <p14:tracePt t="40136" x="7045325" y="5200650"/>
          <p14:tracePt t="40259" x="7045325" y="5167313"/>
          <p14:tracePt t="40264" x="7061200" y="5116513"/>
          <p14:tracePt t="40274" x="7078663" y="5081588"/>
          <p14:tracePt t="40280" x="7104063" y="5048250"/>
          <p14:tracePt t="40290" x="7138988" y="5013325"/>
          <p14:tracePt t="40296" x="7172325" y="4987925"/>
          <p14:tracePt t="40306" x="7197725" y="4987925"/>
          <p14:tracePt t="40314" x="7223125" y="4987925"/>
          <p14:tracePt t="40322" x="7232650" y="4987925"/>
          <p14:tracePt t="40330" x="7258050" y="4987925"/>
          <p14:tracePt t="40338" x="7291388" y="4987925"/>
          <p14:tracePt t="40346" x="7308850" y="4987925"/>
          <p14:tracePt t="40354" x="7342188" y="4987925"/>
          <p14:tracePt t="40362" x="7367588" y="4987925"/>
          <p14:tracePt t="40370" x="7385050" y="4987925"/>
          <p14:tracePt t="40378" x="7410450" y="4987925"/>
          <p14:tracePt t="40386" x="7443788" y="4987925"/>
          <p14:tracePt t="40394" x="7494588" y="4987925"/>
          <p14:tracePt t="40403" x="7537450" y="4987925"/>
          <p14:tracePt t="40410" x="7580313" y="4987925"/>
          <p14:tracePt t="40418" x="7639050" y="4987925"/>
          <p14:tracePt t="40426" x="7681913" y="4987925"/>
          <p14:tracePt t="40434" x="7707313" y="4987925"/>
          <p14:tracePt t="40442" x="7742238" y="4987925"/>
          <p14:tracePt t="40450" x="7750175" y="4987925"/>
          <p14:tracePt t="40458" x="7758113" y="4987925"/>
          <p14:tracePt t="40474" x="7767638" y="4987925"/>
          <p14:tracePt t="40645" x="7793038" y="4987925"/>
          <p14:tracePt t="40653" x="7826375" y="4987925"/>
          <p14:tracePt t="40660" x="7877175" y="4987925"/>
          <p14:tracePt t="40668" x="7912100" y="4987925"/>
          <p14:tracePt t="40676" x="7962900" y="4987925"/>
          <p14:tracePt t="40684" x="7996238" y="4987925"/>
          <p14:tracePt t="40692" x="8047038" y="4987925"/>
          <p14:tracePt t="40700" x="8107363" y="4987925"/>
          <p14:tracePt t="40708" x="8150225" y="4987925"/>
          <p14:tracePt t="40716" x="8191500" y="4987925"/>
          <p14:tracePt t="40725" x="8218488" y="4987925"/>
          <p14:tracePt t="40732" x="8259763" y="4987925"/>
          <p14:tracePt t="40740" x="8302625" y="4987925"/>
          <p14:tracePt t="40748" x="8328025" y="4987925"/>
          <p14:tracePt t="40756" x="8345488" y="4987925"/>
          <p14:tracePt t="40764" x="8378825" y="4987925"/>
          <p14:tracePt t="40772" x="8404225" y="4987925"/>
          <p14:tracePt t="40780" x="8421688" y="4987925"/>
          <p14:tracePt t="40788" x="8447088" y="4979988"/>
          <p14:tracePt t="40796" x="8472488" y="4979988"/>
          <p14:tracePt t="40804" x="8489950" y="4972050"/>
          <p14:tracePt t="40812" x="8507413" y="4972050"/>
          <p14:tracePt t="40820" x="8532813" y="4972050"/>
          <p14:tracePt t="40828" x="8548688" y="4962525"/>
          <p14:tracePt t="40836" x="8566150" y="4962525"/>
          <p14:tracePt t="40846" x="8574088" y="4962525"/>
          <p14:tracePt t="40852" x="8583613" y="4962525"/>
          <p14:tracePt t="40862" x="8591550" y="4954588"/>
          <p14:tracePt t="40868" x="8609013" y="4954588"/>
          <p14:tracePt t="40886" x="8616950" y="4954588"/>
          <p14:tracePt t="40894" x="8624888" y="4954588"/>
          <p14:tracePt t="40902" x="8634413" y="4946650"/>
          <p14:tracePt t="40910" x="8642350" y="4946650"/>
          <p14:tracePt t="40919" x="8651875" y="4937125"/>
          <p14:tracePt t="40927" x="8659813" y="4929188"/>
          <p14:tracePt t="40934" x="8677275" y="4919663"/>
          <p14:tracePt t="40942" x="8685213" y="4911725"/>
          <p14:tracePt t="40950" x="8702675" y="4903788"/>
          <p14:tracePt t="40958" x="8710613" y="4886325"/>
          <p14:tracePt t="40966" x="8728075" y="4868863"/>
          <p14:tracePt t="40974" x="8743950" y="4843463"/>
          <p14:tracePt t="40982" x="8769350" y="4810125"/>
          <p14:tracePt t="40990" x="8786813" y="4802188"/>
          <p14:tracePt t="40998" x="8796338" y="4775200"/>
          <p14:tracePt t="41006" x="8804275" y="4741863"/>
          <p14:tracePt t="41014" x="8812213" y="4699000"/>
          <p14:tracePt t="41022" x="8812213" y="4648200"/>
          <p14:tracePt t="41030" x="8812213" y="4597400"/>
          <p14:tracePt t="41038" x="8812213" y="4538663"/>
          <p14:tracePt t="41046" x="8812213" y="4452938"/>
          <p14:tracePt t="41054" x="8804275" y="4402138"/>
          <p14:tracePt t="41062" x="8778875" y="4341813"/>
          <p14:tracePt t="41070" x="8753475" y="4291013"/>
          <p14:tracePt t="41078" x="8736013" y="4257675"/>
          <p14:tracePt t="41086" x="8693150" y="4214813"/>
          <p14:tracePt t="41094" x="8642350" y="4164013"/>
          <p14:tracePt t="41102" x="8591550" y="4146550"/>
          <p14:tracePt t="41110" x="8548688" y="4130675"/>
          <p14:tracePt t="41118" x="8497888" y="4121150"/>
          <p14:tracePt t="41127" x="8455025" y="4113213"/>
          <p14:tracePt t="41134" x="8413750" y="4113213"/>
          <p14:tracePt t="41142" x="8353425" y="4113213"/>
          <p14:tracePt t="41150" x="8285163" y="4113213"/>
          <p14:tracePt t="41160" x="8226425" y="4113213"/>
          <p14:tracePt t="41166" x="8166100" y="4113213"/>
          <p14:tracePt t="41178" x="8107363" y="4130675"/>
          <p14:tracePt t="41184" x="7996238" y="4181475"/>
          <p14:tracePt t="41192" x="7962900" y="4189413"/>
          <p14:tracePt t="41204" x="7894638" y="4214813"/>
          <p14:tracePt t="41212" x="7826375" y="4249738"/>
          <p14:tracePt t="41220" x="7750175" y="4291013"/>
          <p14:tracePt t="41228" x="7699375" y="4325938"/>
          <p14:tracePt t="41236" x="7648575" y="4351338"/>
          <p14:tracePt t="41244" x="7631113" y="4376738"/>
          <p14:tracePt t="41252" x="7605713" y="4402138"/>
          <p14:tracePt t="41260" x="7588250" y="4435475"/>
          <p14:tracePt t="41268" x="7572375" y="4445000"/>
          <p14:tracePt t="41276" x="7562850" y="4460875"/>
          <p14:tracePt t="41292" x="7554913" y="4478338"/>
          <p14:tracePt t="41300" x="7546975" y="4486275"/>
          <p14:tracePt t="41316" x="7546975" y="4495800"/>
          <p14:tracePt t="41324" x="7546975" y="4503738"/>
          <p14:tracePt t="41332" x="7537450" y="4513263"/>
          <p14:tracePt t="41340" x="7529513" y="4529138"/>
          <p14:tracePt t="41348" x="7521575" y="4546600"/>
          <p14:tracePt t="41356" x="7512050" y="4572000"/>
          <p14:tracePt t="41364" x="7504113" y="4589463"/>
          <p14:tracePt t="41372" x="7504113" y="4597400"/>
          <p14:tracePt t="41380" x="7494588" y="4640263"/>
          <p14:tracePt t="41388" x="7486650" y="4648200"/>
          <p14:tracePt t="41398" x="7478713" y="4673600"/>
          <p14:tracePt t="41408" x="7478713" y="4699000"/>
          <p14:tracePt t="41416" x="7469188" y="4708525"/>
          <p14:tracePt t="41424" x="7461250" y="4733925"/>
          <p14:tracePt t="41432" x="7453313" y="4749800"/>
          <p14:tracePt t="41440" x="7453313" y="4775200"/>
          <p14:tracePt t="41456" x="7453313" y="4792663"/>
          <p14:tracePt t="41466" x="7453313" y="4802188"/>
          <p14:tracePt t="41472" x="7453313" y="4810125"/>
          <p14:tracePt t="41482" x="7453313" y="4827588"/>
          <p14:tracePt t="41490" x="7461250" y="4843463"/>
          <p14:tracePt t="41498" x="7478713" y="4860925"/>
          <p14:tracePt t="41506" x="7486650" y="4878388"/>
          <p14:tracePt t="41514" x="7512050" y="4903788"/>
          <p14:tracePt t="41522" x="7562850" y="4937125"/>
          <p14:tracePt t="41530" x="7588250" y="4962525"/>
          <p14:tracePt t="41538" x="7623175" y="4997450"/>
          <p14:tracePt t="41546" x="7648575" y="5005388"/>
          <p14:tracePt t="41554" x="7681913" y="5022850"/>
          <p14:tracePt t="41562" x="7724775" y="5048250"/>
          <p14:tracePt t="41570" x="7750175" y="5056188"/>
          <p14:tracePt t="41578" x="7775575" y="5056188"/>
          <p14:tracePt t="41586" x="7810500" y="5073650"/>
          <p14:tracePt t="41594" x="7851775" y="5091113"/>
          <p14:tracePt t="41602" x="7886700" y="5106988"/>
          <p14:tracePt t="41610" x="7927975" y="5132388"/>
          <p14:tracePt t="41618" x="7954963" y="5167313"/>
          <p14:tracePt t="41626" x="7962900" y="5226050"/>
          <p14:tracePt t="41634" x="7962900" y="5268913"/>
          <p14:tracePt t="41813" x="7954963" y="5251450"/>
          <p14:tracePt t="41820" x="7945438" y="5235575"/>
          <p14:tracePt t="41832" x="7920038" y="5218113"/>
          <p14:tracePt t="41840" x="7902575" y="5200650"/>
          <p14:tracePt t="41848" x="7886700" y="5200650"/>
          <p14:tracePt t="41856" x="7877175" y="5200650"/>
          <p14:tracePt t="41864" x="7861300" y="5200650"/>
          <p14:tracePt t="41872" x="7851775" y="5200650"/>
          <p14:tracePt t="41880" x="7835900" y="5200650"/>
          <p14:tracePt t="41888" x="7818438" y="5200650"/>
          <p14:tracePt t="41896" x="7800975" y="5200650"/>
          <p14:tracePt t="41904" x="7783513" y="5200650"/>
          <p14:tracePt t="41912" x="7767638" y="5208588"/>
          <p14:tracePt t="41928" x="7750175" y="5208588"/>
          <p14:tracePt t="41944" x="7742238" y="5208588"/>
          <p14:tracePt t="41952" x="7742238" y="5218113"/>
          <p14:tracePt t="41960" x="7732713" y="5218113"/>
          <p14:tracePt t="41968" x="7716838" y="5226050"/>
          <p14:tracePt t="41984" x="7707313" y="5235575"/>
          <p14:tracePt t="41992" x="7691438" y="5235575"/>
          <p14:tracePt t="42008" x="7691438" y="5243513"/>
          <p14:tracePt t="42016" x="7681913" y="5243513"/>
          <p14:tracePt t="42024" x="7673975" y="5243513"/>
          <p14:tracePt t="42032" x="7666038" y="5243513"/>
          <p14:tracePt t="42040" x="7666038" y="5251450"/>
          <p14:tracePt t="42059" x="7656513" y="5251450"/>
          <p14:tracePt t="42064" x="7648575" y="5260975"/>
          <p14:tracePt t="42074" x="7639050" y="5268913"/>
          <p14:tracePt t="42080" x="7631113" y="5276850"/>
          <p14:tracePt t="42090" x="7613650" y="5286375"/>
          <p14:tracePt t="42096" x="7605713" y="5294313"/>
          <p14:tracePt t="42106" x="7588250" y="5311775"/>
          <p14:tracePt t="42114" x="7580313" y="5319713"/>
          <p14:tracePt t="42126" x="7572375" y="5337175"/>
          <p14:tracePt t="42134" x="7554913" y="5353050"/>
          <p14:tracePt t="42142" x="7537450" y="5370513"/>
          <p14:tracePt t="42150" x="7521575" y="5387975"/>
          <p14:tracePt t="42161" x="7504113" y="5405438"/>
          <p14:tracePt t="42166" x="7486650" y="5430838"/>
          <p14:tracePt t="42174" x="7469188" y="5456238"/>
          <p14:tracePt t="42182" x="7453313" y="5472113"/>
          <p14:tracePt t="42190" x="7435850" y="5481638"/>
          <p14:tracePt t="42198" x="7427913" y="5489575"/>
          <p14:tracePt t="42206" x="7427913" y="5507038"/>
          <p14:tracePt t="42214" x="7418388" y="5514975"/>
          <p14:tracePt t="42222" x="7402513" y="5524500"/>
          <p14:tracePt t="42230" x="7392988" y="5540375"/>
          <p14:tracePt t="42238" x="7392988" y="5549900"/>
          <p14:tracePt t="42246" x="7392988" y="5557838"/>
          <p14:tracePt t="42254" x="7385050" y="5565775"/>
          <p14:tracePt t="42262" x="7385050" y="5575300"/>
          <p14:tracePt t="42270" x="7377113" y="5575300"/>
          <p14:tracePt t="42278" x="7377113" y="5583238"/>
          <p14:tracePt t="42286" x="7367588" y="5591175"/>
          <p14:tracePt t="42298" x="7367588" y="5600700"/>
          <p14:tracePt t="42306" x="7359650" y="5626100"/>
          <p14:tracePt t="42314" x="7359650" y="5634038"/>
          <p14:tracePt t="42322" x="7359650" y="5641975"/>
          <p14:tracePt t="42330" x="7359650" y="5659438"/>
          <p14:tracePt t="42338" x="7350125" y="5668963"/>
          <p14:tracePt t="42354" x="7350125" y="5676900"/>
          <p14:tracePt t="42362" x="7350125" y="5694363"/>
          <p14:tracePt t="42378" x="7350125" y="5702300"/>
          <p14:tracePt t="42388" x="7350125" y="5710238"/>
          <p14:tracePt t="42396" x="7350125" y="5727700"/>
          <p14:tracePt t="42405" x="7350125" y="5745163"/>
          <p14:tracePt t="42412" x="7350125" y="5753100"/>
          <p14:tracePt t="42422" x="7350125" y="5761038"/>
          <p14:tracePt t="42432" x="7350125" y="5770563"/>
          <p14:tracePt t="42448" x="7350125" y="5778500"/>
          <p14:tracePt t="42456" x="7350125" y="5795963"/>
          <p14:tracePt t="42473" x="7350125" y="5813425"/>
          <p14:tracePt t="42480" x="7350125" y="5821363"/>
          <p14:tracePt t="42488" x="7350125" y="5846763"/>
          <p14:tracePt t="42496" x="7350125" y="5864225"/>
          <p14:tracePt t="42504" x="7350125" y="5880100"/>
          <p14:tracePt t="42512" x="7350125" y="5905500"/>
          <p14:tracePt t="42520" x="7350125" y="5932488"/>
          <p14:tracePt t="42528" x="7350125" y="5948363"/>
          <p14:tracePt t="42536" x="7350125" y="5973763"/>
          <p14:tracePt t="42544" x="7350125" y="5991225"/>
          <p14:tracePt t="42552" x="7350125" y="6008688"/>
          <p14:tracePt t="42560" x="7350125" y="6024563"/>
          <p14:tracePt t="42568" x="7350125" y="6042025"/>
          <p14:tracePt t="42576" x="7342188" y="6049963"/>
          <p14:tracePt t="42584" x="7342188" y="6059488"/>
          <p14:tracePt t="42592" x="7342188" y="6067425"/>
          <p14:tracePt t="42600" x="7334250" y="6084888"/>
          <p14:tracePt t="42608" x="7334250" y="6102350"/>
          <p14:tracePt t="42624" x="7334250" y="6110288"/>
          <p14:tracePt t="42632" x="7334250" y="6118225"/>
          <p14:tracePt t="42664" x="7334250" y="6127750"/>
          <p14:tracePt t="43438" x="7316788" y="6127750"/>
          <p14:tracePt t="43446" x="7308850" y="6127750"/>
          <p14:tracePt t="43454" x="7283450" y="6135688"/>
          <p14:tracePt t="43462" x="7258050" y="6143625"/>
          <p14:tracePt t="43470" x="7232650" y="6169025"/>
          <p14:tracePt t="43478" x="7205663" y="6211888"/>
          <p14:tracePt t="43486" x="7129463" y="6262688"/>
          <p14:tracePt t="43494" x="7061200" y="6330950"/>
          <p14:tracePt t="43502" x="6985000" y="6381750"/>
          <p14:tracePt t="43511" x="6916738" y="6432550"/>
          <p14:tracePt t="43518" x="6883400" y="6467475"/>
          <p14:tracePt t="43526" x="6832600" y="6500813"/>
          <p14:tracePt t="43534" x="6764338" y="6551613"/>
          <p14:tracePt t="43542" x="6713538" y="6594475"/>
          <p14:tracePt t="43550" x="6680200" y="6619875"/>
          <p14:tracePt t="43562" x="6627813" y="6645275"/>
          <p14:tracePt t="43570" x="6594475" y="6680200"/>
          <p14:tracePt t="43580" x="6551613" y="6705600"/>
          <p14:tracePt t="43586" x="6526213" y="6721475"/>
          <p14:tracePt t="43596" x="6526213" y="6731000"/>
          <p14:tracePt t="43602" x="6510338" y="6731000"/>
          <p14:tracePt t="43612" x="6510338" y="6738938"/>
          <p14:tracePt t="43621" x="6500813" y="6746875"/>
          <p14:tracePt t="43628" x="6475413" y="6746875"/>
          <p14:tracePt t="43644" x="6467475" y="6756400"/>
          <p14:tracePt t="43652" x="6457950" y="6756400"/>
          <p14:tracePt t="43668" x="6450013" y="6756400"/>
          <p14:tracePt t="43676" x="6424613" y="6756400"/>
          <p14:tracePt t="43684" x="6416675" y="6756400"/>
          <p14:tracePt t="43692" x="6381750" y="6764338"/>
          <p14:tracePt t="43700" x="6348413" y="6764338"/>
          <p14:tracePt t="43708" x="6305550" y="6764338"/>
          <p14:tracePt t="43720" x="6246813" y="6756400"/>
          <p14:tracePt t="43728" x="6211888" y="6738938"/>
          <p14:tracePt t="43736" x="6178550" y="6731000"/>
          <p14:tracePt t="43744" x="6143625" y="6713538"/>
          <p14:tracePt t="43754" x="6118225" y="6705600"/>
          <p14:tracePt t="43760" x="6110288" y="6696075"/>
          <p14:tracePt t="43768" x="6102350" y="6688138"/>
          <p14:tracePt t="43776" x="6092825" y="6688138"/>
          <p14:tracePt t="43784" x="6084888" y="6680200"/>
          <p14:tracePt t="43800" x="6076950" y="6670675"/>
          <p14:tracePt t="43816" x="6067425" y="6670675"/>
          <p14:tracePt t="43824" x="6067425" y="6662738"/>
          <p14:tracePt t="43840" x="6067425" y="6654800"/>
          <p14:tracePt t="43856" x="6059488" y="6645275"/>
          <p14:tracePt t="43872" x="6042025" y="6627813"/>
          <p14:tracePt t="43882" x="6034088" y="6611938"/>
          <p14:tracePt t="43890" x="6034088" y="6602413"/>
          <p14:tracePt t="43898" x="6016625" y="6577013"/>
          <p14:tracePt t="43906" x="5999163" y="6551613"/>
          <p14:tracePt t="43914" x="5983288" y="6526213"/>
          <p14:tracePt t="43922" x="5965825" y="6510338"/>
          <p14:tracePt t="43930" x="5948363" y="6500813"/>
          <p14:tracePt t="43939" x="5940425" y="6483350"/>
          <p14:tracePt t="43946" x="5932488" y="6457950"/>
          <p14:tracePt t="43955" x="5915025" y="6442075"/>
          <p14:tracePt t="43962" x="5897563" y="6432550"/>
          <p14:tracePt t="43970" x="5880100" y="6416675"/>
          <p14:tracePt t="43978" x="5864225" y="6391275"/>
          <p14:tracePt t="43986" x="5846763" y="6373813"/>
          <p14:tracePt t="43994" x="5829300" y="6338888"/>
          <p14:tracePt t="44002" x="5788025" y="6313488"/>
          <p14:tracePt t="44011" x="5761038" y="6280150"/>
          <p14:tracePt t="44018" x="5727700" y="6237288"/>
          <p14:tracePt t="44026" x="5668963" y="6169025"/>
          <p14:tracePt t="44034" x="5634038" y="6143625"/>
          <p14:tracePt t="44042" x="5608638" y="6127750"/>
          <p14:tracePt t="44050" x="5591175" y="6102350"/>
          <p14:tracePt t="44060" x="5565775" y="6092825"/>
          <p14:tracePt t="44070" x="5532438" y="6067425"/>
          <p14:tracePt t="44078" x="5514975" y="6049963"/>
          <p14:tracePt t="44086" x="5481638" y="6024563"/>
          <p14:tracePt t="44094" x="5464175" y="6008688"/>
          <p14:tracePt t="44102" x="5438775" y="5991225"/>
          <p14:tracePt t="44110" x="5413375" y="5973763"/>
          <p14:tracePt t="44118" x="5380038" y="5948363"/>
          <p14:tracePt t="44126" x="5353050" y="5932488"/>
          <p14:tracePt t="44134" x="5319713" y="5915025"/>
          <p14:tracePt t="44142" x="5268913" y="5872163"/>
          <p14:tracePt t="44150" x="5235575" y="5846763"/>
          <p14:tracePt t="44160" x="5183188" y="5821363"/>
          <p14:tracePt t="44176" x="5099050" y="5770563"/>
          <p14:tracePt t="44184" x="5064125" y="5753100"/>
          <p14:tracePt t="44190" x="5022850" y="5727700"/>
          <p14:tracePt t="44200" x="5005388" y="5719763"/>
          <p14:tracePt t="44208" x="4979988" y="5694363"/>
          <p14:tracePt t="44216" x="4946650" y="5676900"/>
          <p14:tracePt t="44224" x="4894263" y="5641975"/>
          <p14:tracePt t="44232" x="4852988" y="5616575"/>
          <p14:tracePt t="44240" x="4818063" y="5600700"/>
          <p14:tracePt t="44248" x="4784725" y="5575300"/>
          <p14:tracePt t="44256" x="4733925" y="5540375"/>
          <p14:tracePt t="44264" x="4708525" y="5524500"/>
          <p14:tracePt t="44276" x="4657725" y="5507038"/>
          <p14:tracePt t="44284" x="4630738" y="5481638"/>
          <p14:tracePt t="44293" x="4579938" y="5464175"/>
          <p14:tracePt t="44300" x="4538663" y="5446713"/>
          <p14:tracePt t="44308" x="4513263" y="5421313"/>
          <p14:tracePt t="44316" x="4460875" y="5405438"/>
          <p14:tracePt t="44325" x="4427538" y="5387975"/>
          <p14:tracePt t="44333" x="4376738" y="5353050"/>
          <p14:tracePt t="44341" x="4351338" y="5337175"/>
          <p14:tracePt t="44348" x="4341813" y="5327650"/>
          <p14:tracePt t="44356" x="4325938" y="5319713"/>
          <p14:tracePt t="44364" x="4300538" y="5311775"/>
          <p14:tracePt t="44372" x="4291013" y="5302250"/>
          <p14:tracePt t="44380" x="4283075" y="5294313"/>
          <p14:tracePt t="44388" x="4257675" y="5276850"/>
          <p14:tracePt t="44396" x="4240213" y="5268913"/>
          <p14:tracePt t="44404" x="4214813" y="5251450"/>
          <p14:tracePt t="44412" x="4206875" y="5251450"/>
          <p14:tracePt t="44420" x="4171950" y="5235575"/>
          <p14:tracePt t="44428" x="4156075" y="5226050"/>
          <p14:tracePt t="44436" x="4146550" y="5218113"/>
          <p14:tracePt t="44444" x="4146550" y="5208588"/>
          <p14:tracePt t="44452" x="4138613" y="5208588"/>
          <p14:tracePt t="44460" x="4121150" y="5208588"/>
          <p14:tracePt t="44470" x="4121150" y="5200650"/>
          <p14:tracePt t="44477" x="4105275" y="5192713"/>
          <p14:tracePt t="44486" x="4095750" y="5183188"/>
          <p14:tracePt t="44502" x="4087813" y="5183188"/>
          <p14:tracePt t="44508" x="4070350" y="5183188"/>
          <p14:tracePt t="44518" x="4070350" y="5175250"/>
          <p14:tracePt t="44526" x="4052888" y="5167313"/>
          <p14:tracePt t="44534" x="4044950" y="5157788"/>
          <p14:tracePt t="44542" x="4037013" y="5157788"/>
          <p14:tracePt t="44550" x="4019550" y="5149850"/>
          <p14:tracePt t="44558" x="4011613" y="5141913"/>
          <p14:tracePt t="44566" x="4002088" y="5132388"/>
          <p14:tracePt t="44574" x="3994150" y="5132388"/>
          <p14:tracePt t="44582" x="3986213" y="5124450"/>
          <p14:tracePt t="44590" x="3986213" y="5116513"/>
          <p14:tracePt t="44598" x="3976688" y="5116513"/>
          <p14:tracePt t="44606" x="3968750" y="5106988"/>
          <p14:tracePt t="44614" x="3960813" y="5106988"/>
          <p14:tracePt t="44622" x="3960813" y="5099050"/>
          <p14:tracePt t="44630" x="3951288" y="5099050"/>
          <p14:tracePt t="44638" x="3943350" y="5091113"/>
          <p14:tracePt t="44654" x="3943350" y="5081588"/>
          <p14:tracePt t="44662" x="3935413" y="5081588"/>
          <p14:tracePt t="44678" x="3925888" y="5073650"/>
          <p14:tracePt t="44694" x="3925888" y="5064125"/>
          <p14:tracePt t="44718" x="3917950" y="5064125"/>
          <p14:tracePt t="44727" x="3908425" y="5056188"/>
          <p14:tracePt t="44734" x="3900488" y="5056188"/>
          <p14:tracePt t="44742" x="3900488" y="5048250"/>
          <p14:tracePt t="44774" x="3892550" y="5048250"/>
          <p14:tracePt t="44792" x="3892550" y="5038725"/>
          <p14:tracePt t="44816" x="3883025" y="5038725"/>
          <p14:tracePt t="44905" x="3875088" y="5038725"/>
          <p14:tracePt t="44912" x="3867150" y="5038725"/>
          <p14:tracePt t="44920" x="3857625" y="5038725"/>
          <p14:tracePt t="44936" x="3849688" y="5038725"/>
          <p14:tracePt t="44944" x="3841750" y="5038725"/>
          <p14:tracePt t="45009" x="3832225" y="5038725"/>
          <p14:tracePt t="45032" x="3824288" y="5038725"/>
          <p14:tracePt t="45056" x="3816350" y="5038725"/>
          <p14:tracePt t="45107" x="3806825" y="5038725"/>
          <p14:tracePt t="45123" x="3798888" y="5038725"/>
          <p14:tracePt t="45493" x="3806825" y="5038725"/>
          <p14:tracePt t="45521" x="3816350" y="5038725"/>
          <p14:tracePt t="45536" x="3824288" y="5038725"/>
          <p14:tracePt t="45544" x="3832225" y="5038725"/>
          <p14:tracePt t="45568" x="3841750" y="5038725"/>
          <p14:tracePt t="45576" x="3849688" y="5038725"/>
          <p14:tracePt t="45600" x="3867150" y="5038725"/>
          <p14:tracePt t="45608" x="3875088" y="5038725"/>
          <p14:tracePt t="45624" x="3883025" y="5038725"/>
          <p14:tracePt t="45632" x="3892550" y="5038725"/>
          <p14:tracePt t="45664" x="3900488" y="5038725"/>
          <p14:tracePt t="45672" x="3908425" y="5038725"/>
          <p14:tracePt t="45680" x="3917950" y="5038725"/>
          <p14:tracePt t="45688" x="3935413" y="5048250"/>
          <p14:tracePt t="45698" x="3951288" y="5048250"/>
          <p14:tracePt t="45708" x="3960813" y="5056188"/>
          <p14:tracePt t="45718" x="3968750" y="5056188"/>
          <p14:tracePt t="45726" x="3976688" y="5056188"/>
          <p14:tracePt t="45734" x="3986213" y="5056188"/>
          <p14:tracePt t="45807" x="3994150" y="5056188"/>
          <p14:tracePt t="45879" x="4002088" y="5056188"/>
          <p14:tracePt t="47079" x="3994150" y="5056188"/>
          <p14:tracePt t="47094" x="3986213" y="5056188"/>
          <p14:tracePt t="47102" x="3968750" y="5056188"/>
          <p14:tracePt t="47118" x="3951288" y="5056188"/>
          <p14:tracePt t="47126" x="3943350" y="5056188"/>
          <p14:tracePt t="47134" x="3935413" y="5056188"/>
          <p14:tracePt t="47142" x="3925888" y="5056188"/>
          <p14:tracePt t="47150" x="3917950" y="5056188"/>
          <p14:tracePt t="47166" x="3908425" y="5056188"/>
          <p14:tracePt t="47182" x="3900488" y="5056188"/>
          <p14:tracePt t="47216" x="3892550" y="5056188"/>
          <p14:tracePt t="47281" x="3883025" y="5056188"/>
          <p14:tracePt t="47481" x="3892550" y="5056188"/>
          <p14:tracePt t="47490" x="3900488" y="5056188"/>
          <p14:tracePt t="47496" x="3917950" y="5056188"/>
          <p14:tracePt t="47506" x="3925888" y="5056188"/>
          <p14:tracePt t="47512" x="3935413" y="5056188"/>
          <p14:tracePt t="47522" x="3943350" y="5056188"/>
          <p14:tracePt t="47539" x="3951288" y="5056188"/>
          <p14:tracePt t="47554" x="3960813" y="5056188"/>
          <p14:tracePt t="47571" x="3968750" y="5056188"/>
          <p14:tracePt t="47594" x="3976688" y="5056188"/>
          <p14:tracePt t="47619" x="3986213" y="5056188"/>
          <p14:tracePt t="47674" x="3994150" y="5056188"/>
          <p14:tracePt t="47787" x="4002088" y="5056188"/>
          <p14:tracePt t="47829" x="4011613" y="5056188"/>
          <p14:tracePt t="50896" x="3986213" y="5056188"/>
          <p14:tracePt t="50904" x="3925888" y="5056188"/>
          <p14:tracePt t="50912" x="3798888" y="5081588"/>
          <p14:tracePt t="50920" x="3671888" y="5099050"/>
          <p14:tracePt t="50932" x="3552825" y="5106988"/>
          <p14:tracePt t="50940" x="3467100" y="5116513"/>
          <p14:tracePt t="50948" x="3314700" y="5132388"/>
          <p14:tracePt t="50956" x="3195638" y="5149850"/>
          <p14:tracePt t="50964" x="3059113" y="5167313"/>
          <p14:tracePt t="50973" x="2932113" y="5175250"/>
          <p14:tracePt t="50981" x="2838450" y="5183188"/>
          <p14:tracePt t="50989" x="2711450" y="5200650"/>
          <p14:tracePt t="50996" x="2625725" y="5208588"/>
          <p14:tracePt t="51004" x="2516188" y="5218113"/>
          <p14:tracePt t="51012" x="2455863" y="5226050"/>
          <p14:tracePt t="51020" x="2379663" y="5243513"/>
          <p14:tracePt t="51028" x="2319338" y="5243513"/>
          <p14:tracePt t="51036" x="2278063" y="5243513"/>
          <p14:tracePt t="51044" x="2260600" y="5243513"/>
          <p14:tracePt t="51052" x="2217738" y="5243513"/>
          <p14:tracePt t="51060" x="2184400" y="5251450"/>
          <p14:tracePt t="51068" x="2149475" y="5251450"/>
          <p14:tracePt t="51076" x="2124075" y="5251450"/>
          <p14:tracePt t="51084" x="2116138" y="5251450"/>
          <p14:tracePt t="51092" x="2108200" y="5251450"/>
          <p14:tracePt t="51100" x="2098675" y="5251450"/>
          <p14:tracePt t="51162" x="2082800" y="5235575"/>
          <p14:tracePt t="51171" x="2055813" y="5226050"/>
          <p14:tracePt t="51178" x="2039938" y="5218113"/>
          <p14:tracePt t="51186" x="2022475" y="5200650"/>
          <p14:tracePt t="51194" x="1997075" y="5183188"/>
          <p14:tracePt t="51202" x="1963738" y="5175250"/>
          <p14:tracePt t="51210" x="1938338" y="5167313"/>
          <p14:tracePt t="51219" x="1911350" y="5157788"/>
          <p14:tracePt t="51226" x="1885950" y="5149850"/>
          <p14:tracePt t="51239" x="1852613" y="5141913"/>
          <p14:tracePt t="51246" x="1827213" y="5141913"/>
          <p14:tracePt t="51254" x="1793875" y="5132388"/>
          <p14:tracePt t="51262" x="1776413" y="5132388"/>
          <p14:tracePt t="51270" x="1766888" y="5132388"/>
          <p14:tracePt t="51278" x="1751013" y="5132388"/>
          <p14:tracePt t="51286" x="1741488" y="5132388"/>
          <p14:tracePt t="51294" x="1733550" y="5132388"/>
          <p14:tracePt t="51302" x="1725613" y="5132388"/>
          <p14:tracePt t="51310" x="1725613" y="5124450"/>
          <p14:tracePt t="51326" x="1716088" y="5124450"/>
          <p14:tracePt t="51334" x="1716088" y="5116513"/>
          <p14:tracePt t="51358" x="1708150" y="5116513"/>
          <p14:tracePt t="51366" x="1708150" y="5106988"/>
          <p14:tracePt t="51391" x="1700213" y="5099050"/>
          <p14:tracePt t="51398" x="1700213" y="5091113"/>
          <p14:tracePt t="51406" x="1690688" y="5091113"/>
          <p14:tracePt t="51416" x="1682750" y="5081588"/>
          <p14:tracePt t="51422" x="1682750" y="5073650"/>
          <p14:tracePt t="51432" x="1674813" y="5064125"/>
          <p14:tracePt t="51444" x="1665288" y="5064125"/>
          <p14:tracePt t="51468" x="1665288" y="5056188"/>
          <p14:tracePt t="51484" x="1657350" y="5056188"/>
          <p14:tracePt t="51500" x="1649413" y="5056188"/>
          <p14:tracePt t="51508" x="1639888" y="5048250"/>
          <p14:tracePt t="51548" x="1631950" y="5048250"/>
          <p14:tracePt t="51807" x="1639888" y="5048250"/>
          <p14:tracePt t="51814" x="1657350" y="5048250"/>
          <p14:tracePt t="51822" x="1674813" y="5056188"/>
          <p14:tracePt t="51830" x="1725613" y="5073650"/>
          <p14:tracePt t="51838" x="1801813" y="5099050"/>
          <p14:tracePt t="51846" x="1870075" y="5116513"/>
          <p14:tracePt t="51854" x="1954213" y="5124450"/>
          <p14:tracePt t="51862" x="2090738" y="5149850"/>
          <p14:tracePt t="51870" x="2200275" y="5167313"/>
          <p14:tracePt t="51880" x="2311400" y="5175250"/>
          <p14:tracePt t="51887" x="2413000" y="5183188"/>
          <p14:tracePt t="51895" x="2574925" y="5200650"/>
          <p14:tracePt t="51902" x="2668588" y="5200650"/>
          <p14:tracePt t="51910" x="2820988" y="5208588"/>
          <p14:tracePt t="51918" x="2922588" y="5208588"/>
          <p14:tracePt t="51926" x="2982913" y="5218113"/>
          <p14:tracePt t="51934" x="3059113" y="5218113"/>
          <p14:tracePt t="51942" x="3152775" y="5218113"/>
          <p14:tracePt t="51954" x="3170238" y="5218113"/>
          <p14:tracePt t="51962" x="3178175" y="5226050"/>
          <p14:tracePt t="52006" x="3186113" y="5235575"/>
          <p14:tracePt t="52016" x="3195638" y="5260975"/>
          <p14:tracePt t="52022" x="3195638" y="5286375"/>
          <p14:tracePt t="52032" x="3203575" y="5319713"/>
          <p14:tracePt t="52040" x="3211513" y="5353050"/>
          <p14:tracePt t="52048" x="3221038" y="5421313"/>
          <p14:tracePt t="52056" x="3228975" y="5481638"/>
          <p14:tracePt t="52064" x="3238500" y="5532438"/>
          <p14:tracePt t="52072" x="3238500" y="5557838"/>
          <p14:tracePt t="52080" x="3238500" y="5616575"/>
          <p14:tracePt t="52088" x="3254375" y="5676900"/>
          <p14:tracePt t="52096" x="3254375" y="5745163"/>
          <p14:tracePt t="52104" x="3254375" y="5778500"/>
          <p14:tracePt t="52112" x="3254375" y="5795963"/>
          <p14:tracePt t="52120" x="3254375" y="5821363"/>
          <p14:tracePt t="52128" x="3254375" y="5846763"/>
          <p14:tracePt t="52136" x="3254375" y="5854700"/>
          <p14:tracePt t="52144" x="3254375" y="5864225"/>
          <p14:tracePt t="52152" x="3254375" y="5872163"/>
          <p14:tracePt t="52184" x="3254375" y="5880100"/>
          <p14:tracePt t="52200" x="3254375" y="5889625"/>
          <p14:tracePt t="52209" x="3246438" y="5897563"/>
          <p14:tracePt t="52216" x="3246438" y="5915025"/>
          <p14:tracePt t="52224" x="3238500" y="5932488"/>
          <p14:tracePt t="52232" x="3238500" y="5948363"/>
          <p14:tracePt t="52242" x="3228975" y="5965825"/>
          <p14:tracePt t="52248" x="3228975" y="5991225"/>
          <p14:tracePt t="52256" x="3221038" y="6016625"/>
          <p14:tracePt t="52264" x="3221038" y="6042025"/>
          <p14:tracePt t="52272" x="3221038" y="6076950"/>
          <p14:tracePt t="52280" x="3221038" y="6110288"/>
          <p14:tracePt t="52288" x="3221038" y="6127750"/>
          <p14:tracePt t="52296" x="3221038" y="6153150"/>
          <p14:tracePt t="52304" x="3221038" y="6161088"/>
          <p14:tracePt t="52314" x="3221038" y="6169025"/>
          <p14:tracePt t="52330" x="3221038" y="6178550"/>
          <p14:tracePt t="52404" x="3211513" y="6178550"/>
          <p14:tracePt t="52410" x="3195638" y="6178550"/>
          <p14:tracePt t="52418" x="3178175" y="6178550"/>
          <p14:tracePt t="52426" x="3144838" y="6169025"/>
          <p14:tracePt t="52434" x="3119438" y="6161088"/>
          <p14:tracePt t="52442" x="3094038" y="6153150"/>
          <p14:tracePt t="52450" x="3076575" y="6153150"/>
          <p14:tracePt t="52458" x="3051175" y="6143625"/>
          <p14:tracePt t="52466" x="3033713" y="6143625"/>
          <p14:tracePt t="52474" x="3025775" y="6135688"/>
          <p14:tracePt t="52482" x="3000375" y="6135688"/>
          <p14:tracePt t="52490" x="2990850" y="6127750"/>
          <p14:tracePt t="52605" x="3000375" y="6118225"/>
          <p14:tracePt t="52610" x="3016250" y="6118225"/>
          <p14:tracePt t="52620" x="3051175" y="6110288"/>
          <p14:tracePt t="52626" x="3101975" y="6102350"/>
          <p14:tracePt t="52636" x="3127375" y="6102350"/>
          <p14:tracePt t="52643" x="3160713" y="6102350"/>
          <p14:tracePt t="52653" x="3203575" y="6092825"/>
          <p14:tracePt t="52660" x="3228975" y="6092825"/>
          <p14:tracePt t="52668" x="3263900" y="6092825"/>
          <p14:tracePt t="52676" x="3289300" y="6092825"/>
          <p14:tracePt t="52684" x="3297238" y="6092825"/>
          <p14:tracePt t="52692" x="3314700" y="6092825"/>
          <p14:tracePt t="52833" x="3314700" y="6084888"/>
          <p14:tracePt t="52841" x="3314700" y="6076950"/>
          <p14:tracePt t="52848" x="3305175" y="6067425"/>
          <p14:tracePt t="52856" x="3297238" y="6067425"/>
          <p14:tracePt t="52866" x="3279775" y="6059488"/>
          <p14:tracePt t="52876" x="3254375" y="6049963"/>
          <p14:tracePt t="52884" x="3221038" y="6042025"/>
          <p14:tracePt t="52892" x="3186113" y="6034088"/>
          <p14:tracePt t="52900" x="3160713" y="6024563"/>
          <p14:tracePt t="52908" x="3144838" y="6024563"/>
          <p14:tracePt t="52918" x="3119438" y="6016625"/>
          <p14:tracePt t="52925" x="3119438" y="6008688"/>
          <p14:tracePt t="52935" x="3101975" y="5999163"/>
          <p14:tracePt t="52941" x="3094038" y="5999163"/>
          <p14:tracePt t="52957" x="3084513" y="5999163"/>
          <p14:tracePt t="52966" x="3076575" y="5991225"/>
          <p14:tracePt t="52974" x="3067050" y="5983288"/>
          <p14:tracePt t="53014" x="3067050" y="5973763"/>
          <p14:tracePt t="53063" x="3067050" y="5965825"/>
          <p14:tracePt t="53663" x="3094038" y="5965825"/>
          <p14:tracePt t="53671" x="3144838" y="5965825"/>
          <p14:tracePt t="53679" x="3170238" y="5965825"/>
          <p14:tracePt t="53686" x="3254375" y="5965825"/>
          <p14:tracePt t="53694" x="3330575" y="5965825"/>
          <p14:tracePt t="53702" x="3382963" y="5965825"/>
          <p14:tracePt t="53710" x="3502025" y="5965825"/>
          <p14:tracePt t="53718" x="3568700" y="5965825"/>
          <p14:tracePt t="53726" x="3679825" y="5965825"/>
          <p14:tracePt t="53734" x="3713163" y="5965825"/>
          <p14:tracePt t="53742" x="3790950" y="5965825"/>
          <p14:tracePt t="53750" x="3816350" y="5965825"/>
          <p14:tracePt t="53758" x="3849688" y="5965825"/>
          <p14:tracePt t="53766" x="3892550" y="5965825"/>
          <p14:tracePt t="53790" x="3900488" y="5965825"/>
          <p14:tracePt t="54137" x="3900488" y="5957888"/>
          <p14:tracePt t="57787" x="3917950" y="5973763"/>
          <p14:tracePt t="57795" x="3968750" y="6016625"/>
          <p14:tracePt t="57802" x="4052888" y="6059488"/>
          <p14:tracePt t="57810" x="4138613" y="6118225"/>
          <p14:tracePt t="57818" x="4214813" y="6161088"/>
          <p14:tracePt t="57826" x="4410075" y="6246813"/>
          <p14:tracePt t="57834" x="4503738" y="6280150"/>
          <p14:tracePt t="57843" x="4665663" y="6313488"/>
          <p14:tracePt t="57850" x="4792663" y="6323013"/>
          <p14:tracePt t="57858" x="4919663" y="6338888"/>
          <p14:tracePt t="57866" x="4962525" y="6338888"/>
          <p14:tracePt t="57875" x="5106988" y="6338888"/>
          <p14:tracePt t="57882" x="5157788" y="6338888"/>
          <p14:tracePt t="57894" x="5243513" y="6338888"/>
          <p14:tracePt t="57902" x="5302250" y="6338888"/>
          <p14:tracePt t="57910" x="5380038" y="6338888"/>
          <p14:tracePt t="57918" x="5430838" y="6338888"/>
          <p14:tracePt t="57926" x="5532438" y="6330950"/>
          <p14:tracePt t="57934" x="5565775" y="6330950"/>
          <p14:tracePt t="57942" x="5608638" y="6323013"/>
          <p14:tracePt t="57950" x="5641975" y="6323013"/>
          <p14:tracePt t="57958" x="5684838" y="6323013"/>
          <p14:tracePt t="57966" x="5753100" y="6313488"/>
          <p14:tracePt t="57974" x="5813425" y="6313488"/>
          <p14:tracePt t="57982" x="5864225" y="6305550"/>
          <p14:tracePt t="57990" x="5932488" y="6297613"/>
          <p14:tracePt t="57998" x="6034088" y="6288088"/>
          <p14:tracePt t="58006" x="6135688" y="6272213"/>
          <p14:tracePt t="58014" x="6203950" y="6262688"/>
          <p14:tracePt t="58024" x="6323013" y="6254750"/>
          <p14:tracePt t="58030" x="6483350" y="6211888"/>
          <p14:tracePt t="58040" x="6627813" y="6186488"/>
          <p14:tracePt t="58046" x="6756400" y="6143625"/>
          <p14:tracePt t="58056" x="6900863" y="6110288"/>
          <p14:tracePt t="58064" x="7053263" y="6042025"/>
          <p14:tracePt t="58072" x="7205663" y="5983288"/>
          <p14:tracePt t="58080" x="7324725" y="5905500"/>
          <p14:tracePt t="58088" x="7402513" y="5854700"/>
          <p14:tracePt t="58100" x="7512050" y="5770563"/>
          <p14:tracePt t="58108" x="7623175" y="5641975"/>
          <p14:tracePt t="58116" x="7681913" y="5565775"/>
          <p14:tracePt t="58124" x="7691438" y="5532438"/>
          <p14:tracePt t="58132" x="7716838" y="5481638"/>
          <p14:tracePt t="58140" x="7724775" y="5446713"/>
          <p14:tracePt t="58148" x="7724775" y="5421313"/>
          <p14:tracePt t="58156" x="7724775" y="5405438"/>
          <p14:tracePt t="58178" x="7724775" y="5362575"/>
          <p14:tracePt t="58180" x="7724775" y="5345113"/>
          <p14:tracePt t="58188" x="7707313" y="5319713"/>
          <p14:tracePt t="58196" x="7666038" y="5286375"/>
          <p14:tracePt t="58204" x="7639050" y="5251450"/>
          <p14:tracePt t="58212" x="7605713" y="5218113"/>
          <p14:tracePt t="58220" x="7562850" y="5192713"/>
          <p14:tracePt t="58228" x="7504113" y="5157788"/>
          <p14:tracePt t="58236" x="7478713" y="5141913"/>
          <p14:tracePt t="58244" x="7392988" y="5116513"/>
          <p14:tracePt t="58252" x="7316788" y="5091113"/>
          <p14:tracePt t="58260" x="7258050" y="5081588"/>
          <p14:tracePt t="58268" x="7197725" y="5073650"/>
          <p14:tracePt t="58276" x="7121525" y="5064125"/>
          <p14:tracePt t="58284" x="7061200" y="5056188"/>
          <p14:tracePt t="58294" x="7019925" y="5030788"/>
          <p14:tracePt t="58300" x="6969125" y="5030788"/>
          <p14:tracePt t="58308" x="6943725" y="5022850"/>
          <p14:tracePt t="58316" x="6916738" y="5022850"/>
          <p14:tracePt t="58326" x="6900863" y="5022850"/>
          <p14:tracePt t="58342" x="6883400" y="5022850"/>
          <p14:tracePt t="58348" x="6875463" y="5022850"/>
          <p14:tracePt t="58358" x="6875463" y="5013325"/>
          <p14:tracePt t="58364" x="6858000" y="5013325"/>
          <p14:tracePt t="58374" x="6850063" y="5013325"/>
          <p14:tracePt t="58382" x="6840538" y="5013325"/>
          <p14:tracePt t="58390" x="6815138" y="5013325"/>
          <p14:tracePt t="58398" x="6799263" y="5013325"/>
          <p14:tracePt t="58406" x="6772275" y="5013325"/>
          <p14:tracePt t="58414" x="6738938" y="5022850"/>
          <p14:tracePt t="58422" x="6705600" y="5022850"/>
          <p14:tracePt t="58430" x="6662738" y="5030788"/>
          <p14:tracePt t="58438" x="6602413" y="5038725"/>
          <p14:tracePt t="58446" x="6569075" y="5048250"/>
          <p14:tracePt t="58454" x="6543675" y="5056188"/>
          <p14:tracePt t="58462" x="6526213" y="5056188"/>
          <p14:tracePt t="58470" x="6510338" y="5056188"/>
          <p14:tracePt t="58486" x="6500813" y="5056188"/>
          <p14:tracePt t="58538" x="6500813" y="5064125"/>
          <p14:tracePt t="58603" x="6500813" y="5073650"/>
          <p14:tracePt t="58611" x="6492875" y="5073650"/>
          <p14:tracePt t="58618" x="6492875" y="5081588"/>
          <p14:tracePt t="58626" x="6483350" y="5081588"/>
          <p14:tracePt t="58642" x="6467475" y="5081588"/>
          <p14:tracePt t="58652" x="6432550" y="5073650"/>
          <p14:tracePt t="58660" x="6399213" y="5056188"/>
          <p14:tracePt t="58669" x="6373813" y="5030788"/>
          <p14:tracePt t="58677" x="6356350" y="5013325"/>
          <p14:tracePt t="58684" x="6338888" y="4987925"/>
          <p14:tracePt t="58692" x="6305550" y="4929188"/>
          <p14:tracePt t="58700" x="6297613" y="4878388"/>
          <p14:tracePt t="58709" x="6288088" y="4835525"/>
          <p14:tracePt t="58716" x="6288088" y="4802188"/>
          <p14:tracePt t="58724" x="6288088" y="4759325"/>
          <p14:tracePt t="58732" x="6288088" y="4673600"/>
          <p14:tracePt t="58740" x="6323013" y="4622800"/>
          <p14:tracePt t="58748" x="6348413" y="4589463"/>
          <p14:tracePt t="58756" x="6373813" y="4546600"/>
          <p14:tracePt t="58764" x="6416675" y="4513263"/>
          <p14:tracePt t="58772" x="6450013" y="4486275"/>
          <p14:tracePt t="58780" x="6483350" y="4452938"/>
          <p14:tracePt t="58788" x="6526213" y="4427538"/>
          <p14:tracePt t="58796" x="6561138" y="4410075"/>
          <p14:tracePt t="58804" x="6602413" y="4402138"/>
          <p14:tracePt t="58816" x="6627813" y="4394200"/>
          <p14:tracePt t="58824" x="6662738" y="4394200"/>
          <p14:tracePt t="58832" x="6680200" y="4384675"/>
          <p14:tracePt t="58840" x="6696075" y="4384675"/>
          <p14:tracePt t="58848" x="6721475" y="4384675"/>
          <p14:tracePt t="58856" x="6731000" y="4384675"/>
          <p14:tracePt t="58864" x="6746875" y="4402138"/>
          <p14:tracePt t="58872" x="6772275" y="4419600"/>
          <p14:tracePt t="58880" x="6789738" y="4435475"/>
          <p14:tracePt t="58888" x="6815138" y="4478338"/>
          <p14:tracePt t="58896" x="6832600" y="4495800"/>
          <p14:tracePt t="58904" x="6850063" y="4529138"/>
          <p14:tracePt t="58912" x="6875463" y="4579938"/>
          <p14:tracePt t="58920" x="6883400" y="4614863"/>
          <p14:tracePt t="58928" x="6891338" y="4640263"/>
          <p14:tracePt t="58936" x="6900863" y="4673600"/>
          <p14:tracePt t="58946" x="6900863" y="4699000"/>
          <p14:tracePt t="58954" x="6900863" y="4724400"/>
          <p14:tracePt t="58962" x="6900863" y="4741863"/>
          <p14:tracePt t="58970" x="6900863" y="4749800"/>
          <p14:tracePt t="58978" x="6900863" y="4767263"/>
          <p14:tracePt t="58986" x="6900863" y="4775200"/>
          <p14:tracePt t="58994" x="6900863" y="4792663"/>
          <p14:tracePt t="59002" x="6891338" y="4818063"/>
          <p14:tracePt t="59010" x="6883400" y="4835525"/>
          <p14:tracePt t="59018" x="6875463" y="4852988"/>
          <p14:tracePt t="59027" x="6858000" y="4868863"/>
          <p14:tracePt t="59034" x="6840538" y="4886325"/>
          <p14:tracePt t="59042" x="6824663" y="4903788"/>
          <p14:tracePt t="59050" x="6815138" y="4911725"/>
          <p14:tracePt t="59058" x="6799263" y="4919663"/>
          <p14:tracePt t="59066" x="6781800" y="4929188"/>
          <p14:tracePt t="59074" x="6756400" y="4946650"/>
          <p14:tracePt t="59082" x="6738938" y="4954588"/>
          <p14:tracePt t="59090" x="6713538" y="4972050"/>
          <p14:tracePt t="59098" x="6696075" y="4979988"/>
          <p14:tracePt t="59106" x="6670675" y="4987925"/>
          <p14:tracePt t="59114" x="6645275" y="4997450"/>
          <p14:tracePt t="59122" x="6627813" y="5005388"/>
          <p14:tracePt t="59130" x="6619875" y="5013325"/>
          <p14:tracePt t="59138" x="6602413" y="5022850"/>
          <p14:tracePt t="59146" x="6594475" y="5022850"/>
          <p14:tracePt t="59154" x="6577013" y="5030788"/>
          <p14:tracePt t="59162" x="6561138" y="5038725"/>
          <p14:tracePt t="59180" x="6543675" y="5038725"/>
          <p14:tracePt t="59195" x="6535738" y="5038725"/>
          <p14:tracePt t="59212" x="6526213" y="5038725"/>
          <p14:tracePt t="59228" x="6518275" y="5038725"/>
          <p14:tracePt t="59245" x="6518275" y="5048250"/>
          <p14:tracePt t="59250" x="6510338" y="5048250"/>
          <p14:tracePt t="59260" x="6500813" y="5048250"/>
          <p14:tracePt t="59268" x="6492875" y="5048250"/>
          <p14:tracePt t="59276" x="6483350" y="5048250"/>
          <p14:tracePt t="59284" x="6467475" y="5048250"/>
          <p14:tracePt t="59300" x="6450013" y="5056188"/>
          <p14:tracePt t="59308" x="6442075" y="5056188"/>
          <p14:tracePt t="59316" x="6432550" y="5064125"/>
          <p14:tracePt t="59324" x="6424613" y="5064125"/>
          <p14:tracePt t="59332" x="6416675" y="5064125"/>
          <p14:tracePt t="59340" x="6407150" y="5064125"/>
          <p14:tracePt t="59348" x="6399213" y="5064125"/>
          <p14:tracePt t="59372" x="6391275" y="5064125"/>
          <p14:tracePt t="59396" x="6391275" y="5073650"/>
          <p14:tracePt t="59412" x="6391275" y="5081588"/>
          <p14:tracePt t="59465" x="6381750" y="5081588"/>
          <p14:tracePt t="59496" x="6381750" y="5091113"/>
          <p14:tracePt t="59522" x="6373813" y="5091113"/>
          <p14:tracePt t="59532" x="6373813" y="5099050"/>
          <p14:tracePt t="59575" x="6365875" y="5106988"/>
          <p14:tracePt t="59582" x="6356350" y="5116513"/>
          <p14:tracePt t="59591" x="6348413" y="5116513"/>
          <p14:tracePt t="59598" x="6348413" y="5124450"/>
          <p14:tracePt t="59614" x="6338888" y="5124450"/>
          <p14:tracePt t="59646" x="6330950" y="5124450"/>
          <p14:tracePt t="59819" x="6313488" y="5124450"/>
          <p14:tracePt t="59828" x="6297613" y="5132388"/>
          <p14:tracePt t="59834" x="6272213" y="5141913"/>
          <p14:tracePt t="59844" x="6221413" y="5141913"/>
          <p14:tracePt t="59850" x="6178550" y="5149850"/>
          <p14:tracePt t="59860" x="6118225" y="5149850"/>
          <p14:tracePt t="59866" x="6059488" y="5157788"/>
          <p14:tracePt t="59876" x="5999163" y="5157788"/>
          <p14:tracePt t="59884" x="5957888" y="5157788"/>
          <p14:tracePt t="59892" x="5915025" y="5157788"/>
          <p14:tracePt t="59900" x="5889625" y="5149850"/>
          <p14:tracePt t="59908" x="5864225" y="5141913"/>
          <p14:tracePt t="59916" x="5854700" y="5132388"/>
          <p14:tracePt t="59924" x="5846763" y="5124450"/>
          <p14:tracePt t="59932" x="5838825" y="5116513"/>
          <p14:tracePt t="59944" x="5829300" y="5116513"/>
          <p14:tracePt t="59952" x="5829300" y="5099050"/>
          <p14:tracePt t="59960" x="5821363" y="5091113"/>
          <p14:tracePt t="59968" x="5813425" y="5091113"/>
          <p14:tracePt t="59976" x="5813425" y="5081588"/>
          <p14:tracePt t="59984" x="5813425" y="5073650"/>
          <p14:tracePt t="60000" x="5813425" y="5064125"/>
          <p14:tracePt t="60008" x="5803900" y="5064125"/>
          <p14:tracePt t="60016" x="5795963" y="5056188"/>
          <p14:tracePt t="60024" x="5778500" y="5038725"/>
          <p14:tracePt t="60032" x="5770563" y="5030788"/>
          <p14:tracePt t="60040" x="5753100" y="5013325"/>
          <p14:tracePt t="60048" x="5745163" y="4997450"/>
          <p14:tracePt t="60056" x="5727700" y="4987925"/>
          <p14:tracePt t="60064" x="5710238" y="4972050"/>
          <p14:tracePt t="60072" x="5694363" y="4962525"/>
          <p14:tracePt t="60080" x="5668963" y="4946650"/>
          <p14:tracePt t="60088" x="5641975" y="4929188"/>
          <p14:tracePt t="60096" x="5626100" y="4919663"/>
          <p14:tracePt t="60104" x="5591175" y="4903788"/>
          <p14:tracePt t="60112" x="5583238" y="4894263"/>
          <p14:tracePt t="60121" x="5565775" y="4894263"/>
          <p14:tracePt t="60130" x="5549900" y="4886325"/>
          <p14:tracePt t="60136" x="5532438" y="4878388"/>
          <p14:tracePt t="60146" x="5507038" y="4878388"/>
          <p14:tracePt t="60152" x="5481638" y="4878388"/>
          <p14:tracePt t="60178" x="5413375" y="4868863"/>
          <p14:tracePt t="60186" x="5380038" y="4868863"/>
          <p14:tracePt t="60194" x="5362575" y="4868863"/>
          <p14:tracePt t="60202" x="5345113" y="4868863"/>
          <p14:tracePt t="60211" x="5337175" y="4868863"/>
          <p14:tracePt t="60218" x="5337175" y="4860925"/>
          <p14:tracePt t="60383" x="5337175" y="4852988"/>
          <p14:tracePt t="60398" x="5327650" y="4852988"/>
          <p14:tracePt t="60641" x="5337175" y="4852988"/>
          <p14:tracePt t="60651" x="5345113" y="4852988"/>
          <p14:tracePt t="60656" x="5353050" y="4852988"/>
          <p14:tracePt t="60672" x="5362575" y="4852988"/>
          <p14:tracePt t="60680" x="5370513" y="4852988"/>
          <p14:tracePt t="60696" x="5370513" y="4860925"/>
          <p14:tracePt t="61273" x="5362575" y="4860925"/>
          <p14:tracePt t="61280" x="5319713" y="4860925"/>
          <p14:tracePt t="61288" x="5235575" y="4860925"/>
          <p14:tracePt t="61298" x="5175250" y="4868863"/>
          <p14:tracePt t="61304" x="5141913" y="4868863"/>
          <p14:tracePt t="61312" x="5056188" y="4878388"/>
          <p14:tracePt t="61322" x="4987925" y="4878388"/>
          <p14:tracePt t="61328" x="4911725" y="4886325"/>
          <p14:tracePt t="61338" x="4868863" y="4894263"/>
          <p14:tracePt t="61344" x="4792663" y="4894263"/>
          <p14:tracePt t="61354" x="4767263" y="4903788"/>
          <p14:tracePt t="61360" x="4759325" y="4903788"/>
          <p14:tracePt t="61851" x="4749800" y="4903788"/>
          <p14:tracePt t="63307" x="4733925" y="4911725"/>
          <p14:tracePt t="63315" x="4716463" y="4911725"/>
          <p14:tracePt t="63322" x="4699000" y="4919663"/>
          <p14:tracePt t="63338" x="4683125" y="4929188"/>
          <p14:tracePt t="63346" x="4673600" y="4929188"/>
          <p14:tracePt t="63362" x="4657725" y="4929188"/>
          <p14:tracePt t="63370" x="4648200" y="4929188"/>
          <p14:tracePt t="63378" x="4640263" y="4937125"/>
          <p14:tracePt t="63386" x="4614863" y="4946650"/>
          <p14:tracePt t="63394" x="4579938" y="4962525"/>
          <p14:tracePt t="63402" x="4546600" y="4979988"/>
          <p14:tracePt t="63410" x="4503738" y="4987925"/>
          <p14:tracePt t="63420" x="4460875" y="5005388"/>
          <p14:tracePt t="63426" x="4435475" y="5013325"/>
          <p14:tracePt t="63436" x="4394200" y="5030788"/>
          <p14:tracePt t="63442" x="4359275" y="5048250"/>
          <p14:tracePt t="63452" x="4351338" y="5056188"/>
          <p14:tracePt t="63458" x="4325938" y="5064125"/>
          <p14:tracePt t="63468" x="4316413" y="5073650"/>
          <p14:tracePt t="63476" x="4308475" y="5073650"/>
          <p14:tracePt t="63484" x="4300538" y="5081588"/>
          <p14:tracePt t="63492" x="4291013" y="5081588"/>
          <p14:tracePt t="63510" x="4275138" y="5081588"/>
          <p14:tracePt t="63516" x="4257675" y="5091113"/>
          <p14:tracePt t="63524" x="4249738" y="5091113"/>
          <p14:tracePt t="63532" x="4224338" y="5091113"/>
          <p14:tracePt t="63540" x="4206875" y="5091113"/>
          <p14:tracePt t="63549" x="4197350" y="5091113"/>
          <p14:tracePt t="63556" x="4171950" y="5091113"/>
          <p14:tracePt t="63565" x="4164013" y="5091113"/>
          <p14:tracePt t="63572" x="4130675" y="5091113"/>
          <p14:tracePt t="63580" x="4105275" y="5091113"/>
          <p14:tracePt t="63588" x="4070350" y="5073650"/>
          <p14:tracePt t="63596" x="4052888" y="5056188"/>
          <p14:tracePt t="63604" x="4027488" y="5038725"/>
          <p14:tracePt t="63612" x="4019550" y="5013325"/>
          <p14:tracePt t="63620" x="3994150" y="4987925"/>
          <p14:tracePt t="63628" x="3960813" y="4954588"/>
          <p14:tracePt t="63636" x="3943350" y="4929188"/>
          <p14:tracePt t="63648" x="3900488" y="4860925"/>
          <p14:tracePt t="63656" x="3841750" y="4759325"/>
          <p14:tracePt t="63664" x="3790950" y="4683125"/>
          <p14:tracePt t="63672" x="3748088" y="4605338"/>
          <p14:tracePt t="63680" x="3722688" y="4538663"/>
          <p14:tracePt t="63688" x="3687763" y="4495800"/>
          <p14:tracePt t="63696" x="3671888" y="4452938"/>
          <p14:tracePt t="63704" x="3662363" y="4445000"/>
          <p14:tracePt t="63712" x="3662363" y="4435475"/>
          <p14:tracePt t="63720" x="3654425" y="4435475"/>
          <p14:tracePt t="63782" x="3662363" y="4435475"/>
          <p14:tracePt t="63790" x="3697288" y="4435475"/>
          <p14:tracePt t="63798" x="3738563" y="4435475"/>
          <p14:tracePt t="63806" x="3781425" y="4435475"/>
          <p14:tracePt t="63814" x="3824288" y="4435475"/>
          <p14:tracePt t="63822" x="3867150" y="4435475"/>
          <p14:tracePt t="63834" x="3917950" y="4445000"/>
          <p14:tracePt t="63843" x="3943350" y="4445000"/>
          <p14:tracePt t="63850" x="3960813" y="4452938"/>
          <p14:tracePt t="63858" x="3968750" y="4460875"/>
          <p14:tracePt t="63866" x="3976688" y="4460875"/>
          <p14:tracePt t="63890" x="3976688" y="4478338"/>
          <p14:tracePt t="63898" x="3986213" y="4495800"/>
          <p14:tracePt t="63906" x="3994150" y="4529138"/>
          <p14:tracePt t="63914" x="3994150" y="4546600"/>
          <p14:tracePt t="63922" x="4002088" y="4579938"/>
          <p14:tracePt t="63930" x="4011613" y="4640263"/>
          <p14:tracePt t="63938" x="4027488" y="4699000"/>
          <p14:tracePt t="63946" x="4027488" y="4759325"/>
          <p14:tracePt t="63954" x="4037013" y="4827588"/>
          <p14:tracePt t="63962" x="4037013" y="4886325"/>
          <p14:tracePt t="63970" x="4037013" y="4946650"/>
          <p14:tracePt t="63978" x="4037013" y="4979988"/>
          <p14:tracePt t="63986" x="4037013" y="5005388"/>
          <p14:tracePt t="63994" x="4037013" y="5038725"/>
          <p14:tracePt t="64003" x="4044950" y="5056188"/>
          <p14:tracePt t="64010" x="4044950" y="5064125"/>
          <p14:tracePt t="64018" x="4044950" y="5073650"/>
          <p14:tracePt t="64026" x="4044950" y="5081588"/>
          <p14:tracePt t="64042" x="4052888" y="5091113"/>
          <p14:tracePt t="64052" x="4070350" y="5091113"/>
          <p14:tracePt t="64058" x="4087813" y="5099050"/>
          <p14:tracePt t="64068" x="4138613" y="5106988"/>
          <p14:tracePt t="64074" x="4181475" y="5116513"/>
          <p14:tracePt t="64084" x="4257675" y="5132388"/>
          <p14:tracePt t="64092" x="4283075" y="5141913"/>
          <p14:tracePt t="64100" x="4316413" y="5149850"/>
          <p14:tracePt t="64108" x="4359275" y="5175250"/>
          <p14:tracePt t="64116" x="4384675" y="5208588"/>
          <p14:tracePt t="64124" x="4384675" y="5294313"/>
          <p14:tracePt t="64217" x="4384675" y="5286375"/>
          <p14:tracePt t="64224" x="4384675" y="5260975"/>
          <p14:tracePt t="64232" x="4410075" y="5226050"/>
          <p14:tracePt t="64240" x="4452938" y="5157788"/>
          <p14:tracePt t="64248" x="4460875" y="5149850"/>
          <p14:tracePt t="64256" x="4495800" y="5124450"/>
          <p14:tracePt t="64264" x="4546600" y="5106988"/>
          <p14:tracePt t="64272" x="4673600" y="5106988"/>
          <p14:tracePt t="64280" x="4784725" y="5099050"/>
          <p14:tracePt t="64288" x="4987925" y="5099050"/>
          <p14:tracePt t="64296" x="5124450" y="5116513"/>
          <p14:tracePt t="64304" x="5387975" y="5124450"/>
          <p14:tracePt t="64312" x="5651500" y="5141913"/>
          <p14:tracePt t="64322" x="5973763" y="5141913"/>
          <p14:tracePt t="64330" x="6288088" y="5141913"/>
          <p14:tracePt t="64338" x="6746875" y="5141913"/>
          <p14:tracePt t="64344" x="7078663" y="5116513"/>
          <p14:tracePt t="64354" x="7580313" y="5081588"/>
          <p14:tracePt t="64362" x="7793038" y="5048250"/>
          <p14:tracePt t="64370" x="8158163" y="4997450"/>
          <p14:tracePt t="64378" x="8489950" y="4946650"/>
          <p14:tracePt t="64386" x="8736013" y="4911725"/>
          <p14:tracePt t="64394" x="8880475" y="4903788"/>
          <p14:tracePt t="64402" x="8982075" y="4886325"/>
          <p14:tracePt t="64410" x="9110663" y="4878388"/>
          <p14:tracePt t="64634" x="8863013" y="4987925"/>
          <p14:tracePt t="64642" x="8718550" y="5005388"/>
          <p14:tracePt t="64650" x="8583613" y="5005388"/>
          <p14:tracePt t="64660" x="8439150" y="5013325"/>
          <p14:tracePt t="64668" x="8378825" y="5013325"/>
          <p14:tracePt t="64676" x="8259763" y="5013325"/>
          <p14:tracePt t="64684" x="8175625" y="5013325"/>
          <p14:tracePt t="64692" x="8047038" y="5013325"/>
          <p14:tracePt t="64700" x="7912100" y="4997450"/>
          <p14:tracePt t="64708" x="7843838" y="4979988"/>
          <p14:tracePt t="64716" x="7767638" y="4979988"/>
          <p14:tracePt t="64724" x="7732713" y="4962525"/>
          <p14:tracePt t="64732" x="7681913" y="4929188"/>
          <p14:tracePt t="64740" x="7666038" y="4911725"/>
          <p14:tracePt t="64748" x="7639050" y="4894263"/>
          <p14:tracePt t="64756" x="7613650" y="4843463"/>
          <p14:tracePt t="64764" x="7605713" y="4792663"/>
          <p14:tracePt t="64772" x="7597775" y="4724400"/>
          <p14:tracePt t="64780" x="7597775" y="4614863"/>
          <p14:tracePt t="64788" x="7597775" y="4554538"/>
          <p14:tracePt t="64796" x="7597775" y="4410075"/>
          <p14:tracePt t="64804" x="7588250" y="4341813"/>
          <p14:tracePt t="64812" x="7588250" y="4214813"/>
          <p14:tracePt t="64820" x="7588250" y="4156075"/>
          <p14:tracePt t="64828" x="7588250" y="4121150"/>
          <p14:tracePt t="64836" x="7588250" y="4087813"/>
          <p14:tracePt t="64844" x="7597775" y="4062413"/>
          <p14:tracePt t="64852" x="7623175" y="4019550"/>
          <p14:tracePt t="64860" x="7648575" y="3994150"/>
          <p14:tracePt t="64868" x="7699375" y="3968750"/>
          <p14:tracePt t="64876" x="7732713" y="3943350"/>
          <p14:tracePt t="64884" x="7835900" y="3908425"/>
          <p14:tracePt t="64893" x="7927975" y="3883025"/>
          <p14:tracePt t="64900" x="8140700" y="3867150"/>
          <p14:tracePt t="64910" x="8285163" y="3867150"/>
          <p14:tracePt t="64916" x="8421688" y="3883025"/>
          <p14:tracePt t="64924" x="8591550" y="3925888"/>
          <p14:tracePt t="64932" x="8718550" y="3968750"/>
          <p14:tracePt t="64941" x="8863013" y="4019550"/>
          <p14:tracePt t="64948" x="8982075" y="4079875"/>
          <p14:tracePt t="64960" x="9058275" y="4113213"/>
          <p14:tracePt t="65198" x="9075738" y="5081588"/>
          <p14:tracePt t="65206" x="9032875" y="5091113"/>
          <p14:tracePt t="65214" x="8999538" y="5099050"/>
          <p14:tracePt t="65222" x="8974138" y="5099050"/>
          <p14:tracePt t="65230" x="8940800" y="5099050"/>
          <p14:tracePt t="65238" x="8905875" y="5099050"/>
          <p14:tracePt t="65248" x="8872538" y="5099050"/>
          <p14:tracePt t="65254" x="8821738" y="5099050"/>
          <p14:tracePt t="65269" x="8778875" y="5099050"/>
          <p14:tracePt t="65277" x="8743950" y="5091113"/>
          <p14:tracePt t="65284" x="8718550" y="5091113"/>
          <p14:tracePt t="65292" x="8710613" y="5091113"/>
          <p14:tracePt t="65300" x="8702675" y="5091113"/>
          <p14:tracePt t="65308" x="8693150" y="5091113"/>
          <p14:tracePt t="65324" x="8685213" y="5091113"/>
          <p14:tracePt t="65368" x="8685213" y="5081588"/>
          <p14:tracePt t="65505" x="8685213" y="5073650"/>
          <p14:tracePt t="70379" x="8659813" y="5073650"/>
          <p14:tracePt t="70384" x="8616950" y="5091113"/>
          <p14:tracePt t="70394" x="8497888" y="5141913"/>
          <p14:tracePt t="70402" x="8353425" y="5192713"/>
          <p14:tracePt t="70410" x="8218488" y="5226050"/>
          <p14:tracePt t="70418" x="8081963" y="5260975"/>
          <p14:tracePt t="70426" x="7937500" y="5294313"/>
          <p14:tracePt t="70434" x="7767638" y="5345113"/>
          <p14:tracePt t="70442" x="7572375" y="5387975"/>
          <p14:tracePt t="70450" x="7427913" y="5421313"/>
          <p14:tracePt t="70458" x="7324725" y="5456238"/>
          <p14:tracePt t="70466" x="7138988" y="5497513"/>
          <p14:tracePt t="70474" x="7053263" y="5524500"/>
          <p14:tracePt t="70482" x="6959600" y="5557838"/>
          <p14:tracePt t="70490" x="6916738" y="5565775"/>
          <p14:tracePt t="70498" x="6858000" y="5583238"/>
          <p14:tracePt t="70506" x="6807200" y="5591175"/>
          <p14:tracePt t="70514" x="6764338" y="5600700"/>
          <p14:tracePt t="70522" x="6738938" y="5608638"/>
          <p14:tracePt t="70530" x="6705600" y="5616575"/>
          <p14:tracePt t="70539" x="6688138" y="5626100"/>
          <p14:tracePt t="70546" x="6662738" y="5626100"/>
          <p14:tracePt t="70554" x="6627813" y="5634038"/>
          <p14:tracePt t="70562" x="6569075" y="5651500"/>
          <p14:tracePt t="70570" x="6526213" y="5668963"/>
          <p14:tracePt t="70578" x="6467475" y="5676900"/>
          <p14:tracePt t="70586" x="6407150" y="5684838"/>
          <p14:tracePt t="70594" x="6330950" y="5694363"/>
          <p14:tracePt t="70602" x="6272213" y="5702300"/>
          <p14:tracePt t="70610" x="6221413" y="5710238"/>
          <p14:tracePt t="70619" x="6135688" y="5735638"/>
          <p14:tracePt t="70627" x="6076950" y="5745163"/>
          <p14:tracePt t="70634" x="5991225" y="5753100"/>
          <p14:tracePt t="70643" x="5932488" y="5770563"/>
          <p14:tracePt t="70650" x="5880100" y="5778500"/>
          <p14:tracePt t="70660" x="5838825" y="5778500"/>
          <p14:tracePt t="70666" x="5803900" y="5788025"/>
          <p14:tracePt t="70676" x="5778500" y="5795963"/>
          <p14:tracePt t="70682" x="5727700" y="5803900"/>
          <p14:tracePt t="70692" x="5702300" y="5803900"/>
          <p14:tracePt t="70698" x="5694363" y="5803900"/>
          <p14:tracePt t="70708" x="5676900" y="5813425"/>
          <p14:tracePt t="70716" x="5668963" y="5813425"/>
          <p14:tracePt t="70724" x="5659438" y="5813425"/>
          <p14:tracePt t="70732" x="5641975" y="5813425"/>
          <p14:tracePt t="70748" x="5626100" y="5813425"/>
          <p14:tracePt t="70756" x="5616575" y="5813425"/>
          <p14:tracePt t="70764" x="5591175" y="5813425"/>
          <p14:tracePt t="70773" x="5583238" y="5813425"/>
          <p14:tracePt t="70780" x="5565775" y="5813425"/>
          <p14:tracePt t="70788" x="5549900" y="5813425"/>
          <p14:tracePt t="70796" x="5524500" y="5813425"/>
          <p14:tracePt t="70804" x="5507038" y="5813425"/>
          <p14:tracePt t="70812" x="5472113" y="5821363"/>
          <p14:tracePt t="70820" x="5438775" y="5821363"/>
          <p14:tracePt t="70828" x="5405438" y="5829300"/>
          <p14:tracePt t="70836" x="5395913" y="5829300"/>
          <p14:tracePt t="70844" x="5387975" y="5829300"/>
          <p14:tracePt t="70884" x="5387975" y="5838825"/>
          <p14:tracePt t="70924" x="5387975" y="5846763"/>
          <p14:tracePt t="70932" x="5387975" y="5854700"/>
          <p14:tracePt t="70940" x="5387975" y="5880100"/>
          <p14:tracePt t="70948" x="5387975" y="5889625"/>
          <p14:tracePt t="70966" x="5387975" y="5905500"/>
          <p14:tracePt t="70972" x="5387975" y="5915025"/>
          <p14:tracePt t="70990" x="5387975" y="5932488"/>
          <p14:tracePt t="70998" x="5387975" y="5940425"/>
          <p14:tracePt t="71006" x="5380038" y="5948363"/>
          <p14:tracePt t="71014" x="5380038" y="5957888"/>
          <p14:tracePt t="71031" x="5370513" y="5965825"/>
          <p14:tracePt t="71062" x="5362575" y="5965825"/>
          <p14:tracePt t="71070" x="5353050" y="5965825"/>
          <p14:tracePt t="71078" x="5345113" y="5965825"/>
          <p14:tracePt t="71086" x="5327650" y="5965825"/>
          <p14:tracePt t="71095" x="5319713" y="5965825"/>
          <p14:tracePt t="71102" x="5311775" y="5965825"/>
          <p14:tracePt t="71110" x="5294313" y="5965825"/>
          <p14:tracePt t="71118" x="5286375" y="5965825"/>
          <p14:tracePt t="71126" x="5286375" y="5957888"/>
          <p14:tracePt t="71231" x="5302250" y="5957888"/>
          <p14:tracePt t="71238" x="5327650" y="5948363"/>
          <p14:tracePt t="71246" x="5353050" y="5948363"/>
          <p14:tracePt t="71254" x="5395913" y="5948363"/>
          <p14:tracePt t="71264" x="5430838" y="5948363"/>
          <p14:tracePt t="71270" x="5481638" y="5948363"/>
          <p14:tracePt t="71280" x="5514975" y="5948363"/>
          <p14:tracePt t="71286" x="5549900" y="5948363"/>
          <p14:tracePt t="71296" x="5565775" y="5948363"/>
          <p14:tracePt t="71304" x="5575300" y="5948363"/>
          <p14:tracePt t="71312" x="5583238" y="5948363"/>
          <p14:tracePt t="71320" x="5591175" y="5948363"/>
          <p14:tracePt t="71344" x="5600700" y="5948363"/>
          <p14:tracePt t="71352" x="5616575" y="5948363"/>
          <p14:tracePt t="71361" x="5626100" y="5940425"/>
          <p14:tracePt t="71368" x="5641975" y="5940425"/>
          <p14:tracePt t="71377" x="5668963" y="5940425"/>
          <p14:tracePt t="71384" x="5702300" y="5932488"/>
          <p14:tracePt t="71393" x="5727700" y="5932488"/>
          <p14:tracePt t="71400" x="5761038" y="5922963"/>
          <p14:tracePt t="71408" x="5795963" y="5922963"/>
          <p14:tracePt t="71416" x="5821363" y="5915025"/>
          <p14:tracePt t="71424" x="5838825" y="5915025"/>
          <p14:tracePt t="71433" x="5846763" y="5915025"/>
          <p14:tracePt t="71448" x="5854700" y="5915025"/>
          <p14:tracePt t="71561" x="5864225" y="5915025"/>
          <p14:tracePt t="71570" x="5897563" y="5905500"/>
          <p14:tracePt t="71576" x="5915025" y="5905500"/>
          <p14:tracePt t="71586" x="5957888" y="5905500"/>
          <p14:tracePt t="71592" x="6024563" y="5905500"/>
          <p14:tracePt t="71602" x="6084888" y="5897563"/>
          <p14:tracePt t="71610" x="6169025" y="5897563"/>
          <p14:tracePt t="71618" x="6237288" y="5897563"/>
          <p14:tracePt t="71626" x="6288088" y="5897563"/>
          <p14:tracePt t="71634" x="6373813" y="5897563"/>
          <p14:tracePt t="71642" x="6416675" y="5897563"/>
          <p14:tracePt t="71650" x="6450013" y="5897563"/>
          <p14:tracePt t="71666" x="6457950" y="5897563"/>
          <p14:tracePt t="71674" x="6467475" y="5897563"/>
          <p14:tracePt t="71747" x="6483350" y="5897563"/>
          <p14:tracePt t="71754" x="6492875" y="5897563"/>
          <p14:tracePt t="71770" x="6500813" y="5897563"/>
          <p14:tracePt t="71786" x="6510338" y="5897563"/>
          <p14:tracePt t="71893" x="6518275" y="5897563"/>
          <p14:tracePt t="71908" x="6526213" y="5897563"/>
          <p14:tracePt t="71932" x="6535738" y="5897563"/>
          <p14:tracePt t="72440" x="6526213" y="5905500"/>
          <p14:tracePt t="72446" x="6492875" y="5915025"/>
          <p14:tracePt t="72454" x="6467475" y="5922963"/>
          <p14:tracePt t="72464" x="6442075" y="5922963"/>
          <p14:tracePt t="72470" x="6391275" y="5932488"/>
          <p14:tracePt t="72480" x="6348413" y="5932488"/>
          <p14:tracePt t="72486" x="6305550" y="5940425"/>
          <p14:tracePt t="72496" x="6262688" y="5940425"/>
          <p14:tracePt t="72504" x="6237288" y="5940425"/>
          <p14:tracePt t="72512" x="6186488" y="5940425"/>
          <p14:tracePt t="72520" x="6161088" y="5940425"/>
          <p14:tracePt t="72528" x="6143625" y="5940425"/>
          <p14:tracePt t="72540" x="6127750" y="5940425"/>
          <p14:tracePt t="72548" x="6092825" y="5940425"/>
          <p14:tracePt t="72556" x="6067425" y="5940425"/>
          <p14:tracePt t="72564" x="6049963" y="5940425"/>
          <p14:tracePt t="72572" x="6016625" y="5940425"/>
          <p14:tracePt t="72580" x="5983288" y="5940425"/>
          <p14:tracePt t="72588" x="5973763" y="5940425"/>
          <p14:tracePt t="72596" x="5940425" y="5940425"/>
          <p14:tracePt t="72604" x="5915025" y="5940425"/>
          <p14:tracePt t="72612" x="5897563" y="5932488"/>
          <p14:tracePt t="72620" x="5889625" y="5932488"/>
          <p14:tracePt t="72628" x="5872163" y="5922963"/>
          <p14:tracePt t="72681" x="5864225" y="5915025"/>
          <p14:tracePt t="72785" x="5864225" y="5905500"/>
          <p14:tracePt t="72794" x="5854700" y="5897563"/>
          <p14:tracePt t="72800" x="5846763" y="5889625"/>
          <p14:tracePt t="72810" x="5846763" y="5880100"/>
          <p14:tracePt t="72818" x="5838825" y="5872163"/>
          <p14:tracePt t="72834" x="5829300" y="5872163"/>
          <p14:tracePt t="72842" x="5829300" y="5864225"/>
          <p14:tracePt t="72850" x="5821363" y="5854700"/>
          <p14:tracePt t="72858" x="5813425" y="5846763"/>
          <p14:tracePt t="72866" x="5803900" y="5846763"/>
          <p14:tracePt t="72882" x="5803900" y="5838825"/>
          <p14:tracePt t="72891" x="5795963" y="5838825"/>
          <p14:tracePt t="72898" x="5795963" y="5829300"/>
          <p14:tracePt t="73027" x="5829300" y="5829300"/>
          <p14:tracePt t="73035" x="5897563" y="5829300"/>
          <p14:tracePt t="73042" x="5932488" y="5829300"/>
          <p14:tracePt t="73050" x="5991225" y="5829300"/>
          <p14:tracePt t="73059" x="6076950" y="5829300"/>
          <p14:tracePt t="73066" x="6161088" y="5829300"/>
          <p14:tracePt t="73074" x="6254750" y="5813425"/>
          <p14:tracePt t="73084" x="6365875" y="5813425"/>
          <p14:tracePt t="73093" x="6467475" y="5803900"/>
          <p14:tracePt t="73100" x="6518275" y="5803900"/>
          <p14:tracePt t="73109" x="6594475" y="5795963"/>
          <p14:tracePt t="73116" x="6637338" y="5795963"/>
          <p14:tracePt t="73124" x="6662738" y="5795963"/>
          <p14:tracePt t="73132" x="6670675" y="5795963"/>
          <p14:tracePt t="73446" x="6680200" y="5795963"/>
          <p14:tracePt t="73454" x="6688138" y="5795963"/>
          <p14:tracePt t="73462" x="6696075" y="5795963"/>
          <p14:tracePt t="73470" x="6705600" y="5803900"/>
          <p14:tracePt t="73478" x="6721475" y="5813425"/>
          <p14:tracePt t="73486" x="6738938" y="5813425"/>
          <p14:tracePt t="73494" x="6772275" y="5821363"/>
          <p14:tracePt t="73502" x="6789738" y="5829300"/>
          <p14:tracePt t="73510" x="6807200" y="5829300"/>
          <p14:tracePt t="73519" x="6824663" y="5829300"/>
          <p14:tracePt t="73528" x="6832600" y="5829300"/>
          <p14:tracePt t="73582" x="6840538" y="5838825"/>
          <p14:tracePt t="73590" x="6850063" y="5838825"/>
          <p14:tracePt t="73598" x="6858000" y="5846763"/>
          <p14:tracePt t="73606" x="6875463" y="5846763"/>
          <p14:tracePt t="73614" x="6883400" y="5846763"/>
          <p14:tracePt t="73622" x="6891338" y="5854700"/>
          <p14:tracePt t="73630" x="6916738" y="5854700"/>
          <p14:tracePt t="73638" x="6934200" y="5854700"/>
          <p14:tracePt t="73646" x="6943725" y="5864225"/>
          <p14:tracePt t="73654" x="6959600" y="5864225"/>
          <p14:tracePt t="73662" x="6977063" y="5864225"/>
          <p14:tracePt t="73670" x="7002463" y="5864225"/>
          <p14:tracePt t="73680" x="7035800" y="5864225"/>
          <p14:tracePt t="73686" x="7070725" y="5864225"/>
          <p14:tracePt t="73696" x="7096125" y="5864225"/>
          <p14:tracePt t="73704" x="7138988" y="5864225"/>
          <p14:tracePt t="73712" x="7197725" y="5854700"/>
          <p14:tracePt t="73720" x="7258050" y="5854700"/>
          <p14:tracePt t="73728" x="7316788" y="5846763"/>
          <p14:tracePt t="73736" x="7392988" y="5846763"/>
          <p14:tracePt t="73744" x="7435850" y="5838825"/>
          <p14:tracePt t="73752" x="7494588" y="5829300"/>
          <p14:tracePt t="73760" x="7529513" y="5829300"/>
          <p14:tracePt t="73768" x="7546975" y="5829300"/>
          <p14:tracePt t="73776" x="7562850" y="5821363"/>
          <p14:tracePt t="73881" x="7580313" y="5813425"/>
          <p14:tracePt t="73889" x="7588250" y="5813425"/>
          <p14:tracePt t="73896" x="7605713" y="5813425"/>
          <p14:tracePt t="73904" x="7631113" y="5803900"/>
          <p14:tracePt t="73912" x="7648575" y="5803900"/>
          <p14:tracePt t="73920" x="7681913" y="5803900"/>
          <p14:tracePt t="73928" x="7724775" y="5795963"/>
          <p14:tracePt t="73936" x="7783513" y="5788025"/>
          <p14:tracePt t="73944" x="7826375" y="5788025"/>
          <p14:tracePt t="73954" x="7861300" y="5778500"/>
          <p14:tracePt t="73963" x="7902575" y="5778500"/>
          <p14:tracePt t="73975" x="7937500" y="5770563"/>
          <p14:tracePt t="73981" x="7954963" y="5770563"/>
          <p14:tracePt t="73991" x="7970838" y="5761038"/>
          <p14:tracePt t="73997" x="7980363" y="5761038"/>
          <p14:tracePt t="74007" x="7988300" y="5761038"/>
          <p14:tracePt t="74211" x="7996238" y="5761038"/>
          <p14:tracePt t="74218" x="8021638" y="5761038"/>
          <p14:tracePt t="74226" x="8039100" y="5761038"/>
          <p14:tracePt t="74234" x="8056563" y="5761038"/>
          <p14:tracePt t="74243" x="8074025" y="5761038"/>
          <p14:tracePt t="74251" x="8107363" y="5761038"/>
          <p14:tracePt t="74259" x="8124825" y="5761038"/>
          <p14:tracePt t="74269" x="8166100" y="5761038"/>
          <p14:tracePt t="74278" x="8208963" y="5761038"/>
          <p14:tracePt t="74288" x="8243888" y="5761038"/>
          <p14:tracePt t="74294" x="8259763" y="5761038"/>
          <p14:tracePt t="74304" x="8294688" y="5761038"/>
          <p14:tracePt t="74312" x="8320088" y="5761038"/>
          <p14:tracePt t="74320" x="8353425" y="5761038"/>
          <p14:tracePt t="74328" x="8378825" y="5761038"/>
          <p14:tracePt t="74336" x="8396288" y="5761038"/>
          <p14:tracePt t="74344" x="8429625" y="5761038"/>
          <p14:tracePt t="74352" x="8455025" y="5761038"/>
          <p14:tracePt t="74360" x="8489950" y="5761038"/>
          <p14:tracePt t="74369" x="8507413" y="5761038"/>
          <p14:tracePt t="74377" x="8548688" y="5761038"/>
          <p14:tracePt t="74384" x="8583613" y="5761038"/>
          <p14:tracePt t="74392" x="8616950" y="5761038"/>
          <p14:tracePt t="74400" x="8634413" y="5761038"/>
          <p14:tracePt t="74408" x="8659813" y="5761038"/>
          <p14:tracePt t="74416" x="8677275" y="5761038"/>
          <p14:tracePt t="74424" x="8685213" y="5761038"/>
          <p14:tracePt t="74432" x="8693150" y="5761038"/>
          <p14:tracePt t="74671" x="8702675" y="5761038"/>
          <p14:tracePt t="74719" x="8710613" y="5761038"/>
          <p14:tracePt t="74726" x="8718550" y="5761038"/>
          <p14:tracePt t="74743" x="8728075" y="5761038"/>
          <p14:tracePt t="74750" x="8736013" y="5761038"/>
          <p14:tracePt t="74766" x="8743950" y="5761038"/>
          <p14:tracePt t="75637" x="8728075" y="5761038"/>
          <p14:tracePt t="75644" x="8710613" y="5761038"/>
          <p14:tracePt t="75652" x="8693150" y="5761038"/>
          <p14:tracePt t="75660" x="8667750" y="5761038"/>
          <p14:tracePt t="75668" x="8616950" y="5778500"/>
          <p14:tracePt t="75676" x="8558213" y="5788025"/>
          <p14:tracePt t="75684" x="8388350" y="5838825"/>
          <p14:tracePt t="75692" x="8191500" y="5880100"/>
          <p14:tracePt t="75700" x="7920038" y="5915025"/>
          <p14:tracePt t="75712" x="7775575" y="5940425"/>
          <p14:tracePt t="75720" x="7494588" y="5973763"/>
          <p14:tracePt t="75730" x="7291388" y="5973763"/>
          <p14:tracePt t="75737" x="7146925" y="5983288"/>
          <p14:tracePt t="75744" x="6865938" y="5999163"/>
          <p14:tracePt t="75753" x="6738938" y="5999163"/>
          <p14:tracePt t="75761" x="6594475" y="6008688"/>
          <p14:tracePt t="75769" x="6475413" y="6008688"/>
          <p14:tracePt t="75776" x="6399213" y="6008688"/>
          <p14:tracePt t="75786" x="6365875" y="6008688"/>
          <p14:tracePt t="75793" x="6338888" y="6008688"/>
          <p14:tracePt t="75802" x="6313488" y="6008688"/>
          <p14:tracePt t="75808" x="6288088" y="5999163"/>
          <p14:tracePt t="75818" x="6262688" y="5991225"/>
          <p14:tracePt t="75826" x="6254750" y="5991225"/>
          <p14:tracePt t="75834" x="6229350" y="5983288"/>
          <p14:tracePt t="75842" x="6211888" y="5973763"/>
          <p14:tracePt t="75850" x="6194425" y="5965825"/>
          <p14:tracePt t="75858" x="6169025" y="5957888"/>
          <p14:tracePt t="75866" x="6143625" y="5948363"/>
          <p14:tracePt t="75874" x="6102350" y="5932488"/>
          <p14:tracePt t="75882" x="6076950" y="5922963"/>
          <p14:tracePt t="75890" x="6049963" y="5905500"/>
          <p14:tracePt t="75898" x="6016625" y="5897563"/>
          <p14:tracePt t="75906" x="6008688" y="5889625"/>
          <p14:tracePt t="75914" x="5973763" y="5872163"/>
          <p14:tracePt t="75922" x="5948363" y="5864225"/>
          <p14:tracePt t="75930" x="5922963" y="5846763"/>
          <p14:tracePt t="75938" x="5905500" y="5838825"/>
          <p14:tracePt t="75946" x="5897563" y="5838825"/>
          <p14:tracePt t="75954" x="5889625" y="5838825"/>
          <p14:tracePt t="75970" x="5880100" y="5838825"/>
          <p14:tracePt t="75986" x="5872163" y="5829300"/>
          <p14:tracePt t="75994" x="5854700" y="5829300"/>
          <p14:tracePt t="76002" x="5838825" y="5821363"/>
          <p14:tracePt t="76010" x="5821363" y="5821363"/>
          <p14:tracePt t="76018" x="5788025" y="5813425"/>
          <p14:tracePt t="76026" x="5761038" y="5803900"/>
          <p14:tracePt t="76034" x="5735638" y="5803900"/>
          <p14:tracePt t="76042" x="5719763" y="5795963"/>
          <p14:tracePt t="76050" x="5710238" y="5795963"/>
          <p14:tracePt t="76058" x="5684838" y="5795963"/>
          <p14:tracePt t="76066" x="5676900" y="5795963"/>
          <p14:tracePt t="76104" x="5676900" y="5788025"/>
          <p14:tracePt t="76112" x="5668963" y="5788025"/>
          <p14:tracePt t="76144" x="5659438" y="5788025"/>
          <p14:tracePt t="76200" x="5651500" y="5788025"/>
          <p14:tracePt t="76208" x="5651500" y="5778500"/>
          <p14:tracePt t="76216" x="5634038" y="5778500"/>
          <p14:tracePt t="76224" x="5626100" y="5778500"/>
          <p14:tracePt t="76240" x="5616575" y="5778500"/>
          <p14:tracePt t="76248" x="5608638" y="5778500"/>
          <p14:tracePt t="76264" x="5608638" y="5770563"/>
          <p14:tracePt t="76272" x="5600700" y="5770563"/>
          <p14:tracePt t="76280" x="5591175" y="5770563"/>
          <p14:tracePt t="76288" x="5583238" y="5770563"/>
          <p14:tracePt t="76296" x="5583238" y="5761038"/>
          <p14:tracePt t="76312" x="5575300" y="5761038"/>
          <p14:tracePt t="76328" x="5565775" y="5753100"/>
          <p14:tracePt t="76619" x="5575300" y="5753100"/>
          <p14:tracePt t="76765" x="5583238" y="5753100"/>
          <p14:tracePt t="77127" x="5591175" y="5753100"/>
          <p14:tracePt t="77239" x="5600700" y="5753100"/>
          <p14:tracePt t="77279" x="5608638" y="5753100"/>
          <p14:tracePt t="77286" x="5626100" y="5753100"/>
          <p14:tracePt t="77294" x="5651500" y="5753100"/>
          <p14:tracePt t="77304" x="5694363" y="5753100"/>
          <p14:tracePt t="77310" x="5735638" y="5753100"/>
          <p14:tracePt t="77320" x="5778500" y="5753100"/>
          <p14:tracePt t="77328" x="5864225" y="5753100"/>
          <p14:tracePt t="77336" x="5922963" y="5753100"/>
          <p14:tracePt t="77344" x="5965825" y="5753100"/>
          <p14:tracePt t="77352" x="6016625" y="5753100"/>
          <p14:tracePt t="77360" x="6034088" y="5753100"/>
          <p14:tracePt t="77368" x="6059488" y="5753100"/>
          <p14:tracePt t="77376" x="6076950" y="5753100"/>
          <p14:tracePt t="77409" x="6084888" y="5753100"/>
          <p14:tracePt t="77416" x="6092825" y="5753100"/>
          <p14:tracePt t="77424" x="6102350" y="5753100"/>
          <p14:tracePt t="77432" x="6127750" y="5753100"/>
          <p14:tracePt t="77440" x="6161088" y="5761038"/>
          <p14:tracePt t="77448" x="6178550" y="5761038"/>
          <p14:tracePt t="77456" x="6211888" y="5761038"/>
          <p14:tracePt t="77464" x="6254750" y="5770563"/>
          <p14:tracePt t="77472" x="6280150" y="5770563"/>
          <p14:tracePt t="77480" x="6305550" y="5778500"/>
          <p14:tracePt t="77488" x="6313488" y="5778500"/>
          <p14:tracePt t="77496" x="6330950" y="5778500"/>
          <p14:tracePt t="77504" x="6338888" y="5788025"/>
          <p14:tracePt t="77512" x="6348413" y="5788025"/>
          <p14:tracePt t="77520" x="6356350" y="5788025"/>
          <p14:tracePt t="77536" x="6365875" y="5788025"/>
          <p14:tracePt t="77747" x="6381750" y="5795963"/>
          <p14:tracePt t="77754" x="6399213" y="5795963"/>
          <p14:tracePt t="77762" x="6424613" y="5795963"/>
          <p14:tracePt t="77770" x="6457950" y="5795963"/>
          <p14:tracePt t="77778" x="6510338" y="5795963"/>
          <p14:tracePt t="77786" x="6569075" y="5795963"/>
          <p14:tracePt t="77794" x="6627813" y="5795963"/>
          <p14:tracePt t="77802" x="6688138" y="5795963"/>
          <p14:tracePt t="77810" x="6772275" y="5795963"/>
          <p14:tracePt t="77818" x="6840538" y="5795963"/>
          <p14:tracePt t="77826" x="6900863" y="5795963"/>
          <p14:tracePt t="77834" x="6959600" y="5795963"/>
          <p14:tracePt t="77842" x="7027863" y="5795963"/>
          <p14:tracePt t="77850" x="7088188" y="5795963"/>
          <p14:tracePt t="77862" x="7146925" y="5795963"/>
          <p14:tracePt t="77870" x="7258050" y="5788025"/>
          <p14:tracePt t="77878" x="7291388" y="5788025"/>
          <p14:tracePt t="77886" x="7334250" y="5788025"/>
          <p14:tracePt t="77896" x="7377113" y="5770563"/>
          <p14:tracePt t="77902" x="7427913" y="5761038"/>
          <p14:tracePt t="77912" x="7469188" y="5753100"/>
          <p14:tracePt t="77918" x="7494588" y="5745163"/>
          <p14:tracePt t="77928" x="7512050" y="5745163"/>
          <p14:tracePt t="77936" x="7521575" y="5745163"/>
          <p14:tracePt t="77944" x="7529513" y="5745163"/>
          <p14:tracePt t="77952" x="7537450" y="5745163"/>
          <p14:tracePt t="77992" x="7546975" y="5745163"/>
          <p14:tracePt t="78000" x="7554913" y="5745163"/>
          <p14:tracePt t="78008" x="7562850" y="5735638"/>
          <p14:tracePt t="78016" x="7580313" y="5735638"/>
          <p14:tracePt t="78024" x="7597775" y="5735638"/>
          <p14:tracePt t="78032" x="7613650" y="5727700"/>
          <p14:tracePt t="78040" x="7631113" y="5727700"/>
          <p14:tracePt t="78048" x="7648575" y="5727700"/>
          <p14:tracePt t="78056" x="7666038" y="5727700"/>
          <p14:tracePt t="78064" x="7681913" y="5727700"/>
          <p14:tracePt t="78072" x="7699375" y="5727700"/>
          <p14:tracePt t="78080" x="7724775" y="5727700"/>
          <p14:tracePt t="78088" x="7750175" y="5727700"/>
          <p14:tracePt t="78096" x="7775575" y="5719763"/>
          <p14:tracePt t="78104" x="7793038" y="5719763"/>
          <p14:tracePt t="78112" x="7818438" y="5719763"/>
          <p14:tracePt t="78120" x="7843838" y="5719763"/>
          <p14:tracePt t="78128" x="7861300" y="5719763"/>
          <p14:tracePt t="78136" x="7886700" y="5719763"/>
          <p14:tracePt t="78144" x="7912100" y="5719763"/>
          <p14:tracePt t="78152" x="7920038" y="5719763"/>
          <p14:tracePt t="78161" x="7937500" y="5719763"/>
          <p14:tracePt t="78168" x="7945438" y="5719763"/>
          <p14:tracePt t="78176" x="7954963" y="5719763"/>
          <p14:tracePt t="78184" x="7962900" y="5719763"/>
          <p14:tracePt t="78210" x="7970838" y="5719763"/>
          <p14:tracePt t="78216" x="7980363" y="5719763"/>
          <p14:tracePt t="78226" x="7988300" y="5719763"/>
          <p14:tracePt t="78232" x="8005763" y="5719763"/>
          <p14:tracePt t="78242" x="8021638" y="5719763"/>
          <p14:tracePt t="78250" x="8031163" y="5719763"/>
          <p14:tracePt t="78258" x="8047038" y="5719763"/>
          <p14:tracePt t="78266" x="8064500" y="5719763"/>
          <p14:tracePt t="78278" x="8074025" y="5727700"/>
          <p14:tracePt t="78286" x="8081963" y="5727700"/>
          <p14:tracePt t="78294" x="8089900" y="5727700"/>
          <p14:tracePt t="78302" x="8099425" y="5727700"/>
          <p14:tracePt t="78310" x="8115300" y="5727700"/>
          <p14:tracePt t="78326" x="8132763" y="5727700"/>
          <p14:tracePt t="78336" x="8150225" y="5727700"/>
          <p14:tracePt t="78350" x="8166100" y="5727700"/>
          <p14:tracePt t="78358" x="8183563" y="5727700"/>
          <p14:tracePt t="78366" x="8208963" y="5727700"/>
          <p14:tracePt t="78374" x="8234363" y="5727700"/>
          <p14:tracePt t="78382" x="8243888" y="5727700"/>
          <p14:tracePt t="78390" x="8269288" y="5727700"/>
          <p14:tracePt t="78398" x="8294688" y="5727700"/>
          <p14:tracePt t="78406" x="8310563" y="5727700"/>
          <p14:tracePt t="78414" x="8328025" y="5727700"/>
          <p14:tracePt t="78422" x="8335963" y="5727700"/>
          <p14:tracePt t="78463" x="8345488" y="5727700"/>
          <p14:tracePt t="78489" x="8353425" y="5727700"/>
          <p14:tracePt t="78494" x="8362950" y="5727700"/>
          <p14:tracePt t="78537" x="8370888" y="5727700"/>
          <p14:tracePt t="78560" x="8378825" y="5727700"/>
          <p14:tracePt t="78605" x="8388350" y="5727700"/>
          <p14:tracePt t="78628" x="8396288" y="5727700"/>
          <p14:tracePt t="78689" x="8404225" y="5727700"/>
          <p14:tracePt t="78736" x="8413750" y="5727700"/>
          <p14:tracePt t="78769" x="8421688" y="5727700"/>
          <p14:tracePt t="79567" x="8439150" y="5727700"/>
          <p14:tracePt t="79574" x="8447088" y="5727700"/>
          <p14:tracePt t="79582" x="8464550" y="5727700"/>
          <p14:tracePt t="79590" x="8480425" y="5727700"/>
          <p14:tracePt t="79598" x="8497888" y="5719763"/>
          <p14:tracePt t="79606" x="8523288" y="5719763"/>
          <p14:tracePt t="79614" x="8548688" y="5710238"/>
          <p14:tracePt t="79622" x="8591550" y="5702300"/>
          <p14:tracePt t="79630" x="8599488" y="5702300"/>
          <p14:tracePt t="79638" x="8616950" y="5694363"/>
          <p14:tracePt t="79646" x="8634413" y="5694363"/>
          <p14:tracePt t="79654" x="8642350" y="5684838"/>
          <p14:tracePt t="79670" x="8651875" y="5676900"/>
          <p14:tracePt t="79678" x="8659813" y="5668963"/>
          <p14:tracePt t="79694" x="8667750" y="5651500"/>
          <p14:tracePt t="79706" x="8677275" y="5641975"/>
          <p14:tracePt t="79714" x="8685213" y="5626100"/>
          <p14:tracePt t="79722" x="8693150" y="5600700"/>
          <p14:tracePt t="79732" x="8702675" y="5557838"/>
          <p14:tracePt t="79740" x="8718550" y="5481638"/>
          <p14:tracePt t="79748" x="8728075" y="5395913"/>
          <p14:tracePt t="79756" x="8753475" y="5294313"/>
          <p14:tracePt t="79765" x="8778875" y="5192713"/>
          <p14:tracePt t="79772" x="8812213" y="5005388"/>
          <p14:tracePt t="79780" x="8837613" y="4911725"/>
          <p14:tracePt t="79788" x="8837613" y="4810125"/>
          <p14:tracePt t="79796" x="8847138" y="4630738"/>
          <p14:tracePt t="79804" x="8847138" y="4521200"/>
          <p14:tracePt t="79812" x="8847138" y="4435475"/>
          <p14:tracePt t="79820" x="8837613" y="4359275"/>
          <p14:tracePt t="79828" x="8804275" y="4240213"/>
          <p14:tracePt t="79836" x="8769350" y="4181475"/>
          <p14:tracePt t="79844" x="8743950" y="4130675"/>
          <p14:tracePt t="79852" x="8693150" y="4079875"/>
          <p14:tracePt t="79860" x="8624888" y="4037013"/>
          <p14:tracePt t="79868" x="8574088" y="4011613"/>
          <p14:tracePt t="79876" x="8447088" y="3960813"/>
          <p14:tracePt t="79884" x="8328025" y="3908425"/>
          <p14:tracePt t="79892" x="8183563" y="3875088"/>
          <p14:tracePt t="79900" x="8039100" y="3841750"/>
          <p14:tracePt t="79908" x="7894638" y="3806825"/>
          <p14:tracePt t="79916" x="7716838" y="3781425"/>
          <p14:tracePt t="79924" x="7461250" y="3713163"/>
          <p14:tracePt t="79932" x="7359650" y="3697288"/>
          <p14:tracePt t="79940" x="7096125" y="3646488"/>
          <p14:tracePt t="79948" x="6840538" y="3603625"/>
          <p14:tracePt t="79956" x="6696075" y="3578225"/>
          <p14:tracePt t="79964" x="6500813" y="3552825"/>
          <p14:tracePt t="79972" x="6305550" y="3527425"/>
          <p14:tracePt t="79980" x="6178550" y="3509963"/>
          <p14:tracePt t="79988" x="5897563" y="3502025"/>
          <p14:tracePt t="79996" x="5575300" y="3475038"/>
          <p14:tracePt t="80004" x="5438775" y="3475038"/>
          <p14:tracePt t="80012" x="5157788" y="3475038"/>
          <p14:tracePt t="80020" x="4868863" y="3475038"/>
          <p14:tracePt t="80030" x="4640263" y="3475038"/>
          <p14:tracePt t="80038" x="4495800" y="3475038"/>
          <p14:tracePt t="80046" x="4214813" y="3475038"/>
          <p14:tracePt t="80054" x="3986213" y="3475038"/>
          <p14:tracePt t="80062" x="3849688" y="3475038"/>
          <p14:tracePt t="80070" x="3671888" y="3484563"/>
          <p14:tracePt t="80078" x="3517900" y="3492500"/>
          <p14:tracePt t="80087" x="3416300" y="3509963"/>
          <p14:tracePt t="80094" x="3330575" y="3517900"/>
          <p14:tracePt t="80102" x="3211513" y="3527425"/>
          <p14:tracePt t="80110" x="3084513" y="3543300"/>
          <p14:tracePt t="80122" x="3041650" y="3552825"/>
          <p14:tracePt t="80130" x="2949575" y="3568700"/>
          <p14:tracePt t="80138" x="2889250" y="3594100"/>
          <p14:tracePt t="80146" x="2838450" y="3611563"/>
          <p14:tracePt t="80155" x="2813050" y="3662363"/>
          <p14:tracePt t="80163" x="2770188" y="3722688"/>
          <p14:tracePt t="80178" x="2711450" y="3943350"/>
          <p14:tracePt t="80186" x="2701925" y="4027488"/>
          <p14:tracePt t="80194" x="2676525" y="4189413"/>
          <p14:tracePt t="80202" x="2668588" y="4333875"/>
          <p14:tracePt t="80210" x="2651125" y="4503738"/>
          <p14:tracePt t="80218" x="2651125" y="4630738"/>
          <p14:tracePt t="80226" x="2651125" y="4784725"/>
          <p14:tracePt t="80234" x="2651125" y="4886325"/>
          <p14:tracePt t="80242" x="2651125" y="4997450"/>
          <p14:tracePt t="80250" x="2711450" y="5167313"/>
          <p14:tracePt t="80258" x="2744788" y="5268913"/>
          <p14:tracePt t="80266" x="2778125" y="5370513"/>
          <p14:tracePt t="80274" x="2795588" y="5446713"/>
          <p14:tracePt t="80282" x="2820988" y="5524500"/>
          <p14:tracePt t="80290" x="2838450" y="5575300"/>
          <p14:tracePt t="80298" x="2846388" y="5591175"/>
          <p14:tracePt t="80306" x="2846388" y="5616575"/>
          <p14:tracePt t="80314" x="2846388" y="5634038"/>
          <p14:tracePt t="80322" x="2855913" y="5641975"/>
          <p14:tracePt t="80332" x="2855913" y="5659438"/>
          <p14:tracePt t="80340" x="2855913" y="5668963"/>
          <p14:tracePt t="80348" x="2855913" y="5694363"/>
          <p14:tracePt t="80356" x="2838450" y="5710238"/>
          <p14:tracePt t="80364" x="2820988" y="5735638"/>
          <p14:tracePt t="80372" x="2795588" y="5761038"/>
          <p14:tracePt t="80380" x="2778125" y="5778500"/>
          <p14:tracePt t="80388" x="2762250" y="5795963"/>
          <p14:tracePt t="80396" x="2727325" y="5829300"/>
          <p14:tracePt t="80404" x="2676525" y="5872163"/>
          <p14:tracePt t="80412" x="2643188" y="5915025"/>
          <p14:tracePt t="80420" x="2608263" y="5932488"/>
          <p14:tracePt t="80428" x="2566988" y="5957888"/>
          <p14:tracePt t="80436" x="2532063" y="5973763"/>
          <p14:tracePt t="80444" x="2498725" y="5991225"/>
          <p14:tracePt t="80452" x="2455863" y="6008688"/>
          <p14:tracePt t="80460" x="2422525" y="6016625"/>
          <p14:tracePt t="80469" x="2387600" y="6024563"/>
          <p14:tracePt t="80476" x="2354263" y="6042025"/>
          <p14:tracePt t="80484" x="2319338" y="6049963"/>
          <p14:tracePt t="80492" x="2286000" y="6059488"/>
          <p14:tracePt t="80502" x="2227263" y="6076950"/>
          <p14:tracePt t="80508" x="2184400" y="6084888"/>
          <p14:tracePt t="80516" x="2124075" y="6084888"/>
          <p14:tracePt t="80524" x="2098675" y="6092825"/>
          <p14:tracePt t="80532" x="2014538" y="6092825"/>
          <p14:tracePt t="80540" x="1938338" y="6092825"/>
          <p14:tracePt t="80548" x="1878013" y="6092825"/>
          <p14:tracePt t="80556" x="1809750" y="6092825"/>
          <p14:tracePt t="80564" x="1766888" y="6092825"/>
          <p14:tracePt t="80572" x="1733550" y="6092825"/>
          <p14:tracePt t="80580" x="1690688" y="6092825"/>
          <p14:tracePt t="80589" x="1665288" y="6092825"/>
          <p14:tracePt t="80596" x="1657350" y="6092825"/>
          <p14:tracePt t="80604" x="1649413" y="6084888"/>
          <p14:tracePt t="80612" x="1639888" y="6084888"/>
          <p14:tracePt t="80638" x="1631950" y="6084888"/>
          <p14:tracePt t="80646" x="1622425" y="6076950"/>
          <p14:tracePt t="80654" x="1614488" y="6076950"/>
          <p14:tracePt t="80670" x="1606550" y="6076950"/>
          <p14:tracePt t="80678" x="1597025" y="6076950"/>
          <p14:tracePt t="80839" x="1631950" y="6076950"/>
          <p14:tracePt t="80846" x="1674813" y="6076950"/>
          <p14:tracePt t="80854" x="1741488" y="6076950"/>
          <p14:tracePt t="80862" x="1819275" y="6076950"/>
          <p14:tracePt t="80870" x="1903413" y="6076950"/>
          <p14:tracePt t="80878" x="1997075" y="6076950"/>
          <p14:tracePt t="80886" x="2149475" y="6076950"/>
          <p14:tracePt t="80894" x="2243138" y="6076950"/>
          <p14:tracePt t="80902" x="2430463" y="6076950"/>
          <p14:tracePt t="80910" x="2557463" y="6076950"/>
          <p14:tracePt t="80918" x="2701925" y="6102350"/>
          <p14:tracePt t="80928" x="2830513" y="6118225"/>
          <p14:tracePt t="80934" x="2932113" y="6127750"/>
          <p14:tracePt t="80944" x="3076575" y="6153150"/>
          <p14:tracePt t="80952" x="3211513" y="6161088"/>
          <p14:tracePt t="80960" x="3314700" y="6161088"/>
          <p14:tracePt t="80968" x="3373438" y="6161088"/>
          <p14:tracePt t="80976" x="3484563" y="6161088"/>
          <p14:tracePt t="80984" x="3586163" y="6161088"/>
          <p14:tracePt t="80992" x="3671888" y="6161088"/>
          <p14:tracePt t="81000" x="3756025" y="6161088"/>
          <p14:tracePt t="81008" x="3849688" y="6161088"/>
          <p14:tracePt t="81016" x="3935413" y="6161088"/>
          <p14:tracePt t="81024" x="3986213" y="6161088"/>
          <p14:tracePt t="81032" x="4105275" y="6161088"/>
          <p14:tracePt t="81040" x="4232275" y="6161088"/>
          <p14:tracePt t="81048" x="4291013" y="6161088"/>
          <p14:tracePt t="81056" x="4419600" y="6143625"/>
          <p14:tracePt t="81064" x="4546600" y="6143625"/>
          <p14:tracePt t="81072" x="4691063" y="6143625"/>
          <p14:tracePt t="81080" x="4802188" y="6143625"/>
          <p14:tracePt t="81089" x="4886325" y="6143625"/>
          <p14:tracePt t="81096" x="4987925" y="6143625"/>
          <p14:tracePt t="81104" x="5091113" y="6135688"/>
          <p14:tracePt t="81112" x="5183188" y="6135688"/>
          <p14:tracePt t="81121" x="5260975" y="6135688"/>
          <p14:tracePt t="81129" x="5345113" y="6135688"/>
          <p14:tracePt t="81137" x="5413375" y="6135688"/>
          <p14:tracePt t="81144" x="5497513" y="6135688"/>
          <p14:tracePt t="81152" x="5583238" y="6135688"/>
          <p14:tracePt t="81160" x="5684838" y="6135688"/>
          <p14:tracePt t="81178" x="5838825" y="6135688"/>
          <p14:tracePt t="81184" x="5948363" y="6135688"/>
          <p14:tracePt t="81192" x="6024563" y="6135688"/>
          <p14:tracePt t="81200" x="6135688" y="6135688"/>
          <p14:tracePt t="81210" x="6288088" y="6135688"/>
          <p14:tracePt t="81216" x="6365875" y="6135688"/>
          <p14:tracePt t="81226" x="6535738" y="6135688"/>
          <p14:tracePt t="81232" x="6619875" y="6127750"/>
          <p14:tracePt t="81242" x="6721475" y="6127750"/>
          <p14:tracePt t="81250" x="6824663" y="6110288"/>
          <p14:tracePt t="81258" x="6908800" y="6110288"/>
          <p14:tracePt t="81266" x="6977063" y="6102350"/>
          <p14:tracePt t="81274" x="7061200" y="6092825"/>
          <p14:tracePt t="81282" x="7113588" y="6092825"/>
          <p14:tracePt t="81290" x="7172325" y="6084888"/>
          <p14:tracePt t="81298" x="7215188" y="6084888"/>
          <p14:tracePt t="81306" x="7283450" y="6076950"/>
          <p14:tracePt t="81314" x="7359650" y="6059488"/>
          <p14:tracePt t="81322" x="7402513" y="6049963"/>
          <p14:tracePt t="81330" x="7494588" y="6042025"/>
          <p14:tracePt t="81338" x="7623175" y="6034088"/>
          <p14:tracePt t="81346" x="7681913" y="6016625"/>
          <p14:tracePt t="81354" x="7810500" y="6016625"/>
          <p14:tracePt t="81362" x="7894638" y="6008688"/>
          <p14:tracePt t="81370" x="7980363" y="5999163"/>
          <p14:tracePt t="81378" x="8039100" y="5999163"/>
          <p14:tracePt t="81386" x="8099425" y="5991225"/>
          <p14:tracePt t="81394" x="8158163" y="5983288"/>
          <p14:tracePt t="81402" x="8243888" y="5983288"/>
          <p14:tracePt t="81410" x="8285163" y="5965825"/>
          <p14:tracePt t="81418" x="8345488" y="5965825"/>
          <p14:tracePt t="81426" x="8370888" y="5965825"/>
          <p14:tracePt t="81434" x="8378825" y="5965825"/>
          <p14:tracePt t="81446" x="8396288" y="5965825"/>
          <p14:tracePt t="81573" x="8396288" y="5957888"/>
          <p14:tracePt t="81580" x="8388350" y="5948363"/>
          <p14:tracePt t="81588" x="8302625" y="5922963"/>
          <p14:tracePt t="81596" x="8201025" y="5897563"/>
          <p14:tracePt t="81604" x="8074025" y="5872163"/>
          <p14:tracePt t="81612" x="7970838" y="5864225"/>
          <p14:tracePt t="81620" x="7886700" y="5854700"/>
          <p14:tracePt t="81628" x="7775575" y="5838825"/>
          <p14:tracePt t="81636" x="7699375" y="5829300"/>
          <p14:tracePt t="81644" x="7666038" y="5829300"/>
          <p14:tracePt t="81700" x="7681913" y="5829300"/>
          <p14:tracePt t="81709" x="7716838" y="5829300"/>
          <p14:tracePt t="81717" x="7775575" y="5838825"/>
          <p14:tracePt t="81724" x="7835900" y="5864225"/>
          <p14:tracePt t="81732" x="7894638" y="5872163"/>
          <p14:tracePt t="81740" x="8005763" y="5905500"/>
          <p14:tracePt t="81748" x="8140700" y="5932488"/>
          <p14:tracePt t="81756" x="8243888" y="5948363"/>
          <p14:tracePt t="81764" x="8302625" y="5957888"/>
          <p14:tracePt t="81772" x="8404225" y="5991225"/>
          <p14:tracePt t="81780" x="8464550" y="6008688"/>
          <p14:tracePt t="81788" x="8480425" y="6016625"/>
          <p14:tracePt t="81796" x="8507413" y="6016625"/>
          <p14:tracePt t="81804" x="8515350" y="6024563"/>
          <p14:tracePt t="81855" x="8515350" y="6034088"/>
          <p14:tracePt t="81887" x="8515350" y="6042025"/>
          <p14:tracePt t="81895" x="8507413" y="6049963"/>
          <p14:tracePt t="81903" x="8472488" y="6084888"/>
          <p14:tracePt t="81910" x="8429625" y="6118225"/>
          <p14:tracePt t="81918" x="8362950" y="6143625"/>
          <p14:tracePt t="81926" x="8310563" y="6186488"/>
          <p14:tracePt t="81934" x="8191500" y="6262688"/>
          <p14:tracePt t="81942" x="8132763" y="6288088"/>
          <p14:tracePt t="81950" x="8013700" y="6348413"/>
          <p14:tracePt t="81958" x="7962900" y="6373813"/>
          <p14:tracePt t="81966" x="7851775" y="6424613"/>
          <p14:tracePt t="81974" x="7810500" y="6450013"/>
          <p14:tracePt t="81982" x="7793038" y="6457950"/>
          <p14:tracePt t="81990" x="7775575" y="6467475"/>
          <p14:tracePt t="81998" x="7758113" y="6475413"/>
          <p14:tracePt t="82055" x="7758113" y="6483350"/>
          <p14:tracePt t="82515" x="7750175" y="6483350"/>
          <p14:tracePt t="83003" x="7716838" y="6483350"/>
          <p14:tracePt t="83008" x="7613650" y="6475413"/>
          <p14:tracePt t="83018" x="7486650" y="6475413"/>
          <p14:tracePt t="83024" x="7334250" y="6457950"/>
          <p14:tracePt t="83034" x="7180263" y="6450013"/>
          <p14:tracePt t="83040" x="7035800" y="6442075"/>
          <p14:tracePt t="83050" x="6764338" y="6442075"/>
          <p14:tracePt t="83056" x="6442075" y="6442075"/>
          <p14:tracePt t="83066" x="6262688" y="6442075"/>
          <p14:tracePt t="83074" x="5973763" y="6442075"/>
          <p14:tracePt t="83086" x="5821363" y="6442075"/>
          <p14:tracePt t="83094" x="5710238" y="6442075"/>
          <p14:tracePt t="83102" x="5651500" y="6442075"/>
          <p14:tracePt t="83110" x="5549900" y="6442075"/>
          <p14:tracePt t="83118" x="5456238" y="6450013"/>
          <p14:tracePt t="83126" x="5430838" y="6450013"/>
          <p14:tracePt t="83134" x="5387975" y="6457950"/>
          <p14:tracePt t="83142" x="5362575" y="6467475"/>
          <p14:tracePt t="83150" x="5345113" y="6467475"/>
          <p14:tracePt t="83177" x="5319713" y="6475413"/>
          <p14:tracePt t="83190" x="5311775" y="6475413"/>
          <p14:tracePt t="83207" x="5302250" y="6475413"/>
          <p14:tracePt t="83231" x="5294313" y="6475413"/>
          <p14:tracePt t="83246" x="5276850" y="6483350"/>
          <p14:tracePt t="83270" x="5260975" y="6483350"/>
          <p14:tracePt t="83278" x="5235575" y="6483350"/>
          <p14:tracePt t="83286" x="5218113" y="6483350"/>
          <p14:tracePt t="83294" x="5183188" y="6483350"/>
          <p14:tracePt t="83302" x="5167313" y="6483350"/>
          <p14:tracePt t="83310" x="5157788" y="6483350"/>
          <p14:tracePt t="83569" x="5157788" y="6475413"/>
          <p14:tracePt t="83577" x="5116513" y="6457950"/>
          <p14:tracePt t="83586" x="5073650" y="6450013"/>
          <p14:tracePt t="83596" x="4987925" y="6442075"/>
          <p14:tracePt t="83604" x="4929188" y="6442075"/>
          <p14:tracePt t="83612" x="4878388" y="6432550"/>
          <p14:tracePt t="83620" x="4852988" y="6432550"/>
          <p14:tracePt t="83628" x="4843463" y="6432550"/>
          <p14:tracePt t="83638" x="4835525" y="6432550"/>
          <p14:tracePt t="83674" x="4852988" y="6432550"/>
          <p14:tracePt t="83682" x="4894263" y="6432550"/>
          <p14:tracePt t="83692" x="4954588" y="6432550"/>
          <p14:tracePt t="83702" x="5013325" y="6432550"/>
          <p14:tracePt t="83710" x="5124450" y="6432550"/>
          <p14:tracePt t="83718" x="5243513" y="6450013"/>
          <p14:tracePt t="83726" x="5413375" y="6450013"/>
          <p14:tracePt t="83734" x="5600700" y="6457950"/>
          <p14:tracePt t="83742" x="5922963" y="6475413"/>
          <p14:tracePt t="83750" x="6237288" y="6475413"/>
          <p14:tracePt t="83759" x="6526213" y="6475413"/>
          <p14:tracePt t="83766" x="6850063" y="6475413"/>
          <p14:tracePt t="83774" x="7189788" y="6475413"/>
          <p14:tracePt t="83782" x="7316788" y="6475413"/>
          <p14:tracePt t="83791" x="7443788" y="6475413"/>
          <p14:tracePt t="83802" x="7529513" y="6475413"/>
          <p14:tracePt t="83810" x="7562850" y="6475413"/>
          <p14:tracePt t="83818" x="7597775" y="6475413"/>
          <p14:tracePt t="83826" x="7623175" y="6475413"/>
          <p14:tracePt t="83834" x="7639050" y="6475413"/>
          <p14:tracePt t="83842" x="7648575" y="6475413"/>
          <p14:tracePt t="83850" x="7656513" y="6475413"/>
          <p14:tracePt t="83858" x="7673975" y="6475413"/>
          <p14:tracePt t="83866" x="7691438" y="6475413"/>
          <p14:tracePt t="83874" x="7699375" y="6475413"/>
          <p14:tracePt t="84785" x="7707313" y="6475413"/>
          <p14:tracePt t="84793" x="7716838" y="6475413"/>
          <p14:tracePt t="84800" x="7742238" y="6475413"/>
          <p14:tracePt t="84808" x="7783513" y="6467475"/>
          <p14:tracePt t="84816" x="7818438" y="6450013"/>
          <p14:tracePt t="84824" x="7988300" y="6416675"/>
          <p14:tracePt t="84832" x="8089900" y="6365875"/>
          <p14:tracePt t="84840" x="8218488" y="6305550"/>
          <p14:tracePt t="84848" x="8388350" y="6246813"/>
          <p14:tracePt t="84858" x="8523288" y="6186488"/>
          <p14:tracePt t="84866" x="8796338" y="6076950"/>
          <p14:tracePt t="84875" x="9075738" y="5940425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A605E3B-DB8A-45EE-8977-30E1ADCDE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8305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. Conjugation Effect:</a:t>
            </a:r>
          </a:p>
          <a:p>
            <a:pPr lvl="1"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u="sng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For double bond: More conjugation, lower frequency.</a:t>
            </a:r>
          </a:p>
          <a:p>
            <a:pPr lvl="1" eaLnBrk="1" hangingPunct="1">
              <a:lnSpc>
                <a:spcPct val="2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u="sng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For single bond: More conjugation, higher frequency.</a:t>
            </a:r>
            <a:endParaRPr lang="zh-CN" altLang="en-US" u="sng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631EAE70-EDE3-4DC4-8715-C0917DB33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4365625"/>
          <a:ext cx="7900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BMP 图象" r:id="rId5" imgW="5200750" imgH="790523" progId="Paint.Picture">
                  <p:embed/>
                </p:oleObj>
              </mc:Choice>
              <mc:Fallback>
                <p:oleObj name="BMP 图象" r:id="rId5" imgW="5200750" imgH="790523" progId="Paint.Picture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631EAE70-EDE3-4DC4-8715-C0917DB33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365625"/>
                        <a:ext cx="7900987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5">
            <a:extLst>
              <a:ext uri="{FF2B5EF4-FFF2-40B4-BE49-F238E27FC236}">
                <a16:creationId xmlns:a16="http://schemas.microsoft.com/office/drawing/2014/main" id="{D7FF1797-21BF-4A07-B9E7-FCDCC801A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429000"/>
            <a:ext cx="199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e.g.</a:t>
            </a:r>
            <a:r>
              <a:rPr lang="zh-CN" altLang="zh-CN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zh-CN" altLang="en-US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baseline="-18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7129E93-8917-4A80-B558-A80980DF52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615"/>
    </mc:Choice>
    <mc:Fallback>
      <p:transition spd="slow" advTm="746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70" x="8796338" y="3373438"/>
          <p14:tracePt t="3378" x="8659813" y="3365500"/>
          <p14:tracePt t="3386" x="8439150" y="3330575"/>
          <p14:tracePt t="3394" x="8294688" y="3322638"/>
          <p14:tracePt t="3402" x="8047038" y="3297238"/>
          <p14:tracePt t="3410" x="7835900" y="3263900"/>
          <p14:tracePt t="3418" x="7504113" y="3228975"/>
          <p14:tracePt t="3426" x="7197725" y="3178175"/>
          <p14:tracePt t="3434" x="6865938" y="3144838"/>
          <p14:tracePt t="3444" x="6535738" y="3094038"/>
          <p14:tracePt t="3450" x="6203950" y="3059113"/>
          <p14:tracePt t="3460" x="5905500" y="3025775"/>
          <p14:tracePt t="3468" x="5524500" y="3008313"/>
          <p14:tracePt t="3476" x="5192713" y="2974975"/>
          <p14:tracePt t="3484" x="4868863" y="2957513"/>
          <p14:tracePt t="3492" x="4665663" y="2957513"/>
          <p14:tracePt t="3500" x="4564063" y="2957513"/>
          <p14:tracePt t="3508" x="4283075" y="2940050"/>
          <p14:tracePt t="3516" x="4171950" y="2932113"/>
          <p14:tracePt t="3524" x="3994150" y="2906713"/>
          <p14:tracePt t="3532" x="3875088" y="2881313"/>
          <p14:tracePt t="3540" x="3738563" y="2863850"/>
          <p14:tracePt t="3548" x="3636963" y="2846388"/>
          <p14:tracePt t="3556" x="3509963" y="2820988"/>
          <p14:tracePt t="3564" x="3408363" y="2795588"/>
          <p14:tracePt t="3572" x="3348038" y="2787650"/>
          <p14:tracePt t="3580" x="3211513" y="2762250"/>
          <p14:tracePt t="3588" x="3170238" y="2752725"/>
          <p14:tracePt t="3596" x="3041650" y="2719388"/>
          <p14:tracePt t="3604" x="2957513" y="2711450"/>
          <p14:tracePt t="3612" x="2838450" y="2676525"/>
          <p14:tracePt t="3620" x="2762250" y="2651125"/>
          <p14:tracePt t="3628" x="2660650" y="2617788"/>
          <p14:tracePt t="3636" x="2582863" y="2608263"/>
          <p14:tracePt t="3644" x="2481263" y="2574925"/>
          <p14:tracePt t="3652" x="2397125" y="2566988"/>
          <p14:tracePt t="3660" x="2319338" y="2541588"/>
          <p14:tracePt t="3668" x="2252663" y="2532063"/>
          <p14:tracePt t="3676" x="2217738" y="2516188"/>
          <p14:tracePt t="3684" x="2116138" y="2506663"/>
          <p14:tracePt t="3692" x="2039938" y="2489200"/>
          <p14:tracePt t="3700" x="2005013" y="2489200"/>
          <p14:tracePt t="3708" x="1911350" y="2473325"/>
          <p14:tracePt t="3716" x="1878013" y="2473325"/>
          <p14:tracePt t="3724" x="1819275" y="2463800"/>
          <p14:tracePt t="3736" x="1776413" y="2455863"/>
          <p14:tracePt t="3746" x="1741488" y="2447925"/>
          <p14:tracePt t="3752" x="1682750" y="2438400"/>
          <p14:tracePt t="3762" x="1639888" y="2430463"/>
          <p14:tracePt t="3770" x="1563688" y="2413000"/>
          <p14:tracePt t="3778" x="1520825" y="2405063"/>
          <p14:tracePt t="3786" x="1487488" y="2397125"/>
          <p14:tracePt t="3794" x="1436688" y="2379663"/>
          <p14:tracePt t="3802" x="1376363" y="2379663"/>
          <p14:tracePt t="3811" x="1343025" y="2371725"/>
          <p14:tracePt t="3818" x="1325563" y="2362200"/>
          <p14:tracePt t="3826" x="1300163" y="2362200"/>
          <p14:tracePt t="3834" x="1282700" y="2362200"/>
          <p14:tracePt t="3850" x="1274763" y="2362200"/>
          <p14:tracePt t="3858" x="1257300" y="2362200"/>
          <p14:tracePt t="3874" x="1241425" y="2354263"/>
          <p14:tracePt t="3900" x="1198563" y="2344738"/>
          <p14:tracePt t="3906" x="1189038" y="2344738"/>
          <p14:tracePt t="3914" x="1163638" y="2336800"/>
          <p14:tracePt t="3922" x="1147763" y="2336800"/>
          <p14:tracePt t="3938" x="1130300" y="2328863"/>
          <p14:tracePt t="3954" x="1122363" y="2328863"/>
          <p14:tracePt t="3970" x="1112838" y="2328863"/>
          <p14:tracePt t="3978" x="1104900" y="2328863"/>
          <p14:tracePt t="3994" x="1096963" y="2328863"/>
          <p14:tracePt t="4002" x="1087438" y="2328863"/>
          <p14:tracePt t="4010" x="1079500" y="2328863"/>
          <p14:tracePt t="4034" x="1069975" y="2328863"/>
          <p14:tracePt t="4050" x="1062038" y="2328863"/>
          <p14:tracePt t="4165" x="1054100" y="2328863"/>
          <p14:tracePt t="4181" x="1044575" y="2328863"/>
          <p14:tracePt t="4189" x="1036638" y="2328863"/>
          <p14:tracePt t="4204" x="1028700" y="2328863"/>
          <p14:tracePt t="4212" x="1019175" y="2328863"/>
          <p14:tracePt t="4220" x="1011238" y="2328863"/>
          <p14:tracePt t="4229" x="993775" y="2328863"/>
          <p14:tracePt t="4236" x="985838" y="2328863"/>
          <p14:tracePt t="4252" x="977900" y="2328863"/>
          <p14:tracePt t="4260" x="968375" y="2328863"/>
          <p14:tracePt t="4276" x="960438" y="2328863"/>
          <p14:tracePt t="4304" x="952500" y="2328863"/>
          <p14:tracePt t="4320" x="942975" y="2328863"/>
          <p14:tracePt t="4353" x="935038" y="2328863"/>
          <p14:tracePt t="4370" x="925513" y="2328863"/>
          <p14:tracePt t="4410" x="917575" y="2328863"/>
          <p14:tracePt t="4426" x="909638" y="2328863"/>
          <p14:tracePt t="4475" x="909638" y="2336800"/>
          <p14:tracePt t="4613" x="917575" y="2336800"/>
          <p14:tracePt t="4618" x="935038" y="2336800"/>
          <p14:tracePt t="4626" x="985838" y="2344738"/>
          <p14:tracePt t="4636" x="1003300" y="2344738"/>
          <p14:tracePt t="4646" x="1036638" y="2344738"/>
          <p14:tracePt t="4656" x="1069975" y="2354263"/>
          <p14:tracePt t="4663" x="1104900" y="2354263"/>
          <p14:tracePt t="4672" x="1130300" y="2354263"/>
          <p14:tracePt t="4678" x="1163638" y="2362200"/>
          <p14:tracePt t="4688" x="1198563" y="2362200"/>
          <p14:tracePt t="4694" x="1231900" y="2362200"/>
          <p14:tracePt t="4704" x="1257300" y="2362200"/>
          <p14:tracePt t="4712" x="1292225" y="2362200"/>
          <p14:tracePt t="4720" x="1333500" y="2362200"/>
          <p14:tracePt t="4728" x="1360488" y="2362200"/>
          <p14:tracePt t="4736" x="1385888" y="2362200"/>
          <p14:tracePt t="4744" x="1419225" y="2362200"/>
          <p14:tracePt t="4752" x="1452563" y="2362200"/>
          <p14:tracePt t="4760" x="1477963" y="2362200"/>
          <p14:tracePt t="4768" x="1504950" y="2362200"/>
          <p14:tracePt t="4776" x="1530350" y="2371725"/>
          <p14:tracePt t="4784" x="1563688" y="2371725"/>
          <p14:tracePt t="4792" x="1597025" y="2371725"/>
          <p14:tracePt t="4800" x="1622425" y="2371725"/>
          <p14:tracePt t="4808" x="1657350" y="2371725"/>
          <p14:tracePt t="4816" x="1700213" y="2371725"/>
          <p14:tracePt t="4824" x="1758950" y="2371725"/>
          <p14:tracePt t="4832" x="1801813" y="2371725"/>
          <p14:tracePt t="4840" x="1860550" y="2371725"/>
          <p14:tracePt t="4848" x="1920875" y="2371725"/>
          <p14:tracePt t="4856" x="1971675" y="2371725"/>
          <p14:tracePt t="4864" x="2030413" y="2371725"/>
          <p14:tracePt t="4872" x="2116138" y="2371725"/>
          <p14:tracePt t="4880" x="2174875" y="2371725"/>
          <p14:tracePt t="4900" x="2235200" y="2371725"/>
          <p14:tracePt t="4904" x="2268538" y="2371725"/>
          <p14:tracePt t="4912" x="2293938" y="2371725"/>
          <p14:tracePt t="4920" x="2328863" y="2371725"/>
          <p14:tracePt t="4928" x="2354263" y="2371725"/>
          <p14:tracePt t="4936" x="2379663" y="2371725"/>
          <p14:tracePt t="4944" x="2413000" y="2371725"/>
          <p14:tracePt t="4952" x="2438400" y="2371725"/>
          <p14:tracePt t="4961" x="2463800" y="2371725"/>
          <p14:tracePt t="4971" x="2498725" y="2371725"/>
          <p14:tracePt t="4979" x="2532063" y="2371725"/>
          <p14:tracePt t="4987" x="2574925" y="2371725"/>
          <p14:tracePt t="4995" x="2608263" y="2371725"/>
          <p14:tracePt t="5002" x="2625725" y="2371725"/>
          <p14:tracePt t="5010" x="2660650" y="2371725"/>
          <p14:tracePt t="5018" x="2686050" y="2362200"/>
          <p14:tracePt t="5026" x="2701925" y="2362200"/>
          <p14:tracePt t="5034" x="2719388" y="2362200"/>
          <p14:tracePt t="5042" x="2744788" y="2362200"/>
          <p14:tracePt t="5058" x="2762250" y="2362200"/>
          <p14:tracePt t="5068" x="2787650" y="2362200"/>
          <p14:tracePt t="5074" x="2795588" y="2362200"/>
          <p14:tracePt t="5082" x="2830513" y="2362200"/>
          <p14:tracePt t="5090" x="2863850" y="2362200"/>
          <p14:tracePt t="5099" x="2889250" y="2362200"/>
          <p14:tracePt t="5106" x="2922588" y="2362200"/>
          <p14:tracePt t="5114" x="2990850" y="2362200"/>
          <p14:tracePt t="5122" x="3033713" y="2371725"/>
          <p14:tracePt t="5130" x="3094038" y="2371725"/>
          <p14:tracePt t="5138" x="3170238" y="2371725"/>
          <p14:tracePt t="5146" x="3211513" y="2371725"/>
          <p14:tracePt t="5158" x="3228975" y="2371725"/>
          <p14:tracePt t="5166" x="3263900" y="2371725"/>
          <p14:tracePt t="5174" x="3297238" y="2371725"/>
          <p14:tracePt t="5182" x="3340100" y="2371725"/>
          <p14:tracePt t="5190" x="3373438" y="2371725"/>
          <p14:tracePt t="5198" x="3390900" y="2371725"/>
          <p14:tracePt t="5206" x="3424238" y="2371725"/>
          <p14:tracePt t="5214" x="3459163" y="2371725"/>
          <p14:tracePt t="5222" x="3502025" y="2371725"/>
          <p14:tracePt t="5232" x="3517900" y="2371725"/>
          <p14:tracePt t="5238" x="3560763" y="2371725"/>
          <p14:tracePt t="5248" x="3636963" y="2371725"/>
          <p14:tracePt t="5254" x="3679825" y="2371725"/>
          <p14:tracePt t="5264" x="3722688" y="2371725"/>
          <p14:tracePt t="5270" x="3748088" y="2371725"/>
          <p14:tracePt t="5281" x="3773488" y="2371725"/>
          <p14:tracePt t="5288" x="3798888" y="2371725"/>
          <p14:tracePt t="5296" x="3824288" y="2371725"/>
          <p14:tracePt t="5304" x="3832225" y="2371725"/>
          <p14:tracePt t="5312" x="3841750" y="2371725"/>
          <p14:tracePt t="5344" x="3849688" y="2371725"/>
          <p14:tracePt t="5372" x="3857625" y="2371725"/>
          <p14:tracePt t="5417" x="3867150" y="2371725"/>
          <p14:tracePt t="5424" x="3875088" y="2371725"/>
          <p14:tracePt t="5449" x="3883025" y="2371725"/>
          <p14:tracePt t="5456" x="3892550" y="2371725"/>
          <p14:tracePt t="5464" x="3900488" y="2371725"/>
          <p14:tracePt t="5472" x="3908425" y="2371725"/>
          <p14:tracePt t="5480" x="3917950" y="2371725"/>
          <p14:tracePt t="5488" x="3925888" y="2379663"/>
          <p14:tracePt t="5496" x="3935413" y="2379663"/>
          <p14:tracePt t="5504" x="3951288" y="2379663"/>
          <p14:tracePt t="5520" x="3968750" y="2379663"/>
          <p14:tracePt t="5528" x="3976688" y="2379663"/>
          <p14:tracePt t="5538" x="4002088" y="2379663"/>
          <p14:tracePt t="5544" x="4027488" y="2379663"/>
          <p14:tracePt t="5554" x="4044950" y="2379663"/>
          <p14:tracePt t="5560" x="4079875" y="2379663"/>
          <p14:tracePt t="5570" x="4121150" y="2379663"/>
          <p14:tracePt t="5578" x="4156075" y="2379663"/>
          <p14:tracePt t="5586" x="4197350" y="2379663"/>
          <p14:tracePt t="5594" x="4265613" y="2379663"/>
          <p14:tracePt t="5602" x="4308475" y="2379663"/>
          <p14:tracePt t="5610" x="4341813" y="2379663"/>
          <p14:tracePt t="5618" x="4376738" y="2379663"/>
          <p14:tracePt t="5626" x="4410075" y="2379663"/>
          <p14:tracePt t="5634" x="4427538" y="2379663"/>
          <p14:tracePt t="5642" x="4452938" y="2379663"/>
          <p14:tracePt t="5650" x="4478338" y="2379663"/>
          <p14:tracePt t="5659" x="4486275" y="2379663"/>
          <p14:tracePt t="5666" x="4513263" y="2379663"/>
          <p14:tracePt t="5675" x="4538663" y="2379663"/>
          <p14:tracePt t="5682" x="4554538" y="2379663"/>
          <p14:tracePt t="5690" x="4579938" y="2379663"/>
          <p14:tracePt t="5698" x="4614863" y="2379663"/>
          <p14:tracePt t="5706" x="4640263" y="2379663"/>
          <p14:tracePt t="5714" x="4673600" y="2371725"/>
          <p14:tracePt t="5722" x="4699000" y="2371725"/>
          <p14:tracePt t="5730" x="4733925" y="2371725"/>
          <p14:tracePt t="5738" x="4749800" y="2371725"/>
          <p14:tracePt t="5746" x="4784725" y="2371725"/>
          <p14:tracePt t="5754" x="4810125" y="2362200"/>
          <p14:tracePt t="5762" x="4843463" y="2362200"/>
          <p14:tracePt t="5770" x="4886325" y="2362200"/>
          <p14:tracePt t="5778" x="4929188" y="2362200"/>
          <p14:tracePt t="5786" x="4997450" y="2354263"/>
          <p14:tracePt t="5794" x="5030788" y="2354263"/>
          <p14:tracePt t="5802" x="5106988" y="2344738"/>
          <p14:tracePt t="5810" x="5149850" y="2344738"/>
          <p14:tracePt t="5818" x="5226050" y="2344738"/>
          <p14:tracePt t="5826" x="5286375" y="2344738"/>
          <p14:tracePt t="5834" x="5327650" y="2336800"/>
          <p14:tracePt t="5844" x="5362575" y="2336800"/>
          <p14:tracePt t="5850" x="5405438" y="2336800"/>
          <p14:tracePt t="5860" x="5456238" y="2336800"/>
          <p14:tracePt t="5866" x="5489575" y="2328863"/>
          <p14:tracePt t="5876" x="5532438" y="2328863"/>
          <p14:tracePt t="5883" x="5583238" y="2328863"/>
          <p14:tracePt t="5892" x="5626100" y="2319338"/>
          <p14:tracePt t="5900" x="5659438" y="2319338"/>
          <p14:tracePt t="5908" x="5702300" y="2319338"/>
          <p14:tracePt t="5916" x="5745163" y="2319338"/>
          <p14:tracePt t="5924" x="5788025" y="2319338"/>
          <p14:tracePt t="5932" x="5821363" y="2319338"/>
          <p14:tracePt t="5940" x="5838825" y="2319338"/>
          <p14:tracePt t="5948" x="5872163" y="2319338"/>
          <p14:tracePt t="5956" x="5905500" y="2319338"/>
          <p14:tracePt t="5965" x="5957888" y="2319338"/>
          <p14:tracePt t="5972" x="5991225" y="2319338"/>
          <p14:tracePt t="5980" x="6024563" y="2319338"/>
          <p14:tracePt t="5988" x="6059488" y="2319338"/>
          <p14:tracePt t="5996" x="6084888" y="2319338"/>
          <p14:tracePt t="6004" x="6118225" y="2319338"/>
          <p14:tracePt t="6012" x="6135688" y="2319338"/>
          <p14:tracePt t="6020" x="6161088" y="2319338"/>
          <p14:tracePt t="6028" x="6186488" y="2319338"/>
          <p14:tracePt t="6036" x="6211888" y="2319338"/>
          <p14:tracePt t="6045" x="6229350" y="2319338"/>
          <p14:tracePt t="6052" x="6254750" y="2319338"/>
          <p14:tracePt t="6060" x="6280150" y="2319338"/>
          <p14:tracePt t="6068" x="6288088" y="2319338"/>
          <p14:tracePt t="6076" x="6313488" y="2319338"/>
          <p14:tracePt t="6084" x="6330950" y="2319338"/>
          <p14:tracePt t="6092" x="6348413" y="2319338"/>
          <p14:tracePt t="6100" x="6365875" y="2319338"/>
          <p14:tracePt t="6108" x="6373813" y="2319338"/>
          <p14:tracePt t="6116" x="6381750" y="2319338"/>
          <p14:tracePt t="6124" x="6399213" y="2319338"/>
          <p14:tracePt t="6136" x="6416675" y="2319338"/>
          <p14:tracePt t="6144" x="6432550" y="2319338"/>
          <p14:tracePt t="6152" x="6457950" y="2319338"/>
          <p14:tracePt t="6160" x="6467475" y="2319338"/>
          <p14:tracePt t="6168" x="6483350" y="2319338"/>
          <p14:tracePt t="6178" x="6500813" y="2319338"/>
          <p14:tracePt t="6186" x="6526213" y="2319338"/>
          <p14:tracePt t="6194" x="6561138" y="2319338"/>
          <p14:tracePt t="6202" x="6594475" y="2319338"/>
          <p14:tracePt t="6210" x="6637338" y="2319338"/>
          <p14:tracePt t="6219" x="6654800" y="2319338"/>
          <p14:tracePt t="6227" x="6696075" y="2319338"/>
          <p14:tracePt t="6236" x="6731000" y="2319338"/>
          <p14:tracePt t="6243" x="6772275" y="2319338"/>
          <p14:tracePt t="6250" x="6807200" y="2319338"/>
          <p14:tracePt t="6258" x="6858000" y="2319338"/>
          <p14:tracePt t="6266" x="6891338" y="2319338"/>
          <p14:tracePt t="6274" x="6916738" y="2319338"/>
          <p14:tracePt t="6282" x="6943725" y="2319338"/>
          <p14:tracePt t="6290" x="6969125" y="2319338"/>
          <p14:tracePt t="6298" x="6994525" y="2319338"/>
          <p14:tracePt t="6306" x="7002463" y="2319338"/>
          <p14:tracePt t="6314" x="7027863" y="2319338"/>
          <p14:tracePt t="6322" x="7035800" y="2319338"/>
          <p14:tracePt t="6330" x="7053263" y="2319338"/>
          <p14:tracePt t="6338" x="7070725" y="2319338"/>
          <p14:tracePt t="6346" x="7088188" y="2319338"/>
          <p14:tracePt t="6354" x="7104063" y="2319338"/>
          <p14:tracePt t="6363" x="7113588" y="2319338"/>
          <p14:tracePt t="6370" x="7121525" y="2319338"/>
          <p14:tracePt t="6378" x="7129463" y="2319338"/>
          <p14:tracePt t="6394" x="7138988" y="2319338"/>
          <p14:tracePt t="9260" x="7104063" y="2319338"/>
          <p14:tracePt t="9267" x="7019925" y="2328863"/>
          <p14:tracePt t="9274" x="6891338" y="2354263"/>
          <p14:tracePt t="9282" x="6688138" y="2397125"/>
          <p14:tracePt t="9290" x="6551613" y="2463800"/>
          <p14:tracePt t="9298" x="6492875" y="2524125"/>
          <p14:tracePt t="9306" x="6297613" y="2752725"/>
          <p14:tracePt t="9314" x="6194425" y="2871788"/>
          <p14:tracePt t="9322" x="6110288" y="2990850"/>
          <p14:tracePt t="9330" x="5905500" y="3246438"/>
          <p14:tracePt t="9338" x="5803900" y="3340100"/>
          <p14:tracePt t="9346" x="5710238" y="3433763"/>
          <p14:tracePt t="9354" x="5616575" y="3517900"/>
          <p14:tracePt t="9362" x="5464175" y="3594100"/>
          <p14:tracePt t="9370" x="5387975" y="3636963"/>
          <p14:tracePt t="9379" x="5251450" y="3679825"/>
          <p14:tracePt t="9386" x="5124450" y="3705225"/>
          <p14:tracePt t="9394" x="4946650" y="3730625"/>
          <p14:tracePt t="9402" x="4741863" y="3730625"/>
          <p14:tracePt t="9410" x="4368800" y="3730625"/>
          <p14:tracePt t="9418" x="4044950" y="3730625"/>
          <p14:tracePt t="9426" x="3756025" y="3722688"/>
          <p14:tracePt t="9434" x="3560763" y="3697288"/>
          <p14:tracePt t="9443" x="3203575" y="3662363"/>
          <p14:tracePt t="9452" x="2906713" y="3646488"/>
          <p14:tracePt t="9458" x="2608263" y="3611563"/>
          <p14:tracePt t="9468" x="2311400" y="3578225"/>
          <p14:tracePt t="9478" x="2090738" y="3552825"/>
          <p14:tracePt t="9488" x="1784350" y="3517900"/>
          <p14:tracePt t="9494" x="1674813" y="3492500"/>
          <p14:tracePt t="9504" x="1530350" y="3467100"/>
          <p14:tracePt t="9511" x="1411288" y="3433763"/>
          <p14:tracePt t="9520" x="1368425" y="3416300"/>
          <p14:tracePt t="9528" x="1292225" y="3382963"/>
          <p14:tracePt t="9536" x="1241425" y="3355975"/>
          <p14:tracePt t="9544" x="1206500" y="3322638"/>
          <p14:tracePt t="9552" x="1181100" y="3297238"/>
          <p14:tracePt t="9565" x="1155700" y="3271838"/>
          <p14:tracePt t="9573" x="1122363" y="3246438"/>
          <p14:tracePt t="9580" x="1112838" y="3246438"/>
          <p14:tracePt t="9588" x="1096963" y="3238500"/>
          <p14:tracePt t="9597" x="1087438" y="3228975"/>
          <p14:tracePt t="9604" x="1062038" y="3228975"/>
          <p14:tracePt t="9612" x="1044575" y="3228975"/>
          <p14:tracePt t="9620" x="1028700" y="3228975"/>
          <p14:tracePt t="9628" x="993775" y="3228975"/>
          <p14:tracePt t="9636" x="952500" y="3228975"/>
          <p14:tracePt t="9644" x="935038" y="3238500"/>
          <p14:tracePt t="9656" x="909638" y="3246438"/>
          <p14:tracePt t="9664" x="858838" y="3271838"/>
          <p14:tracePt t="9672" x="841375" y="3279775"/>
          <p14:tracePt t="9680" x="815975" y="3289300"/>
          <p14:tracePt t="9688" x="773113" y="3297238"/>
          <p14:tracePt t="9698" x="755650" y="3305175"/>
          <p14:tracePt t="9704" x="739775" y="3305175"/>
          <p14:tracePt t="9712" x="722313" y="3314700"/>
          <p14:tracePt t="9720" x="704850" y="3314700"/>
          <p14:tracePt t="9815" x="714375" y="3314700"/>
          <p14:tracePt t="9822" x="722313" y="3314700"/>
          <p14:tracePt t="9830" x="730250" y="3314700"/>
          <p14:tracePt t="9838" x="755650" y="3314700"/>
          <p14:tracePt t="9847" x="773113" y="3314700"/>
          <p14:tracePt t="9854" x="798513" y="3314700"/>
          <p14:tracePt t="9862" x="823913" y="3314700"/>
          <p14:tracePt t="9870" x="833438" y="3305175"/>
          <p14:tracePt t="9878" x="849313" y="3305175"/>
          <p14:tracePt t="9901" x="866775" y="3297238"/>
          <p14:tracePt t="9910" x="884238" y="3297238"/>
          <p14:tracePt t="9918" x="917575" y="3289300"/>
          <p14:tracePt t="9926" x="935038" y="3289300"/>
          <p14:tracePt t="9934" x="960438" y="3289300"/>
          <p14:tracePt t="9942" x="977900" y="3289300"/>
          <p14:tracePt t="9958" x="977900" y="3297238"/>
          <p14:tracePt t="9966" x="942975" y="3348038"/>
          <p14:tracePt t="9974" x="917575" y="3408363"/>
          <p14:tracePt t="10305" x="909638" y="3408363"/>
          <p14:tracePt t="10313" x="900113" y="3398838"/>
          <p14:tracePt t="10320" x="892175" y="3382963"/>
          <p14:tracePt t="10328" x="884238" y="3365500"/>
          <p14:tracePt t="10340" x="884238" y="3348038"/>
          <p14:tracePt t="10351" x="874713" y="3340100"/>
          <p14:tracePt t="10357" x="874713" y="3305175"/>
          <p14:tracePt t="10365" x="874713" y="3271838"/>
          <p14:tracePt t="10372" x="874713" y="3254375"/>
          <p14:tracePt t="10392" x="874713" y="3246438"/>
          <p14:tracePt t="10397" x="874713" y="3238500"/>
          <p14:tracePt t="10406" x="884238" y="3228975"/>
          <p14:tracePt t="10412" x="892175" y="3228975"/>
          <p14:tracePt t="10426" x="900113" y="3228975"/>
          <p14:tracePt t="10438" x="900113" y="3221038"/>
          <p14:tracePt t="10462" x="909638" y="3221038"/>
          <p14:tracePt t="10478" x="909638" y="3211513"/>
          <p14:tracePt t="10490" x="917575" y="3211513"/>
          <p14:tracePt t="10506" x="925513" y="3211513"/>
          <p14:tracePt t="10514" x="942975" y="3211513"/>
          <p14:tracePt t="10526" x="960438" y="3211513"/>
          <p14:tracePt t="10535" x="993775" y="3211513"/>
          <p14:tracePt t="10542" x="1044575" y="3211513"/>
          <p14:tracePt t="10550" x="1104900" y="3211513"/>
          <p14:tracePt t="10558" x="1163638" y="3211513"/>
          <p14:tracePt t="10566" x="1223963" y="3211513"/>
          <p14:tracePt t="10574" x="1292225" y="3211513"/>
          <p14:tracePt t="10582" x="1350963" y="3211513"/>
          <p14:tracePt t="10590" x="1462088" y="3211513"/>
          <p14:tracePt t="10598" x="1546225" y="3203575"/>
          <p14:tracePt t="10606" x="1606550" y="3203575"/>
          <p14:tracePt t="10614" x="1708150" y="3203575"/>
          <p14:tracePt t="10622" x="1776413" y="3203575"/>
          <p14:tracePt t="10630" x="1860550" y="3195638"/>
          <p14:tracePt t="10642" x="1989138" y="3178175"/>
          <p14:tracePt t="10650" x="2047875" y="3178175"/>
          <p14:tracePt t="10658" x="2124075" y="3170238"/>
          <p14:tracePt t="10668" x="2209800" y="3170238"/>
          <p14:tracePt t="10674" x="2252663" y="3170238"/>
          <p14:tracePt t="10684" x="2278063" y="3170238"/>
          <p14:tracePt t="10690" x="2319338" y="3170238"/>
          <p14:tracePt t="10704" x="2336800" y="3170238"/>
          <p14:tracePt t="10710" x="2413000" y="3160713"/>
          <p14:tracePt t="10720" x="2438400" y="3160713"/>
          <p14:tracePt t="10728" x="2473325" y="3160713"/>
          <p14:tracePt t="10736" x="2481263" y="3160713"/>
          <p14:tracePt t="10744" x="2498725" y="3160713"/>
          <p14:tracePt t="10760" x="2524125" y="3160713"/>
          <p14:tracePt t="10768" x="2574925" y="3160713"/>
          <p14:tracePt t="10776" x="2592388" y="3160713"/>
          <p14:tracePt t="10784" x="2608263" y="3160713"/>
          <p14:tracePt t="10792" x="2633663" y="3160713"/>
          <p14:tracePt t="10800" x="2668588" y="3160713"/>
          <p14:tracePt t="10808" x="2676525" y="3160713"/>
          <p14:tracePt t="10816" x="2701925" y="3160713"/>
          <p14:tracePt t="10824" x="2719388" y="3160713"/>
          <p14:tracePt t="10840" x="2736850" y="3160713"/>
          <p14:tracePt t="10848" x="2744788" y="3160713"/>
          <p14:tracePt t="10856" x="2752725" y="3160713"/>
          <p14:tracePt t="10864" x="2762250" y="3160713"/>
          <p14:tracePt t="10872" x="2770188" y="3160713"/>
          <p14:tracePt t="10880" x="2787650" y="3160713"/>
          <p14:tracePt t="10888" x="2805113" y="3160713"/>
          <p14:tracePt t="10901" x="2813050" y="3160713"/>
          <p14:tracePt t="10904" x="2846388" y="3170238"/>
          <p14:tracePt t="10912" x="2863850" y="3170238"/>
          <p14:tracePt t="10920" x="2881313" y="3170238"/>
          <p14:tracePt t="10928" x="2906713" y="3170238"/>
          <p14:tracePt t="10936" x="2932113" y="3170238"/>
          <p14:tracePt t="10944" x="2949575" y="3170238"/>
          <p14:tracePt t="10952" x="2974975" y="3170238"/>
          <p14:tracePt t="10960" x="3000375" y="3178175"/>
          <p14:tracePt t="10968" x="3025775" y="3178175"/>
          <p14:tracePt t="10976" x="3051175" y="3178175"/>
          <p14:tracePt t="10984" x="3076575" y="3178175"/>
          <p14:tracePt t="10992" x="3084513" y="3178175"/>
          <p14:tracePt t="11000" x="3101975" y="3178175"/>
          <p14:tracePt t="11010" x="3109913" y="3178175"/>
          <p14:tracePt t="11026" x="3119438" y="3178175"/>
          <p14:tracePt t="11034" x="3127375" y="3178175"/>
          <p14:tracePt t="11083" x="3135313" y="3178175"/>
          <p14:tracePt t="11095" x="3144838" y="3178175"/>
          <p14:tracePt t="11102" x="3152775" y="3178175"/>
          <p14:tracePt t="11126" x="3160713" y="3178175"/>
          <p14:tracePt t="11134" x="3170238" y="3178175"/>
          <p14:tracePt t="11155" x="3178175" y="3178175"/>
          <p14:tracePt t="11163" x="3186113" y="3178175"/>
          <p14:tracePt t="11170" x="3195638" y="3178175"/>
          <p14:tracePt t="11186" x="3203575" y="3186113"/>
          <p14:tracePt t="11202" x="3211513" y="3186113"/>
          <p14:tracePt t="11609" x="3221038" y="3186113"/>
          <p14:tracePt t="11626" x="3228975" y="3186113"/>
          <p14:tracePt t="11647" x="3238500" y="3186113"/>
          <p14:tracePt t="11667" x="3246438" y="3186113"/>
          <p14:tracePt t="11674" x="3254375" y="3186113"/>
          <p14:tracePt t="11706" x="3263900" y="3186113"/>
          <p14:tracePt t="11714" x="3271838" y="3186113"/>
          <p14:tracePt t="11726" x="3279775" y="3186113"/>
          <p14:tracePt t="11742" x="3297238" y="3186113"/>
          <p14:tracePt t="11770" x="3314700" y="3186113"/>
          <p14:tracePt t="11778" x="3322638" y="3186113"/>
          <p14:tracePt t="11794" x="3330575" y="3186113"/>
          <p14:tracePt t="11802" x="3340100" y="3186113"/>
          <p14:tracePt t="11815" x="3348038" y="3186113"/>
          <p14:tracePt t="11823" x="3365500" y="3186113"/>
          <p14:tracePt t="11830" x="3373438" y="3186113"/>
          <p14:tracePt t="11848" x="3382963" y="3186113"/>
          <p14:tracePt t="11854" x="3390900" y="3186113"/>
          <p14:tracePt t="11866" x="3398838" y="3186113"/>
          <p14:tracePt t="11874" x="3408363" y="3186113"/>
          <p14:tracePt t="11901" x="3433763" y="3186113"/>
          <p14:tracePt t="11907" x="3449638" y="3186113"/>
          <p14:tracePt t="11916" x="3467100" y="3178175"/>
          <p14:tracePt t="11924" x="3475038" y="3178175"/>
          <p14:tracePt t="11933" x="3502025" y="3178175"/>
          <p14:tracePt t="11942" x="3517900" y="3178175"/>
          <p14:tracePt t="11952" x="3543300" y="3178175"/>
          <p14:tracePt t="11960" x="3586163" y="3178175"/>
          <p14:tracePt t="11968" x="3611563" y="3178175"/>
          <p14:tracePt t="11976" x="3629025" y="3178175"/>
          <p14:tracePt t="11984" x="3646488" y="3178175"/>
          <p14:tracePt t="11992" x="3671888" y="3178175"/>
          <p14:tracePt t="12000" x="3679825" y="3178175"/>
          <p14:tracePt t="12008" x="3705225" y="3178175"/>
          <p14:tracePt t="12016" x="3722688" y="3178175"/>
          <p14:tracePt t="12028" x="3738563" y="3178175"/>
          <p14:tracePt t="12036" x="3756025" y="3178175"/>
          <p14:tracePt t="12044" x="3763963" y="3178175"/>
          <p14:tracePt t="12056" x="3781425" y="3178175"/>
          <p14:tracePt t="12064" x="3824288" y="3178175"/>
          <p14:tracePt t="12078" x="3849688" y="3178175"/>
          <p14:tracePt t="12118" x="3857625" y="3178175"/>
          <p14:tracePt t="12132" x="3925888" y="3178175"/>
          <p14:tracePt t="12140" x="4019550" y="3178175"/>
          <p14:tracePt t="12152" x="4044950" y="3178175"/>
          <p14:tracePt t="12160" x="4070350" y="3178175"/>
          <p14:tracePt t="12170" x="4070350" y="3170238"/>
          <p14:tracePt t="12184" x="4079875" y="3170238"/>
          <p14:tracePt t="12194" x="4105275" y="3170238"/>
          <p14:tracePt t="12208" x="4113213" y="3170238"/>
          <p14:tracePt t="12218" x="4121150" y="3170238"/>
          <p14:tracePt t="12238" x="4130675" y="3170238"/>
          <p14:tracePt t="12244" x="4138613" y="3170238"/>
          <p14:tracePt t="12260" x="4146550" y="3170238"/>
          <p14:tracePt t="12270" x="4164013" y="3170238"/>
          <p14:tracePt t="12278" x="4181475" y="3170238"/>
          <p14:tracePt t="12294" x="4197350" y="3170238"/>
          <p14:tracePt t="12302" x="4206875" y="3170238"/>
          <p14:tracePt t="12310" x="4224338" y="3170238"/>
          <p14:tracePt t="12318" x="4232275" y="3170238"/>
          <p14:tracePt t="12334" x="4240213" y="3170238"/>
          <p14:tracePt t="12399" x="4249738" y="3170238"/>
          <p14:tracePt t="12439" x="4257675" y="3170238"/>
          <p14:tracePt t="12456" x="4265613" y="3170238"/>
          <p14:tracePt t="12462" x="4275138" y="3170238"/>
          <p14:tracePt t="12478" x="4283075" y="3170238"/>
          <p14:tracePt t="12486" x="4300538" y="3170238"/>
          <p14:tracePt t="12504" x="4316413" y="3170238"/>
          <p14:tracePt t="12510" x="4325938" y="3170238"/>
          <p14:tracePt t="12528" x="4333875" y="3170238"/>
          <p14:tracePt t="12536" x="4341813" y="3170238"/>
          <p14:tracePt t="12544" x="4351338" y="3170238"/>
          <p14:tracePt t="12552" x="4359275" y="3170238"/>
          <p14:tracePt t="12564" x="4368800" y="3170238"/>
          <p14:tracePt t="12580" x="4376738" y="3170238"/>
          <p14:tracePt t="12588" x="4384675" y="3170238"/>
          <p14:tracePt t="12598" x="4384675" y="3178175"/>
          <p14:tracePt t="12608" x="4394200" y="3178175"/>
          <p14:tracePt t="12640" x="4402138" y="3178175"/>
          <p14:tracePt t="12672" x="4410075" y="3178175"/>
          <p14:tracePt t="12688" x="4419600" y="3178175"/>
          <p14:tracePt t="12697" x="4427538" y="3178175"/>
          <p14:tracePt t="12704" x="4435475" y="3178175"/>
          <p14:tracePt t="12732" x="4445000" y="3178175"/>
          <p14:tracePt t="12740" x="4452938" y="3178175"/>
          <p14:tracePt t="12760" x="4460875" y="3178175"/>
          <p14:tracePt t="12776" x="4470400" y="3178175"/>
          <p14:tracePt t="12784" x="4478338" y="3178175"/>
          <p14:tracePt t="12792" x="4486275" y="3178175"/>
          <p14:tracePt t="12808" x="4495800" y="3178175"/>
          <p14:tracePt t="12914" x="4503738" y="3178175"/>
          <p14:tracePt t="12963" x="4513263" y="3178175"/>
          <p14:tracePt t="12978" x="4521200" y="3178175"/>
          <p14:tracePt t="13014" x="4529138" y="3178175"/>
          <p14:tracePt t="13030" x="4538663" y="3178175"/>
          <p14:tracePt t="13064" x="4546600" y="3178175"/>
          <p14:tracePt t="13082" x="4564063" y="3178175"/>
          <p14:tracePt t="13090" x="4572000" y="3178175"/>
          <p14:tracePt t="13098" x="4579938" y="3178175"/>
          <p14:tracePt t="13106" x="4589463" y="3178175"/>
          <p14:tracePt t="13124" x="4597400" y="3178175"/>
          <p14:tracePt t="13132" x="4605338" y="3178175"/>
          <p14:tracePt t="13140" x="4614863" y="3178175"/>
          <p14:tracePt t="13160" x="4640263" y="3178175"/>
          <p14:tracePt t="13176" x="4648200" y="3178175"/>
          <p14:tracePt t="13184" x="4657725" y="3178175"/>
          <p14:tracePt t="13200" x="4665663" y="3178175"/>
          <p14:tracePt t="13216" x="4673600" y="3178175"/>
          <p14:tracePt t="13224" x="4683125" y="3178175"/>
          <p14:tracePt t="13232" x="4691063" y="3178175"/>
          <p14:tracePt t="13240" x="4699000" y="3178175"/>
          <p14:tracePt t="13252" x="4708525" y="3178175"/>
          <p14:tracePt t="13260" x="4716463" y="3178175"/>
          <p14:tracePt t="13268" x="4733925" y="3178175"/>
          <p14:tracePt t="13276" x="4741863" y="3178175"/>
          <p14:tracePt t="13284" x="4749800" y="3178175"/>
          <p14:tracePt t="13292" x="4759325" y="3178175"/>
          <p14:tracePt t="13300" x="4775200" y="3178175"/>
          <p14:tracePt t="13308" x="4792663" y="3178175"/>
          <p14:tracePt t="13316" x="4810125" y="3178175"/>
          <p14:tracePt t="13324" x="4835525" y="3170238"/>
          <p14:tracePt t="13332" x="4843463" y="3170238"/>
          <p14:tracePt t="13340" x="4860925" y="3170238"/>
          <p14:tracePt t="13348" x="4886325" y="3170238"/>
          <p14:tracePt t="13358" x="4894263" y="3170238"/>
          <p14:tracePt t="13396" x="4929188" y="3170238"/>
          <p14:tracePt t="13404" x="5030788" y="3170238"/>
          <p14:tracePt t="13412" x="5132388" y="3152775"/>
          <p14:tracePt t="13422" x="5149850" y="3152775"/>
          <p14:tracePt t="13432" x="5175250" y="3152775"/>
          <p14:tracePt t="13442" x="5226050" y="3144838"/>
          <p14:tracePt t="13458" x="5251450" y="3135313"/>
          <p14:tracePt t="13466" x="5294313" y="3135313"/>
          <p14:tracePt t="13474" x="5311775" y="3135313"/>
          <p14:tracePt t="13482" x="5319713" y="3135313"/>
          <p14:tracePt t="13490" x="5327650" y="3135313"/>
          <p14:tracePt t="13498" x="5337175" y="3127375"/>
          <p14:tracePt t="13510" x="5345113" y="3127375"/>
          <p14:tracePt t="13526" x="5353050" y="3127375"/>
          <p14:tracePt t="13536" x="5362575" y="3127375"/>
          <p14:tracePt t="13550" x="5370513" y="3127375"/>
          <p14:tracePt t="13558" x="5413375" y="3127375"/>
          <p14:tracePt t="13566" x="5421313" y="3127375"/>
          <p14:tracePt t="13575" x="5430838" y="3127375"/>
          <p14:tracePt t="13583" x="5438775" y="3127375"/>
          <p14:tracePt t="13590" x="5446713" y="3127375"/>
          <p14:tracePt t="13598" x="5456238" y="3127375"/>
          <p14:tracePt t="13606" x="5464175" y="3127375"/>
          <p14:tracePt t="13618" x="5472113" y="3127375"/>
          <p14:tracePt t="13626" x="5489575" y="3127375"/>
          <p14:tracePt t="13634" x="5507038" y="3127375"/>
          <p14:tracePt t="13642" x="5514975" y="3127375"/>
          <p14:tracePt t="13650" x="5532438" y="3127375"/>
          <p14:tracePt t="13658" x="5557838" y="3127375"/>
          <p14:tracePt t="13666" x="5565775" y="3127375"/>
          <p14:tracePt t="13678" x="5591175" y="3127375"/>
          <p14:tracePt t="13686" x="5600700" y="3127375"/>
          <p14:tracePt t="13694" x="5616575" y="3127375"/>
          <p14:tracePt t="13704" x="5634038" y="3127375"/>
          <p14:tracePt t="13710" x="5641975" y="3127375"/>
          <p14:tracePt t="13720" x="5659438" y="3127375"/>
          <p14:tracePt t="13726" x="5668963" y="3119438"/>
          <p14:tracePt t="13736" x="5676900" y="3119438"/>
          <p14:tracePt t="13742" x="5684838" y="3119438"/>
          <p14:tracePt t="13756" x="5694363" y="3119438"/>
          <p14:tracePt t="13794" x="5710238" y="3119438"/>
          <p14:tracePt t="13807" x="5735638" y="3119438"/>
          <p14:tracePt t="13816" x="5753100" y="3119438"/>
          <p14:tracePt t="13824" x="5770563" y="3119438"/>
          <p14:tracePt t="13832" x="5788025" y="3109913"/>
          <p14:tracePt t="13844" x="5795963" y="3109913"/>
          <p14:tracePt t="13852" x="5813425" y="3109913"/>
          <p14:tracePt t="13860" x="5846763" y="3109913"/>
          <p14:tracePt t="13868" x="5854700" y="3109913"/>
          <p14:tracePt t="13876" x="5880100" y="3109913"/>
          <p14:tracePt t="13902" x="5922963" y="3109913"/>
          <p14:tracePt t="13908" x="5948363" y="3119438"/>
          <p14:tracePt t="13920" x="5999163" y="3127375"/>
          <p14:tracePt t="13928" x="6024563" y="3127375"/>
          <p14:tracePt t="13945" x="6049963" y="3135313"/>
          <p14:tracePt t="13958" x="6135688" y="3144838"/>
          <p14:tracePt t="13964" x="6194425" y="3144838"/>
          <p14:tracePt t="13972" x="6229350" y="3152775"/>
          <p14:tracePt t="13980" x="6272213" y="3152775"/>
          <p14:tracePt t="13988" x="6297613" y="3160713"/>
          <p14:tracePt t="14002" x="6330950" y="3160713"/>
          <p14:tracePt t="14008" x="6348413" y="3160713"/>
          <p14:tracePt t="14018" x="6373813" y="3160713"/>
          <p14:tracePt t="14024" x="6399213" y="3170238"/>
          <p14:tracePt t="14034" x="6416675" y="3170238"/>
          <p14:tracePt t="14040" x="6432550" y="3178175"/>
          <p14:tracePt t="14050" x="6467475" y="3178175"/>
          <p14:tracePt t="14058" x="6500813" y="3178175"/>
          <p14:tracePt t="14066" x="6518275" y="3186113"/>
          <p14:tracePt t="14074" x="6543675" y="3186113"/>
          <p14:tracePt t="14082" x="6569075" y="3186113"/>
          <p14:tracePt t="14090" x="6594475" y="3186113"/>
          <p14:tracePt t="14098" x="6611938" y="3195638"/>
          <p14:tracePt t="14106" x="6627813" y="3195638"/>
          <p14:tracePt t="14114" x="6637338" y="3195638"/>
          <p14:tracePt t="14122" x="6654800" y="3195638"/>
          <p14:tracePt t="14134" x="6688138" y="3203575"/>
          <p14:tracePt t="14142" x="6746875" y="3211513"/>
          <p14:tracePt t="14150" x="6764338" y="3211513"/>
          <p14:tracePt t="14162" x="6789738" y="3221038"/>
          <p14:tracePt t="14170" x="6815138" y="3221038"/>
          <p14:tracePt t="14179" x="6832600" y="3221038"/>
          <p14:tracePt t="14186" x="6858000" y="3228975"/>
          <p14:tracePt t="14206" x="6891338" y="3228975"/>
          <p14:tracePt t="14214" x="7002463" y="3238500"/>
          <p14:tracePt t="14222" x="7035800" y="3238500"/>
          <p14:tracePt t="14230" x="7045325" y="3238500"/>
          <p14:tracePt t="14238" x="7070725" y="3238500"/>
          <p14:tracePt t="14246" x="7078663" y="3238500"/>
          <p14:tracePt t="14254" x="7096125" y="3238500"/>
          <p14:tracePt t="14262" x="7113588" y="3238500"/>
          <p14:tracePt t="14270" x="7129463" y="3238500"/>
          <p14:tracePt t="14278" x="7146925" y="3238500"/>
          <p14:tracePt t="14286" x="7172325" y="3238500"/>
          <p14:tracePt t="14304" x="7205663" y="3238500"/>
          <p14:tracePt t="14314" x="7223125" y="3238500"/>
          <p14:tracePt t="14324" x="7265988" y="3238500"/>
          <p14:tracePt t="14330" x="7291388" y="3238500"/>
          <p14:tracePt t="14340" x="7316788" y="3238500"/>
          <p14:tracePt t="14346" x="7324725" y="3246438"/>
          <p14:tracePt t="14356" x="7350125" y="3246438"/>
          <p14:tracePt t="14364" x="7367588" y="3246438"/>
          <p14:tracePt t="14376" x="7377113" y="3246438"/>
          <p14:tracePt t="14384" x="7402513" y="3246438"/>
          <p14:tracePt t="14408" x="7410450" y="3246438"/>
          <p14:tracePt t="15807" x="7402513" y="3246438"/>
          <p14:tracePt t="15875" x="7385050" y="3246438"/>
          <p14:tracePt t="15886" x="7359650" y="3238500"/>
          <p14:tracePt t="15894" x="7350125" y="3238500"/>
          <p14:tracePt t="15902" x="7324725" y="3228975"/>
          <p14:tracePt t="15910" x="7299325" y="3228975"/>
          <p14:tracePt t="15918" x="7283450" y="3221038"/>
          <p14:tracePt t="15926" x="7258050" y="3221038"/>
          <p14:tracePt t="15934" x="7232650" y="3221038"/>
          <p14:tracePt t="15942" x="7197725" y="3221038"/>
          <p14:tracePt t="15950" x="7180263" y="3211513"/>
          <p14:tracePt t="15962" x="7138988" y="3211513"/>
          <p14:tracePt t="15974" x="7053263" y="3211513"/>
          <p14:tracePt t="15983" x="7010400" y="3211513"/>
          <p14:tracePt t="15990" x="6959600" y="3211513"/>
          <p14:tracePt t="15999" x="6908800" y="3211513"/>
          <p14:tracePt t="16007" x="6832600" y="3211513"/>
          <p14:tracePt t="16022" x="6772275" y="3211513"/>
          <p14:tracePt t="16030" x="6561138" y="3211513"/>
          <p14:tracePt t="16038" x="6518275" y="3211513"/>
          <p14:tracePt t="16046" x="6442075" y="3221038"/>
          <p14:tracePt t="16058" x="6391275" y="3221038"/>
          <p14:tracePt t="16066" x="6229350" y="3228975"/>
          <p14:tracePt t="16074" x="6178550" y="3228975"/>
          <p14:tracePt t="16082" x="6118225" y="3228975"/>
          <p14:tracePt t="16090" x="6059488" y="3238500"/>
          <p14:tracePt t="16100" x="5999163" y="3238500"/>
          <p14:tracePt t="16106" x="5957888" y="3246438"/>
          <p14:tracePt t="16114" x="5897563" y="3246438"/>
          <p14:tracePt t="16122" x="5872163" y="3254375"/>
          <p14:tracePt t="16134" x="5838825" y="3254375"/>
          <p14:tracePt t="16144" x="5821363" y="3263900"/>
          <p14:tracePt t="16152" x="5788025" y="3263900"/>
          <p14:tracePt t="16160" x="5761038" y="3263900"/>
          <p14:tracePt t="16168" x="5719763" y="3271838"/>
          <p14:tracePt t="16176" x="5694363" y="3271838"/>
          <p14:tracePt t="16184" x="5668963" y="3279775"/>
          <p14:tracePt t="16192" x="5634038" y="3279775"/>
          <p14:tracePt t="16200" x="5608638" y="3279775"/>
          <p14:tracePt t="16208" x="5575300" y="3279775"/>
          <p14:tracePt t="16220" x="5514975" y="3279775"/>
          <p14:tracePt t="16228" x="5387975" y="3279775"/>
          <p14:tracePt t="16236" x="5311775" y="3289300"/>
          <p14:tracePt t="16244" x="5268913" y="3289300"/>
          <p14:tracePt t="16252" x="5132388" y="3289300"/>
          <p14:tracePt t="16260" x="5056188" y="3305175"/>
          <p14:tracePt t="16268" x="4946650" y="3314700"/>
          <p14:tracePt t="16276" x="4802188" y="3322638"/>
          <p14:tracePt t="16284" x="4683125" y="3340100"/>
          <p14:tracePt t="16292" x="4597400" y="3348038"/>
          <p14:tracePt t="16300" x="4460875" y="3355975"/>
          <p14:tracePt t="16308" x="4341813" y="3373438"/>
          <p14:tracePt t="16316" x="4257675" y="3382963"/>
          <p14:tracePt t="16324" x="4130675" y="3390900"/>
          <p14:tracePt t="16332" x="4002088" y="3416300"/>
          <p14:tracePt t="16340" x="3849688" y="3424238"/>
          <p14:tracePt t="16348" x="3705225" y="3449638"/>
          <p14:tracePt t="16356" x="3560763" y="3467100"/>
          <p14:tracePt t="16364" x="3475038" y="3484563"/>
          <p14:tracePt t="16372" x="3314700" y="3509963"/>
          <p14:tracePt t="16380" x="3228975" y="3535363"/>
          <p14:tracePt t="16388" x="3127375" y="3568700"/>
          <p14:tracePt t="16396" x="2974975" y="3611563"/>
          <p14:tracePt t="16404" x="2932113" y="3629025"/>
          <p14:tracePt t="16412" x="2855913" y="3671888"/>
          <p14:tracePt t="16420" x="2778125" y="3713163"/>
          <p14:tracePt t="16428" x="2727325" y="3738563"/>
          <p14:tracePt t="16438" x="2693988" y="3756025"/>
          <p14:tracePt t="16444" x="2643188" y="3798888"/>
          <p14:tracePt t="16454" x="2574925" y="3832225"/>
          <p14:tracePt t="16462" x="2524125" y="3857625"/>
          <p14:tracePt t="16470" x="2463800" y="3892550"/>
          <p14:tracePt t="16478" x="2430463" y="3917950"/>
          <p14:tracePt t="16486" x="2405063" y="3935413"/>
          <p14:tracePt t="16494" x="2371725" y="3951288"/>
          <p14:tracePt t="16502" x="2344738" y="3968750"/>
          <p14:tracePt t="16510" x="2311400" y="3986213"/>
          <p14:tracePt t="16518" x="2286000" y="4002088"/>
          <p14:tracePt t="16526" x="2252663" y="4019550"/>
          <p14:tracePt t="16534" x="2217738" y="4044950"/>
          <p14:tracePt t="16542" x="2192338" y="4062413"/>
          <p14:tracePt t="16550" x="2159000" y="4079875"/>
          <p14:tracePt t="16558" x="2133600" y="4095750"/>
          <p14:tracePt t="16566" x="2098675" y="4121150"/>
          <p14:tracePt t="16574" x="2055813" y="4156075"/>
          <p14:tracePt t="16582" x="2005013" y="4181475"/>
          <p14:tracePt t="16590" x="1971675" y="4197350"/>
          <p14:tracePt t="16599" x="1928813" y="4224338"/>
          <p14:tracePt t="16606" x="1895475" y="4240213"/>
          <p14:tracePt t="16614" x="1870075" y="4257675"/>
          <p14:tracePt t="16622" x="1852613" y="4265613"/>
          <p14:tracePt t="16630" x="1827213" y="4275138"/>
          <p14:tracePt t="16638" x="1809750" y="4283075"/>
          <p14:tracePt t="16646" x="1784350" y="4291013"/>
          <p14:tracePt t="16654" x="1766888" y="4308475"/>
          <p14:tracePt t="16662" x="1741488" y="4316413"/>
          <p14:tracePt t="16670" x="1716088" y="4316413"/>
          <p14:tracePt t="16678" x="1690688" y="4325938"/>
          <p14:tracePt t="16686" x="1674813" y="4333875"/>
          <p14:tracePt t="16694" x="1649413" y="4333875"/>
          <p14:tracePt t="16702" x="1622425" y="4333875"/>
          <p14:tracePt t="16710" x="1581150" y="4333875"/>
          <p14:tracePt t="16718" x="1563688" y="4333875"/>
          <p14:tracePt t="16726" x="1538288" y="4333875"/>
          <p14:tracePt t="16734" x="1504950" y="4333875"/>
          <p14:tracePt t="16743" x="1470025" y="4333875"/>
          <p14:tracePt t="16752" x="1436688" y="4333875"/>
          <p14:tracePt t="16760" x="1411288" y="4325938"/>
          <p14:tracePt t="16768" x="1368425" y="4300538"/>
          <p14:tracePt t="16776" x="1360488" y="4300538"/>
          <p14:tracePt t="16784" x="1343025" y="4283075"/>
          <p14:tracePt t="16792" x="1325563" y="4275138"/>
          <p14:tracePt t="16800" x="1325563" y="4265613"/>
          <p14:tracePt t="16808" x="1317625" y="4265613"/>
          <p14:tracePt t="16816" x="1300163" y="4249738"/>
          <p14:tracePt t="16824" x="1300163" y="4240213"/>
          <p14:tracePt t="16840" x="1292225" y="4240213"/>
          <p14:tracePt t="16848" x="1282700" y="4240213"/>
          <p14:tracePt t="16864" x="1274763" y="4232275"/>
          <p14:tracePt t="16880" x="1266825" y="4232275"/>
          <p14:tracePt t="16901" x="1241425" y="4232275"/>
          <p14:tracePt t="16905" x="1216025" y="4232275"/>
          <p14:tracePt t="16912" x="1206500" y="4232275"/>
          <p14:tracePt t="16920" x="1173163" y="4232275"/>
          <p14:tracePt t="16928" x="1138238" y="4232275"/>
          <p14:tracePt t="16936" x="1104900" y="4240213"/>
          <p14:tracePt t="16944" x="1062038" y="4240213"/>
          <p14:tracePt t="16952" x="1036638" y="4257675"/>
          <p14:tracePt t="16960" x="993775" y="4265613"/>
          <p14:tracePt t="16968" x="960438" y="4275138"/>
          <p14:tracePt t="16976" x="925513" y="4291013"/>
          <p14:tracePt t="16984" x="892175" y="4308475"/>
          <p14:tracePt t="16992" x="858838" y="4325938"/>
          <p14:tracePt t="17000" x="823913" y="4341813"/>
          <p14:tracePt t="17008" x="798513" y="4359275"/>
          <p14:tracePt t="17016" x="773113" y="4376738"/>
          <p14:tracePt t="17024" x="747713" y="4384675"/>
          <p14:tracePt t="17032" x="722313" y="4402138"/>
          <p14:tracePt t="17042" x="688975" y="4445000"/>
          <p14:tracePt t="17049" x="663575" y="4460875"/>
          <p14:tracePt t="17058" x="636588" y="4486275"/>
          <p14:tracePt t="17066" x="628650" y="4503738"/>
          <p14:tracePt t="17074" x="603250" y="4538663"/>
          <p14:tracePt t="17082" x="585788" y="4554538"/>
          <p14:tracePt t="17090" x="560388" y="4589463"/>
          <p14:tracePt t="17098" x="552450" y="4614863"/>
          <p14:tracePt t="17106" x="534988" y="4657725"/>
          <p14:tracePt t="17114" x="527050" y="4673600"/>
          <p14:tracePt t="17122" x="519113" y="4699000"/>
          <p14:tracePt t="17130" x="509588" y="4708525"/>
          <p14:tracePt t="17138" x="501650" y="4733925"/>
          <p14:tracePt t="17146" x="501650" y="4775200"/>
          <p14:tracePt t="17154" x="492125" y="4802188"/>
          <p14:tracePt t="17162" x="492125" y="4818063"/>
          <p14:tracePt t="17170" x="484188" y="4843463"/>
          <p14:tracePt t="17178" x="484188" y="4878388"/>
          <p14:tracePt t="17186" x="484188" y="4894263"/>
          <p14:tracePt t="17194" x="484188" y="4919663"/>
          <p14:tracePt t="17202" x="484188" y="4946650"/>
          <p14:tracePt t="17210" x="484188" y="4979988"/>
          <p14:tracePt t="17218" x="484188" y="5005388"/>
          <p14:tracePt t="17226" x="484188" y="5038725"/>
          <p14:tracePt t="17234" x="484188" y="5064125"/>
          <p14:tracePt t="17242" x="484188" y="5099050"/>
          <p14:tracePt t="17250" x="484188" y="5124450"/>
          <p14:tracePt t="17258" x="484188" y="5157788"/>
          <p14:tracePt t="17266" x="492125" y="5192713"/>
          <p14:tracePt t="17274" x="501650" y="5235575"/>
          <p14:tracePt t="17282" x="509588" y="5268913"/>
          <p14:tracePt t="17290" x="519113" y="5294313"/>
          <p14:tracePt t="17299" x="527050" y="5327650"/>
          <p14:tracePt t="17306" x="534988" y="5370513"/>
          <p14:tracePt t="17314" x="552450" y="5405438"/>
          <p14:tracePt t="17322" x="560388" y="5438775"/>
          <p14:tracePt t="17330" x="569913" y="5464175"/>
          <p14:tracePt t="17338" x="577850" y="5507038"/>
          <p14:tracePt t="17346" x="585788" y="5514975"/>
          <p14:tracePt t="17354" x="595313" y="5540375"/>
          <p14:tracePt t="17364" x="603250" y="5565775"/>
          <p14:tracePt t="17372" x="620713" y="5600700"/>
          <p14:tracePt t="17380" x="628650" y="5641975"/>
          <p14:tracePt t="17388" x="646113" y="5668963"/>
          <p14:tracePt t="17396" x="654050" y="5694363"/>
          <p14:tracePt t="17404" x="654050" y="5710238"/>
          <p14:tracePt t="17412" x="663575" y="5727700"/>
          <p14:tracePt t="17420" x="679450" y="5761038"/>
          <p14:tracePt t="17428" x="696913" y="5803900"/>
          <p14:tracePt t="17436" x="704850" y="5821363"/>
          <p14:tracePt t="17449" x="722313" y="5846763"/>
          <p14:tracePt t="17456" x="730250" y="5872163"/>
          <p14:tracePt t="17464" x="739775" y="5897563"/>
          <p14:tracePt t="17472" x="755650" y="5915025"/>
          <p14:tracePt t="17480" x="765175" y="5932488"/>
          <p14:tracePt t="17488" x="773113" y="5948363"/>
          <p14:tracePt t="17496" x="773113" y="5957888"/>
          <p14:tracePt t="17504" x="773113" y="5965825"/>
          <p14:tracePt t="17512" x="781050" y="5973763"/>
          <p14:tracePt t="17520" x="781050" y="5983288"/>
          <p14:tracePt t="17528" x="790575" y="5983288"/>
          <p14:tracePt t="17536" x="798513" y="5991225"/>
          <p14:tracePt t="17549" x="798513" y="5999163"/>
          <p14:tracePt t="17572" x="808038" y="6008688"/>
          <p14:tracePt t="17589" x="815975" y="6016625"/>
          <p14:tracePt t="17612" x="815975" y="6024563"/>
          <p14:tracePt t="17629" x="823913" y="6024563"/>
          <p14:tracePt t="17646" x="833438" y="6034088"/>
          <p14:tracePt t="17652" x="841375" y="6034088"/>
          <p14:tracePt t="17668" x="841375" y="6042025"/>
          <p14:tracePt t="17686" x="849313" y="6042025"/>
          <p14:tracePt t="17702" x="858838" y="6042025"/>
          <p14:tracePt t="17718" x="858838" y="6049963"/>
          <p14:tracePt t="17726" x="874713" y="6049963"/>
          <p14:tracePt t="17734" x="884238" y="6059488"/>
          <p14:tracePt t="17754" x="892175" y="6067425"/>
          <p14:tracePt t="17762" x="900113" y="6067425"/>
          <p14:tracePt t="17778" x="909638" y="6067425"/>
          <p14:tracePt t="17786" x="917575" y="6067425"/>
          <p14:tracePt t="17842" x="917575" y="6076950"/>
          <p14:tracePt t="18295" x="909638" y="6076950"/>
          <p14:tracePt t="18310" x="892175" y="6049963"/>
          <p14:tracePt t="18318" x="874713" y="6016625"/>
          <p14:tracePt t="18326" x="866775" y="5983288"/>
          <p14:tracePt t="18334" x="849313" y="5922963"/>
          <p14:tracePt t="18342" x="841375" y="5846763"/>
          <p14:tracePt t="18350" x="823913" y="5788025"/>
          <p14:tracePt t="18358" x="815975" y="5727700"/>
          <p14:tracePt t="18370" x="815975" y="5684838"/>
          <p14:tracePt t="18378" x="808038" y="5641975"/>
          <p14:tracePt t="18386" x="781050" y="5549900"/>
          <p14:tracePt t="18394" x="765175" y="5481638"/>
          <p14:tracePt t="18402" x="714375" y="5362575"/>
          <p14:tracePt t="18410" x="696913" y="5302250"/>
          <p14:tracePt t="18418" x="654050" y="5183188"/>
          <p14:tracePt t="18426" x="620713" y="5091113"/>
          <p14:tracePt t="18434" x="569913" y="4962525"/>
          <p14:tracePt t="18443" x="534988" y="4860925"/>
          <p14:tracePt t="18450" x="519113" y="4802188"/>
          <p14:tracePt t="18460" x="466725" y="4665663"/>
          <p14:tracePt t="18470" x="433388" y="4597400"/>
          <p14:tracePt t="18478" x="400050" y="4521200"/>
          <p14:tracePt t="18486" x="390525" y="4486275"/>
          <p14:tracePt t="18495" x="382588" y="4460875"/>
          <p14:tracePt t="18502" x="382588" y="4452938"/>
          <p14:tracePt t="18527" x="382588" y="4445000"/>
          <p14:tracePt t="18544" x="382588" y="4427538"/>
          <p14:tracePt t="18560" x="382588" y="4410075"/>
          <p14:tracePt t="18566" x="390525" y="4394200"/>
          <p14:tracePt t="18576" x="407988" y="4376738"/>
          <p14:tracePt t="18584" x="425450" y="4341813"/>
          <p14:tracePt t="18592" x="450850" y="4316413"/>
          <p14:tracePt t="18600" x="476250" y="4291013"/>
          <p14:tracePt t="18608" x="501650" y="4265613"/>
          <p14:tracePt t="18616" x="527050" y="4240213"/>
          <p14:tracePt t="18624" x="534988" y="4224338"/>
          <p14:tracePt t="18632" x="595313" y="4189413"/>
          <p14:tracePt t="18640" x="628650" y="4171950"/>
          <p14:tracePt t="18648" x="671513" y="4156075"/>
          <p14:tracePt t="18656" x="704850" y="4130675"/>
          <p14:tracePt t="18664" x="722313" y="4121150"/>
          <p14:tracePt t="18672" x="773113" y="4105275"/>
          <p14:tracePt t="18680" x="833438" y="4079875"/>
          <p14:tracePt t="18688" x="892175" y="4070350"/>
          <p14:tracePt t="18696" x="952500" y="4062413"/>
          <p14:tracePt t="18704" x="1011238" y="4062413"/>
          <p14:tracePt t="18712" x="1079500" y="4052888"/>
          <p14:tracePt t="18720" x="1138238" y="4052888"/>
          <p14:tracePt t="18728" x="1249363" y="4052888"/>
          <p14:tracePt t="18736" x="1308100" y="4052888"/>
          <p14:tracePt t="18744" x="1411288" y="4052888"/>
          <p14:tracePt t="18752" x="1477963" y="4052888"/>
          <p14:tracePt t="18760" x="1555750" y="4062413"/>
          <p14:tracePt t="18768" x="1657350" y="4070350"/>
          <p14:tracePt t="18776" x="1690688" y="4079875"/>
          <p14:tracePt t="18784" x="1733550" y="4087813"/>
          <p14:tracePt t="18794" x="1809750" y="4113213"/>
          <p14:tracePt t="18800" x="1844675" y="4121150"/>
          <p14:tracePt t="18808" x="1860550" y="4121150"/>
          <p14:tracePt t="18816" x="1895475" y="4138613"/>
          <p14:tracePt t="18824" x="1911350" y="4138613"/>
          <p14:tracePt t="18832" x="1938338" y="4146550"/>
          <p14:tracePt t="18841" x="1954213" y="4164013"/>
          <p14:tracePt t="18848" x="1971675" y="4164013"/>
          <p14:tracePt t="18858" x="1997075" y="4181475"/>
          <p14:tracePt t="18864" x="2014538" y="4206875"/>
          <p14:tracePt t="18874" x="2039938" y="4224338"/>
          <p14:tracePt t="18880" x="2055813" y="4249738"/>
          <p14:tracePt t="18900" x="2090738" y="4283075"/>
          <p14:tracePt t="18906" x="2116138" y="4308475"/>
          <p14:tracePt t="18914" x="2133600" y="4333875"/>
          <p14:tracePt t="18922" x="2159000" y="4368800"/>
          <p14:tracePt t="18930" x="2174875" y="4402138"/>
          <p14:tracePt t="18938" x="2192338" y="4427538"/>
          <p14:tracePt t="18946" x="2209800" y="4460875"/>
          <p14:tracePt t="18954" x="2217738" y="4486275"/>
          <p14:tracePt t="18962" x="2227263" y="4513263"/>
          <p14:tracePt t="18970" x="2235200" y="4529138"/>
          <p14:tracePt t="18982" x="2235200" y="4554538"/>
          <p14:tracePt t="18990" x="2235200" y="4572000"/>
          <p14:tracePt t="18998" x="2243138" y="4589463"/>
          <p14:tracePt t="19006" x="2243138" y="4605338"/>
          <p14:tracePt t="19014" x="2243138" y="4640263"/>
          <p14:tracePt t="19022" x="2243138" y="4648200"/>
          <p14:tracePt t="19030" x="2243138" y="4665663"/>
          <p14:tracePt t="19038" x="2243138" y="4683125"/>
          <p14:tracePt t="19046" x="2243138" y="4699000"/>
          <p14:tracePt t="19054" x="2243138" y="4724400"/>
          <p14:tracePt t="19062" x="2243138" y="4749800"/>
          <p14:tracePt t="19070" x="2243138" y="4759325"/>
          <p14:tracePt t="19078" x="2235200" y="4784725"/>
          <p14:tracePt t="19086" x="2235200" y="4792663"/>
          <p14:tracePt t="19094" x="2227263" y="4810125"/>
          <p14:tracePt t="19102" x="2217738" y="4818063"/>
          <p14:tracePt t="19110" x="2217738" y="4827588"/>
          <p14:tracePt t="19118" x="2209800" y="4835525"/>
          <p14:tracePt t="19126" x="2200275" y="4843463"/>
          <p14:tracePt t="19134" x="2200275" y="4852988"/>
          <p14:tracePt t="19142" x="2184400" y="4860925"/>
          <p14:tracePt t="19150" x="2174875" y="4878388"/>
          <p14:tracePt t="19158" x="2159000" y="4894263"/>
          <p14:tracePt t="19166" x="2149475" y="4903788"/>
          <p14:tracePt t="19174" x="2124075" y="4919663"/>
          <p14:tracePt t="19184" x="2108200" y="4946650"/>
          <p14:tracePt t="19192" x="2082800" y="4962525"/>
          <p14:tracePt t="19200" x="2047875" y="4979988"/>
          <p14:tracePt t="19208" x="2030413" y="4997450"/>
          <p14:tracePt t="19216" x="1997075" y="5022850"/>
          <p14:tracePt t="19224" x="1971675" y="5030788"/>
          <p14:tracePt t="19232" x="1963738" y="5048250"/>
          <p14:tracePt t="19240" x="1938338" y="5048250"/>
          <p14:tracePt t="19248" x="1920875" y="5064125"/>
          <p14:tracePt t="19256" x="1895475" y="5081588"/>
          <p14:tracePt t="19272" x="1870075" y="5091113"/>
          <p14:tracePt t="19280" x="1827213" y="5106988"/>
          <p14:tracePt t="19288" x="1801813" y="5116513"/>
          <p14:tracePt t="19296" x="1776413" y="5124450"/>
          <p14:tracePt t="19304" x="1758950" y="5132388"/>
          <p14:tracePt t="19312" x="1725613" y="5141913"/>
          <p14:tracePt t="19320" x="1690688" y="5149850"/>
          <p14:tracePt t="19328" x="1657350" y="5149850"/>
          <p14:tracePt t="19336" x="1622425" y="5157788"/>
          <p14:tracePt t="19344" x="1581150" y="5167313"/>
          <p14:tracePt t="19352" x="1520825" y="5175250"/>
          <p14:tracePt t="19360" x="1444625" y="5183188"/>
          <p14:tracePt t="19368" x="1401763" y="5192713"/>
          <p14:tracePt t="19376" x="1333500" y="5192713"/>
          <p14:tracePt t="19386" x="1257300" y="5200650"/>
          <p14:tracePt t="19405" x="1155700" y="5218113"/>
          <p14:tracePt t="19414" x="977900" y="5226050"/>
          <p14:tracePt t="19421" x="925513" y="5226050"/>
          <p14:tracePt t="19429" x="866775" y="5235575"/>
          <p14:tracePt t="19437" x="808038" y="5235575"/>
          <p14:tracePt t="19447" x="773113" y="5235575"/>
          <p14:tracePt t="19452" x="730250" y="5243513"/>
          <p14:tracePt t="19463" x="696913" y="5243513"/>
          <p14:tracePt t="19468" x="663575" y="5243513"/>
          <p14:tracePt t="19480" x="636588" y="5243513"/>
          <p14:tracePt t="19486" x="620713" y="5243513"/>
          <p14:tracePt t="19494" x="595313" y="5243513"/>
          <p14:tracePt t="19502" x="569913" y="5243513"/>
          <p14:tracePt t="19510" x="544513" y="5243513"/>
          <p14:tracePt t="19518" x="519113" y="5243513"/>
          <p14:tracePt t="19526" x="501650" y="5243513"/>
          <p14:tracePt t="19534" x="476250" y="5235575"/>
          <p14:tracePt t="19542" x="450850" y="5226050"/>
          <p14:tracePt t="19550" x="433388" y="5218113"/>
          <p14:tracePt t="19558" x="425450" y="5200650"/>
          <p14:tracePt t="19566" x="407988" y="5192713"/>
          <p14:tracePt t="19574" x="382588" y="5167313"/>
          <p14:tracePt t="19582" x="374650" y="5167313"/>
          <p14:tracePt t="19590" x="365125" y="5149850"/>
          <p14:tracePt t="19598" x="357188" y="5132388"/>
          <p14:tracePt t="19606" x="347663" y="5124450"/>
          <p14:tracePt t="19614" x="339725" y="5106988"/>
          <p14:tracePt t="19622" x="331788" y="5091113"/>
          <p14:tracePt t="19630" x="322263" y="5073650"/>
          <p14:tracePt t="19638" x="322263" y="5056188"/>
          <p14:tracePt t="19646" x="314325" y="5030788"/>
          <p14:tracePt t="19654" x="306388" y="4997450"/>
          <p14:tracePt t="19664" x="306388" y="4979988"/>
          <p14:tracePt t="19670" x="296863" y="4954588"/>
          <p14:tracePt t="19678" x="296863" y="4919663"/>
          <p14:tracePt t="19686" x="288925" y="4894263"/>
          <p14:tracePt t="19694" x="288925" y="4878388"/>
          <p14:tracePt t="19702" x="280988" y="4852988"/>
          <p14:tracePt t="19710" x="280988" y="4835525"/>
          <p14:tracePt t="19718" x="280988" y="4818063"/>
          <p14:tracePt t="19726" x="280988" y="4802188"/>
          <p14:tracePt t="19734" x="280988" y="4792663"/>
          <p14:tracePt t="19742" x="280988" y="4775200"/>
          <p14:tracePt t="19750" x="280988" y="4767263"/>
          <p14:tracePt t="19758" x="280988" y="4759325"/>
          <p14:tracePt t="19766" x="280988" y="4741863"/>
          <p14:tracePt t="19776" x="280988" y="4733925"/>
          <p14:tracePt t="19784" x="280988" y="4724400"/>
          <p14:tracePt t="19792" x="288925" y="4708525"/>
          <p14:tracePt t="19800" x="296863" y="4691063"/>
          <p14:tracePt t="19808" x="306388" y="4683125"/>
          <p14:tracePt t="19817" x="314325" y="4673600"/>
          <p14:tracePt t="19824" x="314325" y="4665663"/>
          <p14:tracePt t="19832" x="322263" y="4665663"/>
          <p14:tracePt t="19840" x="331788" y="4648200"/>
          <p14:tracePt t="19856" x="339725" y="4640263"/>
          <p14:tracePt t="19864" x="347663" y="4640263"/>
          <p14:tracePt t="19872" x="347663" y="4630738"/>
          <p14:tracePt t="19880" x="357188" y="4630738"/>
          <p14:tracePt t="19901" x="374650" y="4605338"/>
          <p14:tracePt t="19904" x="400050" y="4597400"/>
          <p14:tracePt t="19912" x="425450" y="4589463"/>
          <p14:tracePt t="19920" x="441325" y="4579938"/>
          <p14:tracePt t="19928" x="466725" y="4564063"/>
          <p14:tracePt t="19936" x="501650" y="4546600"/>
          <p14:tracePt t="19944" x="552450" y="4529138"/>
          <p14:tracePt t="19952" x="595313" y="4503738"/>
          <p14:tracePt t="19960" x="663575" y="4486275"/>
          <p14:tracePt t="19968" x="704850" y="4478338"/>
          <p14:tracePt t="19976" x="765175" y="4452938"/>
          <p14:tracePt t="19984" x="823913" y="4445000"/>
          <p14:tracePt t="19993" x="884238" y="4435475"/>
          <p14:tracePt t="20000" x="917575" y="4427538"/>
          <p14:tracePt t="20008" x="1003300" y="4419600"/>
          <p14:tracePt t="20016" x="1036638" y="4419600"/>
          <p14:tracePt t="20024" x="1079500" y="4419600"/>
          <p14:tracePt t="20033" x="1138238" y="4410075"/>
          <p14:tracePt t="20040" x="1173163" y="4410075"/>
          <p14:tracePt t="20048" x="1216025" y="4402138"/>
          <p14:tracePt t="20056" x="1249363" y="4402138"/>
          <p14:tracePt t="20064" x="1292225" y="4402138"/>
          <p14:tracePt t="20072" x="1317625" y="4402138"/>
          <p14:tracePt t="20082" x="1343025" y="4402138"/>
          <p14:tracePt t="20090" x="1385888" y="4394200"/>
          <p14:tracePt t="20100" x="1427163" y="4394200"/>
          <p14:tracePt t="20110" x="1462088" y="4394200"/>
          <p14:tracePt t="20118" x="1563688" y="4394200"/>
          <p14:tracePt t="20126" x="1606550" y="4394200"/>
          <p14:tracePt t="20134" x="1639888" y="4394200"/>
          <p14:tracePt t="20142" x="1674813" y="4402138"/>
          <p14:tracePt t="20150" x="1708150" y="4410075"/>
          <p14:tracePt t="20158" x="1733550" y="4410075"/>
          <p14:tracePt t="20166" x="1766888" y="4427538"/>
          <p14:tracePt t="20174" x="1801813" y="4435475"/>
          <p14:tracePt t="20186" x="1852613" y="4452938"/>
          <p14:tracePt t="20194" x="1903413" y="4470400"/>
          <p14:tracePt t="20202" x="1963738" y="4486275"/>
          <p14:tracePt t="20210" x="2005013" y="4513263"/>
          <p14:tracePt t="20218" x="2055813" y="4538663"/>
          <p14:tracePt t="20226" x="2090738" y="4546600"/>
          <p14:tracePt t="20234" x="2159000" y="4589463"/>
          <p14:tracePt t="20242" x="2174875" y="4597400"/>
          <p14:tracePt t="20250" x="2209800" y="4614863"/>
          <p14:tracePt t="20258" x="2235200" y="4630738"/>
          <p14:tracePt t="20266" x="2268538" y="4657725"/>
          <p14:tracePt t="20274" x="2293938" y="4673600"/>
          <p14:tracePt t="20283" x="2319338" y="4691063"/>
          <p14:tracePt t="20290" x="2336800" y="4716463"/>
          <p14:tracePt t="20299" x="2371725" y="4741863"/>
          <p14:tracePt t="20306" x="2387600" y="4767263"/>
          <p14:tracePt t="20314" x="2413000" y="4784725"/>
          <p14:tracePt t="20322" x="2430463" y="4810125"/>
          <p14:tracePt t="20330" x="2438400" y="4835525"/>
          <p14:tracePt t="20338" x="2455863" y="4860925"/>
          <p14:tracePt t="20346" x="2481263" y="4886325"/>
          <p14:tracePt t="20354" x="2489200" y="4919663"/>
          <p14:tracePt t="20362" x="2506663" y="4929188"/>
          <p14:tracePt t="20370" x="2506663" y="4954588"/>
          <p14:tracePt t="20381" x="2516188" y="4979988"/>
          <p14:tracePt t="20388" x="2524125" y="4997450"/>
          <p14:tracePt t="20396" x="2524125" y="5013325"/>
          <p14:tracePt t="20404" x="2532063" y="5038725"/>
          <p14:tracePt t="20416" x="2532063" y="5073650"/>
          <p14:tracePt t="20424" x="2541588" y="5124450"/>
          <p14:tracePt t="20432" x="2541588" y="5149850"/>
          <p14:tracePt t="20440" x="2541588" y="5157788"/>
          <p14:tracePt t="20448" x="2541588" y="5183188"/>
          <p14:tracePt t="20456" x="2541588" y="5200650"/>
          <p14:tracePt t="20464" x="2541588" y="5218113"/>
          <p14:tracePt t="20472" x="2541588" y="5235575"/>
          <p14:tracePt t="20480" x="2541588" y="5251450"/>
          <p14:tracePt t="20488" x="2532063" y="5260975"/>
          <p14:tracePt t="20496" x="2524125" y="5276850"/>
          <p14:tracePt t="20504" x="2524125" y="5294313"/>
          <p14:tracePt t="20512" x="2516188" y="5302250"/>
          <p14:tracePt t="20520" x="2506663" y="5327650"/>
          <p14:tracePt t="20528" x="2506663" y="5345113"/>
          <p14:tracePt t="20536" x="2498725" y="5362575"/>
          <p14:tracePt t="20544" x="2489200" y="5380038"/>
          <p14:tracePt t="20552" x="2481263" y="5395913"/>
          <p14:tracePt t="20560" x="2473325" y="5413375"/>
          <p14:tracePt t="20568" x="2463800" y="5421313"/>
          <p14:tracePt t="20576" x="2455863" y="5430838"/>
          <p14:tracePt t="20584" x="2455863" y="5446713"/>
          <p14:tracePt t="20592" x="2447925" y="5446713"/>
          <p14:tracePt t="20600" x="2438400" y="5456238"/>
          <p14:tracePt t="20612" x="2438400" y="5464175"/>
          <p14:tracePt t="20620" x="2430463" y="5464175"/>
          <p14:tracePt t="20628" x="2413000" y="5464175"/>
          <p14:tracePt t="20636" x="2413000" y="5472113"/>
          <p14:tracePt t="20644" x="2387600" y="5481638"/>
          <p14:tracePt t="20652" x="2379663" y="5481638"/>
          <p14:tracePt t="20660" x="2371725" y="5481638"/>
          <p14:tracePt t="20670" x="2362200" y="5489575"/>
          <p14:tracePt t="20678" x="2344738" y="5489575"/>
          <p14:tracePt t="20686" x="2319338" y="5489575"/>
          <p14:tracePt t="20694" x="2293938" y="5497513"/>
          <p14:tracePt t="20702" x="2278063" y="5497513"/>
          <p14:tracePt t="20710" x="2243138" y="5497513"/>
          <p14:tracePt t="20718" x="2192338" y="5497513"/>
          <p14:tracePt t="20726" x="2133600" y="5497513"/>
          <p14:tracePt t="20734" x="2090738" y="5497513"/>
          <p14:tracePt t="20742" x="2005013" y="5497513"/>
          <p14:tracePt t="20750" x="1928813" y="5497513"/>
          <p14:tracePt t="20762" x="1885950" y="5497513"/>
          <p14:tracePt t="20770" x="1571625" y="5497513"/>
          <p14:tracePt t="20778" x="1477963" y="5497513"/>
          <p14:tracePt t="20786" x="1411288" y="5497513"/>
          <p14:tracePt t="20794" x="1300163" y="5497513"/>
          <p14:tracePt t="20802" x="1223963" y="5497513"/>
          <p14:tracePt t="20810" x="1130300" y="5489575"/>
          <p14:tracePt t="20818" x="1069975" y="5489575"/>
          <p14:tracePt t="20826" x="1011238" y="5489575"/>
          <p14:tracePt t="20834" x="977900" y="5489575"/>
          <p14:tracePt t="20842" x="960438" y="5481638"/>
          <p14:tracePt t="20850" x="935038" y="5481638"/>
          <p14:tracePt t="20858" x="925513" y="5481638"/>
          <p14:tracePt t="20866" x="917575" y="5481638"/>
          <p14:tracePt t="20874" x="909638" y="5481638"/>
          <p14:tracePt t="20882" x="884238" y="5472113"/>
          <p14:tracePt t="20900" x="849313" y="5464175"/>
          <p14:tracePt t="20906" x="833438" y="5456238"/>
          <p14:tracePt t="20914" x="815975" y="5456238"/>
          <p14:tracePt t="20922" x="790575" y="5446713"/>
          <p14:tracePt t="20930" x="755650" y="5438775"/>
          <p14:tracePt t="20938" x="730250" y="5438775"/>
          <p14:tracePt t="20946" x="704850" y="5430838"/>
          <p14:tracePt t="20954" x="646113" y="5430838"/>
          <p14:tracePt t="20968" x="620713" y="5421313"/>
          <p14:tracePt t="20974" x="585788" y="5413375"/>
          <p14:tracePt t="20984" x="569913" y="5405438"/>
          <p14:tracePt t="20990" x="552450" y="5405438"/>
          <p14:tracePt t="21000" x="534988" y="5395913"/>
          <p14:tracePt t="21006" x="519113" y="5387975"/>
          <p14:tracePt t="21016" x="509588" y="5380038"/>
          <p14:tracePt t="21024" x="501650" y="5362575"/>
          <p14:tracePt t="21033" x="484188" y="5337175"/>
          <p14:tracePt t="21040" x="466725" y="5327650"/>
          <p14:tracePt t="21049" x="458788" y="5302250"/>
          <p14:tracePt t="21060" x="450850" y="5286375"/>
          <p14:tracePt t="21068" x="441325" y="5243513"/>
          <p14:tracePt t="21076" x="441325" y="5208588"/>
          <p14:tracePt t="21084" x="441325" y="5192713"/>
          <p14:tracePt t="21092" x="441325" y="5167313"/>
          <p14:tracePt t="21100" x="441325" y="5132388"/>
          <p14:tracePt t="21108" x="441325" y="5116513"/>
          <p14:tracePt t="21116" x="441325" y="5099050"/>
          <p14:tracePt t="21124" x="441325" y="5073650"/>
          <p14:tracePt t="21133" x="441325" y="5056188"/>
          <p14:tracePt t="21140" x="450850" y="5022850"/>
          <p14:tracePt t="21148" x="466725" y="4997450"/>
          <p14:tracePt t="21156" x="476250" y="4962525"/>
          <p14:tracePt t="21164" x="492125" y="4929188"/>
          <p14:tracePt t="21172" x="509588" y="4894263"/>
          <p14:tracePt t="21180" x="527050" y="4860925"/>
          <p14:tracePt t="21188" x="552450" y="4835525"/>
          <p14:tracePt t="21196" x="569913" y="4802188"/>
          <p14:tracePt t="21204" x="595313" y="4775200"/>
          <p14:tracePt t="21212" x="620713" y="4749800"/>
          <p14:tracePt t="21220" x="646113" y="4724400"/>
          <p14:tracePt t="21228" x="671513" y="4699000"/>
          <p14:tracePt t="21236" x="704850" y="4665663"/>
          <p14:tracePt t="21244" x="730250" y="4640263"/>
          <p14:tracePt t="21252" x="747713" y="4622800"/>
          <p14:tracePt t="21262" x="773113" y="4614863"/>
          <p14:tracePt t="21268" x="798513" y="4597400"/>
          <p14:tracePt t="21276" x="808038" y="4579938"/>
          <p14:tracePt t="21284" x="833438" y="4572000"/>
          <p14:tracePt t="21292" x="858838" y="4564063"/>
          <p14:tracePt t="21302" x="884238" y="4546600"/>
          <p14:tracePt t="21310" x="917575" y="4529138"/>
          <p14:tracePt t="21318" x="952500" y="4521200"/>
          <p14:tracePt t="21327" x="977900" y="4513263"/>
          <p14:tracePt t="21334" x="1044575" y="4486275"/>
          <p14:tracePt t="21343" x="1087438" y="4478338"/>
          <p14:tracePt t="21350" x="1122363" y="4470400"/>
          <p14:tracePt t="21358" x="1163638" y="4460875"/>
          <p14:tracePt t="21366" x="1231900" y="4445000"/>
          <p14:tracePt t="21374" x="1249363" y="4445000"/>
          <p14:tracePt t="21382" x="1292225" y="4435475"/>
          <p14:tracePt t="21395" x="1325563" y="4427538"/>
          <p14:tracePt t="21403" x="1350963" y="4427538"/>
          <p14:tracePt t="21411" x="1368425" y="4419600"/>
          <p14:tracePt t="21418" x="1385888" y="4419600"/>
          <p14:tracePt t="21427" x="1401763" y="4419600"/>
          <p14:tracePt t="21434" x="1427163" y="4419600"/>
          <p14:tracePt t="21442" x="1436688" y="4410075"/>
          <p14:tracePt t="21450" x="1462088" y="4410075"/>
          <p14:tracePt t="21458" x="1487488" y="4410075"/>
          <p14:tracePt t="21466" x="1495425" y="4410075"/>
          <p14:tracePt t="21474" x="1520825" y="4410075"/>
          <p14:tracePt t="21482" x="1546225" y="4402138"/>
          <p14:tracePt t="21490" x="1563688" y="4402138"/>
          <p14:tracePt t="21498" x="1589088" y="4402138"/>
          <p14:tracePt t="21506" x="1614488" y="4402138"/>
          <p14:tracePt t="21514" x="1631950" y="4402138"/>
          <p14:tracePt t="21522" x="1665288" y="4402138"/>
          <p14:tracePt t="21532" x="1708150" y="4402138"/>
          <p14:tracePt t="21542" x="1725613" y="4402138"/>
          <p14:tracePt t="21550" x="1801813" y="4410075"/>
          <p14:tracePt t="21558" x="1835150" y="4410075"/>
          <p14:tracePt t="21566" x="1860550" y="4410075"/>
          <p14:tracePt t="21574" x="1885950" y="4419600"/>
          <p14:tracePt t="21582" x="1920875" y="4419600"/>
          <p14:tracePt t="21590" x="1928813" y="4419600"/>
          <p14:tracePt t="21598" x="1963738" y="4419600"/>
          <p14:tracePt t="21608" x="1989138" y="4427538"/>
          <p14:tracePt t="21616" x="2014538" y="4427538"/>
          <p14:tracePt t="21633" x="2030413" y="4435475"/>
          <p14:tracePt t="21641" x="2039938" y="4435475"/>
          <p14:tracePt t="21648" x="2047875" y="4435475"/>
          <p14:tracePt t="21656" x="2065338" y="4445000"/>
          <p14:tracePt t="21672" x="2073275" y="4445000"/>
          <p14:tracePt t="21680" x="2090738" y="4452938"/>
          <p14:tracePt t="21688" x="2098675" y="4452938"/>
          <p14:tracePt t="21696" x="2108200" y="4452938"/>
          <p14:tracePt t="21704" x="2124075" y="4460875"/>
          <p14:tracePt t="21712" x="2133600" y="4470400"/>
          <p14:tracePt t="21720" x="2149475" y="4470400"/>
          <p14:tracePt t="21728" x="2166938" y="4478338"/>
          <p14:tracePt t="21736" x="2184400" y="4495800"/>
          <p14:tracePt t="21744" x="2200275" y="4503738"/>
          <p14:tracePt t="21756" x="2227263" y="4513263"/>
          <p14:tracePt t="21764" x="2260600" y="4521200"/>
          <p14:tracePt t="21772" x="2286000" y="4538663"/>
          <p14:tracePt t="21784" x="2311400" y="4554538"/>
          <p14:tracePt t="21794" x="2344738" y="4572000"/>
          <p14:tracePt t="21800" x="2354263" y="4579938"/>
          <p14:tracePt t="21808" x="2371725" y="4589463"/>
          <p14:tracePt t="21816" x="2379663" y="4597400"/>
          <p14:tracePt t="21832" x="2387600" y="4605338"/>
          <p14:tracePt t="21840" x="2397125" y="4614863"/>
          <p14:tracePt t="21848" x="2405063" y="4622800"/>
          <p14:tracePt t="21856" x="2413000" y="4630738"/>
          <p14:tracePt t="21864" x="2422525" y="4640263"/>
          <p14:tracePt t="21872" x="2430463" y="4648200"/>
          <p14:tracePt t="21880" x="2447925" y="4673600"/>
          <p14:tracePt t="21900" x="2473325" y="4699000"/>
          <p14:tracePt t="21907" x="2489200" y="4708525"/>
          <p14:tracePt t="21912" x="2489200" y="4724400"/>
          <p14:tracePt t="21922" x="2498725" y="4741863"/>
          <p14:tracePt t="21930" x="2516188" y="4759325"/>
          <p14:tracePt t="21939" x="2532063" y="4767263"/>
          <p14:tracePt t="21947" x="2549525" y="4784725"/>
          <p14:tracePt t="21954" x="2566988" y="4810125"/>
          <p14:tracePt t="21962" x="2574925" y="4827588"/>
          <p14:tracePt t="21970" x="2592388" y="4843463"/>
          <p14:tracePt t="21978" x="2600325" y="4843463"/>
          <p14:tracePt t="21986" x="2608263" y="4860925"/>
          <p14:tracePt t="21994" x="2617788" y="4868863"/>
          <p14:tracePt t="22002" x="2625725" y="4868863"/>
          <p14:tracePt t="22015" x="2633663" y="4878388"/>
          <p14:tracePt t="22022" x="2633663" y="4886325"/>
          <p14:tracePt t="22030" x="2643188" y="4886325"/>
          <p14:tracePt t="22038" x="2651125" y="4894263"/>
          <p14:tracePt t="22046" x="2651125" y="4903788"/>
          <p14:tracePt t="22054" x="2668588" y="4911725"/>
          <p14:tracePt t="22062" x="2686050" y="4929188"/>
          <p14:tracePt t="22070" x="2693988" y="4937125"/>
          <p14:tracePt t="22078" x="2701925" y="4946650"/>
          <p14:tracePt t="22086" x="2719388" y="4954588"/>
          <p14:tracePt t="22099" x="2727325" y="4972050"/>
          <p14:tracePt t="22106" x="2736850" y="4979988"/>
          <p14:tracePt t="22116" x="2752725" y="4997450"/>
          <p14:tracePt t="22126" x="2762250" y="4997450"/>
          <p14:tracePt t="22134" x="2770188" y="5013325"/>
          <p14:tracePt t="22142" x="2778125" y="5022850"/>
          <p14:tracePt t="22150" x="2787650" y="5030788"/>
          <p14:tracePt t="22158" x="2795588" y="5030788"/>
          <p14:tracePt t="22168" x="2795588" y="5038725"/>
          <p14:tracePt t="22174" x="2795588" y="5048250"/>
          <p14:tracePt t="22268" x="2795588" y="5056188"/>
          <p14:tracePt t="22292" x="2795588" y="5064125"/>
          <p14:tracePt t="22631" x="2795588" y="5081588"/>
          <p14:tracePt t="22639" x="2795588" y="5106988"/>
          <p14:tracePt t="22647" x="2795588" y="5175250"/>
          <p14:tracePt t="22654" x="2795588" y="5200650"/>
          <p14:tracePt t="22663" x="2787650" y="5251450"/>
          <p14:tracePt t="22670" x="2787650" y="5276850"/>
          <p14:tracePt t="22678" x="2778125" y="5302250"/>
          <p14:tracePt t="22686" x="2778125" y="5327650"/>
          <p14:tracePt t="22695" x="2770188" y="5337175"/>
          <p14:tracePt t="22702" x="2762250" y="5362575"/>
          <p14:tracePt t="22710" x="2762250" y="5387975"/>
          <p14:tracePt t="22718" x="2762250" y="5395913"/>
          <p14:tracePt t="22726" x="2744788" y="5421313"/>
          <p14:tracePt t="22734" x="2736850" y="5446713"/>
          <p14:tracePt t="22742" x="2727325" y="5472113"/>
          <p14:tracePt t="22750" x="2711450" y="5497513"/>
          <p14:tracePt t="22758" x="2701925" y="5507038"/>
          <p14:tracePt t="22770" x="2686050" y="5532438"/>
          <p14:tracePt t="22780" x="2676525" y="5549900"/>
          <p14:tracePt t="22786" x="2668588" y="5565775"/>
          <p14:tracePt t="22797" x="2651125" y="5583238"/>
          <p14:tracePt t="22806" x="2643188" y="5600700"/>
          <p14:tracePt t="22816" x="2592388" y="5659438"/>
          <p14:tracePt t="22822" x="2566988" y="5694363"/>
          <p14:tracePt t="22832" x="2541588" y="5719763"/>
          <p14:tracePt t="22840" x="2516188" y="5745163"/>
          <p14:tracePt t="22849" x="2473325" y="5795963"/>
          <p14:tracePt t="22856" x="2447925" y="5829300"/>
          <p14:tracePt t="22866" x="2413000" y="5872163"/>
          <p14:tracePt t="22876" x="2387600" y="5897563"/>
          <p14:tracePt t="22884" x="2354263" y="5932488"/>
          <p14:tracePt t="22900" x="2319338" y="5973763"/>
          <p14:tracePt t="22902" x="2278063" y="6008688"/>
          <p14:tracePt t="22916" x="2252663" y="6034088"/>
          <p14:tracePt t="22924" x="2192338" y="6102350"/>
          <p14:tracePt t="22932" x="2174875" y="6118225"/>
          <p14:tracePt t="22940" x="2159000" y="6127750"/>
          <p14:tracePt t="22952" x="2141538" y="6135688"/>
          <p14:tracePt t="22962" x="2108200" y="6153150"/>
          <p14:tracePt t="22968" x="2090738" y="6161088"/>
          <p14:tracePt t="22976" x="2073275" y="6161088"/>
          <p14:tracePt t="22984" x="2055813" y="6169025"/>
          <p14:tracePt t="22992" x="2047875" y="6178550"/>
          <p14:tracePt t="23002" x="2022475" y="6186488"/>
          <p14:tracePt t="23014" x="1989138" y="6194425"/>
          <p14:tracePt t="23020" x="1963738" y="6194425"/>
          <p14:tracePt t="23028" x="1946275" y="6203950"/>
          <p14:tracePt t="23037" x="1911350" y="6203950"/>
          <p14:tracePt t="23047" x="1895475" y="6211888"/>
          <p14:tracePt t="23057" x="1878013" y="6211888"/>
          <p14:tracePt t="23066" x="1827213" y="6221413"/>
          <p14:tracePt t="23072" x="1809750" y="6221413"/>
          <p14:tracePt t="23080" x="1776413" y="6229350"/>
          <p14:tracePt t="23088" x="1741488" y="6237288"/>
          <p14:tracePt t="23098" x="1708150" y="6237288"/>
          <p14:tracePt t="23104" x="1665288" y="6246813"/>
          <p14:tracePt t="23114" x="1597025" y="6254750"/>
          <p14:tracePt t="23120" x="1538288" y="6262688"/>
          <p14:tracePt t="23131" x="1477963" y="6262688"/>
          <p14:tracePt t="23138" x="1427163" y="6272213"/>
          <p14:tracePt t="23146" x="1393825" y="6280150"/>
          <p14:tracePt t="23154" x="1308100" y="6280150"/>
          <p14:tracePt t="23162" x="1292225" y="6288088"/>
          <p14:tracePt t="23172" x="1249363" y="6288088"/>
          <p14:tracePt t="23182" x="1223963" y="6288088"/>
          <p14:tracePt t="23190" x="1189038" y="6288088"/>
          <p14:tracePt t="23198" x="1181100" y="6288088"/>
          <p14:tracePt t="23206" x="1163638" y="6288088"/>
          <p14:tracePt t="23214" x="1138238" y="6288088"/>
          <p14:tracePt t="23222" x="1130300" y="6288088"/>
          <p14:tracePt t="23230" x="1112838" y="6288088"/>
          <p14:tracePt t="23238" x="1096963" y="6288088"/>
          <p14:tracePt t="23246" x="1079500" y="6288088"/>
          <p14:tracePt t="23254" x="1062038" y="6280150"/>
          <p14:tracePt t="23262" x="1044575" y="6272213"/>
          <p14:tracePt t="23270" x="1028700" y="6272213"/>
          <p14:tracePt t="23278" x="1011238" y="6262688"/>
          <p14:tracePt t="23286" x="993775" y="6262688"/>
          <p14:tracePt t="23294" x="977900" y="6262688"/>
          <p14:tracePt t="23302" x="960438" y="6254750"/>
          <p14:tracePt t="23310" x="935038" y="6246813"/>
          <p14:tracePt t="23318" x="935038" y="6237288"/>
          <p14:tracePt t="23326" x="925513" y="6237288"/>
          <p14:tracePt t="23334" x="917575" y="6229350"/>
          <p14:tracePt t="25503" x="925513" y="6229350"/>
          <p14:tracePt t="25896" x="942975" y="6229350"/>
          <p14:tracePt t="25904" x="977900" y="6229350"/>
          <p14:tracePt t="25912" x="1028700" y="6229350"/>
          <p14:tracePt t="25920" x="1087438" y="6229350"/>
          <p14:tracePt t="25928" x="1147763" y="6229350"/>
          <p14:tracePt t="25936" x="1189038" y="6229350"/>
          <p14:tracePt t="25944" x="1343025" y="6229350"/>
          <p14:tracePt t="25956" x="1427163" y="6229350"/>
          <p14:tracePt t="25964" x="1530350" y="6221413"/>
          <p14:tracePt t="25972" x="1700213" y="6221413"/>
          <p14:tracePt t="25980" x="1801813" y="6221413"/>
          <p14:tracePt t="25988" x="1835150" y="6237288"/>
          <p14:tracePt t="25996" x="1885950" y="6305550"/>
          <p14:tracePt t="26004" x="1895475" y="6365875"/>
          <p14:tracePt t="26138" x="1878013" y="6323013"/>
          <p14:tracePt t="26144" x="1860550" y="6288088"/>
          <p14:tracePt t="26155" x="1844675" y="6254750"/>
          <p14:tracePt t="26168" x="1844675" y="6246813"/>
          <p14:tracePt t="26178" x="1844675" y="6237288"/>
          <p14:tracePt t="26194" x="1852613" y="6229350"/>
          <p14:tracePt t="26202" x="1878013" y="6229350"/>
          <p14:tracePt t="26210" x="1903413" y="6229350"/>
          <p14:tracePt t="26219" x="1946275" y="6229350"/>
          <p14:tracePt t="26226" x="2022475" y="6229350"/>
          <p14:tracePt t="26234" x="2108200" y="6229350"/>
          <p14:tracePt t="26244" x="2217738" y="6229350"/>
          <p14:tracePt t="26254" x="2303463" y="6229350"/>
          <p14:tracePt t="26262" x="2473325" y="6229350"/>
          <p14:tracePt t="26270" x="2600325" y="6229350"/>
          <p14:tracePt t="26278" x="2813050" y="6229350"/>
          <p14:tracePt t="26286" x="2974975" y="6237288"/>
          <p14:tracePt t="26294" x="3109913" y="6237288"/>
          <p14:tracePt t="26302" x="3238500" y="6246813"/>
          <p14:tracePt t="26310" x="3390900" y="6246813"/>
          <p14:tracePt t="26318" x="3509963" y="6262688"/>
          <p14:tracePt t="26326" x="3636963" y="6262688"/>
          <p14:tracePt t="26335" x="3748088" y="6272213"/>
          <p14:tracePt t="26347" x="3806825" y="6272213"/>
          <p14:tracePt t="26354" x="3867150" y="6280150"/>
          <p14:tracePt t="26363" x="3883025" y="6280150"/>
          <p14:tracePt t="26370" x="3908425" y="6288088"/>
          <p14:tracePt t="26380" x="3925888" y="6288088"/>
          <p14:tracePt t="26396" x="3935413" y="6288088"/>
          <p14:tracePt t="26402" x="3943350" y="6288088"/>
          <p14:tracePt t="26410" x="3951288" y="6288088"/>
          <p14:tracePt t="26418" x="3960813" y="6288088"/>
          <p14:tracePt t="26434" x="3968750" y="6288088"/>
          <p14:tracePt t="26444" x="3986213" y="6288088"/>
          <p14:tracePt t="26450" x="4002088" y="6288088"/>
          <p14:tracePt t="26460" x="4027488" y="6288088"/>
          <p14:tracePt t="26468" x="4070350" y="6288088"/>
          <p14:tracePt t="26476" x="4138613" y="6288088"/>
          <p14:tracePt t="26488" x="4181475" y="6288088"/>
          <p14:tracePt t="26496" x="4265613" y="6288088"/>
          <p14:tracePt t="26506" x="4341813" y="6288088"/>
          <p14:tracePt t="26516" x="4427538" y="6288088"/>
          <p14:tracePt t="26524" x="4513263" y="6288088"/>
          <p14:tracePt t="26532" x="4614863" y="6272213"/>
          <p14:tracePt t="26540" x="4699000" y="6272213"/>
          <p14:tracePt t="26550" x="4784725" y="6254750"/>
          <p14:tracePt t="26560" x="4886325" y="6237288"/>
          <p14:tracePt t="26568" x="5064125" y="6211888"/>
          <p14:tracePt t="26576" x="5167313" y="6194425"/>
          <p14:tracePt t="26584" x="5226050" y="6186488"/>
          <p14:tracePt t="26592" x="5260975" y="6178550"/>
          <p14:tracePt t="26600" x="5319713" y="6153150"/>
          <p14:tracePt t="26608" x="5345113" y="6143625"/>
          <p14:tracePt t="26616" x="5370513" y="6143625"/>
          <p14:tracePt t="26624" x="5380038" y="6127750"/>
          <p14:tracePt t="26632" x="5387975" y="6127750"/>
          <p14:tracePt t="26642" x="5395913" y="6127750"/>
          <p14:tracePt t="26648" x="5405438" y="6118225"/>
          <p14:tracePt t="26656" x="5405438" y="6110288"/>
          <p14:tracePt t="26664" x="5421313" y="6076950"/>
          <p14:tracePt t="26672" x="5430838" y="6049963"/>
          <p14:tracePt t="26680" x="5438775" y="6016625"/>
          <p14:tracePt t="26688" x="5456238" y="5965825"/>
          <p14:tracePt t="26696" x="5464175" y="5948363"/>
          <p14:tracePt t="26704" x="5472113" y="5897563"/>
          <p14:tracePt t="26712" x="5497513" y="5829300"/>
          <p14:tracePt t="26720" x="5514975" y="5761038"/>
          <p14:tracePt t="26728" x="5540375" y="5702300"/>
          <p14:tracePt t="26736" x="5549900" y="5634038"/>
          <p14:tracePt t="26744" x="5565775" y="5565775"/>
          <p14:tracePt t="26754" x="5600700" y="5507038"/>
          <p14:tracePt t="26766" x="5616575" y="5456238"/>
          <p14:tracePt t="26774" x="5626100" y="5430838"/>
          <p14:tracePt t="26782" x="5651500" y="5380038"/>
          <p14:tracePt t="26790" x="5651500" y="5353050"/>
          <p14:tracePt t="26798" x="5659438" y="5319713"/>
          <p14:tracePt t="26806" x="5676900" y="5260975"/>
          <p14:tracePt t="26816" x="5676900" y="5235575"/>
          <p14:tracePt t="26826" x="5684838" y="5183188"/>
          <p14:tracePt t="26834" x="5694363" y="5099050"/>
          <p14:tracePt t="26843" x="5694363" y="5064125"/>
          <p14:tracePt t="26851" x="5694363" y="5038725"/>
          <p14:tracePt t="26858" x="5694363" y="5013325"/>
          <p14:tracePt t="26866" x="5694363" y="4979988"/>
          <p14:tracePt t="26874" x="5694363" y="4972050"/>
          <p14:tracePt t="26882" x="5694363" y="4946650"/>
          <p14:tracePt t="26900" x="5676900" y="4911725"/>
          <p14:tracePt t="26906" x="5651500" y="4886325"/>
          <p14:tracePt t="26914" x="5641975" y="4860925"/>
          <p14:tracePt t="26922" x="5626100" y="4835525"/>
          <p14:tracePt t="26932" x="5608638" y="4818063"/>
          <p14:tracePt t="26938" x="5583238" y="4792663"/>
          <p14:tracePt t="26946" x="5557838" y="4775200"/>
          <p14:tracePt t="26954" x="5540375" y="4767263"/>
          <p14:tracePt t="26962" x="5524500" y="4759325"/>
          <p14:tracePt t="26970" x="5507038" y="4741863"/>
          <p14:tracePt t="26978" x="5472113" y="4724400"/>
          <p14:tracePt t="26986" x="5446713" y="4716463"/>
          <p14:tracePt t="26994" x="5413375" y="4699000"/>
          <p14:tracePt t="27006" x="5380038" y="4691063"/>
          <p14:tracePt t="27014" x="5353050" y="4673600"/>
          <p14:tracePt t="27022" x="5345113" y="4665663"/>
          <p14:tracePt t="27030" x="5319713" y="4665663"/>
          <p14:tracePt t="27040" x="5294313" y="4665663"/>
          <p14:tracePt t="27046" x="5286375" y="4657725"/>
          <p14:tracePt t="27056" x="5260975" y="4657725"/>
          <p14:tracePt t="27064" x="5243513" y="4648200"/>
          <p14:tracePt t="27072" x="5218113" y="4640263"/>
          <p14:tracePt t="27080" x="5208588" y="4640263"/>
          <p14:tracePt t="27088" x="5183188" y="4630738"/>
          <p14:tracePt t="27100" x="5167313" y="4622800"/>
          <p14:tracePt t="27108" x="5141913" y="4614863"/>
          <p14:tracePt t="27116" x="5116513" y="4614863"/>
          <p14:tracePt t="27124" x="5091113" y="4605338"/>
          <p14:tracePt t="27132" x="5064125" y="4605338"/>
          <p14:tracePt t="27140" x="5048250" y="4605338"/>
          <p14:tracePt t="27148" x="5022850" y="4605338"/>
          <p14:tracePt t="27156" x="5013325" y="4605338"/>
          <p14:tracePt t="27164" x="4997450" y="4597400"/>
          <p14:tracePt t="27172" x="4987925" y="4597400"/>
          <p14:tracePt t="27182" x="4979988" y="4597400"/>
          <p14:tracePt t="27200" x="4972050" y="4597400"/>
          <p14:tracePt t="27209" x="4954588" y="4597400"/>
          <p14:tracePt t="27224" x="4937125" y="4597400"/>
          <p14:tracePt t="27240" x="4919663" y="4597400"/>
          <p14:tracePt t="27248" x="4894263" y="4597400"/>
          <p14:tracePt t="27256" x="4886325" y="4605338"/>
          <p14:tracePt t="27268" x="4860925" y="4605338"/>
          <p14:tracePt t="27276" x="4835525" y="4614863"/>
          <p14:tracePt t="27284" x="4792663" y="4622800"/>
          <p14:tracePt t="27292" x="4767263" y="4622800"/>
          <p14:tracePt t="27300" x="4759325" y="4630738"/>
          <p14:tracePt t="27308" x="4741863" y="4630738"/>
          <p14:tracePt t="27318" x="4724400" y="4630738"/>
          <p14:tracePt t="27332" x="4716463" y="4630738"/>
          <p14:tracePt t="27340" x="4716463" y="4640263"/>
          <p14:tracePt t="27370" x="4708525" y="4640263"/>
          <p14:tracePt t="27410" x="4699000" y="4640263"/>
          <p14:tracePt t="27426" x="4691063" y="4640263"/>
          <p14:tracePt t="27442" x="4683125" y="4648200"/>
          <p14:tracePt t="27450" x="4683125" y="4657725"/>
          <p14:tracePt t="27458" x="4673600" y="4657725"/>
          <p14:tracePt t="27466" x="4665663" y="4657725"/>
          <p14:tracePt t="27474" x="4665663" y="4665663"/>
          <p14:tracePt t="27482" x="4648200" y="4673600"/>
          <p14:tracePt t="27490" x="4640263" y="4683125"/>
          <p14:tracePt t="27506" x="4622800" y="4691063"/>
          <p14:tracePt t="27514" x="4605338" y="4699000"/>
          <p14:tracePt t="27522" x="4605338" y="4708525"/>
          <p14:tracePt t="27530" x="4589463" y="4716463"/>
          <p14:tracePt t="27538" x="4579938" y="4724400"/>
          <p14:tracePt t="27546" x="4572000" y="4733925"/>
          <p14:tracePt t="27554" x="4564063" y="4741863"/>
          <p14:tracePt t="27562" x="4546600" y="4749800"/>
          <p14:tracePt t="27570" x="4529138" y="4767263"/>
          <p14:tracePt t="27578" x="4529138" y="4775200"/>
          <p14:tracePt t="27594" x="4521200" y="4784725"/>
          <p14:tracePt t="27602" x="4513263" y="4784725"/>
          <p14:tracePt t="27610" x="4513263" y="4792663"/>
          <p14:tracePt t="27618" x="4513263" y="4802188"/>
          <p14:tracePt t="27626" x="4503738" y="4802188"/>
          <p14:tracePt t="27636" x="4503738" y="4810125"/>
          <p14:tracePt t="27642" x="4503738" y="4818063"/>
          <p14:tracePt t="27652" x="4495800" y="4818063"/>
          <p14:tracePt t="27658" x="4495800" y="4827588"/>
          <p14:tracePt t="27668" x="4486275" y="4843463"/>
          <p14:tracePt t="27674" x="4486275" y="4852988"/>
          <p14:tracePt t="27688" x="4486275" y="4868863"/>
          <p14:tracePt t="27696" x="4486275" y="4886325"/>
          <p14:tracePt t="27704" x="4486275" y="4894263"/>
          <p14:tracePt t="27712" x="4486275" y="4911725"/>
          <p14:tracePt t="27728" x="4486275" y="4929188"/>
          <p14:tracePt t="27736" x="4486275" y="4954588"/>
          <p14:tracePt t="27744" x="4486275" y="4962525"/>
          <p14:tracePt t="27752" x="4486275" y="4979988"/>
          <p14:tracePt t="27760" x="4486275" y="5005388"/>
          <p14:tracePt t="27768" x="4486275" y="5013325"/>
          <p14:tracePt t="27776" x="4486275" y="5038725"/>
          <p14:tracePt t="27784" x="4486275" y="5056188"/>
          <p14:tracePt t="27794" x="4486275" y="5073650"/>
          <p14:tracePt t="27804" x="4486275" y="5099050"/>
          <p14:tracePt t="27812" x="4486275" y="5106988"/>
          <p14:tracePt t="27820" x="4486275" y="5132388"/>
          <p14:tracePt t="27828" x="4486275" y="5149850"/>
          <p14:tracePt t="27836" x="4486275" y="5157788"/>
          <p14:tracePt t="27844" x="4486275" y="5175250"/>
          <p14:tracePt t="27852" x="4486275" y="5183188"/>
          <p14:tracePt t="27860" x="4486275" y="5200650"/>
          <p14:tracePt t="27868" x="4486275" y="5218113"/>
          <p14:tracePt t="27876" x="4486275" y="5226050"/>
          <p14:tracePt t="27884" x="4486275" y="5243513"/>
          <p14:tracePt t="27892" x="4486275" y="5251450"/>
          <p14:tracePt t="27900" x="4486275" y="5276850"/>
          <p14:tracePt t="27908" x="4486275" y="5294313"/>
          <p14:tracePt t="27924" x="4486275" y="5311775"/>
          <p14:tracePt t="27933" x="4486275" y="5327650"/>
          <p14:tracePt t="27948" x="4486275" y="5345113"/>
          <p14:tracePt t="27968" x="4486275" y="5353050"/>
          <p14:tracePt t="27978" x="4486275" y="5380038"/>
          <p14:tracePt t="27986" x="4495800" y="5380038"/>
          <p14:tracePt t="27994" x="4503738" y="5395913"/>
          <p14:tracePt t="28002" x="4513263" y="5413375"/>
          <p14:tracePt t="28010" x="4521200" y="5421313"/>
          <p14:tracePt t="28018" x="4521200" y="5430838"/>
          <p14:tracePt t="28026" x="4538663" y="5446713"/>
          <p14:tracePt t="28034" x="4554538" y="5456238"/>
          <p14:tracePt t="28046" x="4564063" y="5464175"/>
          <p14:tracePt t="28054" x="4579938" y="5481638"/>
          <p14:tracePt t="28062" x="4597400" y="5489575"/>
          <p14:tracePt t="28070" x="4630738" y="5507038"/>
          <p14:tracePt t="28078" x="4648200" y="5514975"/>
          <p14:tracePt t="28086" x="4665663" y="5532438"/>
          <p14:tracePt t="28094" x="4716463" y="5549900"/>
          <p14:tracePt t="28104" x="4724400" y="5549900"/>
          <p14:tracePt t="28111" x="4749800" y="5557838"/>
          <p14:tracePt t="28118" x="4775200" y="5565775"/>
          <p14:tracePt t="28126" x="4802188" y="5565775"/>
          <p14:tracePt t="28134" x="4827588" y="5565775"/>
          <p14:tracePt t="28142" x="4860925" y="5565775"/>
          <p14:tracePt t="28150" x="4886325" y="5575300"/>
          <p14:tracePt t="28158" x="4903788" y="5575300"/>
          <p14:tracePt t="28166" x="4919663" y="5575300"/>
          <p14:tracePt t="28178" x="4937125" y="5575300"/>
          <p14:tracePt t="28188" x="4962525" y="5575300"/>
          <p14:tracePt t="28198" x="4979988" y="5575300"/>
          <p14:tracePt t="28206" x="4987925" y="5575300"/>
          <p14:tracePt t="28216" x="4997450" y="5575300"/>
          <p14:tracePt t="28222" x="5013325" y="5575300"/>
          <p14:tracePt t="28231" x="5022850" y="5575300"/>
          <p14:tracePt t="28242" x="5038725" y="5575300"/>
          <p14:tracePt t="28247" x="5056188" y="5575300"/>
          <p14:tracePt t="28257" x="5064125" y="5575300"/>
          <p14:tracePt t="28263" x="5091113" y="5575300"/>
          <p14:tracePt t="28272" x="5116513" y="5565775"/>
          <p14:tracePt t="28281" x="5124450" y="5557838"/>
          <p14:tracePt t="28288" x="5132388" y="5557838"/>
          <p14:tracePt t="28296" x="5149850" y="5549900"/>
          <p14:tracePt t="28304" x="5157788" y="5540375"/>
          <p14:tracePt t="28313" x="5183188" y="5514975"/>
          <p14:tracePt t="28320" x="5200650" y="5507038"/>
          <p14:tracePt t="28328" x="5218113" y="5497513"/>
          <p14:tracePt t="28336" x="5218113" y="5489575"/>
          <p14:tracePt t="28344" x="5226050" y="5472113"/>
          <p14:tracePt t="28352" x="5243513" y="5464175"/>
          <p14:tracePt t="28360" x="5251450" y="5446713"/>
          <p14:tracePt t="28368" x="5260975" y="5421313"/>
          <p14:tracePt t="28376" x="5268913" y="5395913"/>
          <p14:tracePt t="28384" x="5276850" y="5380038"/>
          <p14:tracePt t="28394" x="5286375" y="5345113"/>
          <p14:tracePt t="28404" x="5294313" y="5311775"/>
          <p14:tracePt t="28412" x="5302250" y="5208588"/>
          <p14:tracePt t="28420" x="5311775" y="5167313"/>
          <p14:tracePt t="28428" x="5319713" y="5132388"/>
          <p14:tracePt t="28436" x="5327650" y="5099050"/>
          <p14:tracePt t="28444" x="5327650" y="5073650"/>
          <p14:tracePt t="28452" x="5327650" y="5056188"/>
          <p14:tracePt t="28460" x="5337175" y="5030788"/>
          <p14:tracePt t="28468" x="5337175" y="5005388"/>
          <p14:tracePt t="28476" x="5337175" y="4997450"/>
          <p14:tracePt t="28484" x="5337175" y="4972050"/>
          <p14:tracePt t="28492" x="5337175" y="4946650"/>
          <p14:tracePt t="28500" x="5337175" y="4929188"/>
          <p14:tracePt t="28508" x="5337175" y="4894263"/>
          <p14:tracePt t="28516" x="5337175" y="4868863"/>
          <p14:tracePt t="28524" x="5337175" y="4835525"/>
          <p14:tracePt t="28532" x="5327650" y="4810125"/>
          <p14:tracePt t="28540" x="5319713" y="4784725"/>
          <p14:tracePt t="28548" x="5311775" y="4759325"/>
          <p14:tracePt t="28558" x="5302250" y="4733925"/>
          <p14:tracePt t="28564" x="5294313" y="4716463"/>
          <p14:tracePt t="28574" x="5276850" y="4691063"/>
          <p14:tracePt t="28582" x="5268913" y="4665663"/>
          <p14:tracePt t="28590" x="5268913" y="4657725"/>
          <p14:tracePt t="28600" x="5260975" y="4648200"/>
          <p14:tracePt t="28610" x="5251450" y="4640263"/>
          <p14:tracePt t="28618" x="5243513" y="4630738"/>
          <p14:tracePt t="28634" x="5235575" y="4622800"/>
          <p14:tracePt t="28642" x="5226050" y="4614863"/>
          <p14:tracePt t="28650" x="5218113" y="4597400"/>
          <p14:tracePt t="28658" x="5200650" y="4597400"/>
          <p14:tracePt t="28666" x="5175250" y="4579938"/>
          <p14:tracePt t="28674" x="5149850" y="4564063"/>
          <p14:tracePt t="28682" x="5116513" y="4546600"/>
          <p14:tracePt t="28690" x="5099050" y="4538663"/>
          <p14:tracePt t="28700" x="5073650" y="4529138"/>
          <p14:tracePt t="28710" x="5048250" y="4529138"/>
          <p14:tracePt t="28718" x="4997450" y="4513263"/>
          <p14:tracePt t="28726" x="4972050" y="4513263"/>
          <p14:tracePt t="28734" x="4946650" y="4503738"/>
          <p14:tracePt t="28742" x="4929188" y="4503738"/>
          <p14:tracePt t="28750" x="4903788" y="4503738"/>
          <p14:tracePt t="28758" x="4878388" y="4503738"/>
          <p14:tracePt t="28766" x="4868863" y="4503738"/>
          <p14:tracePt t="28774" x="4852988" y="4503738"/>
          <p14:tracePt t="28782" x="4827588" y="4513263"/>
          <p14:tracePt t="28790" x="4810125" y="4521200"/>
          <p14:tracePt t="28800" x="4802188" y="4521200"/>
          <p14:tracePt t="28806" x="4775200" y="4538663"/>
          <p14:tracePt t="28814" x="4749800" y="4564063"/>
          <p14:tracePt t="28822" x="4724400" y="4579938"/>
          <p14:tracePt t="28832" x="4699000" y="4605338"/>
          <p14:tracePt t="28838" x="4691063" y="4622800"/>
          <p14:tracePt t="28848" x="4665663" y="4648200"/>
          <p14:tracePt t="28854" x="4648200" y="4657725"/>
          <p14:tracePt t="28864" x="4622800" y="4683125"/>
          <p14:tracePt t="28874" x="4605338" y="4716463"/>
          <p14:tracePt t="28884" x="4589463" y="4733925"/>
          <p14:tracePt t="28892" x="4579938" y="4759325"/>
          <p14:tracePt t="28900" x="4564063" y="4784725"/>
          <p14:tracePt t="28908" x="4564063" y="4792663"/>
          <p14:tracePt t="28916" x="4546600" y="4818063"/>
          <p14:tracePt t="28924" x="4538663" y="4835525"/>
          <p14:tracePt t="28932" x="4521200" y="4860925"/>
          <p14:tracePt t="28940" x="4503738" y="4894263"/>
          <p14:tracePt t="28949" x="4486275" y="4911725"/>
          <p14:tracePt t="28956" x="4470400" y="4937125"/>
          <p14:tracePt t="28964" x="4470400" y="4954588"/>
          <p14:tracePt t="28972" x="4452938" y="4987925"/>
          <p14:tracePt t="28980" x="4445000" y="5005388"/>
          <p14:tracePt t="28988" x="4435475" y="5022850"/>
          <p14:tracePt t="28996" x="4427538" y="5048250"/>
          <p14:tracePt t="29004" x="4427538" y="5064125"/>
          <p14:tracePt t="29012" x="4419600" y="5073650"/>
          <p14:tracePt t="29024" x="4410075" y="5091113"/>
          <p14:tracePt t="29032" x="4402138" y="5116513"/>
          <p14:tracePt t="29041" x="4402138" y="5124450"/>
          <p14:tracePt t="29051" x="4402138" y="5132388"/>
          <p14:tracePt t="29057" x="4402138" y="5157788"/>
          <p14:tracePt t="29065" x="4402138" y="5167313"/>
          <p14:tracePt t="29072" x="4402138" y="5175250"/>
          <p14:tracePt t="29080" x="4394200" y="5183188"/>
          <p14:tracePt t="29088" x="4394200" y="5192713"/>
          <p14:tracePt t="29096" x="4394200" y="5208588"/>
          <p14:tracePt t="29112" x="4394200" y="5218113"/>
          <p14:tracePt t="29120" x="4394200" y="5226050"/>
          <p14:tracePt t="29140" x="4394200" y="5243513"/>
          <p14:tracePt t="29148" x="4394200" y="5260975"/>
          <p14:tracePt t="29164" x="4402138" y="5276850"/>
          <p14:tracePt t="29174" x="4402138" y="5294313"/>
          <p14:tracePt t="29181" x="4410075" y="5311775"/>
          <p14:tracePt t="29191" x="4410075" y="5327650"/>
          <p14:tracePt t="29197" x="4419600" y="5345113"/>
          <p14:tracePt t="29215" x="4427538" y="5362575"/>
          <p14:tracePt t="29222" x="4445000" y="5380038"/>
          <p14:tracePt t="29231" x="4452938" y="5395913"/>
          <p14:tracePt t="29238" x="4460875" y="5413375"/>
          <p14:tracePt t="29246" x="4470400" y="5430838"/>
          <p14:tracePt t="29254" x="4478338" y="5446713"/>
          <p14:tracePt t="29262" x="4486275" y="5456238"/>
          <p14:tracePt t="29270" x="4503738" y="5464175"/>
          <p14:tracePt t="29278" x="4513263" y="5481638"/>
          <p14:tracePt t="29286" x="4521200" y="5497513"/>
          <p14:tracePt t="29298" x="4538663" y="5507038"/>
          <p14:tracePt t="29307" x="4554538" y="5524500"/>
          <p14:tracePt t="29315" x="4589463" y="5549900"/>
          <p14:tracePt t="29322" x="4605338" y="5565775"/>
          <p14:tracePt t="29330" x="4622800" y="5575300"/>
          <p14:tracePt t="29340" x="4630738" y="5583238"/>
          <p14:tracePt t="29346" x="4648200" y="5600700"/>
          <p14:tracePt t="29354" x="4665663" y="5600700"/>
          <p14:tracePt t="29362" x="4683125" y="5608638"/>
          <p14:tracePt t="29370" x="4691063" y="5616575"/>
          <p14:tracePt t="29378" x="4708525" y="5616575"/>
          <p14:tracePt t="29386" x="4724400" y="5626100"/>
          <p14:tracePt t="29394" x="4733925" y="5634038"/>
          <p14:tracePt t="29404" x="4749800" y="5641975"/>
          <p14:tracePt t="29410" x="4759325" y="5641975"/>
          <p14:tracePt t="29418" x="4775200" y="5641975"/>
          <p14:tracePt t="29426" x="4792663" y="5651500"/>
          <p14:tracePt t="29434" x="4810125" y="5659438"/>
          <p14:tracePt t="29442" x="4818063" y="5659438"/>
          <p14:tracePt t="29450" x="4843463" y="5659438"/>
          <p14:tracePt t="29458" x="4852988" y="5668963"/>
          <p14:tracePt t="29466" x="4878388" y="5668963"/>
          <p14:tracePt t="29474" x="4894263" y="5668963"/>
          <p14:tracePt t="29484" x="4903788" y="5668963"/>
          <p14:tracePt t="29492" x="4919663" y="5668963"/>
          <p14:tracePt t="29500" x="4937125" y="5668963"/>
          <p14:tracePt t="29516" x="4954588" y="5668963"/>
          <p14:tracePt t="29524" x="4962525" y="5668963"/>
          <p14:tracePt t="29532" x="4987925" y="5668963"/>
          <p14:tracePt t="29540" x="5005388" y="5668963"/>
          <p14:tracePt t="29550" x="5013325" y="5668963"/>
          <p14:tracePt t="29556" x="5048250" y="5668963"/>
          <p14:tracePt t="29565" x="5064125" y="5659438"/>
          <p14:tracePt t="29572" x="5099050" y="5651500"/>
          <p14:tracePt t="29580" x="5116513" y="5641975"/>
          <p14:tracePt t="29588" x="5141913" y="5634038"/>
          <p14:tracePt t="29596" x="5157788" y="5616575"/>
          <p14:tracePt t="29604" x="5183188" y="5608638"/>
          <p14:tracePt t="29612" x="5192713" y="5591175"/>
          <p14:tracePt t="29622" x="5208588" y="5565775"/>
          <p14:tracePt t="29633" x="5226050" y="5549900"/>
          <p14:tracePt t="29640" x="5235575" y="5540375"/>
          <p14:tracePt t="29649" x="5243513" y="5524500"/>
          <p14:tracePt t="29656" x="5251450" y="5507038"/>
          <p14:tracePt t="29664" x="5260975" y="5497513"/>
          <p14:tracePt t="29672" x="5260975" y="5481638"/>
          <p14:tracePt t="29680" x="5260975" y="5456238"/>
          <p14:tracePt t="29688" x="5268913" y="5446713"/>
          <p14:tracePt t="29696" x="5268913" y="5421313"/>
          <p14:tracePt t="29704" x="5276850" y="5387975"/>
          <p14:tracePt t="29712" x="5276850" y="5353050"/>
          <p14:tracePt t="29720" x="5276850" y="5327650"/>
          <p14:tracePt t="29728" x="5276850" y="5286375"/>
          <p14:tracePt t="29736" x="5276850" y="5235575"/>
          <p14:tracePt t="29744" x="5268913" y="5200650"/>
          <p14:tracePt t="29752" x="5260975" y="5167313"/>
          <p14:tracePt t="29760" x="5251450" y="5141913"/>
          <p14:tracePt t="29770" x="5235575" y="5091113"/>
          <p14:tracePt t="29776" x="5226050" y="5064125"/>
          <p14:tracePt t="29786" x="5218113" y="5030788"/>
          <p14:tracePt t="29794" x="5192713" y="4987925"/>
          <p14:tracePt t="29802" x="5175250" y="4946650"/>
          <p14:tracePt t="29810" x="5149850" y="4911725"/>
          <p14:tracePt t="29818" x="5124450" y="4878388"/>
          <p14:tracePt t="29826" x="5099050" y="4852988"/>
          <p14:tracePt t="29836" x="5081588" y="4827588"/>
          <p14:tracePt t="29846" x="5073650" y="4810125"/>
          <p14:tracePt t="29854" x="5048250" y="4775200"/>
          <p14:tracePt t="29862" x="5030788" y="4767263"/>
          <p14:tracePt t="29870" x="5013325" y="4767263"/>
          <p14:tracePt t="29878" x="4987925" y="4749800"/>
          <p14:tracePt t="29901" x="4954588" y="4733925"/>
          <p14:tracePt t="29902" x="4929188" y="4724400"/>
          <p14:tracePt t="29910" x="4911725" y="4716463"/>
          <p14:tracePt t="29934" x="4903788" y="4716463"/>
          <p14:tracePt t="30141" x="4911725" y="4699000"/>
          <p14:tracePt t="30148" x="4937125" y="4683125"/>
          <p14:tracePt t="30157" x="4954588" y="4673600"/>
          <p14:tracePt t="30168" x="4972050" y="4657725"/>
          <p14:tracePt t="30176" x="4979988" y="4648200"/>
          <p14:tracePt t="30184" x="4997450" y="4622800"/>
          <p14:tracePt t="30192" x="5013325" y="4605338"/>
          <p14:tracePt t="30200" x="5013325" y="4597400"/>
          <p14:tracePt t="30208" x="5013325" y="4589463"/>
          <p14:tracePt t="30216" x="5013325" y="4572000"/>
          <p14:tracePt t="30224" x="5005388" y="4546600"/>
          <p14:tracePt t="30232" x="4979988" y="4529138"/>
          <p14:tracePt t="30266" x="4919663" y="4486275"/>
          <p14:tracePt t="30272" x="4554538" y="4351338"/>
          <p14:tracePt t="30281" x="4316413" y="4325938"/>
          <p14:tracePt t="30288" x="4171950" y="4308475"/>
          <p14:tracePt t="30296" x="4019550" y="4300538"/>
          <p14:tracePt t="30306" x="3857625" y="4283075"/>
          <p14:tracePt t="30312" x="3578225" y="4275138"/>
          <p14:tracePt t="30320" x="3449638" y="4275138"/>
          <p14:tracePt t="30328" x="3238500" y="4257675"/>
          <p14:tracePt t="30338" x="3033713" y="4257675"/>
          <p14:tracePt t="30348" x="2830513" y="4257675"/>
          <p14:tracePt t="30358" x="2592388" y="4257675"/>
          <p14:tracePt t="30364" x="2463800" y="4275138"/>
          <p14:tracePt t="30372" x="2354263" y="4291013"/>
          <p14:tracePt t="30382" x="2286000" y="4325938"/>
          <p14:tracePt t="30390" x="2227263" y="4351338"/>
          <p14:tracePt t="30398" x="2124075" y="4419600"/>
          <p14:tracePt t="30406" x="2073275" y="4445000"/>
          <p14:tracePt t="30414" x="2022475" y="4486275"/>
          <p14:tracePt t="30422" x="1979613" y="4529138"/>
          <p14:tracePt t="30430" x="1954213" y="4554538"/>
          <p14:tracePt t="30438" x="1928813" y="4589463"/>
          <p14:tracePt t="30447" x="1911350" y="4614863"/>
          <p14:tracePt t="30454" x="1895475" y="4630738"/>
          <p14:tracePt t="30462" x="1885950" y="4648200"/>
          <p14:tracePt t="30470" x="1878013" y="4673600"/>
          <p14:tracePt t="30483" x="1852613" y="4708525"/>
          <p14:tracePt t="30490" x="1809750" y="4775200"/>
          <p14:tracePt t="30498" x="1776413" y="4818063"/>
          <p14:tracePt t="30506" x="1758950" y="4835525"/>
          <p14:tracePt t="30514" x="1758950" y="4852988"/>
          <p14:tracePt t="30522" x="1741488" y="4868863"/>
          <p14:tracePt t="30530" x="1725613" y="4878388"/>
          <p14:tracePt t="30538" x="1708150" y="4886325"/>
          <p14:tracePt t="30546" x="1700213" y="4894263"/>
          <p14:tracePt t="30554" x="1682750" y="4911725"/>
          <p14:tracePt t="30562" x="1665288" y="4919663"/>
          <p14:tracePt t="30570" x="1639888" y="4929188"/>
          <p14:tracePt t="30578" x="1631950" y="4937125"/>
          <p14:tracePt t="30586" x="1622425" y="4937125"/>
          <p14:tracePt t="30594" x="1597025" y="4946650"/>
          <p14:tracePt t="30610" x="1589088" y="4954588"/>
          <p14:tracePt t="30626" x="1581150" y="4954588"/>
          <p14:tracePt t="30671" x="1581150" y="4946650"/>
          <p14:tracePt t="30679" x="1571625" y="4937125"/>
          <p14:tracePt t="30689" x="1571625" y="4929188"/>
          <p14:tracePt t="30696" x="1571625" y="4919663"/>
          <p14:tracePt t="30704" x="1571625" y="4911725"/>
          <p14:tracePt t="30712" x="1571625" y="4903788"/>
          <p14:tracePt t="30720" x="1571625" y="4894263"/>
          <p14:tracePt t="30728" x="1571625" y="4886325"/>
          <p14:tracePt t="30736" x="1581150" y="4868863"/>
          <p14:tracePt t="30744" x="1597025" y="4852988"/>
          <p14:tracePt t="30752" x="1631950" y="4835525"/>
          <p14:tracePt t="30760" x="1665288" y="4818063"/>
          <p14:tracePt t="30768" x="1716088" y="4792663"/>
          <p14:tracePt t="30776" x="1776413" y="4784725"/>
          <p14:tracePt t="30784" x="1819275" y="4775200"/>
          <p14:tracePt t="30792" x="1903413" y="4775200"/>
          <p14:tracePt t="30800" x="1963738" y="4775200"/>
          <p14:tracePt t="30808" x="2005013" y="4775200"/>
          <p14:tracePt t="30817" x="2039938" y="4775200"/>
          <p14:tracePt t="30824" x="2073275" y="4792663"/>
          <p14:tracePt t="30832" x="2098675" y="4810125"/>
          <p14:tracePt t="30840" x="2116138" y="4827588"/>
          <p14:tracePt t="30849" x="2141538" y="4852988"/>
          <p14:tracePt t="30860" x="2166938" y="4903788"/>
          <p14:tracePt t="30868" x="2166938" y="4911725"/>
          <p14:tracePt t="30876" x="2174875" y="4946650"/>
          <p14:tracePt t="30884" x="2184400" y="4979988"/>
          <p14:tracePt t="30901" x="2192338" y="5022850"/>
          <p14:tracePt t="30908" x="2192338" y="5038725"/>
          <p14:tracePt t="30916" x="2192338" y="5048250"/>
          <p14:tracePt t="30924" x="2192338" y="5064125"/>
          <p14:tracePt t="30932" x="2192338" y="5081588"/>
          <p14:tracePt t="30940" x="2192338" y="5091113"/>
          <p14:tracePt t="30948" x="2184400" y="5091113"/>
          <p14:tracePt t="30956" x="2184400" y="5099050"/>
          <p14:tracePt t="30964" x="2174875" y="5099050"/>
          <p14:tracePt t="30972" x="2166938" y="5106988"/>
          <p14:tracePt t="30988" x="2159000" y="5106988"/>
          <p14:tracePt t="30998" x="2149475" y="5106988"/>
          <p14:tracePt t="31014" x="2141538" y="5106988"/>
          <p14:tracePt t="31030" x="2133600" y="5106988"/>
          <p14:tracePt t="31038" x="2124075" y="5106988"/>
          <p14:tracePt t="31054" x="2116138" y="5106988"/>
          <p14:tracePt t="31066" x="2108200" y="5106988"/>
          <p14:tracePt t="31132" x="2116138" y="5091113"/>
          <p14:tracePt t="31139" x="2141538" y="5073650"/>
          <p14:tracePt t="31148" x="2184400" y="5056188"/>
          <p14:tracePt t="31155" x="2227263" y="5038725"/>
          <p14:tracePt t="31163" x="2303463" y="5030788"/>
          <p14:tracePt t="31170" x="2328863" y="5022850"/>
          <p14:tracePt t="31180" x="2344738" y="5022850"/>
          <p14:tracePt t="31186" x="2344738" y="5030788"/>
          <p14:tracePt t="31196" x="2344738" y="5081588"/>
          <p14:tracePt t="31202" x="2328863" y="5132388"/>
          <p14:tracePt t="31357" x="2328863" y="5124450"/>
          <p14:tracePt t="31365" x="2319338" y="5081588"/>
          <p14:tracePt t="31372" x="2319338" y="5048250"/>
          <p14:tracePt t="31380" x="2319338" y="5030788"/>
          <p14:tracePt t="31388" x="2319338" y="5005388"/>
          <p14:tracePt t="31396" x="2311400" y="4997450"/>
          <p14:tracePt t="31412" x="2311400" y="4987925"/>
          <p14:tracePt t="31420" x="2319338" y="4987925"/>
          <p14:tracePt t="31428" x="2336800" y="4987925"/>
          <p14:tracePt t="31436" x="2344738" y="4987925"/>
          <p14:tracePt t="31444" x="2354263" y="4987925"/>
          <p14:tracePt t="31452" x="2362200" y="4987925"/>
          <p14:tracePt t="31460" x="2379663" y="4987925"/>
          <p14:tracePt t="31468" x="2379663" y="4997450"/>
          <p14:tracePt t="31476" x="2397125" y="5005388"/>
          <p14:tracePt t="31484" x="2405063" y="5013325"/>
          <p14:tracePt t="31492" x="2422525" y="5030788"/>
          <p14:tracePt t="31500" x="2438400" y="5056188"/>
          <p14:tracePt t="31508" x="2447925" y="5073650"/>
          <p14:tracePt t="31516" x="2473325" y="5099050"/>
          <p14:tracePt t="31524" x="2498725" y="5124450"/>
          <p14:tracePt t="31533" x="2524125" y="5141913"/>
          <p14:tracePt t="31541" x="2549525" y="5167313"/>
          <p14:tracePt t="31549" x="2600325" y="5218113"/>
          <p14:tracePt t="31556" x="2633663" y="5251450"/>
          <p14:tracePt t="31564" x="2686050" y="5294313"/>
          <p14:tracePt t="31572" x="2736850" y="5327650"/>
          <p14:tracePt t="31582" x="2778125" y="5370513"/>
          <p14:tracePt t="31588" x="2846388" y="5421313"/>
          <p14:tracePt t="31599" x="2897188" y="5472113"/>
          <p14:tracePt t="31604" x="2974975" y="5540375"/>
          <p14:tracePt t="31614" x="3025775" y="5591175"/>
          <p14:tracePt t="31622" x="3109913" y="5676900"/>
          <p14:tracePt t="31630" x="3127375" y="5702300"/>
          <p14:tracePt t="31638" x="3211513" y="5795963"/>
          <p14:tracePt t="31646" x="3254375" y="5846763"/>
          <p14:tracePt t="31654" x="3289300" y="5880100"/>
          <p14:tracePt t="31662" x="3330575" y="5922963"/>
          <p14:tracePt t="31670" x="3382963" y="5983288"/>
          <p14:tracePt t="31678" x="3416300" y="6034088"/>
          <p14:tracePt t="31686" x="3449638" y="6076950"/>
          <p14:tracePt t="31694" x="3492500" y="6110288"/>
          <p14:tracePt t="31706" x="3517900" y="6135688"/>
          <p14:tracePt t="31715" x="3535363" y="6153150"/>
          <p14:tracePt t="31722" x="3552825" y="6169025"/>
          <p14:tracePt t="31730" x="3578225" y="6186488"/>
          <p14:tracePt t="31738" x="3586163" y="6186488"/>
          <p14:tracePt t="31747" x="3586163" y="6194425"/>
          <p14:tracePt t="31754" x="3594100" y="6203950"/>
          <p14:tracePt t="31762" x="3603625" y="6211888"/>
          <p14:tracePt t="31772" x="3611563" y="6211888"/>
          <p14:tracePt t="31799" x="3619500" y="6221413"/>
          <p14:tracePt t="31806" x="3629025" y="6229350"/>
          <p14:tracePt t="31814" x="3636963" y="6229350"/>
          <p14:tracePt t="31822" x="3646488" y="6237288"/>
          <p14:tracePt t="31830" x="3654425" y="6246813"/>
          <p14:tracePt t="31838" x="3662363" y="6254750"/>
          <p14:tracePt t="31860" x="3679825" y="6262688"/>
          <p14:tracePt t="31870" x="3687763" y="6262688"/>
          <p14:tracePt t="31900" x="3697288" y="6262688"/>
          <p14:tracePt t="31906" x="3705225" y="6272213"/>
          <p14:tracePt t="31916" x="3713163" y="6272213"/>
          <p14:tracePt t="31932" x="3722688" y="6272213"/>
          <p14:tracePt t="31948" x="3730625" y="6272213"/>
          <p14:tracePt t="31964" x="3738563" y="6272213"/>
          <p14:tracePt t="31992" x="3748088" y="6272213"/>
          <p14:tracePt t="32033" x="3748088" y="6280150"/>
          <p14:tracePt t="32048" x="3756025" y="6280150"/>
          <p14:tracePt t="32081" x="3763963" y="6280150"/>
          <p14:tracePt t="32089" x="3773488" y="6288088"/>
          <p14:tracePt t="32097" x="3781425" y="6288088"/>
          <p14:tracePt t="32104" x="3798888" y="6297613"/>
          <p14:tracePt t="32112" x="3824288" y="6305550"/>
          <p14:tracePt t="32120" x="3841750" y="6313488"/>
          <p14:tracePt t="32128" x="3875088" y="6323013"/>
          <p14:tracePt t="32136" x="3908425" y="6330950"/>
          <p14:tracePt t="32144" x="3986213" y="6348413"/>
          <p14:tracePt t="32152" x="4019550" y="6356350"/>
          <p14:tracePt t="32160" x="4044950" y="6356350"/>
          <p14:tracePt t="32168" x="4087813" y="6356350"/>
          <p14:tracePt t="32176" x="4171950" y="6356350"/>
          <p14:tracePt t="32186" x="4257675" y="6356350"/>
          <p14:tracePt t="32192" x="4341813" y="6356350"/>
          <p14:tracePt t="32202" x="4460875" y="6356350"/>
          <p14:tracePt t="32210" x="4589463" y="6356350"/>
          <p14:tracePt t="32218" x="4716463" y="6356350"/>
          <p14:tracePt t="32226" x="4784725" y="6356350"/>
          <p14:tracePt t="32234" x="4911725" y="6356350"/>
          <p14:tracePt t="32243" x="4987925" y="6348413"/>
          <p14:tracePt t="32250" x="5030788" y="6348413"/>
          <p14:tracePt t="32258" x="5064125" y="6338888"/>
          <p14:tracePt t="32266" x="5073650" y="6330950"/>
          <p14:tracePt t="32275" x="5081588" y="6323013"/>
          <p14:tracePt t="32283" x="5091113" y="6323013"/>
          <p14:tracePt t="32290" x="5091113" y="6313488"/>
          <p14:tracePt t="32298" x="5099050" y="6305550"/>
          <p14:tracePt t="32306" x="5106988" y="6262688"/>
          <p14:tracePt t="32314" x="5124450" y="6194425"/>
          <p14:tracePt t="32324" x="5157788" y="6118225"/>
          <p14:tracePt t="32334" x="5192713" y="6008688"/>
          <p14:tracePt t="32342" x="5218113" y="5915025"/>
          <p14:tracePt t="32350" x="5226050" y="5846763"/>
          <p14:tracePt t="32358" x="5226050" y="5761038"/>
          <p14:tracePt t="32368" x="5235575" y="5684838"/>
          <p14:tracePt t="32378" x="5235575" y="5626100"/>
          <p14:tracePt t="32388" x="5235575" y="5540375"/>
          <p14:tracePt t="32394" x="5235575" y="5421313"/>
          <p14:tracePt t="32402" x="5235575" y="5327650"/>
          <p14:tracePt t="32410" x="5235575" y="5276850"/>
          <p14:tracePt t="32418" x="5235575" y="5251450"/>
          <p14:tracePt t="32466" x="5235575" y="5243513"/>
          <p14:tracePt t="32653" x="5226050" y="5243513"/>
          <p14:tracePt t="32660" x="5218113" y="5243513"/>
          <p14:tracePt t="32668" x="5208588" y="5251450"/>
          <p14:tracePt t="32684" x="5200650" y="5251450"/>
          <p14:tracePt t="32693" x="5183188" y="5260975"/>
          <p14:tracePt t="32708" x="5175250" y="5268913"/>
          <p14:tracePt t="32716" x="5167313" y="5276850"/>
          <p14:tracePt t="32726" x="5157788" y="5276850"/>
          <p14:tracePt t="32732" x="5149850" y="5276850"/>
          <p14:tracePt t="32740" x="5124450" y="5286375"/>
          <p14:tracePt t="32748" x="5116513" y="5294313"/>
          <p14:tracePt t="32756" x="5091113" y="5294313"/>
          <p14:tracePt t="32764" x="5048250" y="5294313"/>
          <p14:tracePt t="32772" x="5013325" y="5302250"/>
          <p14:tracePt t="32782" x="4979988" y="5302250"/>
          <p14:tracePt t="32788" x="4954588" y="5302250"/>
          <p14:tracePt t="32799" x="4894263" y="5302250"/>
          <p14:tracePt t="32804" x="4852988" y="5302250"/>
          <p14:tracePt t="32814" x="4775200" y="5286375"/>
          <p14:tracePt t="32822" x="4733925" y="5268913"/>
          <p14:tracePt t="32830" x="4683125" y="5260975"/>
          <p14:tracePt t="32838" x="4665663" y="5251450"/>
          <p14:tracePt t="32846" x="4630738" y="5243513"/>
          <p14:tracePt t="32854" x="4579938" y="5226050"/>
          <p14:tracePt t="32862" x="4554538" y="5200650"/>
          <p14:tracePt t="32870" x="4529138" y="5183188"/>
          <p14:tracePt t="32878" x="4503738" y="5167313"/>
          <p14:tracePt t="32901" x="4460875" y="5116513"/>
          <p14:tracePt t="32902" x="4419600" y="5064125"/>
          <p14:tracePt t="32910" x="4384675" y="5013325"/>
          <p14:tracePt t="32918" x="4341813" y="4962525"/>
          <p14:tracePt t="32926" x="4316413" y="4919663"/>
          <p14:tracePt t="32934" x="4291013" y="4886325"/>
          <p14:tracePt t="32942" x="4283075" y="4868863"/>
          <p14:tracePt t="32950" x="4257675" y="4852988"/>
          <p14:tracePt t="32958" x="4249738" y="4835525"/>
          <p14:tracePt t="32968" x="4240213" y="4818063"/>
          <p14:tracePt t="32974" x="4240213" y="4810125"/>
          <p14:tracePt t="32982" x="4240213" y="4802188"/>
          <p14:tracePt t="32990" x="4240213" y="4792663"/>
          <p14:tracePt t="32998" x="4240213" y="4784725"/>
          <p14:tracePt t="33006" x="4240213" y="4775200"/>
          <p14:tracePt t="33014" x="4240213" y="4767263"/>
          <p14:tracePt t="33022" x="4240213" y="4759325"/>
          <p14:tracePt t="33054" x="4240213" y="4749800"/>
          <p14:tracePt t="33070" x="4240213" y="4741863"/>
          <p14:tracePt t="33080" x="4232275" y="4741863"/>
          <p14:tracePt t="33086" x="4232275" y="4733925"/>
          <p14:tracePt t="33094" x="4232275" y="4716463"/>
          <p14:tracePt t="33104" x="4224338" y="4716463"/>
          <p14:tracePt t="33112" x="4224338" y="4708525"/>
          <p14:tracePt t="33120" x="4224338" y="4699000"/>
          <p14:tracePt t="33129" x="4214813" y="4699000"/>
          <p14:tracePt t="33145" x="4206875" y="4691063"/>
          <p14:tracePt t="33160" x="4197350" y="4691063"/>
          <p14:tracePt t="33281" x="4197350" y="4699000"/>
          <p14:tracePt t="33288" x="4197350" y="4716463"/>
          <p14:tracePt t="33296" x="4197350" y="4724400"/>
          <p14:tracePt t="33304" x="4197350" y="4741863"/>
          <p14:tracePt t="33320" x="4197350" y="4759325"/>
          <p14:tracePt t="33329" x="4197350" y="4767263"/>
          <p14:tracePt t="33336" x="4197350" y="4775200"/>
          <p14:tracePt t="33344" x="4197350" y="4784725"/>
          <p14:tracePt t="33352" x="4197350" y="4792663"/>
          <p14:tracePt t="33360" x="4197350" y="4802188"/>
          <p14:tracePt t="33368" x="4197350" y="4810125"/>
          <p14:tracePt t="33376" x="4197350" y="4818063"/>
          <p14:tracePt t="33384" x="4197350" y="4827588"/>
          <p14:tracePt t="33392" x="4197350" y="4843463"/>
          <p14:tracePt t="33400" x="4197350" y="4852988"/>
          <p14:tracePt t="33410" x="4197350" y="4868863"/>
          <p14:tracePt t="33418" x="4206875" y="4886325"/>
          <p14:tracePt t="33430" x="4214813" y="4894263"/>
          <p14:tracePt t="33438" x="4224338" y="4911725"/>
          <p14:tracePt t="33446" x="4240213" y="4937125"/>
          <p14:tracePt t="33454" x="4249738" y="4954588"/>
          <p14:tracePt t="33462" x="4257675" y="4962525"/>
          <p14:tracePt t="33470" x="4275138" y="4979988"/>
          <p14:tracePt t="33478" x="4283075" y="4997450"/>
          <p14:tracePt t="33486" x="4300538" y="5013325"/>
          <p14:tracePt t="33494" x="4308475" y="5013325"/>
          <p14:tracePt t="33502" x="4325938" y="5030788"/>
          <p14:tracePt t="33510" x="4333875" y="5038725"/>
          <p14:tracePt t="33518" x="4351338" y="5056188"/>
          <p14:tracePt t="33534" x="4359275" y="5056188"/>
          <p14:tracePt t="33542" x="4376738" y="5073650"/>
          <p14:tracePt t="33562" x="4384675" y="5081588"/>
          <p14:tracePt t="33570" x="4402138" y="5081588"/>
          <p14:tracePt t="33578" x="4410075" y="5091113"/>
          <p14:tracePt t="33586" x="4435475" y="5091113"/>
          <p14:tracePt t="33594" x="4470400" y="5106988"/>
          <p14:tracePt t="33602" x="4486275" y="5116513"/>
          <p14:tracePt t="33610" x="4503738" y="5116513"/>
          <p14:tracePt t="33618" x="4521200" y="5124450"/>
          <p14:tracePt t="33626" x="4546600" y="5132388"/>
          <p14:tracePt t="33634" x="4564063" y="5132388"/>
          <p14:tracePt t="33642" x="4579938" y="5132388"/>
          <p14:tracePt t="33650" x="4597400" y="5141913"/>
          <p14:tracePt t="33666" x="4605338" y="5141913"/>
          <p14:tracePt t="33674" x="4614863" y="5141913"/>
          <p14:tracePt t="33682" x="4622800" y="5141913"/>
          <p14:tracePt t="33730" x="4630738" y="5124450"/>
          <p14:tracePt t="33741" x="4640263" y="5116513"/>
          <p14:tracePt t="33748" x="4657725" y="5099050"/>
          <p14:tracePt t="33756" x="4665663" y="5081588"/>
          <p14:tracePt t="33764" x="4665663" y="5073650"/>
          <p14:tracePt t="33772" x="4673600" y="5064125"/>
          <p14:tracePt t="33780" x="4673600" y="5056188"/>
          <p14:tracePt t="33788" x="4683125" y="5048250"/>
          <p14:tracePt t="33804" x="4683125" y="5038725"/>
          <p14:tracePt t="33813" x="4691063" y="5030788"/>
          <p14:tracePt t="33820" x="4699000" y="5030788"/>
          <p14:tracePt t="33828" x="4708525" y="5022850"/>
          <p14:tracePt t="33836" x="4708525" y="5013325"/>
          <p14:tracePt t="33844" x="4716463" y="5013325"/>
          <p14:tracePt t="33852" x="4733925" y="5005388"/>
          <p14:tracePt t="33860" x="4741863" y="4997450"/>
          <p14:tracePt t="33868" x="4759325" y="4987925"/>
          <p14:tracePt t="33876" x="4775200" y="4979988"/>
          <p14:tracePt t="33884" x="4784725" y="4979988"/>
          <p14:tracePt t="33892" x="4792663" y="4979988"/>
          <p14:tracePt t="33900" x="4810125" y="4972050"/>
          <p14:tracePt t="33916" x="4827588" y="4972050"/>
          <p14:tracePt t="33924" x="4835525" y="4972050"/>
          <p14:tracePt t="33932" x="4843463" y="4972050"/>
          <p14:tracePt t="33940" x="4860925" y="4972050"/>
          <p14:tracePt t="33948" x="4868863" y="4972050"/>
          <p14:tracePt t="33956" x="4886325" y="4972050"/>
          <p14:tracePt t="33964" x="4894263" y="4972050"/>
          <p14:tracePt t="33974" x="4911725" y="4972050"/>
          <p14:tracePt t="33980" x="4929188" y="4972050"/>
          <p14:tracePt t="33990" x="4937125" y="4972050"/>
          <p14:tracePt t="33996" x="4962525" y="4972050"/>
          <p14:tracePt t="34006" x="4979988" y="4972050"/>
          <p14:tracePt t="34022" x="4987925" y="4979988"/>
          <p14:tracePt t="34028" x="4997450" y="4979988"/>
          <p14:tracePt t="34046" x="5005388" y="4987925"/>
          <p14:tracePt t="34054" x="5013325" y="4987925"/>
          <p14:tracePt t="34062" x="5022850" y="4987925"/>
          <p14:tracePt t="34070" x="5030788" y="4997450"/>
          <p14:tracePt t="34079" x="5030788" y="5005388"/>
          <p14:tracePt t="34086" x="5048250" y="5013325"/>
          <p14:tracePt t="34102" x="5056188" y="5022850"/>
          <p14:tracePt t="34110" x="5064125" y="5030788"/>
          <p14:tracePt t="34118" x="5073650" y="5038725"/>
          <p14:tracePt t="34128" x="5081588" y="5048250"/>
          <p14:tracePt t="34138" x="5091113" y="5064125"/>
          <p14:tracePt t="34146" x="5099050" y="5081588"/>
          <p14:tracePt t="34154" x="5116513" y="5091113"/>
          <p14:tracePt t="34166" x="5124450" y="5099050"/>
          <p14:tracePt t="34174" x="5124450" y="5106988"/>
          <p14:tracePt t="34186" x="5124450" y="5116513"/>
          <p14:tracePt t="34194" x="5141913" y="5132388"/>
          <p14:tracePt t="34202" x="5141913" y="5141913"/>
          <p14:tracePt t="34210" x="5149850" y="5141913"/>
          <p14:tracePt t="34218" x="5149850" y="5149850"/>
          <p14:tracePt t="34243" x="5149850" y="5157788"/>
          <p14:tracePt t="34250" x="5149850" y="5167313"/>
          <p14:tracePt t="34270" x="5149850" y="5175250"/>
          <p14:tracePt t="34278" x="5149850" y="5192713"/>
          <p14:tracePt t="34288" x="5149850" y="5200650"/>
          <p14:tracePt t="34294" x="5149850" y="5208588"/>
          <p14:tracePt t="34304" x="5149850" y="5218113"/>
          <p14:tracePt t="34320" x="5149850" y="5226050"/>
          <p14:tracePt t="34326" x="5149850" y="5235575"/>
          <p14:tracePt t="34344" x="5149850" y="5243513"/>
          <p14:tracePt t="34352" x="5149850" y="5251450"/>
          <p14:tracePt t="34360" x="5149850" y="5260975"/>
          <p14:tracePt t="34384" x="5149850" y="5268913"/>
          <p14:tracePt t="34392" x="5149850" y="5276850"/>
          <p14:tracePt t="34408" x="5149850" y="5286375"/>
          <p14:tracePt t="34416" x="5149850" y="5294313"/>
          <p14:tracePt t="34424" x="5149850" y="5302250"/>
          <p14:tracePt t="34432" x="5141913" y="5302250"/>
          <p14:tracePt t="34456" x="5141913" y="5311775"/>
          <p14:tracePt t="34464" x="5132388" y="5319713"/>
          <p14:tracePt t="34488" x="5124450" y="5327650"/>
          <p14:tracePt t="34496" x="5124450" y="5337175"/>
          <p14:tracePt t="34504" x="5116513" y="5337175"/>
          <p14:tracePt t="34512" x="5116513" y="5345113"/>
          <p14:tracePt t="34538" x="5106988" y="5345113"/>
          <p14:tracePt t="34544" x="5106988" y="5353050"/>
          <p14:tracePt t="34747" x="5099050" y="5353050"/>
          <p14:tracePt t="34957" x="5099050" y="5362575"/>
          <p14:tracePt t="35029" x="5091113" y="5362575"/>
          <p14:tracePt t="35069" x="5081588" y="5362575"/>
          <p14:tracePt t="35207" x="5073650" y="5362575"/>
          <p14:tracePt t="35287" x="5073650" y="5370513"/>
          <p14:tracePt t="35319" x="5064125" y="5380038"/>
          <p14:tracePt t="35335" x="5056188" y="5380038"/>
          <p14:tracePt t="35374" x="5048250" y="5387975"/>
          <p14:tracePt t="35390" x="5038725" y="5387975"/>
          <p14:tracePt t="35398" x="5030788" y="5387975"/>
          <p14:tracePt t="35414" x="5022850" y="5387975"/>
          <p14:tracePt t="35422" x="5013325" y="5387975"/>
          <p14:tracePt t="35438" x="4997450" y="5395913"/>
          <p14:tracePt t="35446" x="4987925" y="5395913"/>
          <p14:tracePt t="35454" x="4979988" y="5395913"/>
          <p14:tracePt t="35462" x="4972050" y="5395913"/>
          <p14:tracePt t="35470" x="4962525" y="5395913"/>
          <p14:tracePt t="35486" x="4954588" y="5395913"/>
          <p14:tracePt t="35649" x="4962525" y="5395913"/>
          <p14:tracePt t="35657" x="4979988" y="5395913"/>
          <p14:tracePt t="35664" x="4997450" y="5395913"/>
          <p14:tracePt t="35672" x="5030788" y="5395913"/>
          <p14:tracePt t="35680" x="5048250" y="5405438"/>
          <p14:tracePt t="35688" x="5064125" y="5413375"/>
          <p14:tracePt t="35696" x="5132388" y="5430838"/>
          <p14:tracePt t="35704" x="5183188" y="5446713"/>
          <p14:tracePt t="35712" x="5218113" y="5456238"/>
          <p14:tracePt t="35720" x="5251450" y="5472113"/>
          <p14:tracePt t="35728" x="5268913" y="5481638"/>
          <p14:tracePt t="35736" x="5276850" y="5497513"/>
          <p14:tracePt t="35744" x="5294313" y="5507038"/>
          <p14:tracePt t="35752" x="5311775" y="5524500"/>
          <p14:tracePt t="35768" x="5319713" y="5532438"/>
          <p14:tracePt t="35776" x="5319713" y="5549900"/>
          <p14:tracePt t="35785" x="5327650" y="5557838"/>
          <p14:tracePt t="35793" x="5337175" y="5583238"/>
          <p14:tracePt t="35804" x="5337175" y="5608638"/>
          <p14:tracePt t="35813" x="5345113" y="5641975"/>
          <p14:tracePt t="35822" x="5353050" y="5668963"/>
          <p14:tracePt t="35828" x="5353050" y="5702300"/>
          <p14:tracePt t="35838" x="5353050" y="5727700"/>
          <p14:tracePt t="35844" x="5353050" y="5753100"/>
          <p14:tracePt t="35854" x="5353050" y="5778500"/>
          <p14:tracePt t="35862" x="5353050" y="5803900"/>
          <p14:tracePt t="35872" x="5353050" y="5838825"/>
          <p14:tracePt t="35900" x="5353050" y="5915025"/>
          <p14:tracePt t="35906" x="5353050" y="5940425"/>
          <p14:tracePt t="35914" x="5345113" y="5965825"/>
          <p14:tracePt t="35922" x="5337175" y="5999163"/>
          <p14:tracePt t="35930" x="5319713" y="6034088"/>
          <p14:tracePt t="35938" x="5302250" y="6067425"/>
          <p14:tracePt t="35946" x="5276850" y="6110288"/>
          <p14:tracePt t="35955" x="5260975" y="6135688"/>
          <p14:tracePt t="35962" x="5235575" y="6169025"/>
          <p14:tracePt t="35970" x="5218113" y="6178550"/>
          <p14:tracePt t="35978" x="5200650" y="6194425"/>
          <p14:tracePt t="35986" x="5192713" y="6203950"/>
          <p14:tracePt t="35996" x="5175250" y="6211888"/>
          <p14:tracePt t="36006" x="5167313" y="6221413"/>
          <p14:tracePt t="36014" x="5149850" y="6229350"/>
          <p14:tracePt t="36022" x="5132388" y="6229350"/>
          <p14:tracePt t="36030" x="5106988" y="6237288"/>
          <p14:tracePt t="36038" x="5091113" y="6237288"/>
          <p14:tracePt t="36048" x="5064125" y="6246813"/>
          <p14:tracePt t="36058" x="5030788" y="6246813"/>
          <p14:tracePt t="36066" x="4997450" y="6254750"/>
          <p14:tracePt t="36074" x="4937125" y="6262688"/>
          <p14:tracePt t="36082" x="4911725" y="6262688"/>
          <p14:tracePt t="36090" x="4886325" y="6262688"/>
          <p14:tracePt t="36098" x="4852988" y="6272213"/>
          <p14:tracePt t="36106" x="4818063" y="6272213"/>
          <p14:tracePt t="36114" x="4767263" y="6280150"/>
          <p14:tracePt t="36124" x="4733925" y="6280150"/>
          <p14:tracePt t="36132" x="4716463" y="6288088"/>
          <p14:tracePt t="36140" x="4691063" y="6288088"/>
          <p14:tracePt t="36148" x="4657725" y="6297613"/>
          <p14:tracePt t="36158" x="4622800" y="6297613"/>
          <p14:tracePt t="36168" x="4605338" y="6297613"/>
          <p14:tracePt t="36176" x="4538663" y="6297613"/>
          <p14:tracePt t="36184" x="4503738" y="6297613"/>
          <p14:tracePt t="36193" x="4470400" y="6297613"/>
          <p14:tracePt t="36200" x="4445000" y="6297613"/>
          <p14:tracePt t="36208" x="4410075" y="6305550"/>
          <p14:tracePt t="36216" x="4384675" y="6305550"/>
          <p14:tracePt t="36224" x="4359275" y="6305550"/>
          <p14:tracePt t="36232" x="4325938" y="6305550"/>
          <p14:tracePt t="36240" x="4291013" y="6305550"/>
          <p14:tracePt t="36248" x="4249738" y="6305550"/>
          <p14:tracePt t="36256" x="4206875" y="6305550"/>
          <p14:tracePt t="36264" x="4146550" y="6305550"/>
          <p14:tracePt t="36272" x="4113213" y="6305550"/>
          <p14:tracePt t="36281" x="4027488" y="6313488"/>
          <p14:tracePt t="36288" x="3986213" y="6313488"/>
          <p14:tracePt t="36297" x="3925888" y="6323013"/>
          <p14:tracePt t="36304" x="3883025" y="6323013"/>
          <p14:tracePt t="36313" x="3832225" y="6323013"/>
          <p14:tracePt t="36322" x="3773488" y="6338888"/>
          <p14:tracePt t="36328" x="3748088" y="6338888"/>
          <p14:tracePt t="36336" x="3713163" y="6338888"/>
          <p14:tracePt t="36344" x="3697288" y="6338888"/>
          <p14:tracePt t="36352" x="3687763" y="6338888"/>
          <p14:tracePt t="36360" x="3679825" y="6338888"/>
          <p14:tracePt t="36368" x="3671888" y="6338888"/>
          <p14:tracePt t="36415" x="3662363" y="6338888"/>
          <p14:tracePt t="36422" x="3654425" y="6338888"/>
          <p14:tracePt t="36430" x="3646488" y="6338888"/>
          <p14:tracePt t="36436" x="3636963" y="6338888"/>
          <p14:tracePt t="36446" x="3629025" y="6338888"/>
          <p14:tracePt t="36462" x="3611563" y="6338888"/>
          <p14:tracePt t="36478" x="3603625" y="6338888"/>
          <p14:tracePt t="36502" x="3594100" y="6338888"/>
          <p14:tracePt t="36559" x="3586163" y="6338888"/>
          <p14:tracePt t="36623" x="3578225" y="6330950"/>
          <p14:tracePt t="36630" x="3578225" y="6323013"/>
          <p14:tracePt t="36638" x="3578225" y="6305550"/>
          <p14:tracePt t="36646" x="3568700" y="6297613"/>
          <p14:tracePt t="36654" x="3560763" y="6288088"/>
          <p14:tracePt t="36662" x="3560763" y="6272213"/>
          <p14:tracePt t="36670" x="3552825" y="6262688"/>
          <p14:tracePt t="36695" x="3552825" y="6254750"/>
          <p14:tracePt t="36711" x="3552825" y="6246813"/>
          <p14:tracePt t="37139" x="3543300" y="6246813"/>
          <p14:tracePt t="37154" x="3535363" y="6246813"/>
          <p14:tracePt t="37179" x="3527425" y="6246813"/>
          <p14:tracePt t="37187" x="3517900" y="6246813"/>
          <p14:tracePt t="37655" x="3527425" y="6254750"/>
          <p14:tracePt t="37660" x="3535363" y="6254750"/>
          <p14:tracePt t="37670" x="3560763" y="6254750"/>
          <p14:tracePt t="37678" x="3578225" y="6254750"/>
          <p14:tracePt t="37686" x="3603625" y="6262688"/>
          <p14:tracePt t="37694" x="3629025" y="6262688"/>
          <p14:tracePt t="37702" x="3654425" y="6262688"/>
          <p14:tracePt t="37712" x="3679825" y="6272213"/>
          <p14:tracePt t="37722" x="3705225" y="6272213"/>
          <p14:tracePt t="37730" x="3730625" y="6272213"/>
          <p14:tracePt t="37738" x="3773488" y="6272213"/>
          <p14:tracePt t="37747" x="3790950" y="6272213"/>
          <p14:tracePt t="37754" x="3806825" y="6272213"/>
          <p14:tracePt t="37762" x="3832225" y="6272213"/>
          <p14:tracePt t="37770" x="3849688" y="6272213"/>
          <p14:tracePt t="37778" x="3875088" y="6272213"/>
          <p14:tracePt t="37786" x="3900488" y="6272213"/>
          <p14:tracePt t="37794" x="3917950" y="6272213"/>
          <p14:tracePt t="37802" x="3951288" y="6272213"/>
          <p14:tracePt t="37810" x="3968750" y="6272213"/>
          <p14:tracePt t="37818" x="3994150" y="6272213"/>
          <p14:tracePt t="37826" x="4019550" y="6272213"/>
          <p14:tracePt t="37834" x="4062413" y="6272213"/>
          <p14:tracePt t="37842" x="4095750" y="6280150"/>
          <p14:tracePt t="37850" x="4130675" y="6280150"/>
          <p14:tracePt t="37858" x="4156075" y="6280150"/>
          <p14:tracePt t="37868" x="4197350" y="6280150"/>
          <p14:tracePt t="37874" x="4232275" y="6280150"/>
          <p14:tracePt t="37882" x="4275138" y="6280150"/>
          <p14:tracePt t="37890" x="4308475" y="6280150"/>
          <p14:tracePt t="37898" x="4333875" y="6280150"/>
          <p14:tracePt t="37906" x="4359275" y="6280150"/>
          <p14:tracePt t="37918" x="4384675" y="6280150"/>
          <p14:tracePt t="37928" x="4427538" y="6280150"/>
          <p14:tracePt t="37934" x="4445000" y="6280150"/>
          <p14:tracePt t="37944" x="4460875" y="6280150"/>
          <p14:tracePt t="37950" x="4486275" y="6288088"/>
          <p14:tracePt t="37960" x="4529138" y="6288088"/>
          <p14:tracePt t="37968" x="4554538" y="6288088"/>
          <p14:tracePt t="37976" x="4564063" y="6288088"/>
          <p14:tracePt t="37984" x="4589463" y="6288088"/>
          <p14:tracePt t="37993" x="4597400" y="6288088"/>
          <p14:tracePt t="38001" x="4605338" y="6288088"/>
          <p14:tracePt t="38008" x="4622800" y="6288088"/>
          <p14:tracePt t="38024" x="4630738" y="6288088"/>
          <p14:tracePt t="38073" x="4640263" y="6288088"/>
          <p14:tracePt t="38104" x="4648200" y="6288088"/>
          <p14:tracePt t="38137" x="4657725" y="6288088"/>
          <p14:tracePt t="38144" x="4665663" y="6288088"/>
          <p14:tracePt t="38161" x="4673600" y="6288088"/>
          <p14:tracePt t="38169" x="4683125" y="6288088"/>
          <p14:tracePt t="38185" x="4699000" y="6288088"/>
          <p14:tracePt t="38193" x="4708525" y="6297613"/>
          <p14:tracePt t="38201" x="4716463" y="6297613"/>
          <p14:tracePt t="38208" x="4724400" y="6297613"/>
          <p14:tracePt t="38216" x="4733925" y="6297613"/>
          <p14:tracePt t="38232" x="4741863" y="6297613"/>
          <p14:tracePt t="38256" x="4749800" y="6297613"/>
          <p14:tracePt t="38451" x="4759325" y="6297613"/>
          <p14:tracePt t="38458" x="4767263" y="6297613"/>
          <p14:tracePt t="38466" x="4775200" y="6297613"/>
          <p14:tracePt t="38482" x="4784725" y="6297613"/>
          <p14:tracePt t="38490" x="4792663" y="6297613"/>
          <p14:tracePt t="38557" x="4802188" y="6297613"/>
          <p14:tracePt t="38580" x="4818063" y="6297613"/>
          <p14:tracePt t="38596" x="4827588" y="6297613"/>
          <p14:tracePt t="38604" x="4835525" y="6297613"/>
          <p14:tracePt t="38620" x="4843463" y="6297613"/>
          <p14:tracePt t="38775" x="4852988" y="6297613"/>
          <p14:tracePt t="38797" x="4860925" y="6297613"/>
          <p14:tracePt t="38812" x="4868863" y="6297613"/>
          <p14:tracePt t="38822" x="4878388" y="6297613"/>
          <p14:tracePt t="38828" x="4886325" y="6297613"/>
          <p14:tracePt t="38844" x="4894263" y="6297613"/>
          <p14:tracePt t="38854" x="4903788" y="6297613"/>
          <p14:tracePt t="39120" x="4911725" y="6297613"/>
          <p14:tracePt t="39144" x="4919663" y="6297613"/>
          <p14:tracePt t="39156" x="4919663" y="6288088"/>
          <p14:tracePt t="39180" x="4929188" y="6288088"/>
          <p14:tracePt t="39289" x="4937125" y="6288088"/>
          <p14:tracePt t="39304" x="4946650" y="6288088"/>
          <p14:tracePt t="39320" x="4954588" y="6288088"/>
          <p14:tracePt t="39328" x="4962525" y="6288088"/>
          <p14:tracePt t="39344" x="4972050" y="6288088"/>
          <p14:tracePt t="39378" x="4979988" y="6280150"/>
          <p14:tracePt t="39444" x="4987925" y="6280150"/>
          <p14:tracePt t="39491" x="4997450" y="6280150"/>
          <p14:tracePt t="39498" x="5005388" y="6272213"/>
          <p14:tracePt t="39514" x="5013325" y="6272213"/>
          <p14:tracePt t="39522" x="5022850" y="6272213"/>
          <p14:tracePt t="39530" x="5030788" y="6272213"/>
          <p14:tracePt t="39747" x="5022850" y="6272213"/>
          <p14:tracePt t="39755" x="5013325" y="6272213"/>
          <p14:tracePt t="39765" x="5005388" y="6272213"/>
          <p14:tracePt t="39772" x="4987925" y="6272213"/>
          <p14:tracePt t="39788" x="4972050" y="6272213"/>
          <p14:tracePt t="39796" x="4962525" y="6272213"/>
          <p14:tracePt t="39804" x="4954588" y="6272213"/>
          <p14:tracePt t="39812" x="4946650" y="6272213"/>
          <p14:tracePt t="39828" x="4937125" y="6262688"/>
          <p14:tracePt t="39836" x="4929188" y="6262688"/>
          <p14:tracePt t="39852" x="4919663" y="6262688"/>
          <p14:tracePt t="39880" x="4903788" y="6262688"/>
          <p14:tracePt t="39900" x="4868863" y="6262688"/>
          <p14:tracePt t="39904" x="4852988" y="6262688"/>
          <p14:tracePt t="39912" x="4835525" y="6262688"/>
          <p14:tracePt t="39920" x="4810125" y="6262688"/>
          <p14:tracePt t="39930" x="4784725" y="6262688"/>
          <p14:tracePt t="39938" x="4767263" y="6262688"/>
          <p14:tracePt t="39944" x="4741863" y="6262688"/>
          <p14:tracePt t="39952" x="4708525" y="6262688"/>
          <p14:tracePt t="39960" x="4673600" y="6262688"/>
          <p14:tracePt t="39968" x="4648200" y="6262688"/>
          <p14:tracePt t="39976" x="4614863" y="6262688"/>
          <p14:tracePt t="39986" x="4579938" y="6262688"/>
          <p14:tracePt t="39992" x="4554538" y="6262688"/>
          <p14:tracePt t="40001" x="4529138" y="6262688"/>
          <p14:tracePt t="40008" x="4495800" y="6262688"/>
          <p14:tracePt t="40016" x="4460875" y="6262688"/>
          <p14:tracePt t="40026" x="4445000" y="6262688"/>
          <p14:tracePt t="40034" x="4410075" y="6262688"/>
          <p14:tracePt t="40040" x="4384675" y="6262688"/>
          <p14:tracePt t="40050" x="4359275" y="6262688"/>
          <p14:tracePt t="40060" x="4333875" y="6254750"/>
          <p14:tracePt t="40070" x="4300538" y="6254750"/>
          <p14:tracePt t="40078" x="4275138" y="6254750"/>
          <p14:tracePt t="40090" x="4257675" y="6246813"/>
          <p14:tracePt t="40102" x="4197350" y="6237288"/>
          <p14:tracePt t="40110" x="4189413" y="6237288"/>
          <p14:tracePt t="40118" x="4171950" y="6237288"/>
          <p14:tracePt t="40126" x="4138613" y="6237288"/>
          <p14:tracePt t="40134" x="4121150" y="6229350"/>
          <p14:tracePt t="40142" x="4095750" y="6229350"/>
          <p14:tracePt t="40150" x="4070350" y="6229350"/>
          <p14:tracePt t="40158" x="4062413" y="6229350"/>
          <p14:tracePt t="40166" x="4037013" y="6229350"/>
          <p14:tracePt t="40174" x="4011613" y="6229350"/>
          <p14:tracePt t="40190" x="3994150" y="6229350"/>
          <p14:tracePt t="40214" x="3986213" y="6229350"/>
          <p14:tracePt t="40283" x="3976688" y="6229350"/>
          <p14:tracePt t="40299" x="3968750" y="6229350"/>
          <p14:tracePt t="40323" x="3951288" y="6229350"/>
          <p14:tracePt t="40340" x="3943350" y="6229350"/>
          <p14:tracePt t="40346" x="3935413" y="6229350"/>
          <p14:tracePt t="40356" x="3925888" y="6229350"/>
          <p14:tracePt t="40362" x="3917950" y="6229350"/>
          <p14:tracePt t="40372" x="3908425" y="6229350"/>
          <p14:tracePt t="40378" x="3900488" y="6229350"/>
          <p14:tracePt t="40388" x="3892550" y="6229350"/>
          <p14:tracePt t="40396" x="3883025" y="6229350"/>
          <p14:tracePt t="40404" x="3875088" y="6229350"/>
          <p14:tracePt t="40420" x="3867150" y="6229350"/>
          <p14:tracePt t="40428" x="3857625" y="6229350"/>
          <p14:tracePt t="40444" x="3849688" y="6229350"/>
          <p14:tracePt t="40488" x="3841750" y="6229350"/>
          <p14:tracePt t="40513" x="3832225" y="6229350"/>
          <p14:tracePt t="40528" x="3824288" y="6229350"/>
          <p14:tracePt t="40546" x="3816350" y="6229350"/>
          <p14:tracePt t="40552" x="3806825" y="6229350"/>
          <p14:tracePt t="40568" x="3798888" y="6229350"/>
          <p14:tracePt t="40576" x="3798888" y="6221413"/>
          <p14:tracePt t="40584" x="3790950" y="6221413"/>
          <p14:tracePt t="40719" x="3798888" y="6221413"/>
          <p14:tracePt t="40726" x="3824288" y="6221413"/>
          <p14:tracePt t="40734" x="3849688" y="6221413"/>
          <p14:tracePt t="40742" x="3857625" y="6221413"/>
          <p14:tracePt t="40750" x="3883025" y="6221413"/>
          <p14:tracePt t="40760" x="3908425" y="6221413"/>
          <p14:tracePt t="40770" x="3925888" y="6221413"/>
          <p14:tracePt t="40778" x="3951288" y="6221413"/>
          <p14:tracePt t="40786" x="3976688" y="6221413"/>
          <p14:tracePt t="40794" x="3994150" y="6221413"/>
          <p14:tracePt t="40802" x="4019550" y="6221413"/>
          <p14:tracePt t="40813" x="4037013" y="6221413"/>
          <p14:tracePt t="40822" x="4044950" y="6221413"/>
          <p14:tracePt t="40830" x="4079875" y="6211888"/>
          <p14:tracePt t="40839" x="4095750" y="6211888"/>
          <p14:tracePt t="40847" x="4105275" y="6211888"/>
          <p14:tracePt t="40855" x="4121150" y="6211888"/>
          <p14:tracePt t="40863" x="4130675" y="6211888"/>
          <p14:tracePt t="40872" x="4138613" y="6211888"/>
          <p14:tracePt t="40882" x="4156075" y="6211888"/>
          <p14:tracePt t="40901" x="4171950" y="6211888"/>
          <p14:tracePt t="40906" x="4181475" y="6211888"/>
          <p14:tracePt t="41077" x="4189413" y="6211888"/>
          <p14:tracePt t="41092" x="4197350" y="6211888"/>
          <p14:tracePt t="41100" x="4206875" y="6211888"/>
          <p14:tracePt t="41108" x="4214813" y="6211888"/>
          <p14:tracePt t="41116" x="4224338" y="6203950"/>
          <p14:tracePt t="41126" x="4232275" y="6203950"/>
          <p14:tracePt t="41133" x="4240213" y="6203950"/>
          <p14:tracePt t="41140" x="4249738" y="6194425"/>
          <p14:tracePt t="41150" x="4257675" y="6194425"/>
          <p14:tracePt t="41156" x="4265613" y="6194425"/>
          <p14:tracePt t="41172" x="4275138" y="6194425"/>
          <p14:tracePt t="41189" x="4283075" y="6194425"/>
          <p14:tracePt t="41197" x="4291013" y="6194425"/>
          <p14:tracePt t="41215" x="4300538" y="6194425"/>
          <p14:tracePt t="41232" x="4308475" y="6194425"/>
          <p14:tracePt t="41249" x="4316413" y="6194425"/>
          <p14:tracePt t="41282" x="4325938" y="6194425"/>
          <p14:tracePt t="41290" x="4333875" y="6194425"/>
          <p14:tracePt t="41296" x="4341813" y="6194425"/>
          <p14:tracePt t="41306" x="4359275" y="6194425"/>
          <p14:tracePt t="41314" x="4368800" y="6194425"/>
          <p14:tracePt t="41322" x="4376738" y="6194425"/>
          <p14:tracePt t="41330" x="4384675" y="6194425"/>
          <p14:tracePt t="41338" x="4394200" y="6194425"/>
          <p14:tracePt t="41347" x="4410075" y="6194425"/>
          <p14:tracePt t="41354" x="4419600" y="6194425"/>
          <p14:tracePt t="41370" x="4427538" y="6194425"/>
          <p14:tracePt t="41378" x="4435475" y="6194425"/>
          <p14:tracePt t="41402" x="4445000" y="6194425"/>
          <p14:tracePt t="41418" x="4452938" y="6194425"/>
          <p14:tracePt t="41426" x="4460875" y="6194425"/>
          <p14:tracePt t="41447" x="4470400" y="6194425"/>
          <p14:tracePt t="41455" x="4478338" y="6194425"/>
          <p14:tracePt t="41463" x="4503738" y="6194425"/>
          <p14:tracePt t="41470" x="4521200" y="6194425"/>
          <p14:tracePt t="41478" x="4529138" y="6194425"/>
          <p14:tracePt t="41486" x="4546600" y="6194425"/>
          <p14:tracePt t="41494" x="4572000" y="6194425"/>
          <p14:tracePt t="41502" x="4579938" y="6194425"/>
          <p14:tracePt t="41510" x="4605338" y="6194425"/>
          <p14:tracePt t="41518" x="4614863" y="6194425"/>
          <p14:tracePt t="41528" x="4630738" y="6194425"/>
          <p14:tracePt t="41534" x="4648200" y="6194425"/>
          <p14:tracePt t="41544" x="4657725" y="6194425"/>
          <p14:tracePt t="41550" x="4673600" y="6194425"/>
          <p14:tracePt t="41558" x="4683125" y="6194425"/>
          <p14:tracePt t="41568" x="4691063" y="6194425"/>
          <p14:tracePt t="41574" x="4708525" y="6194425"/>
          <p14:tracePt t="41582" x="4716463" y="6194425"/>
          <p14:tracePt t="41593" x="4733925" y="6194425"/>
          <p14:tracePt t="41600" x="4741863" y="6194425"/>
          <p14:tracePt t="41616" x="4749800" y="6194425"/>
          <p14:tracePt t="41624" x="4759325" y="6194425"/>
          <p14:tracePt t="41644" x="4775200" y="6194425"/>
          <p14:tracePt t="41652" x="4802188" y="6203950"/>
          <p14:tracePt t="41672" x="4810125" y="6203950"/>
          <p14:tracePt t="41680" x="4818063" y="6203950"/>
          <p14:tracePt t="41688" x="4827588" y="6203950"/>
          <p14:tracePt t="41696" x="4827588" y="6211888"/>
          <p14:tracePt t="41801" x="4827588" y="6237288"/>
          <p14:tracePt t="41808" x="4775200" y="6305550"/>
          <p14:tracePt t="41816" x="4708525" y="6424613"/>
          <p14:tracePt t="42254" x="4708525" y="6416675"/>
          <p14:tracePt t="42261" x="4708525" y="6407150"/>
          <p14:tracePt t="42268" x="4708525" y="6399213"/>
          <p14:tracePt t="42276" x="4708525" y="6391275"/>
          <p14:tracePt t="42284" x="4716463" y="6391275"/>
          <p14:tracePt t="42292" x="4716463" y="6381750"/>
          <p14:tracePt t="42300" x="4716463" y="6373813"/>
          <p14:tracePt t="42308" x="4716463" y="6365875"/>
          <p14:tracePt t="42316" x="4716463" y="6356350"/>
          <p14:tracePt t="42324" x="4716463" y="6348413"/>
          <p14:tracePt t="42332" x="4724400" y="6348413"/>
          <p14:tracePt t="42349" x="4733925" y="6338888"/>
          <p14:tracePt t="42365" x="4741863" y="6338888"/>
          <p14:tracePt t="42372" x="4741863" y="6330950"/>
          <p14:tracePt t="42380" x="4749800" y="6330950"/>
          <p14:tracePt t="42388" x="4759325" y="6330950"/>
          <p14:tracePt t="42404" x="4767263" y="6323013"/>
          <p14:tracePt t="42412" x="4775200" y="6323013"/>
          <p14:tracePt t="42422" x="4784725" y="6323013"/>
          <p14:tracePt t="42432" x="4784725" y="6313488"/>
          <p14:tracePt t="42440" x="4792663" y="6305550"/>
          <p14:tracePt t="42448" x="4802188" y="6305550"/>
          <p14:tracePt t="42456" x="4802188" y="6297613"/>
          <p14:tracePt t="42464" x="4810125" y="6297613"/>
          <p14:tracePt t="42472" x="4827588" y="6288088"/>
          <p14:tracePt t="42482" x="4827588" y="6280150"/>
          <p14:tracePt t="42488" x="4843463" y="6280150"/>
          <p14:tracePt t="42498" x="4860925" y="6280150"/>
          <p14:tracePt t="42504" x="4868863" y="6272213"/>
          <p14:tracePt t="42514" x="4886325" y="6272213"/>
          <p14:tracePt t="42522" x="4894263" y="6272213"/>
          <p14:tracePt t="42531" x="4919663" y="6262688"/>
          <p14:tracePt t="42538" x="4946650" y="6262688"/>
          <p14:tracePt t="42550" x="4979988" y="6254750"/>
          <p14:tracePt t="42558" x="5005388" y="6254750"/>
          <p14:tracePt t="42566" x="5064125" y="6246813"/>
          <p14:tracePt t="42574" x="5124450" y="6237288"/>
          <p14:tracePt t="42582" x="5149850" y="6229350"/>
          <p14:tracePt t="42590" x="5235575" y="6221413"/>
          <p14:tracePt t="42598" x="5311775" y="6194425"/>
          <p14:tracePt t="42606" x="5387975" y="6178550"/>
          <p14:tracePt t="42614" x="5497513" y="6153150"/>
          <p14:tracePt t="42622" x="5575300" y="6127750"/>
          <p14:tracePt t="42630" x="5676900" y="6092825"/>
          <p14:tracePt t="42638" x="5821363" y="6049963"/>
          <p14:tracePt t="42646" x="5922963" y="6016625"/>
          <p14:tracePt t="42654" x="6034088" y="5973763"/>
          <p14:tracePt t="42662" x="6092825" y="5957888"/>
          <p14:tracePt t="42670" x="6194425" y="5915025"/>
          <p14:tracePt t="42678" x="6221413" y="5897563"/>
          <p14:tracePt t="42688" x="6262688" y="5872163"/>
          <p14:tracePt t="42694" x="6305550" y="5821363"/>
          <p14:tracePt t="42702" x="6323013" y="5795963"/>
          <p14:tracePt t="42710" x="6338888" y="5770563"/>
          <p14:tracePt t="42718" x="6348413" y="5745163"/>
          <p14:tracePt t="42726" x="6348413" y="5727700"/>
          <p14:tracePt t="42742" x="6348413" y="5710238"/>
          <p14:tracePt t="42750" x="6348413" y="5702300"/>
          <p14:tracePt t="42762" x="6348413" y="5684838"/>
          <p14:tracePt t="42772" x="6338888" y="5626100"/>
          <p14:tracePt t="42779" x="6330950" y="5608638"/>
          <p14:tracePt t="42788" x="6323013" y="5591175"/>
          <p14:tracePt t="42795" x="6313488" y="5565775"/>
          <p14:tracePt t="42810" x="6305550" y="5557838"/>
          <p14:tracePt t="42828" x="6305550" y="5549900"/>
          <p14:tracePt t="42836" x="6297613" y="5540375"/>
          <p14:tracePt t="42852" x="6297613" y="5532438"/>
          <p14:tracePt t="42861" x="6297613" y="5524500"/>
          <p14:tracePt t="42868" x="6297613" y="5514975"/>
          <p14:tracePt t="42876" x="6288088" y="5507038"/>
          <p14:tracePt t="42884" x="6280150" y="5489575"/>
          <p14:tracePt t="42900" x="6272213" y="5472113"/>
          <p14:tracePt t="42908" x="6262688" y="5456238"/>
          <p14:tracePt t="42916" x="6246813" y="5438775"/>
          <p14:tracePt t="42924" x="6229350" y="5413375"/>
          <p14:tracePt t="42934" x="6221413" y="5395913"/>
          <p14:tracePt t="42944" x="6211888" y="5380038"/>
          <p14:tracePt t="42952" x="6203950" y="5370513"/>
          <p14:tracePt t="42960" x="6203950" y="5362575"/>
          <p14:tracePt t="42976" x="6203950" y="5353050"/>
          <p14:tracePt t="42992" x="6211888" y="5345113"/>
          <p14:tracePt t="43000" x="6254750" y="5327650"/>
          <p14:tracePt t="43008" x="6280150" y="5319713"/>
          <p14:tracePt t="43016" x="6330950" y="5311775"/>
          <p14:tracePt t="43024" x="6399213" y="5286375"/>
          <p14:tracePt t="43033" x="6510338" y="5276850"/>
          <p14:tracePt t="43040" x="6569075" y="5268913"/>
          <p14:tracePt t="43048" x="6688138" y="5251450"/>
          <p14:tracePt t="43056" x="6781800" y="5243513"/>
          <p14:tracePt t="43068" x="6883400" y="5235575"/>
          <p14:tracePt t="43078" x="6969125" y="5235575"/>
          <p14:tracePt t="43084" x="7088188" y="5218113"/>
          <p14:tracePt t="43098" x="7154863" y="5218113"/>
          <p14:tracePt t="43104" x="7197725" y="5218113"/>
          <p14:tracePt t="43114" x="7215188" y="5218113"/>
          <p14:tracePt t="43203" x="7205663" y="5218113"/>
          <p14:tracePt t="43210" x="7172325" y="5218113"/>
          <p14:tracePt t="43218" x="7154863" y="5226050"/>
          <p14:tracePt t="43226" x="7104063" y="5235575"/>
          <p14:tracePt t="43234" x="7019925" y="5235575"/>
          <p14:tracePt t="43242" x="6951663" y="5235575"/>
          <p14:tracePt t="43250" x="6916738" y="5235575"/>
          <p14:tracePt t="43258" x="6840538" y="5235575"/>
          <p14:tracePt t="43266" x="6807200" y="5235575"/>
          <p14:tracePt t="43274" x="6789738" y="5235575"/>
          <p14:tracePt t="43282" x="6764338" y="5226050"/>
          <p14:tracePt t="43290" x="6756400" y="5226050"/>
          <p14:tracePt t="43298" x="6756400" y="5218113"/>
          <p14:tracePt t="43306" x="6756400" y="5200650"/>
          <p14:tracePt t="43316" x="6756400" y="5192713"/>
          <p14:tracePt t="43324" x="6764338" y="5175250"/>
          <p14:tracePt t="43330" x="6781800" y="5157788"/>
          <p14:tracePt t="43340" x="6807200" y="5141913"/>
          <p14:tracePt t="43347" x="6824663" y="5141913"/>
          <p14:tracePt t="43354" x="6875463" y="5124450"/>
          <p14:tracePt t="43362" x="6985000" y="5106988"/>
          <p14:tracePt t="43370" x="7113588" y="5091113"/>
          <p14:tracePt t="43378" x="7215188" y="5073650"/>
          <p14:tracePt t="43386" x="7392988" y="5048250"/>
          <p14:tracePt t="43394" x="7537450" y="5022850"/>
          <p14:tracePt t="43404" x="7666038" y="4997450"/>
          <p14:tracePt t="43412" x="7742238" y="4972050"/>
          <p14:tracePt t="43420" x="7851775" y="4962525"/>
          <p14:tracePt t="43428" x="7996238" y="4937125"/>
          <p14:tracePt t="43436" x="8081963" y="4929188"/>
          <p14:tracePt t="43444" x="8259763" y="4919663"/>
          <p14:tracePt t="43456" x="8302625" y="4919663"/>
          <p14:tracePt t="43464" x="8362950" y="4919663"/>
          <p14:tracePt t="43472" x="8404225" y="4919663"/>
          <p14:tracePt t="43480" x="8429625" y="4919663"/>
          <p14:tracePt t="43488" x="8439150" y="4919663"/>
          <p14:tracePt t="43512" x="8447088" y="4919663"/>
          <p14:tracePt t="43536" x="8455025" y="4929188"/>
          <p14:tracePt t="43552" x="8455025" y="4946650"/>
          <p14:tracePt t="43560" x="8464550" y="4962525"/>
          <p14:tracePt t="43568" x="8464550" y="4979988"/>
          <p14:tracePt t="43580" x="8472488" y="5005388"/>
          <p14:tracePt t="43588" x="8472488" y="5030788"/>
          <p14:tracePt t="43596" x="8480425" y="5073650"/>
          <p14:tracePt t="43604" x="8480425" y="5099050"/>
          <p14:tracePt t="43612" x="8480425" y="5124450"/>
          <p14:tracePt t="43620" x="8480425" y="5149850"/>
          <p14:tracePt t="43629" x="8480425" y="5183188"/>
          <p14:tracePt t="43637" x="8480425" y="5208588"/>
          <p14:tracePt t="43645" x="8464550" y="5226050"/>
          <p14:tracePt t="43652" x="8439150" y="5260975"/>
          <p14:tracePt t="43661" x="8413750" y="5286375"/>
          <p14:tracePt t="43668" x="8396288" y="5302250"/>
          <p14:tracePt t="43678" x="8362950" y="5319713"/>
          <p14:tracePt t="43684" x="8328025" y="5337175"/>
          <p14:tracePt t="43694" x="8294688" y="5345113"/>
          <p14:tracePt t="43700" x="8259763" y="5362575"/>
          <p14:tracePt t="43710" x="8226425" y="5370513"/>
          <p14:tracePt t="43716" x="8191500" y="5370513"/>
          <p14:tracePt t="43726" x="8150225" y="5370513"/>
          <p14:tracePt t="43734" x="8115300" y="5370513"/>
          <p14:tracePt t="43742" x="8099425" y="5370513"/>
          <p14:tracePt t="43750" x="8064500" y="5370513"/>
          <p14:tracePt t="43758" x="8031163" y="5370513"/>
          <p14:tracePt t="43766" x="8005763" y="5370513"/>
          <p14:tracePt t="43774" x="7980363" y="5370513"/>
          <p14:tracePt t="43786" x="7920038" y="5362575"/>
          <p14:tracePt t="43794" x="7818438" y="5353050"/>
          <p14:tracePt t="43802" x="7716838" y="5327650"/>
          <p14:tracePt t="43810" x="7666038" y="5311775"/>
          <p14:tracePt t="43818" x="7597775" y="5302250"/>
          <p14:tracePt t="43826" x="7494588" y="5276850"/>
          <p14:tracePt t="43834" x="7402513" y="5251450"/>
          <p14:tracePt t="43842" x="7316788" y="5243513"/>
          <p14:tracePt t="43850" x="7240588" y="5235575"/>
          <p14:tracePt t="43858" x="7180263" y="5226050"/>
          <p14:tracePt t="43866" x="7138988" y="5218113"/>
          <p14:tracePt t="43874" x="7113588" y="5208588"/>
          <p14:tracePt t="43883" x="7096125" y="5208588"/>
          <p14:tracePt t="43901" x="7045325" y="5200650"/>
          <p14:tracePt t="43906" x="7035800" y="5200650"/>
          <p14:tracePt t="43914" x="7027863" y="5192713"/>
          <p14:tracePt t="43924" x="7019925" y="5192713"/>
          <p14:tracePt t="43930" x="7010400" y="5192713"/>
          <p14:tracePt t="43946" x="7002463" y="5192713"/>
          <p14:tracePt t="43954" x="6994525" y="5192713"/>
          <p14:tracePt t="43962" x="6985000" y="5192713"/>
          <p14:tracePt t="43970" x="6977063" y="5192713"/>
          <p14:tracePt t="43978" x="6969125" y="5192713"/>
          <p14:tracePt t="43990" x="6969125" y="5183188"/>
          <p14:tracePt t="44000" x="6959600" y="5183188"/>
          <p14:tracePt t="44006" x="6951663" y="5183188"/>
          <p14:tracePt t="44048" x="6943725" y="5183188"/>
          <p14:tracePt t="44161" x="6934200" y="5183188"/>
          <p14:tracePt t="44168" x="6926263" y="5183188"/>
          <p14:tracePt t="44188" x="6916738" y="5183188"/>
          <p14:tracePt t="44196" x="6900863" y="5175250"/>
          <p14:tracePt t="44204" x="6900863" y="5167313"/>
          <p14:tracePt t="44212" x="6891338" y="5167313"/>
          <p14:tracePt t="44220" x="6883400" y="5157788"/>
          <p14:tracePt t="44228" x="6883400" y="5149850"/>
          <p14:tracePt t="44236" x="6883400" y="5116513"/>
          <p14:tracePt t="44244" x="6883400" y="5073650"/>
          <p14:tracePt t="44252" x="6883400" y="5056188"/>
          <p14:tracePt t="44260" x="6883400" y="5013325"/>
          <p14:tracePt t="44268" x="6883400" y="4954588"/>
          <p14:tracePt t="44278" x="6883400" y="4919663"/>
          <p14:tracePt t="44286" x="6883400" y="4878388"/>
          <p14:tracePt t="44298" x="6891338" y="4852988"/>
          <p14:tracePt t="44306" x="6900863" y="4835525"/>
          <p14:tracePt t="44312" x="6926263" y="4818063"/>
          <p14:tracePt t="44322" x="6951663" y="4792663"/>
          <p14:tracePt t="44330" x="6969125" y="4784725"/>
          <p14:tracePt t="44338" x="7002463" y="4767263"/>
          <p14:tracePt t="44346" x="7061200" y="4741863"/>
          <p14:tracePt t="44354" x="7121525" y="4733925"/>
          <p14:tracePt t="44362" x="7180263" y="4733925"/>
          <p14:tracePt t="44370" x="7223125" y="4733925"/>
          <p14:tracePt t="44378" x="7248525" y="4733925"/>
          <p14:tracePt t="44386" x="7299325" y="4759325"/>
          <p14:tracePt t="44394" x="7308850" y="4767263"/>
          <p14:tracePt t="44402" x="7316788" y="4784725"/>
          <p14:tracePt t="44410" x="7316788" y="4792663"/>
          <p14:tracePt t="44418" x="7316788" y="4802188"/>
          <p14:tracePt t="44426" x="7316788" y="4827588"/>
          <p14:tracePt t="44434" x="7316788" y="4843463"/>
          <p14:tracePt t="44443" x="7316788" y="4868863"/>
          <p14:tracePt t="44450" x="7316788" y="4911725"/>
          <p14:tracePt t="44458" x="7308850" y="4946650"/>
          <p14:tracePt t="44466" x="7299325" y="4972050"/>
          <p14:tracePt t="44476" x="7291388" y="4997450"/>
          <p14:tracePt t="44484" x="7283450" y="5013325"/>
          <p14:tracePt t="44490" x="7265988" y="5048250"/>
          <p14:tracePt t="44502" x="7240588" y="5091113"/>
          <p14:tracePt t="44510" x="7138988" y="5192713"/>
          <p14:tracePt t="44518" x="7096125" y="5226050"/>
          <p14:tracePt t="44526" x="7035800" y="5251450"/>
          <p14:tracePt t="44534" x="6985000" y="5286375"/>
          <p14:tracePt t="44542" x="6926263" y="5302250"/>
          <p14:tracePt t="44550" x="6891338" y="5319713"/>
          <p14:tracePt t="44558" x="6840538" y="5327650"/>
          <p14:tracePt t="44566" x="6799263" y="5337175"/>
          <p14:tracePt t="44574" x="6772275" y="5337175"/>
          <p14:tracePt t="44582" x="6746875" y="5345113"/>
          <p14:tracePt t="44592" x="6731000" y="5345113"/>
          <p14:tracePt t="44598" x="6705600" y="5345113"/>
          <p14:tracePt t="44608" x="6688138" y="5345113"/>
          <p14:tracePt t="44649" x="6688138" y="5327650"/>
          <p14:tracePt t="44656" x="6705600" y="5311775"/>
          <p14:tracePt t="44664" x="6781800" y="5251450"/>
          <p14:tracePt t="44672" x="6858000" y="5226050"/>
          <p14:tracePt t="44680" x="6994525" y="5192713"/>
          <p14:tracePt t="44688" x="7138988" y="5167313"/>
          <p14:tracePt t="44696" x="7265988" y="5149850"/>
          <p14:tracePt t="44704" x="7529513" y="5132388"/>
          <p14:tracePt t="44712" x="7707313" y="5116513"/>
          <p14:tracePt t="44720" x="7851775" y="5116513"/>
          <p14:tracePt t="44728" x="7962900" y="5116513"/>
          <p14:tracePt t="44736" x="8089900" y="5124450"/>
          <p14:tracePt t="44744" x="8150225" y="5132388"/>
          <p14:tracePt t="44752" x="8183563" y="5149850"/>
          <p14:tracePt t="44760" x="8191500" y="5157788"/>
          <p14:tracePt t="44812" x="8183563" y="5157788"/>
          <p14:tracePt t="44820" x="8166100" y="5157788"/>
          <p14:tracePt t="44828" x="8140700" y="5157788"/>
          <p14:tracePt t="44836" x="8089900" y="5116513"/>
          <p14:tracePt t="44845" x="8047038" y="5081588"/>
          <p14:tracePt t="44852" x="8031163" y="5056188"/>
          <p14:tracePt t="44860" x="8013700" y="5022850"/>
          <p14:tracePt t="44868" x="8005763" y="4987925"/>
          <p14:tracePt t="44876" x="8005763" y="4946650"/>
          <p14:tracePt t="44900" x="8021638" y="4860925"/>
          <p14:tracePt t="44902" x="8047038" y="4835525"/>
          <p14:tracePt t="44912" x="8089900" y="4810125"/>
          <p14:tracePt t="44922" x="8191500" y="4775200"/>
          <p14:tracePt t="44928" x="8251825" y="4767263"/>
          <p14:tracePt t="44938" x="8310563" y="4759325"/>
          <p14:tracePt t="44944" x="8370888" y="4749800"/>
          <p14:tracePt t="44954" x="8439150" y="4749800"/>
          <p14:tracePt t="44962" x="8489950" y="4749800"/>
          <p14:tracePt t="44970" x="8523288" y="4767263"/>
          <p14:tracePt t="44978" x="8558213" y="4792663"/>
          <p14:tracePt t="44986" x="8583613" y="4827588"/>
          <p14:tracePt t="44994" x="8609013" y="4878388"/>
          <p14:tracePt t="45002" x="8624888" y="4929188"/>
          <p14:tracePt t="45010" x="8634413" y="4972050"/>
          <p14:tracePt t="45018" x="8634413" y="5030788"/>
          <p14:tracePt t="45026" x="8634413" y="5091113"/>
          <p14:tracePt t="45034" x="8634413" y="5132388"/>
          <p14:tracePt t="45042" x="8634413" y="5175250"/>
          <p14:tracePt t="45050" x="8634413" y="5200650"/>
          <p14:tracePt t="45058" x="8634413" y="5208588"/>
          <p14:tracePt t="45066" x="8634413" y="5226050"/>
          <p14:tracePt t="45074" x="8624888" y="5235575"/>
          <p14:tracePt t="45086" x="8624888" y="5243513"/>
          <p14:tracePt t="45095" x="8624888" y="5251450"/>
          <p14:tracePt t="45103" x="8616950" y="5251450"/>
          <p14:tracePt t="45110" x="8616950" y="5260975"/>
          <p14:tracePt t="45120" x="8609013" y="5260975"/>
          <p14:tracePt t="45131" x="8599488" y="5260975"/>
          <p14:tracePt t="45138" x="8583613" y="5276850"/>
          <p14:tracePt t="45146" x="8558213" y="5276850"/>
          <p14:tracePt t="45154" x="8515350" y="5286375"/>
          <p14:tracePt t="45165" x="8497888" y="5286375"/>
          <p14:tracePt t="45170" x="8464550" y="5286375"/>
          <p14:tracePt t="45178" x="8439150" y="5286375"/>
          <p14:tracePt t="45186" x="8429625" y="5286375"/>
          <p14:tracePt t="45196" x="8404225" y="5276850"/>
          <p14:tracePt t="45202" x="8396288" y="5268913"/>
          <p14:tracePt t="45213" x="8388350" y="5260975"/>
          <p14:tracePt t="45218" x="8378825" y="5243513"/>
          <p14:tracePt t="45229" x="8378825" y="5235575"/>
          <p14:tracePt t="45272" x="8378825" y="5226050"/>
          <p14:tracePt t="45280" x="8362950" y="5208588"/>
          <p14:tracePt t="45288" x="8302625" y="5192713"/>
          <p14:tracePt t="45296" x="8234363" y="5183188"/>
          <p14:tracePt t="45304" x="8140700" y="5157788"/>
          <p14:tracePt t="45312" x="8099425" y="5157788"/>
          <p14:tracePt t="45320" x="7962900" y="5149850"/>
          <p14:tracePt t="45328" x="7920038" y="5149850"/>
          <p14:tracePt t="45336" x="7775575" y="5149850"/>
          <p14:tracePt t="45344" x="7691438" y="5149850"/>
          <p14:tracePt t="45352" x="7605713" y="5149850"/>
          <p14:tracePt t="45360" x="7504113" y="5149850"/>
          <p14:tracePt t="45368" x="7418388" y="5141913"/>
          <p14:tracePt t="45378" x="7265988" y="5124450"/>
          <p14:tracePt t="45384" x="7164388" y="5106988"/>
          <p14:tracePt t="45393" x="7088188" y="5091113"/>
          <p14:tracePt t="45400" x="7053263" y="5073650"/>
          <p14:tracePt t="45408" x="7010400" y="5064125"/>
          <p14:tracePt t="45416" x="6977063" y="5056188"/>
          <p14:tracePt t="45424" x="6969125" y="5056188"/>
          <p14:tracePt t="46973" x="6959600" y="5056188"/>
          <p14:tracePt t="46979" x="6951663" y="5056188"/>
          <p14:tracePt t="46986" x="6934200" y="5056188"/>
          <p14:tracePt t="46996" x="6908800" y="5073650"/>
          <p14:tracePt t="47002" x="6883400" y="5132388"/>
          <p14:tracePt t="47012" x="6865938" y="5192713"/>
          <p14:tracePt t="47018" x="6840538" y="5251450"/>
          <p14:tracePt t="47028" x="6824663" y="5327650"/>
          <p14:tracePt t="47036" x="6789738" y="5430838"/>
          <p14:tracePt t="47044" x="6756400" y="5507038"/>
          <p14:tracePt t="47052" x="6738938" y="5565775"/>
          <p14:tracePt t="47066" x="6705600" y="5641975"/>
          <p14:tracePt t="47072" x="6670675" y="5719763"/>
          <p14:tracePt t="47082" x="6654800" y="5770563"/>
          <p14:tracePt t="47092" x="6627813" y="5829300"/>
          <p14:tracePt t="47100" x="6611938" y="5864225"/>
          <p14:tracePt t="47112" x="6602413" y="5897563"/>
          <p14:tracePt t="47120" x="6586538" y="5922963"/>
          <p14:tracePt t="47129" x="6569075" y="5973763"/>
          <p14:tracePt t="47136" x="6569075" y="5991225"/>
          <p14:tracePt t="47144" x="6561138" y="5999163"/>
          <p14:tracePt t="47152" x="6561138" y="6008688"/>
          <p14:tracePt t="47170" x="6561138" y="6016625"/>
          <p14:tracePt t="47263" x="6577013" y="6024563"/>
          <p14:tracePt t="47270" x="6619875" y="6034088"/>
          <p14:tracePt t="47282" x="6670675" y="6049963"/>
          <p14:tracePt t="47290" x="6738938" y="6059488"/>
          <p14:tracePt t="47296" x="6815138" y="6084888"/>
          <p14:tracePt t="47306" x="6900863" y="6092825"/>
          <p14:tracePt t="47314" x="6994525" y="6127750"/>
          <p14:tracePt t="47326" x="7061200" y="6135688"/>
          <p14:tracePt t="47334" x="7096125" y="6143625"/>
          <p14:tracePt t="47342" x="7146925" y="6178550"/>
          <p14:tracePt t="47350" x="7197725" y="6194425"/>
          <p14:tracePt t="47358" x="7205663" y="6211888"/>
          <p14:tracePt t="47366" x="7215188" y="6211888"/>
          <p14:tracePt t="47378" x="7215188" y="6221413"/>
          <p14:tracePt t="47402" x="7205663" y="6229350"/>
          <p14:tracePt t="47410" x="7197725" y="6246813"/>
          <p14:tracePt t="47420" x="7164388" y="6262688"/>
          <p14:tracePt t="47430" x="7088188" y="6288088"/>
          <p14:tracePt t="47440" x="7027863" y="6313488"/>
          <p14:tracePt t="47450" x="6959600" y="6330950"/>
          <p14:tracePt t="47460" x="6824663" y="6365875"/>
          <p14:tracePt t="47470" x="6731000" y="6391275"/>
          <p14:tracePt t="47478" x="6688138" y="6399213"/>
          <p14:tracePt t="47486" x="6637338" y="6407150"/>
          <p14:tracePt t="47494" x="6594475" y="6416675"/>
          <p14:tracePt t="47502" x="6569075" y="6424613"/>
          <p14:tracePt t="47512" x="6551613" y="6432550"/>
          <p14:tracePt t="47669" x="6577013" y="6432550"/>
          <p14:tracePt t="47677" x="6611938" y="6424613"/>
          <p14:tracePt t="47684" x="6670675" y="6416675"/>
          <p14:tracePt t="47692" x="6772275" y="6407150"/>
          <p14:tracePt t="47700" x="6850063" y="6399213"/>
          <p14:tracePt t="47711" x="6959600" y="6399213"/>
          <p14:tracePt t="47720" x="7088188" y="6399213"/>
          <p14:tracePt t="47728" x="7215188" y="6399213"/>
          <p14:tracePt t="47736" x="7273925" y="6399213"/>
          <p14:tracePt t="47750" x="7402513" y="6399213"/>
          <p14:tracePt t="47760" x="7554913" y="6399213"/>
          <p14:tracePt t="47776" x="7912100" y="6399213"/>
          <p14:tracePt t="47792" x="7988300" y="6399213"/>
          <p14:tracePt t="47826" x="8226425" y="6399213"/>
          <p14:tracePt t="47832" x="8294688" y="6399213"/>
          <p14:tracePt t="47844" x="8320088" y="6399213"/>
          <p14:tracePt t="47896" x="8328025" y="6399213"/>
          <p14:tracePt t="47910" x="8328025" y="6407150"/>
          <p14:tracePt t="47994" x="8345488" y="6407150"/>
          <p14:tracePt t="48002" x="8353425" y="6407150"/>
          <p14:tracePt t="48865" x="8345488" y="6407150"/>
          <p14:tracePt t="52467" x="8345488" y="6381750"/>
          <p14:tracePt t="52476" x="8353425" y="6305550"/>
          <p14:tracePt t="52484" x="8362950" y="6237288"/>
          <p14:tracePt t="52493" x="8378825" y="6186488"/>
          <p14:tracePt t="52500" x="8396288" y="6127750"/>
          <p14:tracePt t="52508" x="8413750" y="6067425"/>
          <p14:tracePt t="52516" x="8439150" y="6016625"/>
          <p14:tracePt t="52524" x="8455025" y="5965825"/>
          <p14:tracePt t="52536" x="8497888" y="5880100"/>
          <p14:tracePt t="52545" x="8515350" y="5829300"/>
          <p14:tracePt t="52552" x="8532813" y="5795963"/>
          <p14:tracePt t="52568" x="8548688" y="5778500"/>
          <p14:tracePt t="52578" x="8558213" y="5761038"/>
          <p14:tracePt t="52590" x="8574088" y="5710238"/>
          <p14:tracePt t="52596" x="8599488" y="5668963"/>
          <p14:tracePt t="52606" x="8599488" y="5641975"/>
          <p14:tracePt t="52613" x="8609013" y="5626100"/>
          <p14:tracePt t="52620" x="8624888" y="5608638"/>
          <p14:tracePt t="52628" x="8634413" y="5591175"/>
          <p14:tracePt t="52636" x="8642350" y="5583238"/>
          <p14:tracePt t="52644" x="8651875" y="5565775"/>
          <p14:tracePt t="52652" x="8659813" y="5549900"/>
          <p14:tracePt t="52663" x="8677275" y="5532438"/>
          <p14:tracePt t="52674" x="8702675" y="5507038"/>
          <p14:tracePt t="52681" x="8718550" y="5489575"/>
          <p14:tracePt t="52691" x="8736013" y="5464175"/>
          <p14:tracePt t="52697" x="8743950" y="5456238"/>
          <p14:tracePt t="52708" x="8778875" y="5413375"/>
          <p14:tracePt t="52716" x="8872538" y="5311775"/>
          <p14:tracePt t="52726" x="8897938" y="5276850"/>
          <p14:tracePt t="52732" x="8940800" y="5226050"/>
          <p14:tracePt t="52742" x="8982075" y="5175250"/>
          <p14:tracePt t="52751" x="9007475" y="5132388"/>
          <p14:tracePt t="52759" x="9032875" y="5099050"/>
          <p14:tracePt t="52767" x="9067800" y="5048250"/>
          <p14:tracePt t="52774" x="9075738" y="5030788"/>
          <p14:tracePt t="52783" x="9101138" y="4997450"/>
          <p14:tracePt t="52790" x="9126538" y="494665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>
            <a:extLst>
              <a:ext uri="{FF2B5EF4-FFF2-40B4-BE49-F238E27FC236}">
                <a16:creationId xmlns:a16="http://schemas.microsoft.com/office/drawing/2014/main" id="{F94031AE-D3AD-464F-ADE3-A2CB8BB9275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1188" y="549275"/>
            <a:ext cx="7993062" cy="45720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bonds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on effect 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jugation effect 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erproductive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. So, in groups which have both these two effects, how to decide the frequency shift?</a:t>
            </a: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Principle:</a:t>
            </a: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For those conjugation effect is larger than induction effect: red shift.</a:t>
            </a: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For those conjugation effect is less than induction effect: blue shift.</a:t>
            </a: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7D0097F8-C393-4DAE-91B2-D9F324793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300413"/>
          <a:ext cx="2160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CS ChemDraw Drawing" r:id="rId5" imgW="1098497" imgH="663358" progId="ChemDraw.Document.6.0">
                  <p:embed/>
                </p:oleObj>
              </mc:Choice>
              <mc:Fallback>
                <p:oleObj name="CS ChemDraw Drawing" r:id="rId5" imgW="1098497" imgH="663358" progId="ChemDraw.Document.6.0">
                  <p:embed/>
                  <p:pic>
                    <p:nvPicPr>
                      <p:cNvPr id="27651" name="Object 2">
                        <a:extLst>
                          <a:ext uri="{FF2B5EF4-FFF2-40B4-BE49-F238E27FC236}">
                            <a16:creationId xmlns:a16="http://schemas.microsoft.com/office/drawing/2014/main" id="{7D0097F8-C393-4DAE-91B2-D9F324793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300413"/>
                        <a:ext cx="2160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矩形 4">
            <a:extLst>
              <a:ext uri="{FF2B5EF4-FFF2-40B4-BE49-F238E27FC236}">
                <a16:creationId xmlns:a16="http://schemas.microsoft.com/office/drawing/2014/main" id="{6221E978-E662-4570-A262-EE96C18DA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588" y="3589338"/>
            <a:ext cx="260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</a:t>
            </a:r>
            <a:r>
              <a:rPr lang="en-US" altLang="zh-CN" sz="2400" baseline="-18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zh-CN" altLang="en-US" sz="2400" baseline="-18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＝</a:t>
            </a:r>
            <a:r>
              <a:rPr lang="en-US" altLang="zh-CN" sz="2400" baseline="-18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= 1690 cm</a:t>
            </a:r>
            <a:r>
              <a:rPr lang="en-US" altLang="zh-CN" sz="2400" baseline="30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</a:p>
        </p:txBody>
      </p:sp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C5DF573C-DF54-486E-92E4-C3EA85C61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73688"/>
          <a:ext cx="17922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CS ChemDraw Drawing" r:id="rId7" imgW="1049810" imgH="637494" progId="ChemDraw.Document.6.0">
                  <p:embed/>
                </p:oleObj>
              </mc:Choice>
              <mc:Fallback>
                <p:oleObj name="CS ChemDraw Drawing" r:id="rId7" imgW="1049810" imgH="637494" progId="ChemDraw.Document.6.0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C5DF573C-DF54-486E-92E4-C3EA85C61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17922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矩形 6">
            <a:extLst>
              <a:ext uri="{FF2B5EF4-FFF2-40B4-BE49-F238E27FC236}">
                <a16:creationId xmlns:a16="http://schemas.microsoft.com/office/drawing/2014/main" id="{6E145DEF-5DED-40B4-8436-C7F9E7D41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588" y="5805488"/>
            <a:ext cx="260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</a:t>
            </a:r>
            <a:r>
              <a:rPr lang="en-US" altLang="zh-CN" sz="2400" baseline="-180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zh-CN" altLang="en-US" sz="2400" baseline="-180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＝</a:t>
            </a:r>
            <a:r>
              <a:rPr lang="en-US" altLang="zh-CN" sz="2400" baseline="-180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zh-CN" sz="24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=</a:t>
            </a:r>
            <a:r>
              <a:rPr lang="zh-CN" altLang="en-US" sz="24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735 cm</a:t>
            </a:r>
            <a:r>
              <a:rPr lang="en-US" altLang="zh-CN" sz="2400" baseline="30000">
                <a:solidFill>
                  <a:srgbClr val="0070C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1</a:t>
            </a:r>
            <a:endParaRPr lang="zh-CN" altLang="en-US" sz="2400">
              <a:solidFill>
                <a:srgbClr val="0070C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0EA6D2D-D8C4-4493-9B12-B7D7D5E9D1F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284"/>
    </mc:Choice>
    <mc:Fallback>
      <p:transition spd="slow" advTm="1382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74" x="8940800" y="3211513"/>
          <p14:tracePt t="1982" x="8685213" y="3109913"/>
          <p14:tracePt t="1990" x="8472488" y="3033713"/>
          <p14:tracePt t="1998" x="8320088" y="2965450"/>
          <p14:tracePt t="2006" x="7996238" y="2881313"/>
          <p14:tracePt t="2014" x="7699375" y="2752725"/>
          <p14:tracePt t="2022" x="7469188" y="2693988"/>
          <p14:tracePt t="2030" x="7316788" y="2643188"/>
          <p14:tracePt t="2038" x="7002463" y="2541588"/>
          <p14:tracePt t="2046" x="6654800" y="2447925"/>
          <p14:tracePt t="2055" x="6338888" y="2362200"/>
          <p14:tracePt t="2069" x="6076950" y="2293938"/>
          <p14:tracePt t="2070" x="5770563" y="2227263"/>
          <p14:tracePt t="2078" x="5430838" y="2149475"/>
          <p14:tracePt t="2086" x="5286375" y="2116138"/>
          <p14:tracePt t="2094" x="5013325" y="2055813"/>
          <p14:tracePt t="2102" x="4673600" y="1989138"/>
          <p14:tracePt t="2110" x="4427538" y="1938338"/>
          <p14:tracePt t="2118" x="4283075" y="1903413"/>
          <p14:tracePt t="2128" x="4011613" y="1844675"/>
          <p14:tracePt t="2134" x="3900488" y="1809750"/>
          <p14:tracePt t="2142" x="3629025" y="1751013"/>
          <p14:tracePt t="2158" x="3373438" y="1700213"/>
          <p14:tracePt t="2166" x="3238500" y="1665288"/>
          <p14:tracePt t="2174" x="3025775" y="1614488"/>
          <p14:tracePt t="2182" x="2863850" y="1589088"/>
          <p14:tracePt t="2190" x="2762250" y="1563688"/>
          <p14:tracePt t="2198" x="2557463" y="1520825"/>
          <p14:tracePt t="2206" x="2371725" y="1495425"/>
          <p14:tracePt t="2214" x="2235200" y="1470025"/>
          <p14:tracePt t="2222" x="2098675" y="1436688"/>
          <p14:tracePt t="2230" x="1911350" y="1411288"/>
          <p14:tracePt t="2240" x="1801813" y="1401763"/>
          <p14:tracePt t="2246" x="1649413" y="1385888"/>
          <p14:tracePt t="2256" x="1487488" y="1376363"/>
          <p14:tracePt t="2264" x="1376363" y="1368425"/>
          <p14:tracePt t="2272" x="1198563" y="1350963"/>
          <p14:tracePt t="2280" x="1062038" y="1343025"/>
          <p14:tracePt t="2288" x="917575" y="1343025"/>
          <p14:tracePt t="2296" x="790575" y="1325563"/>
          <p14:tracePt t="2304" x="663575" y="1325563"/>
          <p14:tracePt t="2312" x="569913" y="1325563"/>
          <p14:tracePt t="2320" x="492125" y="1317625"/>
          <p14:tracePt t="2328" x="390525" y="1317625"/>
          <p14:tracePt t="2336" x="322263" y="1308100"/>
          <p14:tracePt t="2344" x="246063" y="1308100"/>
          <p14:tracePt t="2352" x="187325" y="1308100"/>
          <p14:tracePt t="2360" x="161925" y="1300163"/>
          <p14:tracePt t="2368" x="76200" y="1300163"/>
          <p14:tracePt t="2376" x="17463" y="1300163"/>
          <p14:tracePt t="2675" x="93663" y="1444625"/>
          <p14:tracePt t="2682" x="119063" y="1376363"/>
          <p14:tracePt t="2690" x="144463" y="1333500"/>
          <p14:tracePt t="2698" x="177800" y="1266825"/>
          <p14:tracePt t="2706" x="212725" y="1206500"/>
          <p14:tracePt t="2714" x="230188" y="1173163"/>
          <p14:tracePt t="2722" x="230188" y="1112838"/>
          <p14:tracePt t="2730" x="238125" y="1062038"/>
          <p14:tracePt t="2738" x="263525" y="1028700"/>
          <p14:tracePt t="2746" x="280988" y="1028700"/>
          <p14:tracePt t="2754" x="296863" y="1011238"/>
          <p14:tracePt t="2762" x="314325" y="1003300"/>
          <p14:tracePt t="2770" x="339725" y="993775"/>
          <p14:tracePt t="2778" x="357188" y="993775"/>
          <p14:tracePt t="2786" x="400050" y="985838"/>
          <p14:tracePt t="2794" x="441325" y="985838"/>
          <p14:tracePt t="2802" x="484188" y="985838"/>
          <p14:tracePt t="2812" x="585788" y="985838"/>
          <p14:tracePt t="2818" x="654050" y="985838"/>
          <p14:tracePt t="2826" x="765175" y="985838"/>
          <p14:tracePt t="2834" x="925513" y="985838"/>
          <p14:tracePt t="2842" x="1096963" y="985838"/>
          <p14:tracePt t="2852" x="1206500" y="985838"/>
          <p14:tracePt t="2860" x="1350963" y="993775"/>
          <p14:tracePt t="2873" x="1452563" y="993775"/>
          <p14:tracePt t="2881" x="1495425" y="993775"/>
          <p14:tracePt t="2888" x="1581150" y="1011238"/>
          <p14:tracePt t="2896" x="1622425" y="1011238"/>
          <p14:tracePt t="2904" x="1700213" y="1028700"/>
          <p14:tracePt t="2913" x="1733550" y="1028700"/>
          <p14:tracePt t="2921" x="1758950" y="1036638"/>
          <p14:tracePt t="2929" x="1784350" y="1044575"/>
          <p14:tracePt t="2936" x="1819275" y="1054100"/>
          <p14:tracePt t="2944" x="1895475" y="1062038"/>
          <p14:tracePt t="2952" x="1920875" y="1069975"/>
          <p14:tracePt t="2960" x="1971675" y="1079500"/>
          <p14:tracePt t="2968" x="2030413" y="1079500"/>
          <p14:tracePt t="2976" x="2090738" y="1087438"/>
          <p14:tracePt t="2984" x="2141538" y="1087438"/>
          <p14:tracePt t="2992" x="2200275" y="1104900"/>
          <p14:tracePt t="3000" x="2278063" y="1104900"/>
          <p14:tracePt t="3008" x="2336800" y="1104900"/>
          <p14:tracePt t="3016" x="2463800" y="1104900"/>
          <p14:tracePt t="3024" x="2516188" y="1104900"/>
          <p14:tracePt t="3032" x="2643188" y="1104900"/>
          <p14:tracePt t="3040" x="2770188" y="1104900"/>
          <p14:tracePt t="3048" x="2871788" y="1104900"/>
          <p14:tracePt t="3056" x="2940050" y="1104900"/>
          <p14:tracePt t="3067" x="3025775" y="1104900"/>
          <p14:tracePt t="3076" x="3101975" y="1104900"/>
          <p14:tracePt t="3084" x="3127375" y="1104900"/>
          <p14:tracePt t="3092" x="3186113" y="1104900"/>
          <p14:tracePt t="3100" x="3211513" y="1104900"/>
          <p14:tracePt t="3108" x="3238500" y="1104900"/>
          <p14:tracePt t="3116" x="3271838" y="1104900"/>
          <p14:tracePt t="3124" x="3297238" y="1104900"/>
          <p14:tracePt t="3134" x="3305175" y="1104900"/>
          <p14:tracePt t="3140" x="3330575" y="1104900"/>
          <p14:tracePt t="3150" x="3340100" y="1104900"/>
          <p14:tracePt t="3156" x="3355975" y="1104900"/>
          <p14:tracePt t="3166" x="3382963" y="1104900"/>
          <p14:tracePt t="3172" x="3398838" y="1104900"/>
          <p14:tracePt t="3182" x="3433763" y="1104900"/>
          <p14:tracePt t="3190" x="3459163" y="1104900"/>
          <p14:tracePt t="3199" x="3484563" y="1104900"/>
          <p14:tracePt t="3206" x="3509963" y="1104900"/>
          <p14:tracePt t="3214" x="3535363" y="1104900"/>
          <p14:tracePt t="3222" x="3552825" y="1104900"/>
          <p14:tracePt t="3230" x="3578225" y="1104900"/>
          <p14:tracePt t="3238" x="3603625" y="1104900"/>
          <p14:tracePt t="3246" x="3619500" y="1104900"/>
          <p14:tracePt t="3254" x="3654425" y="1104900"/>
          <p14:tracePt t="3262" x="3671888" y="1104900"/>
          <p14:tracePt t="3270" x="3697288" y="1104900"/>
          <p14:tracePt t="3278" x="3713163" y="1104900"/>
          <p14:tracePt t="3286" x="3730625" y="1104900"/>
          <p14:tracePt t="3294" x="3748088" y="1104900"/>
          <p14:tracePt t="3302" x="3781425" y="1104900"/>
          <p14:tracePt t="3310" x="3806825" y="1104900"/>
          <p14:tracePt t="3318" x="3816350" y="1104900"/>
          <p14:tracePt t="3326" x="3832225" y="1104900"/>
          <p14:tracePt t="3334" x="3841750" y="1104900"/>
          <p14:tracePt t="3342" x="3849688" y="1104900"/>
          <p14:tracePt t="3358" x="3857625" y="1104900"/>
          <p14:tracePt t="3366" x="3867150" y="1104900"/>
          <p14:tracePt t="3382" x="3883025" y="1104900"/>
          <p14:tracePt t="3390" x="3892550" y="1104900"/>
          <p14:tracePt t="3406" x="3900488" y="1104900"/>
          <p14:tracePt t="3424" x="3908425" y="1104900"/>
          <p14:tracePt t="3464" x="3917950" y="1104900"/>
          <p14:tracePt t="3488" x="3925888" y="1104900"/>
          <p14:tracePt t="3504" x="3935413" y="1104900"/>
          <p14:tracePt t="3588" x="3943350" y="1104900"/>
          <p14:tracePt t="3596" x="3951288" y="1104900"/>
          <p14:tracePt t="3604" x="3960813" y="1104900"/>
          <p14:tracePt t="3617" x="3968750" y="1104900"/>
          <p14:tracePt t="3624" x="3976688" y="1104900"/>
          <p14:tracePt t="3633" x="3994150" y="1104900"/>
          <p14:tracePt t="3645" x="4011613" y="1104900"/>
          <p14:tracePt t="3656" x="4037013" y="1104900"/>
          <p14:tracePt t="3664" x="4044950" y="1104900"/>
          <p14:tracePt t="3672" x="4062413" y="1104900"/>
          <p14:tracePt t="3680" x="4070350" y="1104900"/>
          <p14:tracePt t="3688" x="4087813" y="1104900"/>
          <p14:tracePt t="3696" x="4095750" y="1104900"/>
          <p14:tracePt t="3712" x="4121150" y="1104900"/>
          <p14:tracePt t="3720" x="4189413" y="1104900"/>
          <p14:tracePt t="3732" x="4214813" y="1096963"/>
          <p14:tracePt t="3740" x="4257675" y="1096963"/>
          <p14:tracePt t="3750" x="4275138" y="1096963"/>
          <p14:tracePt t="3756" x="4300538" y="1087438"/>
          <p14:tracePt t="3766" x="4316413" y="1087438"/>
          <p14:tracePt t="3774" x="4341813" y="1087438"/>
          <p14:tracePt t="3782" x="4351338" y="1087438"/>
          <p14:tracePt t="3790" x="4368800" y="1087438"/>
          <p14:tracePt t="3798" x="4376738" y="1079500"/>
          <p14:tracePt t="3806" x="4394200" y="1079500"/>
          <p14:tracePt t="3814" x="4410075" y="1079500"/>
          <p14:tracePt t="3822" x="4435475" y="1079500"/>
          <p14:tracePt t="3830" x="4452938" y="1079500"/>
          <p14:tracePt t="3838" x="4470400" y="1079500"/>
          <p14:tracePt t="3846" x="4486275" y="1079500"/>
          <p14:tracePt t="3854" x="4503738" y="1079500"/>
          <p14:tracePt t="3862" x="4513263" y="1079500"/>
          <p14:tracePt t="3870" x="4521200" y="1079500"/>
          <p14:tracePt t="3878" x="4529138" y="1079500"/>
          <p14:tracePt t="3886" x="4538663" y="1079500"/>
          <p14:tracePt t="3898" x="4554538" y="1079500"/>
          <p14:tracePt t="3906" x="4564063" y="1079500"/>
          <p14:tracePt t="3914" x="4579938" y="1079500"/>
          <p14:tracePt t="3922" x="4597400" y="1069975"/>
          <p14:tracePt t="3930" x="4605338" y="1069975"/>
          <p14:tracePt t="3938" x="4622800" y="1069975"/>
          <p14:tracePt t="3946" x="4648200" y="1069975"/>
          <p14:tracePt t="3954" x="4657725" y="1069975"/>
          <p14:tracePt t="3963" x="4683125" y="1069975"/>
          <p14:tracePt t="3970" x="4691063" y="1069975"/>
          <p14:tracePt t="3982" x="4708525" y="1069975"/>
          <p14:tracePt t="3990" x="4759325" y="1069975"/>
          <p14:tracePt t="3998" x="4775200" y="1069975"/>
          <p14:tracePt t="4006" x="4784725" y="1069975"/>
          <p14:tracePt t="4014" x="4810125" y="1069975"/>
          <p14:tracePt t="4022" x="4818063" y="1069975"/>
          <p14:tracePt t="4032" x="4835525" y="1069975"/>
          <p14:tracePt t="4038" x="4852988" y="1069975"/>
          <p14:tracePt t="4048" x="4860925" y="1069975"/>
          <p14:tracePt t="4054" x="4878388" y="1069975"/>
          <p14:tracePt t="4068" x="4886325" y="1069975"/>
          <p14:tracePt t="4072" x="4903788" y="1069975"/>
          <p14:tracePt t="4080" x="4929188" y="1069975"/>
          <p14:tracePt t="4088" x="4946650" y="1062038"/>
          <p14:tracePt t="4096" x="4979988" y="1062038"/>
          <p14:tracePt t="4104" x="5013325" y="1062038"/>
          <p14:tracePt t="4112" x="5056188" y="1062038"/>
          <p14:tracePt t="4120" x="5091113" y="1062038"/>
          <p14:tracePt t="4128" x="5116513" y="1054100"/>
          <p14:tracePt t="4136" x="5141913" y="1054100"/>
          <p14:tracePt t="4144" x="5183188" y="1054100"/>
          <p14:tracePt t="4152" x="5218113" y="1054100"/>
          <p14:tracePt t="4160" x="5226050" y="1054100"/>
          <p14:tracePt t="4168" x="5243513" y="1054100"/>
          <p14:tracePt t="4176" x="5276850" y="1054100"/>
          <p14:tracePt t="4184" x="5294313" y="1054100"/>
          <p14:tracePt t="4192" x="5311775" y="1054100"/>
          <p14:tracePt t="4204" x="5327650" y="1054100"/>
          <p14:tracePt t="4212" x="5345113" y="1054100"/>
          <p14:tracePt t="4220" x="5362575" y="1054100"/>
          <p14:tracePt t="4228" x="5380038" y="1054100"/>
          <p14:tracePt t="4236" x="5387975" y="1054100"/>
          <p14:tracePt t="4244" x="5413375" y="1054100"/>
          <p14:tracePt t="4252" x="5421313" y="1054100"/>
          <p14:tracePt t="4260" x="5446713" y="1054100"/>
          <p14:tracePt t="4272" x="5472113" y="1054100"/>
          <p14:tracePt t="4280" x="5524500" y="1054100"/>
          <p14:tracePt t="4288" x="5557838" y="1054100"/>
          <p14:tracePt t="4298" x="5591175" y="1054100"/>
          <p14:tracePt t="4304" x="5608638" y="1054100"/>
          <p14:tracePt t="4312" x="5634038" y="1054100"/>
          <p14:tracePt t="4320" x="5659438" y="1054100"/>
          <p14:tracePt t="4328" x="5676900" y="1054100"/>
          <p14:tracePt t="4336" x="5702300" y="1054100"/>
          <p14:tracePt t="4346" x="5727700" y="1054100"/>
          <p14:tracePt t="4352" x="5735638" y="1054100"/>
          <p14:tracePt t="4362" x="5753100" y="1054100"/>
          <p14:tracePt t="4368" x="5761038" y="1054100"/>
          <p14:tracePt t="4378" x="5770563" y="1054100"/>
          <p14:tracePt t="4384" x="5778500" y="1054100"/>
          <p14:tracePt t="4394" x="5788025" y="1054100"/>
          <p14:tracePt t="4402" x="5803900" y="1044575"/>
          <p14:tracePt t="4410" x="5813425" y="1044575"/>
          <p14:tracePt t="4418" x="5821363" y="1044575"/>
          <p14:tracePt t="4426" x="5829300" y="1044575"/>
          <p14:tracePt t="4434" x="5838825" y="1044575"/>
          <p14:tracePt t="4442" x="5846763" y="1044575"/>
          <p14:tracePt t="4450" x="5872163" y="1044575"/>
          <p14:tracePt t="4458" x="5880100" y="1044575"/>
          <p14:tracePt t="4466" x="5905500" y="1044575"/>
          <p14:tracePt t="4474" x="5922963" y="1044575"/>
          <p14:tracePt t="4482" x="5940425" y="1044575"/>
          <p14:tracePt t="4490" x="5965825" y="1044575"/>
          <p14:tracePt t="4498" x="5983288" y="1044575"/>
          <p14:tracePt t="4510" x="6008688" y="1044575"/>
          <p14:tracePt t="4518" x="6024563" y="1044575"/>
          <p14:tracePt t="4526" x="6049963" y="1044575"/>
          <p14:tracePt t="4534" x="6059488" y="1044575"/>
          <p14:tracePt t="4542" x="6084888" y="1044575"/>
          <p14:tracePt t="4550" x="6102350" y="1044575"/>
          <p14:tracePt t="4558" x="6118225" y="1044575"/>
          <p14:tracePt t="4566" x="6135688" y="1044575"/>
          <p14:tracePt t="4574" x="6153150" y="1044575"/>
          <p14:tracePt t="4582" x="6169025" y="1044575"/>
          <p14:tracePt t="4590" x="6178550" y="1044575"/>
          <p14:tracePt t="4598" x="6194425" y="1044575"/>
          <p14:tracePt t="4606" x="6211888" y="1044575"/>
          <p14:tracePt t="4622" x="6229350" y="1044575"/>
          <p14:tracePt t="4630" x="6246813" y="1044575"/>
          <p14:tracePt t="4646" x="6254750" y="1044575"/>
          <p14:tracePt t="4654" x="6262688" y="1044575"/>
          <p14:tracePt t="4672" x="6272213" y="1044575"/>
          <p14:tracePt t="4681" x="6280150" y="1044575"/>
          <p14:tracePt t="4688" x="6288088" y="1044575"/>
          <p14:tracePt t="4706" x="6305550" y="1036638"/>
          <p14:tracePt t="4716" x="6313488" y="1036638"/>
          <p14:tracePt t="4724" x="6348413" y="1036638"/>
          <p14:tracePt t="4732" x="6373813" y="1036638"/>
          <p14:tracePt t="4740" x="6391275" y="1036638"/>
          <p14:tracePt t="4748" x="6416675" y="1028700"/>
          <p14:tracePt t="4756" x="6450013" y="1028700"/>
          <p14:tracePt t="4764" x="6475413" y="1028700"/>
          <p14:tracePt t="4772" x="6510338" y="1028700"/>
          <p14:tracePt t="4780" x="6543675" y="1028700"/>
          <p14:tracePt t="4788" x="6577013" y="1028700"/>
          <p14:tracePt t="4796" x="6602413" y="1028700"/>
          <p14:tracePt t="4804" x="6627813" y="1028700"/>
          <p14:tracePt t="4816" x="6662738" y="1028700"/>
          <p14:tracePt t="4824" x="6705600" y="1028700"/>
          <p14:tracePt t="4832" x="6738938" y="1028700"/>
          <p14:tracePt t="4842" x="6764338" y="1028700"/>
          <p14:tracePt t="4848" x="6789738" y="1028700"/>
          <p14:tracePt t="4856" x="6824663" y="1028700"/>
          <p14:tracePt t="4864" x="6850063" y="1028700"/>
          <p14:tracePt t="4872" x="6908800" y="1028700"/>
          <p14:tracePt t="4884" x="6926263" y="1028700"/>
          <p14:tracePt t="4892" x="7019925" y="1019175"/>
          <p14:tracePt t="4902" x="7053263" y="1019175"/>
          <p14:tracePt t="4910" x="7078663" y="1019175"/>
          <p14:tracePt t="4918" x="7113588" y="1019175"/>
          <p14:tracePt t="4924" x="7164388" y="1019175"/>
          <p14:tracePt t="4934" x="7189788" y="1019175"/>
          <p14:tracePt t="4940" x="7223125" y="1019175"/>
          <p14:tracePt t="4950" x="7273925" y="1019175"/>
          <p14:tracePt t="4956" x="7308850" y="1019175"/>
          <p14:tracePt t="4966" x="7350125" y="1019175"/>
          <p14:tracePt t="4972" x="7392988" y="1019175"/>
          <p14:tracePt t="4982" x="7427913" y="1019175"/>
          <p14:tracePt t="4990" x="7478713" y="1019175"/>
          <p14:tracePt t="4998" x="7512050" y="1019175"/>
          <p14:tracePt t="5006" x="7554913" y="1019175"/>
          <p14:tracePt t="5014" x="7580313" y="1019175"/>
          <p14:tracePt t="5022" x="7613650" y="1019175"/>
          <p14:tracePt t="5031" x="7639050" y="1019175"/>
          <p14:tracePt t="5038" x="7673975" y="1019175"/>
          <p14:tracePt t="5051" x="7707313" y="1019175"/>
          <p14:tracePt t="5054" x="7742238" y="1019175"/>
          <p14:tracePt t="5062" x="7758113" y="1019175"/>
          <p14:tracePt t="5070" x="7793038" y="1019175"/>
          <p14:tracePt t="5078" x="7826375" y="1019175"/>
          <p14:tracePt t="5086" x="7869238" y="1019175"/>
          <p14:tracePt t="5094" x="7912100" y="1019175"/>
          <p14:tracePt t="5102" x="7996238" y="1019175"/>
          <p14:tracePt t="5110" x="8039100" y="1019175"/>
          <p14:tracePt t="5118" x="8081963" y="1028700"/>
          <p14:tracePt t="5126" x="8140700" y="1028700"/>
          <p14:tracePt t="5134" x="8201025" y="1028700"/>
          <p14:tracePt t="5142" x="8243888" y="1028700"/>
          <p14:tracePt t="5150" x="8285163" y="1028700"/>
          <p14:tracePt t="5158" x="8328025" y="1028700"/>
          <p14:tracePt t="5166" x="8378825" y="1036638"/>
          <p14:tracePt t="5178" x="8404225" y="1036638"/>
          <p14:tracePt t="5188" x="8429625" y="1036638"/>
          <p14:tracePt t="5194" x="8455025" y="1044575"/>
          <p14:tracePt t="5202" x="8480425" y="1044575"/>
          <p14:tracePt t="5210" x="8489950" y="1054100"/>
          <p14:tracePt t="5218" x="8507413" y="1054100"/>
          <p14:tracePt t="5226" x="8523288" y="1062038"/>
          <p14:tracePt t="5234" x="8532813" y="1062038"/>
          <p14:tracePt t="5242" x="8558213" y="1062038"/>
          <p14:tracePt t="5250" x="8566150" y="1069975"/>
          <p14:tracePt t="5258" x="8574088" y="1079500"/>
          <p14:tracePt t="5268" x="8591550" y="1087438"/>
          <p14:tracePt t="5276" x="8609013" y="1104900"/>
          <p14:tracePt t="5284" x="8624888" y="1112838"/>
          <p14:tracePt t="5292" x="8642350" y="1122363"/>
          <p14:tracePt t="5300" x="8667750" y="1138238"/>
          <p14:tracePt t="5308" x="8693150" y="1155700"/>
          <p14:tracePt t="5316" x="8718550" y="1181100"/>
          <p14:tracePt t="5324" x="8743950" y="1198563"/>
          <p14:tracePt t="5332" x="8753475" y="1206500"/>
          <p14:tracePt t="5340" x="8769350" y="1216025"/>
          <p14:tracePt t="5348" x="8786813" y="1223963"/>
          <p14:tracePt t="5356" x="8786813" y="1231900"/>
          <p14:tracePt t="5364" x="8796338" y="1241425"/>
          <p14:tracePt t="5380" x="8796338" y="1257300"/>
          <p14:tracePt t="5388" x="8796338" y="1266825"/>
          <p14:tracePt t="5396" x="8796338" y="1274763"/>
          <p14:tracePt t="5404" x="8796338" y="1292225"/>
          <p14:tracePt t="5412" x="8796338" y="1300163"/>
          <p14:tracePt t="5422" x="8796338" y="1317625"/>
          <p14:tracePt t="5432" x="8796338" y="1325563"/>
          <p14:tracePt t="5440" x="8786813" y="1333500"/>
          <p14:tracePt t="5450" x="8786813" y="1343025"/>
          <p14:tracePt t="5456" x="8778875" y="1350963"/>
          <p14:tracePt t="5464" x="8778875" y="1360488"/>
          <p14:tracePt t="5472" x="8778875" y="1368425"/>
          <p14:tracePt t="5480" x="8778875" y="1376363"/>
          <p14:tracePt t="5496" x="8769350" y="1385888"/>
          <p14:tracePt t="5504" x="8769350" y="1393825"/>
          <p14:tracePt t="5520" x="8769350" y="1401763"/>
          <p14:tracePt t="5536" x="8761413" y="1411288"/>
          <p14:tracePt t="5544" x="8753475" y="1419225"/>
          <p14:tracePt t="5552" x="8753475" y="1427163"/>
          <p14:tracePt t="5560" x="8753475" y="1436688"/>
          <p14:tracePt t="5576" x="8753475" y="1444625"/>
          <p14:tracePt t="5614" x="8743950" y="1444625"/>
          <p14:tracePt t="5889" x="8736013" y="1444625"/>
          <p14:tracePt t="6509" x="8728075" y="1444625"/>
          <p14:tracePt t="6557" x="8718550" y="1444625"/>
          <p14:tracePt t="8199" x="8710613" y="1444625"/>
          <p14:tracePt t="8215" x="8693150" y="1452563"/>
          <p14:tracePt t="8222" x="8685213" y="1452563"/>
          <p14:tracePt t="8230" x="8685213" y="1462088"/>
          <p14:tracePt t="8238" x="8677275" y="1462088"/>
          <p14:tracePt t="8246" x="8667750" y="1470025"/>
          <p14:tracePt t="8255" x="8667750" y="1477963"/>
          <p14:tracePt t="8265" x="8659813" y="1487488"/>
          <p14:tracePt t="8270" x="8651875" y="1487488"/>
          <p14:tracePt t="8280" x="8642350" y="1487488"/>
          <p14:tracePt t="8286" x="8634413" y="1504950"/>
          <p14:tracePt t="8296" x="8616950" y="1504950"/>
          <p14:tracePt t="8304" x="8599488" y="1512888"/>
          <p14:tracePt t="8312" x="8591550" y="1520825"/>
          <p14:tracePt t="8320" x="8566150" y="1530350"/>
          <p14:tracePt t="8328" x="8540750" y="1538288"/>
          <p14:tracePt t="8336" x="8515350" y="1546225"/>
          <p14:tracePt t="8344" x="8497888" y="1546225"/>
          <p14:tracePt t="8352" x="8464550" y="1555750"/>
          <p14:tracePt t="8360" x="8421688" y="1563688"/>
          <p14:tracePt t="8368" x="8328025" y="1571625"/>
          <p14:tracePt t="8376" x="8294688" y="1581150"/>
          <p14:tracePt t="8385" x="8208963" y="1581150"/>
          <p14:tracePt t="8392" x="8124825" y="1589088"/>
          <p14:tracePt t="8400" x="7970838" y="1606550"/>
          <p14:tracePt t="8408" x="7861300" y="1614488"/>
          <p14:tracePt t="8416" x="7742238" y="1622425"/>
          <p14:tracePt t="8424" x="7656513" y="1631950"/>
          <p14:tracePt t="8432" x="7546975" y="1631950"/>
          <p14:tracePt t="8440" x="7385050" y="1649413"/>
          <p14:tracePt t="8448" x="7258050" y="1649413"/>
          <p14:tracePt t="8456" x="7129463" y="1657350"/>
          <p14:tracePt t="8464" x="6994525" y="1657350"/>
          <p14:tracePt t="8472" x="6840538" y="1657350"/>
          <p14:tracePt t="8480" x="6713538" y="1657350"/>
          <p14:tracePt t="8490" x="6586538" y="1657350"/>
          <p14:tracePt t="8496" x="6500813" y="1657350"/>
          <p14:tracePt t="8508" x="6399213" y="1657350"/>
          <p14:tracePt t="8516" x="6313488" y="1657350"/>
          <p14:tracePt t="8524" x="6254750" y="1657350"/>
          <p14:tracePt t="8532" x="6203950" y="1657350"/>
          <p14:tracePt t="8540" x="6161088" y="1657350"/>
          <p14:tracePt t="8548" x="6092825" y="1657350"/>
          <p14:tracePt t="8556" x="6076950" y="1649413"/>
          <p14:tracePt t="8564" x="6049963" y="1649413"/>
          <p14:tracePt t="8572" x="6024563" y="1639888"/>
          <p14:tracePt t="8582" x="6016625" y="1639888"/>
          <p14:tracePt t="8588" x="5999163" y="1639888"/>
          <p14:tracePt t="8598" x="5973763" y="1631950"/>
          <p14:tracePt t="8606" x="5932488" y="1622425"/>
          <p14:tracePt t="8614" x="5905500" y="1622425"/>
          <p14:tracePt t="8622" x="5872163" y="1614488"/>
          <p14:tracePt t="8631" x="5829300" y="1614488"/>
          <p14:tracePt t="8639" x="5795963" y="1614488"/>
          <p14:tracePt t="8647" x="5753100" y="1606550"/>
          <p14:tracePt t="8654" x="5694363" y="1606550"/>
          <p14:tracePt t="8662" x="5616575" y="1597025"/>
          <p14:tracePt t="8670" x="5575300" y="1597025"/>
          <p14:tracePt t="8678" x="5532438" y="1597025"/>
          <p14:tracePt t="8686" x="5497513" y="1597025"/>
          <p14:tracePt t="8694" x="5464175" y="1597025"/>
          <p14:tracePt t="8702" x="5446713" y="1597025"/>
          <p14:tracePt t="8710" x="5430838" y="1597025"/>
          <p14:tracePt t="8718" x="5413375" y="1597025"/>
          <p14:tracePt t="8726" x="5395913" y="1597025"/>
          <p14:tracePt t="8734" x="5370513" y="1597025"/>
          <p14:tracePt t="8742" x="5353050" y="1597025"/>
          <p14:tracePt t="8751" x="5327650" y="1597025"/>
          <p14:tracePt t="8758" x="5302250" y="1597025"/>
          <p14:tracePt t="8766" x="5286375" y="1597025"/>
          <p14:tracePt t="8774" x="5243513" y="1597025"/>
          <p14:tracePt t="8783" x="5208588" y="1597025"/>
          <p14:tracePt t="8790" x="5183188" y="1597025"/>
          <p14:tracePt t="8800" x="5149850" y="1597025"/>
          <p14:tracePt t="8810" x="5124450" y="1597025"/>
          <p14:tracePt t="8818" x="5099050" y="1597025"/>
          <p14:tracePt t="8826" x="5081588" y="1597025"/>
          <p14:tracePt t="8834" x="5073650" y="1597025"/>
          <p14:tracePt t="8842" x="5056188" y="1597025"/>
          <p14:tracePt t="8858" x="5038725" y="1597025"/>
          <p14:tracePt t="8866" x="5022850" y="1597025"/>
          <p14:tracePt t="8876" x="5013325" y="1597025"/>
          <p14:tracePt t="8882" x="4987925" y="1589088"/>
          <p14:tracePt t="8892" x="4962525" y="1589088"/>
          <p14:tracePt t="8900" x="4946650" y="1589088"/>
          <p14:tracePt t="8908" x="4919663" y="1589088"/>
          <p14:tracePt t="8916" x="4894263" y="1581150"/>
          <p14:tracePt t="8924" x="4878388" y="1581150"/>
          <p14:tracePt t="8932" x="4860925" y="1581150"/>
          <p14:tracePt t="8940" x="4843463" y="1581150"/>
          <p14:tracePt t="8948" x="4835525" y="1571625"/>
          <p14:tracePt t="8956" x="4827588" y="1571625"/>
          <p14:tracePt t="8964" x="4818063" y="1571625"/>
          <p14:tracePt t="9125" x="4827588" y="1571625"/>
          <p14:tracePt t="9132" x="4835525" y="1571625"/>
          <p14:tracePt t="9140" x="4860925" y="1571625"/>
          <p14:tracePt t="9149" x="4886325" y="1571625"/>
          <p14:tracePt t="9156" x="4903788" y="1571625"/>
          <p14:tracePt t="9164" x="4929188" y="1571625"/>
          <p14:tracePt t="9172" x="4954588" y="1571625"/>
          <p14:tracePt t="9182" x="4972050" y="1571625"/>
          <p14:tracePt t="9188" x="4997450" y="1571625"/>
          <p14:tracePt t="9198" x="5022850" y="1571625"/>
          <p14:tracePt t="9206" x="5038725" y="1571625"/>
          <p14:tracePt t="9214" x="5056188" y="1571625"/>
          <p14:tracePt t="9222" x="5073650" y="1571625"/>
          <p14:tracePt t="9230" x="5081588" y="1571625"/>
          <p14:tracePt t="9238" x="5091113" y="1571625"/>
          <p14:tracePt t="9246" x="5099050" y="1571625"/>
          <p14:tracePt t="9270" x="5106988" y="1571625"/>
          <p14:tracePt t="9286" x="5116513" y="1571625"/>
          <p14:tracePt t="9294" x="5124450" y="1571625"/>
          <p14:tracePt t="9312" x="5132388" y="1571625"/>
          <p14:tracePt t="9322" x="5141913" y="1571625"/>
          <p14:tracePt t="9330" x="5149850" y="1571625"/>
          <p14:tracePt t="9338" x="5157788" y="1571625"/>
          <p14:tracePt t="9346" x="5167313" y="1571625"/>
          <p14:tracePt t="9354" x="5192713" y="1571625"/>
          <p14:tracePt t="9362" x="5208588" y="1571625"/>
          <p14:tracePt t="9370" x="5218113" y="1571625"/>
          <p14:tracePt t="9378" x="5243513" y="1571625"/>
          <p14:tracePt t="9388" x="5260975" y="1571625"/>
          <p14:tracePt t="9394" x="5276850" y="1571625"/>
          <p14:tracePt t="9402" x="5311775" y="1571625"/>
          <p14:tracePt t="9410" x="5319713" y="1571625"/>
          <p14:tracePt t="9418" x="5327650" y="1571625"/>
          <p14:tracePt t="9426" x="5353050" y="1571625"/>
          <p14:tracePt t="9434" x="5370513" y="1571625"/>
          <p14:tracePt t="9442" x="5380038" y="1571625"/>
          <p14:tracePt t="9450" x="5387975" y="1571625"/>
          <p14:tracePt t="9460" x="5395913" y="1571625"/>
          <p14:tracePt t="9476" x="5413375" y="1571625"/>
          <p14:tracePt t="9482" x="5421313" y="1571625"/>
          <p14:tracePt t="9492" x="5430838" y="1571625"/>
          <p14:tracePt t="9498" x="5446713" y="1571625"/>
          <p14:tracePt t="9508" x="5456238" y="1571625"/>
          <p14:tracePt t="9516" x="5472113" y="1571625"/>
          <p14:tracePt t="9528" x="5497513" y="1571625"/>
          <p14:tracePt t="9536" x="5507038" y="1571625"/>
          <p14:tracePt t="9544" x="5532438" y="1571625"/>
          <p14:tracePt t="9552" x="5549900" y="1571625"/>
          <p14:tracePt t="9561" x="5565775" y="1571625"/>
          <p14:tracePt t="9568" x="5583238" y="1571625"/>
          <p14:tracePt t="9576" x="5600700" y="1571625"/>
          <p14:tracePt t="9584" x="5616575" y="1571625"/>
          <p14:tracePt t="9593" x="5634038" y="1571625"/>
          <p14:tracePt t="9609" x="5651500" y="1571625"/>
          <p14:tracePt t="9616" x="5659438" y="1571625"/>
          <p14:tracePt t="9681" x="5668963" y="1571625"/>
          <p14:tracePt t="9688" x="5676900" y="1571625"/>
          <p14:tracePt t="9704" x="5694363" y="1571625"/>
          <p14:tracePt t="9712" x="5702300" y="1571625"/>
          <p14:tracePt t="9729" x="5719763" y="1571625"/>
          <p14:tracePt t="9736" x="5727700" y="1571625"/>
          <p14:tracePt t="9752" x="5745163" y="1571625"/>
          <p14:tracePt t="9760" x="5753100" y="1571625"/>
          <p14:tracePt t="9776" x="5761038" y="1571625"/>
          <p14:tracePt t="9933" x="5770563" y="1571625"/>
          <p14:tracePt t="9979" x="5778500" y="1571625"/>
          <p14:tracePt t="9986" x="5795963" y="1571625"/>
          <p14:tracePt t="10003" x="5821363" y="1571625"/>
          <p14:tracePt t="10012" x="5829300" y="1571625"/>
          <p14:tracePt t="10024" x="5846763" y="1571625"/>
          <p14:tracePt t="10034" x="5854700" y="1571625"/>
          <p14:tracePt t="10042" x="5872163" y="1571625"/>
          <p14:tracePt t="10050" x="5889625" y="1571625"/>
          <p14:tracePt t="10067" x="5915025" y="1571625"/>
          <p14:tracePt t="10076" x="5922963" y="1571625"/>
          <p14:tracePt t="10088" x="5932488" y="1571625"/>
          <p14:tracePt t="10094" x="5948363" y="1571625"/>
          <p14:tracePt t="10112" x="5957888" y="1571625"/>
          <p14:tracePt t="10120" x="5973763" y="1571625"/>
          <p14:tracePt t="10140" x="5991225" y="1571625"/>
          <p14:tracePt t="10148" x="6016625" y="1571625"/>
          <p14:tracePt t="10164" x="6034088" y="1571625"/>
          <p14:tracePt t="10172" x="6042025" y="1571625"/>
          <p14:tracePt t="10180" x="6059488" y="1571625"/>
          <p14:tracePt t="10188" x="6076950" y="1571625"/>
          <p14:tracePt t="10196" x="6084888" y="1571625"/>
          <p14:tracePt t="10204" x="6092825" y="1571625"/>
          <p14:tracePt t="10212" x="6102350" y="1571625"/>
          <p14:tracePt t="10220" x="6110288" y="1571625"/>
          <p14:tracePt t="10228" x="6118225" y="1571625"/>
          <p14:tracePt t="10236" x="6127750" y="1571625"/>
          <p14:tracePt t="10293" x="6135688" y="1571625"/>
          <p14:tracePt t="10302" x="6135688" y="1563688"/>
          <p14:tracePt t="10316" x="6143625" y="1563688"/>
          <p14:tracePt t="10345" x="6153150" y="1563688"/>
          <p14:tracePt t="10353" x="6161088" y="1563688"/>
          <p14:tracePt t="10361" x="6169025" y="1555750"/>
          <p14:tracePt t="10368" x="6178550" y="1555750"/>
          <p14:tracePt t="10378" x="6186488" y="1555750"/>
          <p14:tracePt t="10384" x="6194425" y="1555750"/>
          <p14:tracePt t="10394" x="6211888" y="1546225"/>
          <p14:tracePt t="10402" x="6229350" y="1546225"/>
          <p14:tracePt t="10410" x="6237288" y="1546225"/>
          <p14:tracePt t="10418" x="6254750" y="1546225"/>
          <p14:tracePt t="10426" x="6262688" y="1546225"/>
          <p14:tracePt t="10442" x="6280150" y="1546225"/>
          <p14:tracePt t="10458" x="6288088" y="1546225"/>
          <p14:tracePt t="10466" x="6305550" y="1546225"/>
          <p14:tracePt t="10482" x="6313488" y="1546225"/>
          <p14:tracePt t="10490" x="6330950" y="1546225"/>
          <p14:tracePt t="10506" x="6348413" y="1546225"/>
          <p14:tracePt t="10514" x="6356350" y="1546225"/>
          <p14:tracePt t="10522" x="6373813" y="1546225"/>
          <p14:tracePt t="10530" x="6391275" y="1546225"/>
          <p14:tracePt t="10538" x="6399213" y="1546225"/>
          <p14:tracePt t="10546" x="6416675" y="1546225"/>
          <p14:tracePt t="10554" x="6424613" y="1546225"/>
          <p14:tracePt t="10562" x="6442075" y="1546225"/>
          <p14:tracePt t="10570" x="6457950" y="1546225"/>
          <p14:tracePt t="10586" x="6467475" y="1546225"/>
          <p14:tracePt t="10594" x="6475413" y="1546225"/>
          <p14:tracePt t="10646" x="6483350" y="1538288"/>
          <p14:tracePt t="10654" x="6492875" y="1538288"/>
          <p14:tracePt t="10662" x="6500813" y="1538288"/>
          <p14:tracePt t="10670" x="6510338" y="1530350"/>
          <p14:tracePt t="10680" x="6526213" y="1530350"/>
          <p14:tracePt t="10686" x="6535738" y="1530350"/>
          <p14:tracePt t="10696" x="6543675" y="1530350"/>
          <p14:tracePt t="10704" x="6551613" y="1520825"/>
          <p14:tracePt t="10712" x="6569075" y="1520825"/>
          <p14:tracePt t="10720" x="6577013" y="1520825"/>
          <p14:tracePt t="10728" x="6586538" y="1520825"/>
          <p14:tracePt t="10736" x="6594475" y="1520825"/>
          <p14:tracePt t="10744" x="6602413" y="1520825"/>
          <p14:tracePt t="10756" x="6611938" y="1520825"/>
          <p14:tracePt t="10764" x="6619875" y="1520825"/>
          <p14:tracePt t="10772" x="6627813" y="1520825"/>
          <p14:tracePt t="10780" x="6637338" y="1520825"/>
          <p14:tracePt t="10788" x="6645275" y="1520825"/>
          <p14:tracePt t="10796" x="6662738" y="1512888"/>
          <p14:tracePt t="10804" x="6670675" y="1512888"/>
          <p14:tracePt t="10812" x="6688138" y="1512888"/>
          <p14:tracePt t="10820" x="6696075" y="1512888"/>
          <p14:tracePt t="10828" x="6721475" y="1512888"/>
          <p14:tracePt t="10836" x="6738938" y="1512888"/>
          <p14:tracePt t="10844" x="6756400" y="1512888"/>
          <p14:tracePt t="10852" x="6772275" y="1512888"/>
          <p14:tracePt t="10860" x="6799263" y="1512888"/>
          <p14:tracePt t="10868" x="6824663" y="1512888"/>
          <p14:tracePt t="10876" x="6840538" y="1512888"/>
          <p14:tracePt t="10884" x="6865938" y="1512888"/>
          <p14:tracePt t="10892" x="6875463" y="1512888"/>
          <p14:tracePt t="10900" x="6891338" y="1512888"/>
          <p14:tracePt t="10908" x="6900863" y="1512888"/>
          <p14:tracePt t="10916" x="6908800" y="1512888"/>
          <p14:tracePt t="10924" x="6926263" y="1512888"/>
          <p14:tracePt t="10940" x="6934200" y="1512888"/>
          <p14:tracePt t="10951" x="6943725" y="1512888"/>
          <p14:tracePt t="10961" x="6951663" y="1512888"/>
          <p14:tracePt t="10969" x="6959600" y="1512888"/>
          <p14:tracePt t="10976" x="6977063" y="1512888"/>
          <p14:tracePt t="10984" x="6985000" y="1512888"/>
          <p14:tracePt t="10994" x="7010400" y="1512888"/>
          <p14:tracePt t="11002" x="7019925" y="1512888"/>
          <p14:tracePt t="11010" x="7045325" y="1512888"/>
          <p14:tracePt t="11018" x="7070725" y="1512888"/>
          <p14:tracePt t="11026" x="7088188" y="1520825"/>
          <p14:tracePt t="11034" x="7121525" y="1520825"/>
          <p14:tracePt t="11042" x="7154863" y="1530350"/>
          <p14:tracePt t="11050" x="7205663" y="1546225"/>
          <p14:tracePt t="11067" x="7291388" y="1563688"/>
          <p14:tracePt t="11074" x="7342188" y="1571625"/>
          <p14:tracePt t="11082" x="7385050" y="1581150"/>
          <p14:tracePt t="11090" x="7435850" y="1589088"/>
          <p14:tracePt t="11098" x="7494588" y="1589088"/>
          <p14:tracePt t="11106" x="7562850" y="1597025"/>
          <p14:tracePt t="11114" x="7613650" y="1606550"/>
          <p14:tracePt t="11122" x="7656513" y="1606550"/>
          <p14:tracePt t="11130" x="7681913" y="1606550"/>
          <p14:tracePt t="11138" x="7707313" y="1614488"/>
          <p14:tracePt t="11146" x="7742238" y="1614488"/>
          <p14:tracePt t="11154" x="7775575" y="1614488"/>
          <p14:tracePt t="11166" x="7793038" y="1614488"/>
          <p14:tracePt t="11174" x="7851775" y="1614488"/>
          <p14:tracePt t="11184" x="7869238" y="1622425"/>
          <p14:tracePt t="11190" x="7902575" y="1622425"/>
          <p14:tracePt t="11198" x="7937500" y="1622425"/>
          <p14:tracePt t="11206" x="7970838" y="1631950"/>
          <p14:tracePt t="11214" x="7996238" y="1631950"/>
          <p14:tracePt t="11222" x="8031163" y="1631950"/>
          <p14:tracePt t="11230" x="8064500" y="1631950"/>
          <p14:tracePt t="11238" x="8089900" y="1639888"/>
          <p14:tracePt t="11246" x="8115300" y="1639888"/>
          <p14:tracePt t="11254" x="8124825" y="1639888"/>
          <p14:tracePt t="11262" x="8140700" y="1639888"/>
          <p14:tracePt t="11270" x="8150225" y="1639888"/>
          <p14:tracePt t="11280" x="8158163" y="1639888"/>
          <p14:tracePt t="11723" x="8158163" y="1649413"/>
          <p14:tracePt t="11763" x="8150225" y="1649413"/>
          <p14:tracePt t="11770" x="8140700" y="1649413"/>
          <p14:tracePt t="12315" x="8124825" y="1649413"/>
          <p14:tracePt t="12322" x="8099425" y="1657350"/>
          <p14:tracePt t="12330" x="8039100" y="1665288"/>
          <p14:tracePt t="12338" x="8021638" y="1674813"/>
          <p14:tracePt t="12346" x="7980363" y="1682750"/>
          <p14:tracePt t="12354" x="7945438" y="1682750"/>
          <p14:tracePt t="12362" x="7902575" y="1700213"/>
          <p14:tracePt t="12370" x="7843838" y="1716088"/>
          <p14:tracePt t="12378" x="7783513" y="1725613"/>
          <p14:tracePt t="12386" x="7691438" y="1733550"/>
          <p14:tracePt t="12394" x="7623175" y="1758950"/>
          <p14:tracePt t="12402" x="7529513" y="1766888"/>
          <p14:tracePt t="12410" x="7461250" y="1776413"/>
          <p14:tracePt t="12418" x="7402513" y="1784350"/>
          <p14:tracePt t="12426" x="7324725" y="1784350"/>
          <p14:tracePt t="12434" x="7223125" y="1809750"/>
          <p14:tracePt t="12442" x="7154863" y="1809750"/>
          <p14:tracePt t="12452" x="7053263" y="1819275"/>
          <p14:tracePt t="12458" x="6916738" y="1835150"/>
          <p14:tracePt t="12466" x="6815138" y="1844675"/>
          <p14:tracePt t="12474" x="6602413" y="1844675"/>
          <p14:tracePt t="12484" x="6457950" y="1852613"/>
          <p14:tracePt t="12490" x="6313488" y="1852613"/>
          <p14:tracePt t="12500" x="6262688" y="1852613"/>
          <p14:tracePt t="12506" x="6118225" y="1870075"/>
          <p14:tracePt t="12516" x="6049963" y="1870075"/>
          <p14:tracePt t="12522" x="5973763" y="1870075"/>
          <p14:tracePt t="12532" x="5872163" y="1878013"/>
          <p14:tracePt t="12541" x="5829300" y="1878013"/>
          <p14:tracePt t="12548" x="5770563" y="1878013"/>
          <p14:tracePt t="12556" x="5727700" y="1878013"/>
          <p14:tracePt t="12564" x="5668963" y="1885950"/>
          <p14:tracePt t="12572" x="5600700" y="1885950"/>
          <p14:tracePt t="12580" x="5514975" y="1885950"/>
          <p14:tracePt t="12591" x="5395913" y="1885950"/>
          <p14:tracePt t="12600" x="5243513" y="1885950"/>
          <p14:tracePt t="12608" x="5149850" y="1885950"/>
          <p14:tracePt t="12616" x="5022850" y="1885950"/>
          <p14:tracePt t="12624" x="4878388" y="1885950"/>
          <p14:tracePt t="12632" x="4724400" y="1885950"/>
          <p14:tracePt t="12640" x="4554538" y="1885950"/>
          <p14:tracePt t="12648" x="4470400" y="1885950"/>
          <p14:tracePt t="12656" x="4368800" y="1885950"/>
          <p14:tracePt t="12664" x="4275138" y="1885950"/>
          <p14:tracePt t="12672" x="4197350" y="1885950"/>
          <p14:tracePt t="12680" x="4164013" y="1885950"/>
          <p14:tracePt t="12688" x="4121150" y="1885950"/>
          <p14:tracePt t="12696" x="4095750" y="1885950"/>
          <p14:tracePt t="12704" x="4070350" y="1885950"/>
          <p14:tracePt t="12712" x="4027488" y="1885950"/>
          <p14:tracePt t="12720" x="3968750" y="1895475"/>
          <p14:tracePt t="12728" x="3935413" y="1903413"/>
          <p14:tracePt t="12736" x="3892550" y="1903413"/>
          <p14:tracePt t="12744" x="3857625" y="1911350"/>
          <p14:tracePt t="12752" x="3816350" y="1920875"/>
          <p14:tracePt t="12760" x="3763963" y="1928813"/>
          <p14:tracePt t="12768" x="3722688" y="1938338"/>
          <p14:tracePt t="12776" x="3671888" y="1954213"/>
          <p14:tracePt t="12786" x="3629025" y="1971675"/>
          <p14:tracePt t="12794" x="3578225" y="1979613"/>
          <p14:tracePt t="12806" x="3535363" y="1997075"/>
          <p14:tracePt t="12814" x="3459163" y="2005013"/>
          <p14:tracePt t="12822" x="3408363" y="2030413"/>
          <p14:tracePt t="12829" x="3365500" y="2039938"/>
          <p14:tracePt t="12838" x="3330575" y="2047875"/>
          <p14:tracePt t="12846" x="3305175" y="2065338"/>
          <p14:tracePt t="12854" x="3263900" y="2073275"/>
          <p14:tracePt t="12862" x="3238500" y="2082800"/>
          <p14:tracePt t="12870" x="3211513" y="2090738"/>
          <p14:tracePt t="12878" x="3195638" y="2090738"/>
          <p14:tracePt t="12886" x="3170238" y="2090738"/>
          <p14:tracePt t="12894" x="3144838" y="2098675"/>
          <p14:tracePt t="12902" x="3127375" y="2098675"/>
          <p14:tracePt t="12910" x="3101975" y="2098675"/>
          <p14:tracePt t="12918" x="3094038" y="2098675"/>
          <p14:tracePt t="12926" x="3076575" y="2098675"/>
          <p14:tracePt t="12934" x="3067050" y="2098675"/>
          <p14:tracePt t="12951" x="3059113" y="2098675"/>
          <p14:tracePt t="12958" x="3041650" y="2098675"/>
          <p14:tracePt t="12974" x="3025775" y="2098675"/>
          <p14:tracePt t="12982" x="3016250" y="2098675"/>
          <p14:tracePt t="12990" x="3008313" y="2098675"/>
          <p14:tracePt t="12998" x="2990850" y="2098675"/>
          <p14:tracePt t="13006" x="2982913" y="2098675"/>
          <p14:tracePt t="13014" x="2974975" y="2098675"/>
          <p14:tracePt t="13022" x="2957513" y="2098675"/>
          <p14:tracePt t="13030" x="2949575" y="2098675"/>
          <p14:tracePt t="13038" x="2940050" y="2098675"/>
          <p14:tracePt t="13046" x="2922588" y="2098675"/>
          <p14:tracePt t="13063" x="2914650" y="2098675"/>
          <p14:tracePt t="13072" x="2906713" y="2098675"/>
          <p14:tracePt t="14771" x="2889250" y="2108200"/>
          <p14:tracePt t="14780" x="2871788" y="2133600"/>
          <p14:tracePt t="14786" x="2846388" y="2149475"/>
          <p14:tracePt t="14794" x="2830513" y="2149475"/>
          <p14:tracePt t="14802" x="2778125" y="2174875"/>
          <p14:tracePt t="14810" x="2744788" y="2184400"/>
          <p14:tracePt t="14818" x="2727325" y="2184400"/>
          <p14:tracePt t="14826" x="2693988" y="2184400"/>
          <p14:tracePt t="14834" x="2668588" y="2192338"/>
          <p14:tracePt t="14842" x="2651125" y="2192338"/>
          <p14:tracePt t="14850" x="2617788" y="2200275"/>
          <p14:tracePt t="14858" x="2566988" y="2209800"/>
          <p14:tracePt t="14866" x="2524125" y="2217738"/>
          <p14:tracePt t="14876" x="2463800" y="2217738"/>
          <p14:tracePt t="14882" x="2430463" y="2227263"/>
          <p14:tracePt t="14892" x="2371725" y="2243138"/>
          <p14:tracePt t="14898" x="2311400" y="2252663"/>
          <p14:tracePt t="14908" x="2243138" y="2260600"/>
          <p14:tracePt t="14916" x="2149475" y="2268538"/>
          <p14:tracePt t="14924" x="2082800" y="2278063"/>
          <p14:tracePt t="14932" x="2005013" y="2278063"/>
          <p14:tracePt t="14940" x="1946275" y="2303463"/>
          <p14:tracePt t="14949" x="1928813" y="2303463"/>
          <p14:tracePt t="14956" x="1844675" y="2319338"/>
          <p14:tracePt t="14965" x="1809750" y="2328863"/>
          <p14:tracePt t="14972" x="1784350" y="2336800"/>
          <p14:tracePt t="14980" x="1751013" y="2344738"/>
          <p14:tracePt t="14988" x="1700213" y="2354263"/>
          <p14:tracePt t="14996" x="1665288" y="2371725"/>
          <p14:tracePt t="15004" x="1606550" y="2397125"/>
          <p14:tracePt t="15012" x="1546225" y="2405063"/>
          <p14:tracePt t="15020" x="1495425" y="2422525"/>
          <p14:tracePt t="15036" x="1436688" y="2438400"/>
          <p14:tracePt t="15044" x="1376363" y="2463800"/>
          <p14:tracePt t="15052" x="1300163" y="2481263"/>
          <p14:tracePt t="15068" x="1189038" y="2532063"/>
          <p14:tracePt t="15076" x="1138238" y="2557463"/>
          <p14:tracePt t="15084" x="1096963" y="2574925"/>
          <p14:tracePt t="15092" x="1028700" y="2608263"/>
          <p14:tracePt t="15100" x="977900" y="2643188"/>
          <p14:tracePt t="15108" x="960438" y="2660650"/>
          <p14:tracePt t="15116" x="917575" y="2693988"/>
          <p14:tracePt t="15124" x="884238" y="2736850"/>
          <p14:tracePt t="15132" x="858838" y="2762250"/>
          <p14:tracePt t="15140" x="823913" y="2813050"/>
          <p14:tracePt t="15150" x="815975" y="2838450"/>
          <p14:tracePt t="15156" x="790575" y="2855913"/>
          <p14:tracePt t="15166" x="755650" y="2906713"/>
          <p14:tracePt t="15172" x="739775" y="2940050"/>
          <p14:tracePt t="15182" x="722313" y="2965450"/>
          <p14:tracePt t="15188" x="704850" y="3000375"/>
          <p14:tracePt t="15198" x="688975" y="3076575"/>
          <p14:tracePt t="15204" x="671513" y="3109913"/>
          <p14:tracePt t="15214" x="663575" y="3127375"/>
          <p14:tracePt t="15222" x="646113" y="3152775"/>
          <p14:tracePt t="15230" x="636588" y="3170238"/>
          <p14:tracePt t="15238" x="620713" y="3195638"/>
          <p14:tracePt t="15246" x="611188" y="3221038"/>
          <p14:tracePt t="15254" x="585788" y="3246438"/>
          <p14:tracePt t="15262" x="585788" y="3263900"/>
          <p14:tracePt t="15270" x="569913" y="3279775"/>
          <p14:tracePt t="15278" x="552450" y="3297238"/>
          <p14:tracePt t="15286" x="544513" y="3314700"/>
          <p14:tracePt t="15294" x="527050" y="3330575"/>
          <p14:tracePt t="15302" x="519113" y="3340100"/>
          <p14:tracePt t="15310" x="501650" y="3355975"/>
          <p14:tracePt t="15318" x="484188" y="3382963"/>
          <p14:tracePt t="15326" x="458788" y="3398838"/>
          <p14:tracePt t="15334" x="441325" y="3416300"/>
          <p14:tracePt t="15350" x="433388" y="3416300"/>
          <p14:tracePt t="15358" x="425450" y="3424238"/>
          <p14:tracePt t="15431" x="425450" y="3433763"/>
          <p14:tracePt t="15481" x="415925" y="3433763"/>
          <p14:tracePt t="15488" x="415925" y="3424238"/>
          <p14:tracePt t="15494" x="415925" y="3398838"/>
          <p14:tracePt t="15518" x="407988" y="3424238"/>
          <p14:tracePt t="15528" x="382588" y="3492500"/>
          <p14:tracePt t="15536" x="365125" y="3527425"/>
          <p14:tracePt t="15887" x="365125" y="3517900"/>
          <p14:tracePt t="15902" x="365125" y="3509963"/>
          <p14:tracePt t="15910" x="374650" y="3509963"/>
          <p14:tracePt t="15918" x="374650" y="3502025"/>
          <p14:tracePt t="15942" x="374650" y="3492500"/>
          <p14:tracePt t="15950" x="374650" y="3484563"/>
          <p14:tracePt t="15958" x="374650" y="3475038"/>
          <p14:tracePt t="15978" x="374650" y="3459163"/>
          <p14:tracePt t="15986" x="374650" y="3449638"/>
          <p14:tracePt t="15994" x="374650" y="3424238"/>
          <p14:tracePt t="16002" x="382588" y="3408363"/>
          <p14:tracePt t="16010" x="390525" y="3408363"/>
          <p14:tracePt t="16018" x="390525" y="3390900"/>
          <p14:tracePt t="16026" x="400050" y="3390900"/>
          <p14:tracePt t="16034" x="400050" y="3382963"/>
          <p14:tracePt t="16050" x="407988" y="3382963"/>
          <p14:tracePt t="16068" x="425450" y="3382963"/>
          <p14:tracePt t="16599" x="433388" y="3382963"/>
          <p14:tracePt t="16729" x="441325" y="3382963"/>
          <p14:tracePt t="16805" x="450850" y="3382963"/>
          <p14:tracePt t="16812" x="450850" y="3373438"/>
          <p14:tracePt t="16836" x="450850" y="3365500"/>
          <p14:tracePt t="17599" x="458788" y="3365500"/>
          <p14:tracePt t="17619" x="458788" y="3355975"/>
          <p14:tracePt t="17651" x="458788" y="3348038"/>
          <p14:tracePt t="17659" x="466725" y="3340100"/>
          <p14:tracePt t="17683" x="466725" y="3330575"/>
          <p14:tracePt t="17690" x="466725" y="3322638"/>
          <p14:tracePt t="17722" x="466725" y="3314700"/>
          <p14:tracePt t="17730" x="466725" y="3305175"/>
          <p14:tracePt t="17746" x="466725" y="3297238"/>
          <p14:tracePt t="17778" x="466725" y="3289300"/>
          <p14:tracePt t="17803" x="466725" y="3279775"/>
          <p14:tracePt t="17838" x="476250" y="3279775"/>
          <p14:tracePt t="17856" x="476250" y="3271838"/>
          <p14:tracePt t="17870" x="476250" y="3263900"/>
          <p14:tracePt t="17921" x="476250" y="3254375"/>
          <p14:tracePt t="17929" x="484188" y="3254375"/>
          <p14:tracePt t="18049" x="484188" y="3246438"/>
          <p14:tracePt t="18064" x="484188" y="3238500"/>
          <p14:tracePt t="18080" x="484188" y="3228975"/>
          <p14:tracePt t="18096" x="492125" y="3221038"/>
          <p14:tracePt t="18112" x="492125" y="3211513"/>
          <p14:tracePt t="18120" x="501650" y="3211513"/>
          <p14:tracePt t="18128" x="501650" y="3203575"/>
          <p14:tracePt t="18136" x="509588" y="3195638"/>
          <p14:tracePt t="18152" x="509588" y="3186113"/>
          <p14:tracePt t="18160" x="509588" y="3178175"/>
          <p14:tracePt t="18168" x="519113" y="3170238"/>
          <p14:tracePt t="18184" x="527050" y="3170238"/>
          <p14:tracePt t="18194" x="527050" y="3160713"/>
          <p14:tracePt t="18208" x="534988" y="3144838"/>
          <p14:tracePt t="18258" x="534988" y="3135313"/>
          <p14:tracePt t="18266" x="544513" y="3135313"/>
          <p14:tracePt t="18282" x="552450" y="3135313"/>
          <p14:tracePt t="18306" x="560388" y="3127375"/>
          <p14:tracePt t="18322" x="569913" y="3127375"/>
          <p14:tracePt t="18330" x="577850" y="3127375"/>
          <p14:tracePt t="18346" x="585788" y="3127375"/>
          <p14:tracePt t="18354" x="595313" y="3127375"/>
          <p14:tracePt t="18362" x="603250" y="3127375"/>
          <p14:tracePt t="18378" x="611188" y="3127375"/>
          <p14:tracePt t="18386" x="620713" y="3127375"/>
          <p14:tracePt t="18418" x="628650" y="3127375"/>
          <p14:tracePt t="18467" x="636588" y="3127375"/>
          <p14:tracePt t="18492" x="646113" y="3127375"/>
          <p14:tracePt t="18498" x="654050" y="3127375"/>
          <p14:tracePt t="18508" x="663575" y="3127375"/>
          <p14:tracePt t="18514" x="671513" y="3127375"/>
          <p14:tracePt t="18524" x="679450" y="3127375"/>
          <p14:tracePt t="18588" x="688975" y="3127375"/>
          <p14:tracePt t="18855" x="696913" y="3127375"/>
          <p14:tracePt t="18862" x="704850" y="3127375"/>
          <p14:tracePt t="18870" x="714375" y="3127375"/>
          <p14:tracePt t="18878" x="730250" y="3127375"/>
          <p14:tracePt t="18886" x="755650" y="3119438"/>
          <p14:tracePt t="18894" x="773113" y="3119438"/>
          <p14:tracePt t="18902" x="790575" y="3119438"/>
          <p14:tracePt t="18910" x="808038" y="3119438"/>
          <p14:tracePt t="18918" x="833438" y="3119438"/>
          <p14:tracePt t="18926" x="858838" y="3109913"/>
          <p14:tracePt t="18938" x="866775" y="3109913"/>
          <p14:tracePt t="18946" x="884238" y="3109913"/>
          <p14:tracePt t="18955" x="900113" y="3109913"/>
          <p14:tracePt t="18970" x="917575" y="3109913"/>
          <p14:tracePt t="18978" x="925513" y="3109913"/>
          <p14:tracePt t="19002" x="935038" y="3109913"/>
          <p14:tracePt t="19018" x="942975" y="3109913"/>
          <p14:tracePt t="19042" x="952500" y="3109913"/>
          <p14:tracePt t="19050" x="960438" y="3109913"/>
          <p14:tracePt t="19066" x="977900" y="3109913"/>
          <p14:tracePt t="19074" x="993775" y="3109913"/>
          <p14:tracePt t="19082" x="1011238" y="3109913"/>
          <p14:tracePt t="19090" x="1019175" y="3109913"/>
          <p14:tracePt t="19100" x="1036638" y="3109913"/>
          <p14:tracePt t="19106" x="1054100" y="3109913"/>
          <p14:tracePt t="19114" x="1069975" y="3109913"/>
          <p14:tracePt t="19124" x="1079500" y="3109913"/>
          <p14:tracePt t="19132" x="1096963" y="3109913"/>
          <p14:tracePt t="19140" x="1112838" y="3109913"/>
          <p14:tracePt t="19148" x="1122363" y="3109913"/>
          <p14:tracePt t="19156" x="1147763" y="3109913"/>
          <p14:tracePt t="19164" x="1155700" y="3109913"/>
          <p14:tracePt t="19172" x="1173163" y="3109913"/>
          <p14:tracePt t="19180" x="1189038" y="3109913"/>
          <p14:tracePt t="19188" x="1206500" y="3109913"/>
          <p14:tracePt t="19196" x="1231900" y="3109913"/>
          <p14:tracePt t="19204" x="1257300" y="3109913"/>
          <p14:tracePt t="19212" x="1274763" y="3109913"/>
          <p14:tracePt t="19220" x="1292225" y="3109913"/>
          <p14:tracePt t="19228" x="1325563" y="3109913"/>
          <p14:tracePt t="19236" x="1343025" y="3109913"/>
          <p14:tracePt t="19244" x="1360488" y="3101975"/>
          <p14:tracePt t="19252" x="1385888" y="3101975"/>
          <p14:tracePt t="19260" x="1401763" y="3094038"/>
          <p14:tracePt t="19268" x="1419225" y="3094038"/>
          <p14:tracePt t="19276" x="1436688" y="3094038"/>
          <p14:tracePt t="19284" x="1444625" y="3094038"/>
          <p14:tracePt t="19292" x="1462088" y="3084513"/>
          <p14:tracePt t="19300" x="1477963" y="3084513"/>
          <p14:tracePt t="19308" x="1487488" y="3084513"/>
          <p14:tracePt t="19316" x="1504950" y="3084513"/>
          <p14:tracePt t="19324" x="1520825" y="3084513"/>
          <p14:tracePt t="19332" x="1530350" y="3084513"/>
          <p14:tracePt t="19340" x="1546225" y="3084513"/>
          <p14:tracePt t="19364" x="1555750" y="3084513"/>
          <p14:tracePt t="19380" x="1563688" y="3084513"/>
          <p14:tracePt t="19404" x="1571625" y="3084513"/>
          <p14:tracePt t="19438" x="1581150" y="3084513"/>
          <p14:tracePt t="19450" x="1589088" y="3084513"/>
          <p14:tracePt t="19458" x="1606550" y="3084513"/>
          <p14:tracePt t="19466" x="1622425" y="3084513"/>
          <p14:tracePt t="19474" x="1631950" y="3084513"/>
          <p14:tracePt t="19483" x="1649413" y="3084513"/>
          <p14:tracePt t="19490" x="1690688" y="3084513"/>
          <p14:tracePt t="19498" x="1708150" y="3084513"/>
          <p14:tracePt t="19506" x="1725613" y="3084513"/>
          <p14:tracePt t="19514" x="1751013" y="3084513"/>
          <p14:tracePt t="19522" x="1776413" y="3084513"/>
          <p14:tracePt t="19530" x="1793875" y="3084513"/>
          <p14:tracePt t="19538" x="1827213" y="3084513"/>
          <p14:tracePt t="19546" x="1844675" y="3084513"/>
          <p14:tracePt t="19554" x="1852613" y="3084513"/>
          <p14:tracePt t="19563" x="1878013" y="3084513"/>
          <p14:tracePt t="19570" x="1903413" y="3084513"/>
          <p14:tracePt t="19578" x="1928813" y="3084513"/>
          <p14:tracePt t="19586" x="1946275" y="3084513"/>
          <p14:tracePt t="19596" x="1971675" y="3084513"/>
          <p14:tracePt t="19602" x="1989138" y="3084513"/>
          <p14:tracePt t="19612" x="2005013" y="3084513"/>
          <p14:tracePt t="19618" x="2014538" y="3084513"/>
          <p14:tracePt t="19628" x="2030413" y="3084513"/>
          <p14:tracePt t="19634" x="2047875" y="3084513"/>
          <p14:tracePt t="19656" x="2055813" y="3084513"/>
          <p14:tracePt t="19666" x="2065338" y="3084513"/>
          <p14:tracePt t="19682" x="2073275" y="3084513"/>
          <p14:tracePt t="19692" x="2082800" y="3084513"/>
          <p14:tracePt t="19704" x="2090738" y="3084513"/>
          <p14:tracePt t="19710" x="2098675" y="3084513"/>
          <p14:tracePt t="19720" x="2108200" y="3084513"/>
          <p14:tracePt t="19726" x="2116138" y="3084513"/>
          <p14:tracePt t="19736" x="2124075" y="3084513"/>
          <p14:tracePt t="19742" x="2141538" y="3084513"/>
          <p14:tracePt t="19762" x="2159000" y="3084513"/>
          <p14:tracePt t="19772" x="2192338" y="3084513"/>
          <p14:tracePt t="19781" x="2209800" y="3084513"/>
          <p14:tracePt t="19792" x="2235200" y="3084513"/>
          <p14:tracePt t="19809" x="2278063" y="3084513"/>
          <p14:tracePt t="19816" x="2303463" y="3084513"/>
          <p14:tracePt t="19824" x="2311400" y="3084513"/>
          <p14:tracePt t="19848" x="2319338" y="3084513"/>
          <p14:tracePt t="19884" x="2328863" y="3084513"/>
          <p14:tracePt t="20039" x="2336800" y="3084513"/>
          <p14:tracePt t="20046" x="2344738" y="3084513"/>
          <p14:tracePt t="20058" x="2354263" y="3084513"/>
          <p14:tracePt t="20074" x="2362200" y="3084513"/>
          <p14:tracePt t="20082" x="2371725" y="3084513"/>
          <p14:tracePt t="20090" x="2379663" y="3084513"/>
          <p14:tracePt t="20098" x="2387600" y="3084513"/>
          <p14:tracePt t="20106" x="2397125" y="3084513"/>
          <p14:tracePt t="20122" x="2405063" y="3084513"/>
          <p14:tracePt t="20130" x="2413000" y="3084513"/>
          <p14:tracePt t="20138" x="2422525" y="3084513"/>
          <p14:tracePt t="20154" x="2430463" y="3084513"/>
          <p14:tracePt t="20162" x="2447925" y="3076575"/>
          <p14:tracePt t="20170" x="2455863" y="3076575"/>
          <p14:tracePt t="20178" x="2463800" y="3076575"/>
          <p14:tracePt t="20186" x="2473325" y="3076575"/>
          <p14:tracePt t="20194" x="2481263" y="3076575"/>
          <p14:tracePt t="20202" x="2489200" y="3067050"/>
          <p14:tracePt t="20218" x="2506663" y="3067050"/>
          <p14:tracePt t="20226" x="2516188" y="3067050"/>
          <p14:tracePt t="20244" x="2532063" y="3067050"/>
          <p14:tracePt t="20250" x="2541588" y="3067050"/>
          <p14:tracePt t="20263" x="2549525" y="3067050"/>
          <p14:tracePt t="20270" x="2566988" y="3067050"/>
          <p14:tracePt t="20278" x="2574925" y="3067050"/>
          <p14:tracePt t="20286" x="2592388" y="3067050"/>
          <p14:tracePt t="20296" x="2617788" y="3067050"/>
          <p14:tracePt t="20304" x="2625725" y="3067050"/>
          <p14:tracePt t="20314" x="2651125" y="3059113"/>
          <p14:tracePt t="20324" x="2686050" y="3059113"/>
          <p14:tracePt t="20330" x="2693988" y="3059113"/>
          <p14:tracePt t="20340" x="2711450" y="3059113"/>
          <p14:tracePt t="20352" x="2719388" y="3059113"/>
          <p14:tracePt t="20360" x="2727325" y="3059113"/>
          <p14:tracePt t="20368" x="2736850" y="3059113"/>
          <p14:tracePt t="20376" x="2744788" y="3059113"/>
          <p14:tracePt t="20384" x="2752725" y="3059113"/>
          <p14:tracePt t="20392" x="2762250" y="3059113"/>
          <p14:tracePt t="20412" x="2770188" y="3059113"/>
          <p14:tracePt t="20422" x="2787650" y="3059113"/>
          <p14:tracePt t="20440" x="2795588" y="3059113"/>
          <p14:tracePt t="20448" x="2805113" y="3059113"/>
          <p14:tracePt t="20456" x="2813050" y="3059113"/>
          <p14:tracePt t="20474" x="2820988" y="3059113"/>
          <p14:tracePt t="20484" x="2830513" y="3059113"/>
          <p14:tracePt t="20504" x="2838450" y="3059113"/>
          <p14:tracePt t="20512" x="2846388" y="3059113"/>
          <p14:tracePt t="20520" x="2855913" y="3059113"/>
          <p14:tracePt t="20528" x="2863850" y="3059113"/>
          <p14:tracePt t="20536" x="2881313" y="3059113"/>
          <p14:tracePt t="20544" x="2897188" y="3059113"/>
          <p14:tracePt t="20553" x="2914650" y="3059113"/>
          <p14:tracePt t="20561" x="2922588" y="3059113"/>
          <p14:tracePt t="20570" x="2957513" y="3059113"/>
          <p14:tracePt t="20578" x="2982913" y="3059113"/>
          <p14:tracePt t="20594" x="2990850" y="3059113"/>
          <p14:tracePt t="20604" x="3016250" y="3059113"/>
          <p14:tracePt t="20612" x="3041650" y="3059113"/>
          <p14:tracePt t="20620" x="3051175" y="3059113"/>
          <p14:tracePt t="20628" x="3076575" y="3059113"/>
          <p14:tracePt t="20638" x="3101975" y="3059113"/>
          <p14:tracePt t="20646" x="3119438" y="3059113"/>
          <p14:tracePt t="20654" x="3144838" y="3059113"/>
          <p14:tracePt t="20662" x="3186113" y="3059113"/>
          <p14:tracePt t="20688" x="3211513" y="3059113"/>
          <p14:tracePt t="20698" x="3254375" y="3059113"/>
          <p14:tracePt t="20706" x="3459163" y="3016250"/>
          <p14:tracePt t="20714" x="3484563" y="3016250"/>
          <p14:tracePt t="20730" x="3484563" y="3051175"/>
          <p14:tracePt t="20738" x="3424238" y="3119438"/>
          <p14:tracePt t="20998" x="3424238" y="3109913"/>
          <p14:tracePt t="21004" x="3433763" y="3094038"/>
          <p14:tracePt t="21012" x="3441700" y="3094038"/>
          <p14:tracePt t="21020" x="3449638" y="3084513"/>
          <p14:tracePt t="21028" x="3449638" y="3076575"/>
          <p14:tracePt t="21036" x="3459163" y="3067050"/>
          <p14:tracePt t="21044" x="3467100" y="3051175"/>
          <p14:tracePt t="21068" x="3475038" y="3033713"/>
          <p14:tracePt t="21072" x="3484563" y="3016250"/>
          <p14:tracePt t="21080" x="3492500" y="3000375"/>
          <p14:tracePt t="21088" x="3517900" y="2982913"/>
          <p14:tracePt t="21096" x="3527425" y="2982913"/>
          <p14:tracePt t="21128" x="3535363" y="2982913"/>
          <p14:tracePt t="21136" x="3543300" y="2982913"/>
          <p14:tracePt t="21152" x="3552825" y="2982913"/>
          <p14:tracePt t="21160" x="3552825" y="2990850"/>
          <p14:tracePt t="21168" x="3568700" y="2990850"/>
          <p14:tracePt t="21184" x="3578225" y="2990850"/>
          <p14:tracePt t="21192" x="3594100" y="3000375"/>
          <p14:tracePt t="21208" x="3611563" y="3000375"/>
          <p14:tracePt t="21216" x="3629025" y="3008313"/>
          <p14:tracePt t="21224" x="3646488" y="3008313"/>
          <p14:tracePt t="21234" x="3671888" y="3016250"/>
          <p14:tracePt t="21242" x="3697288" y="3025775"/>
          <p14:tracePt t="21250" x="3713163" y="3033713"/>
          <p14:tracePt t="21258" x="3756025" y="3033713"/>
          <p14:tracePt t="21266" x="3781425" y="3041650"/>
          <p14:tracePt t="21274" x="3816350" y="3041650"/>
          <p14:tracePt t="21282" x="3857625" y="3051175"/>
          <p14:tracePt t="21290" x="3900488" y="3059113"/>
          <p14:tracePt t="21298" x="3968750" y="3067050"/>
          <p14:tracePt t="21306" x="4011613" y="3067050"/>
          <p14:tracePt t="21314" x="4079875" y="3084513"/>
          <p14:tracePt t="21322" x="4130675" y="3101975"/>
          <p14:tracePt t="21330" x="4189413" y="3109913"/>
          <p14:tracePt t="21338" x="4249738" y="3109913"/>
          <p14:tracePt t="21346" x="4316413" y="3119438"/>
          <p14:tracePt t="21354" x="4376738" y="3119438"/>
          <p14:tracePt t="21362" x="4435475" y="3127375"/>
          <p14:tracePt t="21370" x="4478338" y="3127375"/>
          <p14:tracePt t="21378" x="4513263" y="3127375"/>
          <p14:tracePt t="21386" x="4554538" y="3127375"/>
          <p14:tracePt t="21394" x="4614863" y="3127375"/>
          <p14:tracePt t="21402" x="4657725" y="3127375"/>
          <p14:tracePt t="21410" x="4691063" y="3127375"/>
          <p14:tracePt t="21418" x="4716463" y="3127375"/>
          <p14:tracePt t="21428" x="4749800" y="3127375"/>
          <p14:tracePt t="21434" x="4792663" y="3127375"/>
          <p14:tracePt t="21442" x="4835525" y="3127375"/>
          <p14:tracePt t="21450" x="4878388" y="3127375"/>
          <p14:tracePt t="21458" x="4929188" y="3127375"/>
          <p14:tracePt t="21466" x="4954588" y="3127375"/>
          <p14:tracePt t="21474" x="4979988" y="3127375"/>
          <p14:tracePt t="21483" x="5005388" y="3135313"/>
          <p14:tracePt t="21501" x="5030788" y="3135313"/>
          <p14:tracePt t="21506" x="5038725" y="3135313"/>
          <p14:tracePt t="21514" x="5064125" y="3135313"/>
          <p14:tracePt t="21524" x="5073650" y="3135313"/>
          <p14:tracePt t="21530" x="5091113" y="3135313"/>
          <p14:tracePt t="21540" x="5106988" y="3144838"/>
          <p14:tracePt t="21546" x="5132388" y="3144838"/>
          <p14:tracePt t="21556" x="5149850" y="3144838"/>
          <p14:tracePt t="21564" x="5175250" y="3144838"/>
          <p14:tracePt t="21572" x="5192713" y="3144838"/>
          <p14:tracePt t="21584" x="5208588" y="3144838"/>
          <p14:tracePt t="21592" x="5243513" y="3144838"/>
          <p14:tracePt t="21600" x="5276850" y="3144838"/>
          <p14:tracePt t="21608" x="5302250" y="3144838"/>
          <p14:tracePt t="21616" x="5353050" y="3144838"/>
          <p14:tracePt t="21624" x="5370513" y="3144838"/>
          <p14:tracePt t="21632" x="5405438" y="3144838"/>
          <p14:tracePt t="21640" x="5438775" y="3135313"/>
          <p14:tracePt t="21652" x="5456238" y="3135313"/>
          <p14:tracePt t="21664" x="5549900" y="3135313"/>
          <p14:tracePt t="21672" x="5583238" y="3135313"/>
          <p14:tracePt t="21680" x="5600700" y="3135313"/>
          <p14:tracePt t="21688" x="5634038" y="3135313"/>
          <p14:tracePt t="21696" x="5659438" y="3135313"/>
          <p14:tracePt t="21704" x="5676900" y="3135313"/>
          <p14:tracePt t="21712" x="5710238" y="3135313"/>
          <p14:tracePt t="21720" x="5727700" y="3135313"/>
          <p14:tracePt t="21728" x="5735638" y="3135313"/>
          <p14:tracePt t="21736" x="5770563" y="3135313"/>
          <p14:tracePt t="21744" x="5795963" y="3135313"/>
          <p14:tracePt t="21752" x="5803900" y="3135313"/>
          <p14:tracePt t="21763" x="5821363" y="3135313"/>
          <p14:tracePt t="21773" x="5846763" y="3135313"/>
          <p14:tracePt t="21781" x="5889625" y="3135313"/>
          <p14:tracePt t="21788" x="5905500" y="3135313"/>
          <p14:tracePt t="21799" x="5932488" y="3135313"/>
          <p14:tracePt t="21810" x="5957888" y="3135313"/>
          <p14:tracePt t="21816" x="5973763" y="3135313"/>
          <p14:tracePt t="21826" x="6008688" y="3135313"/>
          <p14:tracePt t="21832" x="6034088" y="3135313"/>
          <p14:tracePt t="21842" x="6042025" y="3135313"/>
          <p14:tracePt t="21849" x="6059488" y="3135313"/>
          <p14:tracePt t="21859" x="6067425" y="3135313"/>
          <p14:tracePt t="21866" x="6084888" y="3127375"/>
          <p14:tracePt t="21874" x="6092825" y="3127375"/>
          <p14:tracePt t="21882" x="6102350" y="3127375"/>
          <p14:tracePt t="21898" x="6118225" y="3127375"/>
          <p14:tracePt t="21918" x="6127750" y="3119438"/>
          <p14:tracePt t="21926" x="6153150" y="3119438"/>
          <p14:tracePt t="21942" x="6161088" y="3119438"/>
          <p14:tracePt t="21958" x="6169025" y="3119438"/>
          <p14:tracePt t="21974" x="6178550" y="3119438"/>
          <p14:tracePt t="21990" x="6186488" y="3119438"/>
          <p14:tracePt t="22006" x="6194425" y="3119438"/>
          <p14:tracePt t="22014" x="6203950" y="3119438"/>
          <p14:tracePt t="22023" x="6211888" y="3119438"/>
          <p14:tracePt t="22038" x="6221413" y="3119438"/>
          <p14:tracePt t="22046" x="6237288" y="3119438"/>
          <p14:tracePt t="22067" x="6246813" y="3119438"/>
          <p14:tracePt t="22070" x="6254750" y="3119438"/>
          <p14:tracePt t="22078" x="6262688" y="3119438"/>
          <p14:tracePt t="22098" x="6272213" y="3119438"/>
          <p14:tracePt t="22108" x="6280150" y="3119438"/>
          <p14:tracePt t="22128" x="6280150" y="3109913"/>
          <p14:tracePt t="22134" x="6288088" y="3109913"/>
          <p14:tracePt t="22189" x="6297613" y="3109913"/>
          <p14:tracePt t="22204" x="6305550" y="3109913"/>
          <p14:tracePt t="22212" x="6305550" y="3101975"/>
          <p14:tracePt t="22220" x="6323013" y="3101975"/>
          <p14:tracePt t="22244" x="6330950" y="3101975"/>
          <p14:tracePt t="22256" x="6338888" y="3101975"/>
          <p14:tracePt t="22264" x="6348413" y="3101975"/>
          <p14:tracePt t="22301" x="6348413" y="3094038"/>
          <p14:tracePt t="22308" x="6356350" y="3094038"/>
          <p14:tracePt t="22357" x="6365875" y="3094038"/>
          <p14:tracePt t="22495" x="6373813" y="3084513"/>
          <p14:tracePt t="22502" x="6381750" y="3084513"/>
          <p14:tracePt t="22514" x="6391275" y="3084513"/>
          <p14:tracePt t="22522" x="6399213" y="3084513"/>
          <p14:tracePt t="22530" x="6407150" y="3084513"/>
          <p14:tracePt t="22538" x="6416675" y="3076575"/>
          <p14:tracePt t="22546" x="6424613" y="3076575"/>
          <p14:tracePt t="22554" x="6432550" y="3076575"/>
          <p14:tracePt t="22579" x="6442075" y="3076575"/>
          <p14:tracePt t="22602" x="6450013" y="3076575"/>
          <p14:tracePt t="22622" x="6457950" y="3076575"/>
          <p14:tracePt t="22638" x="6467475" y="3076575"/>
          <p14:tracePt t="22646" x="6475413" y="3076575"/>
          <p14:tracePt t="22679" x="6483350" y="3076575"/>
          <p14:tracePt t="22686" x="6492875" y="3076575"/>
          <p14:tracePt t="22694" x="6500813" y="3076575"/>
          <p14:tracePt t="22785" x="6510338" y="3076575"/>
          <p14:tracePt t="22817" x="6518275" y="3076575"/>
          <p14:tracePt t="22849" x="6526213" y="3076575"/>
          <p14:tracePt t="22856" x="6535738" y="3076575"/>
          <p14:tracePt t="22872" x="6543675" y="3076575"/>
          <p14:tracePt t="22888" x="6551613" y="3076575"/>
          <p14:tracePt t="22896" x="6561138" y="3076575"/>
          <p14:tracePt t="22904" x="6569075" y="3076575"/>
          <p14:tracePt t="22952" x="6577013" y="3076575"/>
          <p14:tracePt t="23099" x="6586538" y="3076575"/>
          <p14:tracePt t="23131" x="6594475" y="3076575"/>
          <p14:tracePt t="23138" x="6602413" y="3076575"/>
          <p14:tracePt t="23163" x="6611938" y="3076575"/>
          <p14:tracePt t="23170" x="6619875" y="3076575"/>
          <p14:tracePt t="23186" x="6627813" y="3076575"/>
          <p14:tracePt t="23493" x="6637338" y="3076575"/>
          <p14:tracePt t="23501" x="6645275" y="3076575"/>
          <p14:tracePt t="23516" x="6654800" y="3076575"/>
          <p14:tracePt t="23524" x="6662738" y="3076575"/>
          <p14:tracePt t="23532" x="6670675" y="3076575"/>
          <p14:tracePt t="23540" x="6680200" y="3076575"/>
          <p14:tracePt t="23548" x="6688138" y="3076575"/>
          <p14:tracePt t="23556" x="6696075" y="3076575"/>
          <p14:tracePt t="23564" x="6705600" y="3076575"/>
          <p14:tracePt t="23572" x="6721475" y="3076575"/>
          <p14:tracePt t="23588" x="6738938" y="3076575"/>
          <p14:tracePt t="23596" x="6746875" y="3076575"/>
          <p14:tracePt t="23604" x="6756400" y="3076575"/>
          <p14:tracePt t="23612" x="6772275" y="3076575"/>
          <p14:tracePt t="23628" x="6781800" y="3076575"/>
          <p14:tracePt t="23636" x="6789738" y="3076575"/>
          <p14:tracePt t="23644" x="6799263" y="3076575"/>
          <p14:tracePt t="23751" x="6807200" y="3076575"/>
          <p14:tracePt t="23758" x="6815138" y="3076575"/>
          <p14:tracePt t="23790" x="6824663" y="3076575"/>
          <p14:tracePt t="23815" x="6832600" y="3076575"/>
          <p14:tracePt t="24547" x="6815138" y="3076575"/>
          <p14:tracePt t="24556" x="6781800" y="3076575"/>
          <p14:tracePt t="24562" x="6738938" y="3076575"/>
          <p14:tracePt t="24572" x="6696075" y="3076575"/>
          <p14:tracePt t="24580" x="6637338" y="3076575"/>
          <p14:tracePt t="24588" x="6561138" y="3067050"/>
          <p14:tracePt t="24596" x="6492875" y="3067050"/>
          <p14:tracePt t="24604" x="6373813" y="3067050"/>
          <p14:tracePt t="24612" x="6254750" y="3067050"/>
          <p14:tracePt t="24620" x="6178550" y="3067050"/>
          <p14:tracePt t="24628" x="6067425" y="3067050"/>
          <p14:tracePt t="24636" x="5788025" y="3067050"/>
          <p14:tracePt t="24648" x="5702300" y="3051175"/>
          <p14:tracePt t="24656" x="5464175" y="3051175"/>
          <p14:tracePt t="24664" x="5327650" y="3051175"/>
          <p14:tracePt t="24672" x="5048250" y="3051175"/>
          <p14:tracePt t="24680" x="4946650" y="3051175"/>
          <p14:tracePt t="24688" x="4716463" y="3051175"/>
          <p14:tracePt t="24700" x="4572000" y="3051175"/>
          <p14:tracePt t="24708" x="4300538" y="3051175"/>
          <p14:tracePt t="24716" x="4171950" y="3051175"/>
          <p14:tracePt t="24724" x="3994150" y="3051175"/>
          <p14:tracePt t="24732" x="3824288" y="3051175"/>
          <p14:tracePt t="24742" x="3722688" y="3051175"/>
          <p14:tracePt t="24748" x="3654425" y="3051175"/>
          <p14:tracePt t="24756" x="3552825" y="3051175"/>
          <p14:tracePt t="24764" x="3449638" y="3051175"/>
          <p14:tracePt t="24772" x="3398838" y="3051175"/>
          <p14:tracePt t="24782" x="3297238" y="3051175"/>
          <p14:tracePt t="24792" x="3238500" y="3059113"/>
          <p14:tracePt t="24800" x="3109913" y="3059113"/>
          <p14:tracePt t="24808" x="3041650" y="3059113"/>
          <p14:tracePt t="24816" x="2965450" y="3059113"/>
          <p14:tracePt t="24824" x="2871788" y="3059113"/>
          <p14:tracePt t="24832" x="2787650" y="3059113"/>
          <p14:tracePt t="24840" x="2711450" y="3059113"/>
          <p14:tracePt t="24850" x="2600325" y="3059113"/>
          <p14:tracePt t="24856" x="2532063" y="3059113"/>
          <p14:tracePt t="24866" x="2413000" y="3059113"/>
          <p14:tracePt t="24872" x="2328863" y="3059113"/>
          <p14:tracePt t="24882" x="2268538" y="3067050"/>
          <p14:tracePt t="24890" x="2159000" y="3067050"/>
          <p14:tracePt t="24898" x="2098675" y="3067050"/>
          <p14:tracePt t="24906" x="2055813" y="3067050"/>
          <p14:tracePt t="24914" x="2022475" y="3067050"/>
          <p14:tracePt t="24922" x="2005013" y="3067050"/>
          <p14:tracePt t="24930" x="1979613" y="3067050"/>
          <p14:tracePt t="24938" x="1963738" y="3067050"/>
          <p14:tracePt t="24946" x="1954213" y="3067050"/>
          <p14:tracePt t="24954" x="1946275" y="3067050"/>
          <p14:tracePt t="25000" x="1938338" y="3067050"/>
          <p14:tracePt t="25031" x="1928813" y="3067050"/>
          <p14:tracePt t="25046" x="1920875" y="3067050"/>
          <p14:tracePt t="25070" x="1911350" y="3067050"/>
          <p14:tracePt t="25086" x="1911350" y="3059113"/>
          <p14:tracePt t="25177" x="1920875" y="3059113"/>
          <p14:tracePt t="25187" x="1954213" y="3059113"/>
          <p14:tracePt t="25196" x="2005013" y="3059113"/>
          <p14:tracePt t="25204" x="2047875" y="3059113"/>
          <p14:tracePt t="25212" x="2133600" y="3067050"/>
          <p14:tracePt t="25220" x="2217738" y="3067050"/>
          <p14:tracePt t="25228" x="2319338" y="3067050"/>
          <p14:tracePt t="25236" x="2463800" y="3067050"/>
          <p14:tracePt t="25244" x="2557463" y="3067050"/>
          <p14:tracePt t="25252" x="2660650" y="3067050"/>
          <p14:tracePt t="25260" x="2727325" y="3067050"/>
          <p14:tracePt t="25268" x="2770188" y="3067050"/>
          <p14:tracePt t="25276" x="2830513" y="3067050"/>
          <p14:tracePt t="25284" x="2906713" y="3067050"/>
          <p14:tracePt t="25296" x="2949575" y="3067050"/>
          <p14:tracePt t="25304" x="2982913" y="3067050"/>
          <p14:tracePt t="25312" x="3000375" y="3067050"/>
          <p14:tracePt t="25320" x="3025775" y="3067050"/>
          <p14:tracePt t="25328" x="3051175" y="3067050"/>
          <p14:tracePt t="25336" x="3067050" y="3067050"/>
          <p14:tracePt t="25344" x="3094038" y="3067050"/>
          <p14:tracePt t="25352" x="3127375" y="3067050"/>
          <p14:tracePt t="25360" x="3160713" y="3067050"/>
          <p14:tracePt t="25368" x="3203575" y="3067050"/>
          <p14:tracePt t="25376" x="3254375" y="3067050"/>
          <p14:tracePt t="25384" x="3289300" y="3067050"/>
          <p14:tracePt t="25396" x="3330575" y="3067050"/>
          <p14:tracePt t="25404" x="3441700" y="3067050"/>
          <p14:tracePt t="25412" x="3475038" y="3067050"/>
          <p14:tracePt t="25420" x="3517900" y="3076575"/>
          <p14:tracePt t="25428" x="3543300" y="3076575"/>
          <p14:tracePt t="25436" x="3568700" y="3084513"/>
          <p14:tracePt t="25446" x="3594100" y="3084513"/>
          <p14:tracePt t="25452" x="3611563" y="3084513"/>
          <p14:tracePt t="25462" x="3629025" y="3094038"/>
          <p14:tracePt t="25478" x="3646488" y="3094038"/>
          <p14:tracePt t="28180" x="3671888" y="3094038"/>
          <p14:tracePt t="28188" x="3722688" y="3094038"/>
          <p14:tracePt t="28198" x="3806825" y="3101975"/>
          <p14:tracePt t="28208" x="3883025" y="3101975"/>
          <p14:tracePt t="28216" x="4011613" y="3101975"/>
          <p14:tracePt t="28224" x="4283075" y="3101975"/>
          <p14:tracePt t="28232" x="4521200" y="3101975"/>
          <p14:tracePt t="28240" x="4699000" y="3119438"/>
          <p14:tracePt t="28248" x="4962525" y="3119438"/>
          <p14:tracePt t="28258" x="5167313" y="3119438"/>
          <p14:tracePt t="28268" x="5380038" y="3127375"/>
          <p14:tracePt t="28276" x="5514975" y="3127375"/>
          <p14:tracePt t="28284" x="5591175" y="3135313"/>
          <p14:tracePt t="28292" x="5719763" y="3135313"/>
          <p14:tracePt t="28300" x="5803900" y="3152775"/>
          <p14:tracePt t="28308" x="5872163" y="3152775"/>
          <p14:tracePt t="28318" x="5973763" y="3160713"/>
          <p14:tracePt t="28328" x="6034088" y="3160713"/>
          <p14:tracePt t="28336" x="6127750" y="3160713"/>
          <p14:tracePt t="28344" x="6203950" y="3170238"/>
          <p14:tracePt t="28352" x="6246813" y="3170238"/>
          <p14:tracePt t="28360" x="6323013" y="3170238"/>
          <p14:tracePt t="28374" x="6365875" y="3170238"/>
          <p14:tracePt t="28380" x="6432550" y="3170238"/>
          <p14:tracePt t="28388" x="6475413" y="3170238"/>
          <p14:tracePt t="28398" x="6535738" y="3170238"/>
          <p14:tracePt t="28404" x="6569075" y="3170238"/>
          <p14:tracePt t="28412" x="6619875" y="3170238"/>
          <p14:tracePt t="28420" x="6645275" y="3170238"/>
          <p14:tracePt t="28428" x="6680200" y="3170238"/>
          <p14:tracePt t="28436" x="6705600" y="3170238"/>
          <p14:tracePt t="28444" x="6746875" y="3170238"/>
          <p14:tracePt t="28452" x="6799263" y="3170238"/>
          <p14:tracePt t="28460" x="6840538" y="3170238"/>
          <p14:tracePt t="28468" x="6865938" y="3170238"/>
          <p14:tracePt t="28478" x="6908800" y="3170238"/>
          <p14:tracePt t="28486" x="6969125" y="3160713"/>
          <p14:tracePt t="28494" x="6994525" y="3160713"/>
          <p14:tracePt t="28502" x="7027863" y="3152775"/>
          <p14:tracePt t="28510" x="7035800" y="3152775"/>
          <p14:tracePt t="28518" x="7053263" y="3152775"/>
          <p14:tracePt t="28526" x="7070725" y="3152775"/>
          <p14:tracePt t="28534" x="7078663" y="3152775"/>
          <p14:tracePt t="28543" x="7088188" y="3152775"/>
          <p14:tracePt t="28551" x="7096125" y="3152775"/>
          <p14:tracePt t="28558" x="7104063" y="3152775"/>
          <p14:tracePt t="28578" x="7113588" y="3152775"/>
          <p14:tracePt t="28809" x="7113588" y="3144838"/>
          <p14:tracePt t="28833" x="7121525" y="3127375"/>
          <p14:tracePt t="28841" x="7121525" y="3119438"/>
          <p14:tracePt t="28848" x="7154863" y="3109913"/>
          <p14:tracePt t="28856" x="7232650" y="3094038"/>
          <p14:tracePt t="28864" x="7299325" y="3094038"/>
          <p14:tracePt t="28872" x="7324725" y="3094038"/>
          <p14:tracePt t="28880" x="7350125" y="3144838"/>
          <p14:tracePt t="28888" x="7350125" y="3211513"/>
          <p14:tracePt t="29082" x="7350125" y="3186113"/>
          <p14:tracePt t="29090" x="7350125" y="3160713"/>
          <p14:tracePt t="29098" x="7350125" y="3135313"/>
          <p14:tracePt t="29106" x="7359650" y="3109913"/>
          <p14:tracePt t="29114" x="7367588" y="3101975"/>
          <p14:tracePt t="29122" x="7377113" y="3084513"/>
          <p14:tracePt t="29130" x="7385050" y="3076575"/>
          <p14:tracePt t="29138" x="7392988" y="3067050"/>
          <p14:tracePt t="29146" x="7402513" y="3067050"/>
          <p14:tracePt t="29154" x="7402513" y="3059113"/>
          <p14:tracePt t="29170" x="7410450" y="3059113"/>
          <p14:tracePt t="29178" x="7418388" y="3051175"/>
          <p14:tracePt t="29186" x="7418388" y="3041650"/>
          <p14:tracePt t="29211" x="7427913" y="3041650"/>
          <p14:tracePt t="29226" x="7435850" y="3041650"/>
          <p14:tracePt t="29234" x="7443788" y="3041650"/>
          <p14:tracePt t="29242" x="7461250" y="3059113"/>
          <p14:tracePt t="29252" x="7469188" y="3067050"/>
          <p14:tracePt t="29259" x="7478713" y="3067050"/>
          <p14:tracePt t="29267" x="7494588" y="3067050"/>
          <p14:tracePt t="29274" x="7521575" y="3076575"/>
          <p14:tracePt t="29283" x="7546975" y="3084513"/>
          <p14:tracePt t="29291" x="7588250" y="3094038"/>
          <p14:tracePt t="29299" x="7623175" y="3101975"/>
          <p14:tracePt t="29306" x="7666038" y="3101975"/>
          <p14:tracePt t="29316" x="7691438" y="3101975"/>
          <p14:tracePt t="29322" x="7742238" y="3109913"/>
          <p14:tracePt t="29330" x="7793038" y="3109913"/>
          <p14:tracePt t="29338" x="7826375" y="3109913"/>
          <p14:tracePt t="29346" x="7851775" y="3109913"/>
          <p14:tracePt t="29354" x="7886700" y="3109913"/>
          <p14:tracePt t="29362" x="7894638" y="3109913"/>
          <p14:tracePt t="29372" x="7912100" y="3109913"/>
          <p14:tracePt t="29378" x="7920038" y="3109913"/>
          <p14:tracePt t="29396" x="7927975" y="3109913"/>
          <p14:tracePt t="29402" x="7937500" y="3109913"/>
          <p14:tracePt t="29444" x="7945438" y="3109913"/>
          <p14:tracePt t="29460" x="7954963" y="3109913"/>
          <p14:tracePt t="29476" x="7962900" y="3109913"/>
          <p14:tracePt t="33535" x="7962900" y="3119438"/>
          <p14:tracePt t="33543" x="7962900" y="3135313"/>
          <p14:tracePt t="33550" x="7954963" y="3160713"/>
          <p14:tracePt t="33558" x="7945438" y="3211513"/>
          <p14:tracePt t="33568" x="7937500" y="3254375"/>
          <p14:tracePt t="33574" x="7912100" y="3314700"/>
          <p14:tracePt t="33584" x="7894638" y="3365500"/>
          <p14:tracePt t="33590" x="7869238" y="3398838"/>
          <p14:tracePt t="33602" x="7851775" y="3441700"/>
          <p14:tracePt t="33606" x="7818438" y="3484563"/>
          <p14:tracePt t="33616" x="7793038" y="3527425"/>
          <p14:tracePt t="33622" x="7724775" y="3603625"/>
          <p14:tracePt t="33633" x="7673975" y="3654425"/>
          <p14:tracePt t="33638" x="7648575" y="3679825"/>
          <p14:tracePt t="33648" x="7597775" y="3748088"/>
          <p14:tracePt t="33656" x="7529513" y="3798888"/>
          <p14:tracePt t="33664" x="7461250" y="3875088"/>
          <p14:tracePt t="33672" x="7410450" y="3935413"/>
          <p14:tracePt t="33680" x="7342188" y="3994150"/>
          <p14:tracePt t="33688" x="7283450" y="4027488"/>
          <p14:tracePt t="33696" x="7232650" y="4070350"/>
          <p14:tracePt t="33704" x="7189788" y="4095750"/>
          <p14:tracePt t="33712" x="7154863" y="4121150"/>
          <p14:tracePt t="33722" x="7121525" y="4138613"/>
          <p14:tracePt t="33732" x="7096125" y="4156075"/>
          <p14:tracePt t="33740" x="7070725" y="4171950"/>
          <p14:tracePt t="33748" x="7053263" y="4181475"/>
          <p14:tracePt t="33756" x="7035800" y="4189413"/>
          <p14:tracePt t="33764" x="7010400" y="4197350"/>
          <p14:tracePt t="33772" x="6985000" y="4206875"/>
          <p14:tracePt t="33780" x="6969125" y="4214813"/>
          <p14:tracePt t="33788" x="6943725" y="4224338"/>
          <p14:tracePt t="33798" x="6916738" y="4224338"/>
          <p14:tracePt t="33805" x="6865938" y="4240213"/>
          <p14:tracePt t="33812" x="6840538" y="4240213"/>
          <p14:tracePt t="33820" x="6799263" y="4249738"/>
          <p14:tracePt t="33828" x="6756400" y="4249738"/>
          <p14:tracePt t="33836" x="6721475" y="4249738"/>
          <p14:tracePt t="33844" x="6680200" y="4257675"/>
          <p14:tracePt t="33852" x="6619875" y="4257675"/>
          <p14:tracePt t="33860" x="6577013" y="4257675"/>
          <p14:tracePt t="33868" x="6543675" y="4265613"/>
          <p14:tracePt t="33876" x="6518275" y="4265613"/>
          <p14:tracePt t="33884" x="6467475" y="4275138"/>
          <p14:tracePt t="33892" x="6432550" y="4283075"/>
          <p14:tracePt t="33900" x="6407150" y="4283075"/>
          <p14:tracePt t="33911" x="6373813" y="4291013"/>
          <p14:tracePt t="33916" x="6356350" y="4291013"/>
          <p14:tracePt t="33926" x="6313488" y="4308475"/>
          <p14:tracePt t="33934" x="6246813" y="4325938"/>
          <p14:tracePt t="33942" x="6186488" y="4333875"/>
          <p14:tracePt t="33950" x="6143625" y="4351338"/>
          <p14:tracePt t="33958" x="6067425" y="4368800"/>
          <p14:tracePt t="33966" x="5905500" y="4384675"/>
          <p14:tracePt t="33974" x="5821363" y="4410075"/>
          <p14:tracePt t="33986" x="5719763" y="4419600"/>
          <p14:tracePt t="33994" x="5540375" y="4445000"/>
          <p14:tracePt t="34002" x="5438775" y="4460875"/>
          <p14:tracePt t="34014" x="5353050" y="4460875"/>
          <p14:tracePt t="34022" x="5091113" y="4486275"/>
          <p14:tracePt t="34030" x="5005388" y="4495800"/>
          <p14:tracePt t="34038" x="4894263" y="4513263"/>
          <p14:tracePt t="34051" x="4835525" y="4521200"/>
          <p14:tracePt t="34054" x="4759325" y="4529138"/>
          <p14:tracePt t="34062" x="4691063" y="4529138"/>
          <p14:tracePt t="34070" x="4630738" y="4529138"/>
          <p14:tracePt t="34078" x="4513263" y="4529138"/>
          <p14:tracePt t="34086" x="4460875" y="4529138"/>
          <p14:tracePt t="34094" x="4333875" y="4546600"/>
          <p14:tracePt t="34104" x="4232275" y="4546600"/>
          <p14:tracePt t="34114" x="4171950" y="4546600"/>
          <p14:tracePt t="34122" x="4037013" y="4546600"/>
          <p14:tracePt t="34130" x="3935413" y="4546600"/>
          <p14:tracePt t="34138" x="3763963" y="4546600"/>
          <p14:tracePt t="34146" x="3619500" y="4554538"/>
          <p14:tracePt t="34154" x="3527425" y="4554538"/>
          <p14:tracePt t="34162" x="3424238" y="4564063"/>
          <p14:tracePt t="34170" x="3348038" y="4564063"/>
          <p14:tracePt t="34178" x="3263900" y="4572000"/>
          <p14:tracePt t="34186" x="3160713" y="4589463"/>
          <p14:tracePt t="34194" x="3094038" y="4589463"/>
          <p14:tracePt t="34204" x="3016250" y="4597400"/>
          <p14:tracePt t="34210" x="2914650" y="4605338"/>
          <p14:tracePt t="34220" x="2830513" y="4622800"/>
          <p14:tracePt t="34228" x="2787650" y="4622800"/>
          <p14:tracePt t="34236" x="2660650" y="4622800"/>
          <p14:tracePt t="34244" x="2600325" y="4622800"/>
          <p14:tracePt t="34252" x="2532063" y="4622800"/>
          <p14:tracePt t="34260" x="2473325" y="4622800"/>
          <p14:tracePt t="34268" x="2430463" y="4622800"/>
          <p14:tracePt t="34276" x="2362200" y="4622800"/>
          <p14:tracePt t="34284" x="2336800" y="4622800"/>
          <p14:tracePt t="34292" x="2303463" y="4622800"/>
          <p14:tracePt t="34301" x="2268538" y="4622800"/>
          <p14:tracePt t="34308" x="2252663" y="4622800"/>
          <p14:tracePt t="34316" x="2217738" y="4614863"/>
          <p14:tracePt t="34324" x="2192338" y="4614863"/>
          <p14:tracePt t="34332" x="2174875" y="4605338"/>
          <p14:tracePt t="34340" x="2133600" y="4605338"/>
          <p14:tracePt t="34348" x="2073275" y="4597400"/>
          <p14:tracePt t="34356" x="2014538" y="4579938"/>
          <p14:tracePt t="34364" x="1954213" y="4572000"/>
          <p14:tracePt t="34372" x="1895475" y="4572000"/>
          <p14:tracePt t="34380" x="1860550" y="4564063"/>
          <p14:tracePt t="34388" x="1819275" y="4564063"/>
          <p14:tracePt t="34396" x="1700213" y="4554538"/>
          <p14:tracePt t="34404" x="1639888" y="4546600"/>
          <p14:tracePt t="34412" x="1589088" y="4546600"/>
          <p14:tracePt t="34420" x="1555750" y="4538663"/>
          <p14:tracePt t="34428" x="1462088" y="4529138"/>
          <p14:tracePt t="34436" x="1436688" y="4529138"/>
          <p14:tracePt t="34444" x="1393825" y="4521200"/>
          <p14:tracePt t="34452" x="1317625" y="4503738"/>
          <p14:tracePt t="34460" x="1274763" y="4495800"/>
          <p14:tracePt t="34468" x="1206500" y="4478338"/>
          <p14:tracePt t="34476" x="1173163" y="4470400"/>
          <p14:tracePt t="34484" x="1130300" y="4460875"/>
          <p14:tracePt t="34492" x="1096963" y="4452938"/>
          <p14:tracePt t="34504" x="1062038" y="4435475"/>
          <p14:tracePt t="34513" x="1028700" y="4427538"/>
          <p14:tracePt t="34522" x="952500" y="4394200"/>
          <p14:tracePt t="34528" x="925513" y="4376738"/>
          <p14:tracePt t="34538" x="892175" y="4359275"/>
          <p14:tracePt t="34546" x="874713" y="4341813"/>
          <p14:tracePt t="34554" x="849313" y="4325938"/>
          <p14:tracePt t="34563" x="841375" y="4325938"/>
          <p14:tracePt t="34570" x="823913" y="4308475"/>
          <p14:tracePt t="34578" x="808038" y="4291013"/>
          <p14:tracePt t="34586" x="790575" y="4257675"/>
          <p14:tracePt t="34594" x="790575" y="4249738"/>
          <p14:tracePt t="34602" x="790575" y="4232275"/>
          <p14:tracePt t="34610" x="790575" y="4206875"/>
          <p14:tracePt t="34618" x="790575" y="4181475"/>
          <p14:tracePt t="34626" x="790575" y="4138613"/>
          <p14:tracePt t="34634" x="790575" y="4087813"/>
          <p14:tracePt t="34642" x="790575" y="4037013"/>
          <p14:tracePt t="34650" x="790575" y="3994150"/>
          <p14:tracePt t="34658" x="790575" y="3935413"/>
          <p14:tracePt t="34666" x="781050" y="3883025"/>
          <p14:tracePt t="34674" x="781050" y="3798888"/>
          <p14:tracePt t="34682" x="773113" y="3756025"/>
          <p14:tracePt t="34690" x="773113" y="3713163"/>
          <p14:tracePt t="34698" x="773113" y="3687763"/>
          <p14:tracePt t="34706" x="773113" y="3646488"/>
          <p14:tracePt t="34714" x="773113" y="3619500"/>
          <p14:tracePt t="34722" x="773113" y="3594100"/>
          <p14:tracePt t="34730" x="773113" y="3568700"/>
          <p14:tracePt t="34738" x="773113" y="3543300"/>
          <p14:tracePt t="34746" x="773113" y="3509963"/>
          <p14:tracePt t="34754" x="781050" y="3502025"/>
          <p14:tracePt t="34763" x="781050" y="3475038"/>
          <p14:tracePt t="34770" x="808038" y="3449638"/>
          <p14:tracePt t="34778" x="823913" y="3424238"/>
          <p14:tracePt t="34786" x="892175" y="3382963"/>
          <p14:tracePt t="34794" x="942975" y="3340100"/>
          <p14:tracePt t="34802" x="993775" y="3305175"/>
          <p14:tracePt t="34810" x="1147763" y="3228975"/>
          <p14:tracePt t="34820" x="1249363" y="3195638"/>
          <p14:tracePt t="34828" x="1368425" y="3152775"/>
          <p14:tracePt t="34836" x="1444625" y="3127375"/>
          <p14:tracePt t="34844" x="1589088" y="3094038"/>
          <p14:tracePt t="34852" x="1674813" y="3067050"/>
          <p14:tracePt t="34860" x="1733550" y="3051175"/>
          <p14:tracePt t="34868" x="1870075" y="3025775"/>
          <p14:tracePt t="34876" x="1911350" y="3025775"/>
          <p14:tracePt t="34884" x="2039938" y="3000375"/>
          <p14:tracePt t="34892" x="2141538" y="3000375"/>
          <p14:tracePt t="34900" x="2235200" y="3000375"/>
          <p14:tracePt t="34908" x="2336800" y="3000375"/>
          <p14:tracePt t="34916" x="2473325" y="3008313"/>
          <p14:tracePt t="34924" x="2566988" y="3025775"/>
          <p14:tracePt t="34932" x="2668588" y="3051175"/>
          <p14:tracePt t="34940" x="2744788" y="3076575"/>
          <p14:tracePt t="34948" x="2830513" y="3094038"/>
          <p14:tracePt t="34956" x="2889250" y="3127375"/>
          <p14:tracePt t="34964" x="2965450" y="3160713"/>
          <p14:tracePt t="34972" x="3000375" y="3178175"/>
          <p14:tracePt t="34980" x="3067050" y="3203575"/>
          <p14:tracePt t="34988" x="3101975" y="3238500"/>
          <p14:tracePt t="34996" x="3135313" y="3263900"/>
          <p14:tracePt t="35004" x="3221038" y="3314700"/>
          <p14:tracePt t="35013" x="3246438" y="3340100"/>
          <p14:tracePt t="35024" x="3279775" y="3382963"/>
          <p14:tracePt t="35033" x="3305175" y="3416300"/>
          <p14:tracePt t="35040" x="3348038" y="3459163"/>
          <p14:tracePt t="35052" x="3373438" y="3492500"/>
          <p14:tracePt t="35056" x="3398838" y="3527425"/>
          <p14:tracePt t="35064" x="3433763" y="3568700"/>
          <p14:tracePt t="35072" x="3459163" y="3619500"/>
          <p14:tracePt t="35080" x="3484563" y="3654425"/>
          <p14:tracePt t="35090" x="3517900" y="3687763"/>
          <p14:tracePt t="35096" x="3543300" y="3738563"/>
          <p14:tracePt t="35104" x="3578225" y="3790950"/>
          <p14:tracePt t="35114" x="3603625" y="3867150"/>
          <p14:tracePt t="35120" x="3629025" y="3925888"/>
          <p14:tracePt t="35130" x="3646488" y="3976688"/>
          <p14:tracePt t="35136" x="3654425" y="4002088"/>
          <p14:tracePt t="35146" x="3662363" y="4027488"/>
          <p14:tracePt t="35154" x="3671888" y="4052888"/>
          <p14:tracePt t="35162" x="3671888" y="4070350"/>
          <p14:tracePt t="35170" x="3671888" y="4079875"/>
          <p14:tracePt t="35178" x="3671888" y="4095750"/>
          <p14:tracePt t="35186" x="3671888" y="4105275"/>
          <p14:tracePt t="35194" x="3671888" y="4121150"/>
          <p14:tracePt t="35202" x="3671888" y="4138613"/>
          <p14:tracePt t="35211" x="3654425" y="4164013"/>
          <p14:tracePt t="35218" x="3636963" y="4181475"/>
          <p14:tracePt t="35226" x="3619500" y="4206875"/>
          <p14:tracePt t="35234" x="3594100" y="4257675"/>
          <p14:tracePt t="35246" x="3568700" y="4291013"/>
          <p14:tracePt t="35254" x="3527425" y="4351338"/>
          <p14:tracePt t="35262" x="3509963" y="4368800"/>
          <p14:tracePt t="35270" x="3484563" y="4394200"/>
          <p14:tracePt t="35278" x="3467100" y="4419600"/>
          <p14:tracePt t="35286" x="3441700" y="4452938"/>
          <p14:tracePt t="35294" x="3416300" y="4478338"/>
          <p14:tracePt t="35302" x="3382963" y="4513263"/>
          <p14:tracePt t="35310" x="3348038" y="4564063"/>
          <p14:tracePt t="35318" x="3340100" y="4579938"/>
          <p14:tracePt t="35326" x="3322638" y="4597400"/>
          <p14:tracePt t="35334" x="3314700" y="4614863"/>
          <p14:tracePt t="35342" x="3305175" y="4614863"/>
          <p14:tracePt t="35350" x="3305175" y="4622800"/>
          <p14:tracePt t="35366" x="3305175" y="4630738"/>
          <p14:tracePt t="35374" x="3297238" y="4630738"/>
          <p14:tracePt t="35392" x="3289300" y="4630738"/>
          <p14:tracePt t="35398" x="3279775" y="4648200"/>
          <p14:tracePt t="35406" x="3254375" y="4665663"/>
          <p14:tracePt t="35414" x="3238500" y="4673600"/>
          <p14:tracePt t="35427" x="3211513" y="4683125"/>
          <p14:tracePt t="35436" x="3195638" y="4691063"/>
          <p14:tracePt t="35444" x="3170238" y="4691063"/>
          <p14:tracePt t="35452" x="3144838" y="4699000"/>
          <p14:tracePt t="35460" x="3119438" y="4699000"/>
          <p14:tracePt t="35468" x="3101975" y="4699000"/>
          <p14:tracePt t="35476" x="3076575" y="4699000"/>
          <p14:tracePt t="35484" x="3051175" y="4699000"/>
          <p14:tracePt t="35492" x="2990850" y="4699000"/>
          <p14:tracePt t="35500" x="2957513" y="4699000"/>
          <p14:tracePt t="35508" x="2897188" y="4699000"/>
          <p14:tracePt t="35516" x="2846388" y="4699000"/>
          <p14:tracePt t="35524" x="2787650" y="4691063"/>
          <p14:tracePt t="35532" x="2736850" y="4683125"/>
          <p14:tracePt t="35540" x="2651125" y="4673600"/>
          <p14:tracePt t="35548" x="2582863" y="4673600"/>
          <p14:tracePt t="35556" x="2481263" y="4657725"/>
          <p14:tracePt t="35564" x="2405063" y="4648200"/>
          <p14:tracePt t="35572" x="2362200" y="4648200"/>
          <p14:tracePt t="35581" x="2286000" y="4640263"/>
          <p14:tracePt t="35588" x="2217738" y="4640263"/>
          <p14:tracePt t="35596" x="2174875" y="4640263"/>
          <p14:tracePt t="35604" x="2141538" y="4630738"/>
          <p14:tracePt t="35612" x="2124075" y="4630738"/>
          <p14:tracePt t="35620" x="2116138" y="4630738"/>
          <p14:tracePt t="35628" x="2108200" y="4630738"/>
          <p14:tracePt t="35719" x="2098675" y="4630738"/>
          <p14:tracePt t="35751" x="2090738" y="4630738"/>
          <p14:tracePt t="35758" x="2073275" y="4630738"/>
          <p14:tracePt t="35774" x="2065338" y="4630738"/>
          <p14:tracePt t="35782" x="2055813" y="4657725"/>
          <p14:tracePt t="35790" x="2055813" y="4683125"/>
          <p14:tracePt t="35798" x="2055813" y="4724400"/>
          <p14:tracePt t="35943" x="2065338" y="4699000"/>
          <p14:tracePt t="35950" x="2082800" y="4683125"/>
          <p14:tracePt t="35958" x="2098675" y="4657725"/>
          <p14:tracePt t="35966" x="2108200" y="4630738"/>
          <p14:tracePt t="35974" x="2116138" y="4605338"/>
          <p14:tracePt t="35982" x="2124075" y="4589463"/>
          <p14:tracePt t="35992" x="2133600" y="4572000"/>
          <p14:tracePt t="35998" x="2133600" y="4546600"/>
          <p14:tracePt t="36014" x="2159000" y="4538663"/>
          <p14:tracePt t="36024" x="2166938" y="4538663"/>
          <p14:tracePt t="36038" x="2184400" y="4538663"/>
          <p14:tracePt t="36051" x="2200275" y="4538663"/>
          <p14:tracePt t="36054" x="2217738" y="4538663"/>
          <p14:tracePt t="36064" x="2235200" y="4538663"/>
          <p14:tracePt t="36072" x="2243138" y="4546600"/>
          <p14:tracePt t="36080" x="2252663" y="4554538"/>
          <p14:tracePt t="36088" x="2260600" y="4554538"/>
          <p14:tracePt t="36096" x="2278063" y="4564063"/>
          <p14:tracePt t="36104" x="2286000" y="4564063"/>
          <p14:tracePt t="36112" x="2303463" y="4564063"/>
          <p14:tracePt t="36120" x="2311400" y="4564063"/>
          <p14:tracePt t="36128" x="2319338" y="4564063"/>
          <p14:tracePt t="36136" x="2328863" y="4564063"/>
          <p14:tracePt t="36145" x="2336800" y="4564063"/>
          <p14:tracePt t="36152" x="2344738" y="4564063"/>
          <p14:tracePt t="36160" x="2362200" y="4564063"/>
          <p14:tracePt t="36168" x="2371725" y="4564063"/>
          <p14:tracePt t="36176" x="2397125" y="4564063"/>
          <p14:tracePt t="36184" x="2413000" y="4554538"/>
          <p14:tracePt t="36192" x="2422525" y="4554538"/>
          <p14:tracePt t="36200" x="2438400" y="4554538"/>
          <p14:tracePt t="36208" x="2447925" y="4554538"/>
          <p14:tracePt t="36216" x="2455863" y="4554538"/>
          <p14:tracePt t="36224" x="2473325" y="4554538"/>
          <p14:tracePt t="36232" x="2481263" y="4554538"/>
          <p14:tracePt t="36240" x="2489200" y="4554538"/>
          <p14:tracePt t="36248" x="2498725" y="4554538"/>
          <p14:tracePt t="36256" x="2506663" y="4554538"/>
          <p14:tracePt t="36264" x="2524125" y="4554538"/>
          <p14:tracePt t="36276" x="2549525" y="4554538"/>
          <p14:tracePt t="36284" x="2574925" y="4554538"/>
          <p14:tracePt t="36292" x="2600325" y="4546600"/>
          <p14:tracePt t="36302" x="2617788" y="4546600"/>
          <p14:tracePt t="36308" x="2643188" y="4546600"/>
          <p14:tracePt t="36318" x="2668588" y="4546600"/>
          <p14:tracePt t="36324" x="2686050" y="4538663"/>
          <p14:tracePt t="36334" x="2719388" y="4538663"/>
          <p14:tracePt t="36340" x="2736850" y="4538663"/>
          <p14:tracePt t="36350" x="2744788" y="4529138"/>
          <p14:tracePt t="36357" x="2752725" y="4529138"/>
          <p14:tracePt t="36366" x="2762250" y="4529138"/>
          <p14:tracePt t="36390" x="2770188" y="4529138"/>
          <p14:tracePt t="36399" x="2778125" y="4521200"/>
          <p14:tracePt t="36415" x="2787650" y="4521200"/>
          <p14:tracePt t="36431" x="2795588" y="4521200"/>
          <p14:tracePt t="36438" x="2805113" y="4521200"/>
          <p14:tracePt t="36448" x="2813050" y="4521200"/>
          <p14:tracePt t="36466" x="2820988" y="4521200"/>
          <p14:tracePt t="36474" x="2838450" y="4529138"/>
          <p14:tracePt t="36486" x="2846388" y="4538663"/>
          <p14:tracePt t="36494" x="2881313" y="4546600"/>
          <p14:tracePt t="36502" x="2897188" y="4554538"/>
          <p14:tracePt t="36510" x="2906713" y="4554538"/>
          <p14:tracePt t="36518" x="2922588" y="4564063"/>
          <p14:tracePt t="36526" x="2932113" y="4564063"/>
          <p14:tracePt t="36534" x="2940050" y="4564063"/>
          <p14:tracePt t="36542" x="2957513" y="4572000"/>
          <p14:tracePt t="36552" x="2974975" y="4572000"/>
          <p14:tracePt t="36562" x="2982913" y="4579938"/>
          <p14:tracePt t="36570" x="3008313" y="4589463"/>
          <p14:tracePt t="36578" x="3025775" y="4589463"/>
          <p14:tracePt t="36586" x="3041650" y="4589463"/>
          <p14:tracePt t="36594" x="3059113" y="4589463"/>
          <p14:tracePt t="36604" x="3076575" y="4589463"/>
          <p14:tracePt t="36845" x="3076575" y="4579938"/>
          <p14:tracePt t="36877" x="3067050" y="4579938"/>
          <p14:tracePt t="36935" x="3059113" y="4579938"/>
          <p14:tracePt t="37038" x="3051175" y="4589463"/>
          <p14:tracePt t="37047" x="3051175" y="4597400"/>
          <p14:tracePt t="37062" x="3051175" y="4622800"/>
          <p14:tracePt t="37070" x="3051175" y="4630738"/>
          <p14:tracePt t="37078" x="3051175" y="4657725"/>
          <p14:tracePt t="37086" x="3059113" y="4691063"/>
          <p14:tracePt t="37094" x="3059113" y="4708525"/>
          <p14:tracePt t="37106" x="3059113" y="4733925"/>
          <p14:tracePt t="37114" x="3059113" y="4741863"/>
          <p14:tracePt t="37122" x="3059113" y="4749800"/>
          <p14:tracePt t="37138" x="3067050" y="4749800"/>
          <p14:tracePt t="37146" x="3076575" y="4749800"/>
          <p14:tracePt t="37154" x="3084513" y="4749800"/>
          <p14:tracePt t="37164" x="3084513" y="4741863"/>
          <p14:tracePt t="37176" x="3084513" y="4708525"/>
          <p14:tracePt t="37182" x="3084513" y="4691063"/>
          <p14:tracePt t="37190" x="3084513" y="4648200"/>
          <p14:tracePt t="37198" x="3084513" y="4614863"/>
          <p14:tracePt t="37208" x="3084513" y="4572000"/>
          <p14:tracePt t="37214" x="3084513" y="4538663"/>
          <p14:tracePt t="37224" x="3084513" y="4529138"/>
          <p14:tracePt t="37230" x="3084513" y="4521200"/>
          <p14:tracePt t="37336" x="3084513" y="4513263"/>
          <p14:tracePt t="37385" x="3076575" y="4503738"/>
          <p14:tracePt t="37393" x="3067050" y="4503738"/>
          <p14:tracePt t="37400" x="3059113" y="4503738"/>
          <p14:tracePt t="37408" x="3051175" y="4503738"/>
          <p14:tracePt t="37416" x="3041650" y="4495800"/>
          <p14:tracePt t="37424" x="3025775" y="4486275"/>
          <p14:tracePt t="37432" x="3016250" y="4478338"/>
          <p14:tracePt t="37440" x="3008313" y="4478338"/>
          <p14:tracePt t="37450" x="3000375" y="4470400"/>
          <p14:tracePt t="37456" x="2982913" y="4470400"/>
          <p14:tracePt t="37466" x="2982913" y="4452938"/>
          <p14:tracePt t="37472" x="2965450" y="4445000"/>
          <p14:tracePt t="37480" x="2949575" y="4435475"/>
          <p14:tracePt t="37488" x="2932113" y="4427538"/>
          <p14:tracePt t="37496" x="2922588" y="4410075"/>
          <p14:tracePt t="37504" x="2897188" y="4394200"/>
          <p14:tracePt t="37512" x="2881313" y="4384675"/>
          <p14:tracePt t="37520" x="2855913" y="4368800"/>
          <p14:tracePt t="37528" x="2830513" y="4351338"/>
          <p14:tracePt t="37538" x="2813050" y="4341813"/>
          <p14:tracePt t="37546" x="2787650" y="4333875"/>
          <p14:tracePt t="37554" x="2770188" y="4316413"/>
          <p14:tracePt t="37562" x="2752725" y="4300538"/>
          <p14:tracePt t="37570" x="2744788" y="4291013"/>
          <p14:tracePt t="37579" x="2727325" y="4275138"/>
          <p14:tracePt t="37586" x="2719388" y="4275138"/>
          <p14:tracePt t="37594" x="2701925" y="4257675"/>
          <p14:tracePt t="37602" x="2701925" y="4249738"/>
          <p14:tracePt t="37610" x="2693988" y="4240213"/>
          <p14:tracePt t="37618" x="2676525" y="4224338"/>
          <p14:tracePt t="37626" x="2668588" y="4206875"/>
          <p14:tracePt t="37634" x="2660650" y="4197350"/>
          <p14:tracePt t="37642" x="2651125" y="4181475"/>
          <p14:tracePt t="37650" x="2643188" y="4171950"/>
          <p14:tracePt t="37658" x="2633663" y="4164013"/>
          <p14:tracePt t="37666" x="2633663" y="4156075"/>
          <p14:tracePt t="37674" x="2625725" y="4138613"/>
          <p14:tracePt t="37683" x="2617788" y="4130675"/>
          <p14:tracePt t="37690" x="2608263" y="4121150"/>
          <p14:tracePt t="37698" x="2592388" y="4113213"/>
          <p14:tracePt t="37706" x="2592388" y="4095750"/>
          <p14:tracePt t="37714" x="2582863" y="4095750"/>
          <p14:tracePt t="37722" x="2574925" y="4087813"/>
          <p14:tracePt t="37730" x="2566988" y="4079875"/>
          <p14:tracePt t="37738" x="2566988" y="4070350"/>
          <p14:tracePt t="37746" x="2557463" y="4062413"/>
          <p14:tracePt t="37754" x="2549525" y="4052888"/>
          <p14:tracePt t="37762" x="2549525" y="4044950"/>
          <p14:tracePt t="37778" x="2549525" y="4037013"/>
          <p14:tracePt t="37786" x="2541588" y="4037013"/>
          <p14:tracePt t="37794" x="2541588" y="4027488"/>
          <p14:tracePt t="37804" x="2541588" y="4019550"/>
          <p14:tracePt t="37810" x="2532063" y="4019550"/>
          <p14:tracePt t="37820" x="2524125" y="4019550"/>
          <p14:tracePt t="37826" x="2524125" y="4011613"/>
          <p14:tracePt t="37844" x="2524125" y="4002088"/>
          <p14:tracePt t="37852" x="2516188" y="4002088"/>
          <p14:tracePt t="37869" x="2506663" y="4002088"/>
          <p14:tracePt t="37893" x="2506663" y="3994150"/>
          <p14:tracePt t="38271" x="2516188" y="3994150"/>
          <p14:tracePt t="38318" x="2524125" y="3994150"/>
          <p14:tracePt t="38342" x="2532063" y="3994150"/>
          <p14:tracePt t="38359" x="2541588" y="3994150"/>
          <p14:tracePt t="38366" x="2549525" y="3994150"/>
          <p14:tracePt t="38374" x="2574925" y="4002088"/>
          <p14:tracePt t="38390" x="2592388" y="4002088"/>
          <p14:tracePt t="38398" x="2600325" y="4002088"/>
          <p14:tracePt t="38408" x="2617788" y="4002088"/>
          <p14:tracePt t="38414" x="2633663" y="4002088"/>
          <p14:tracePt t="38430" x="2643188" y="4002088"/>
          <p14:tracePt t="38440" x="2651125" y="4002088"/>
          <p14:tracePt t="38456" x="2660650" y="4002088"/>
          <p14:tracePt t="38512" x="2668588" y="4002088"/>
          <p14:tracePt t="38520" x="2676525" y="4002088"/>
          <p14:tracePt t="38536" x="2686050" y="4002088"/>
          <p14:tracePt t="38544" x="2693988" y="4002088"/>
          <p14:tracePt t="38699" x="2693988" y="4011613"/>
          <p14:tracePt t="38786" x="2693988" y="4019550"/>
          <p14:tracePt t="38803" x="2686050" y="4019550"/>
          <p14:tracePt t="38822" x="2676525" y="4019550"/>
          <p14:tracePt t="38830" x="2660650" y="4027488"/>
          <p14:tracePt t="38838" x="2651125" y="4027488"/>
          <p14:tracePt t="38846" x="2633663" y="4027488"/>
          <p14:tracePt t="38854" x="2617788" y="4027488"/>
          <p14:tracePt t="38870" x="2600325" y="4027488"/>
          <p14:tracePt t="38878" x="2592388" y="4027488"/>
          <p14:tracePt t="38886" x="2582863" y="4027488"/>
          <p14:tracePt t="38894" x="2566988" y="4027488"/>
          <p14:tracePt t="38902" x="2566988" y="4019550"/>
          <p14:tracePt t="38910" x="2549525" y="4019550"/>
          <p14:tracePt t="38918" x="2541588" y="4019550"/>
          <p14:tracePt t="38926" x="2541588" y="4011613"/>
          <p14:tracePt t="39253" x="2549525" y="4011613"/>
          <p14:tracePt t="39260" x="2549525" y="4019550"/>
          <p14:tracePt t="39268" x="2557463" y="4019550"/>
          <p14:tracePt t="39559" x="2582863" y="4019550"/>
          <p14:tracePt t="39566" x="2600325" y="4019550"/>
          <p14:tracePt t="39575" x="2617788" y="4019550"/>
          <p14:tracePt t="39582" x="2643188" y="4019550"/>
          <p14:tracePt t="39590" x="2660650" y="4027488"/>
          <p14:tracePt t="39598" x="2686050" y="4027488"/>
          <p14:tracePt t="39606" x="2701925" y="4027488"/>
          <p14:tracePt t="39614" x="2711450" y="4027488"/>
          <p14:tracePt t="39624" x="2719388" y="4027488"/>
          <p14:tracePt t="39630" x="2727325" y="4027488"/>
          <p14:tracePt t="39640" x="2727325" y="4037013"/>
          <p14:tracePt t="39688" x="2727325" y="4044950"/>
          <p14:tracePt t="39704" x="2736850" y="4052888"/>
          <p14:tracePt t="39745" x="2744788" y="4052888"/>
          <p14:tracePt t="39752" x="2744788" y="4062413"/>
          <p14:tracePt t="40011" x="2736850" y="4062413"/>
          <p14:tracePt t="40018" x="2727325" y="4070350"/>
          <p14:tracePt t="40026" x="2711450" y="4070350"/>
          <p14:tracePt t="40034" x="2701925" y="4070350"/>
          <p14:tracePt t="40042" x="2686050" y="4070350"/>
          <p14:tracePt t="40051" x="2676525" y="4070350"/>
          <p14:tracePt t="40058" x="2660650" y="4070350"/>
          <p14:tracePt t="40066" x="2633663" y="4070350"/>
          <p14:tracePt t="40074" x="2625725" y="4070350"/>
          <p14:tracePt t="40082" x="2608263" y="4070350"/>
          <p14:tracePt t="40090" x="2592388" y="4070350"/>
          <p14:tracePt t="40099" x="2574925" y="4070350"/>
          <p14:tracePt t="40106" x="2566988" y="4070350"/>
          <p14:tracePt t="40114" x="2557463" y="4062413"/>
          <p14:tracePt t="40138" x="2557463" y="4052888"/>
          <p14:tracePt t="40205" x="2549525" y="4052888"/>
          <p14:tracePt t="40252" x="2541588" y="4052888"/>
          <p14:tracePt t="40413" x="2541588" y="4044950"/>
          <p14:tracePt t="40420" x="2557463" y="4044950"/>
          <p14:tracePt t="40429" x="2592388" y="4044950"/>
          <p14:tracePt t="40436" x="2643188" y="4044950"/>
          <p14:tracePt t="40444" x="2701925" y="4044950"/>
          <p14:tracePt t="40452" x="2778125" y="4044950"/>
          <p14:tracePt t="40460" x="2830513" y="4044950"/>
          <p14:tracePt t="40468" x="2889250" y="4044950"/>
          <p14:tracePt t="40476" x="2949575" y="4044950"/>
          <p14:tracePt t="40488" x="3033713" y="4044950"/>
          <p14:tracePt t="40496" x="3094038" y="4044950"/>
          <p14:tracePt t="40504" x="3127375" y="4052888"/>
          <p14:tracePt t="40512" x="3160713" y="4052888"/>
          <p14:tracePt t="40520" x="3178175" y="4062413"/>
          <p14:tracePt t="40528" x="3186113" y="4070350"/>
          <p14:tracePt t="40536" x="3195638" y="4070350"/>
          <p14:tracePt t="40552" x="3203575" y="4079875"/>
          <p14:tracePt t="40562" x="3211513" y="4079875"/>
          <p14:tracePt t="40568" x="3221038" y="4095750"/>
          <p14:tracePt t="40586" x="3221038" y="4113213"/>
          <p14:tracePt t="40594" x="3228975" y="4130675"/>
          <p14:tracePt t="40603" x="3246438" y="4146550"/>
          <p14:tracePt t="40611" x="3254375" y="4171950"/>
          <p14:tracePt t="40618" x="3263900" y="4189413"/>
          <p14:tracePt t="40626" x="3263900" y="4214813"/>
          <p14:tracePt t="40634" x="3271838" y="4224338"/>
          <p14:tracePt t="40642" x="3271838" y="4240213"/>
          <p14:tracePt t="40650" x="3271838" y="4249738"/>
          <p14:tracePt t="40658" x="3271838" y="4257675"/>
          <p14:tracePt t="40666" x="3271838" y="4283075"/>
          <p14:tracePt t="40674" x="3271838" y="4291013"/>
          <p14:tracePt t="40682" x="3271838" y="4300538"/>
          <p14:tracePt t="40690" x="3271838" y="4316413"/>
          <p14:tracePt t="40698" x="3263900" y="4333875"/>
          <p14:tracePt t="40706" x="3254375" y="4351338"/>
          <p14:tracePt t="40714" x="3246438" y="4359275"/>
          <p14:tracePt t="40722" x="3238500" y="4368800"/>
          <p14:tracePt t="40730" x="3221038" y="4384675"/>
          <p14:tracePt t="40738" x="3211513" y="4394200"/>
          <p14:tracePt t="40746" x="3203575" y="4410075"/>
          <p14:tracePt t="40760" x="3178175" y="4410075"/>
          <p14:tracePt t="40766" x="3160713" y="4427538"/>
          <p14:tracePt t="40774" x="3152775" y="4435475"/>
          <p14:tracePt t="40782" x="3135313" y="4445000"/>
          <p14:tracePt t="40790" x="3109913" y="4452938"/>
          <p14:tracePt t="40800" x="3084513" y="4470400"/>
          <p14:tracePt t="40806" x="3067050" y="4478338"/>
          <p14:tracePt t="40814" x="3033713" y="4486275"/>
          <p14:tracePt t="40822" x="3008313" y="4495800"/>
          <p14:tracePt t="40830" x="2974975" y="4495800"/>
          <p14:tracePt t="40838" x="2949575" y="4495800"/>
          <p14:tracePt t="40848" x="2932113" y="4495800"/>
          <p14:tracePt t="40854" x="2897188" y="4495800"/>
          <p14:tracePt t="40864" x="2830513" y="4513263"/>
          <p14:tracePt t="40872" x="2795588" y="4513263"/>
          <p14:tracePt t="40880" x="2770188" y="4513263"/>
          <p14:tracePt t="40888" x="2727325" y="4513263"/>
          <p14:tracePt t="40896" x="2693988" y="4513263"/>
          <p14:tracePt t="40904" x="2660650" y="4513263"/>
          <p14:tracePt t="40912" x="2617788" y="4503738"/>
          <p14:tracePt t="40920" x="2541588" y="4478338"/>
          <p14:tracePt t="40928" x="2489200" y="4460875"/>
          <p14:tracePt t="40936" x="2473325" y="4445000"/>
          <p14:tracePt t="40944" x="2438400" y="4427538"/>
          <p14:tracePt t="40954" x="2413000" y="4419600"/>
          <p14:tracePt t="40964" x="2387600" y="4402138"/>
          <p14:tracePt t="40972" x="2336800" y="4359275"/>
          <p14:tracePt t="40980" x="2328863" y="4341813"/>
          <p14:tracePt t="40988" x="2319338" y="4333875"/>
          <p14:tracePt t="40996" x="2311400" y="4325938"/>
          <p14:tracePt t="41004" x="2303463" y="4316413"/>
          <p14:tracePt t="41012" x="2303463" y="4300538"/>
          <p14:tracePt t="41020" x="2293938" y="4275138"/>
          <p14:tracePt t="41028" x="2286000" y="4249738"/>
          <p14:tracePt t="41036" x="2286000" y="4224338"/>
          <p14:tracePt t="41044" x="2278063" y="4197350"/>
          <p14:tracePt t="41052" x="2278063" y="4171950"/>
          <p14:tracePt t="41069" x="2260600" y="4138613"/>
          <p14:tracePt t="41076" x="2260600" y="4121150"/>
          <p14:tracePt t="41084" x="2260600" y="4113213"/>
          <p14:tracePt t="41092" x="2260600" y="4095750"/>
          <p14:tracePt t="41100" x="2260600" y="4087813"/>
          <p14:tracePt t="41117" x="2268538" y="4062413"/>
          <p14:tracePt t="41124" x="2278063" y="4062413"/>
          <p14:tracePt t="41132" x="2293938" y="4044950"/>
          <p14:tracePt t="41140" x="2311400" y="4037013"/>
          <p14:tracePt t="41150" x="2362200" y="4011613"/>
          <p14:tracePt t="41161" x="2397125" y="3994150"/>
          <p14:tracePt t="41170" x="2455863" y="3986213"/>
          <p14:tracePt t="41178" x="2532063" y="3960813"/>
          <p14:tracePt t="41186" x="2592388" y="3951288"/>
          <p14:tracePt t="41194" x="2719388" y="3925888"/>
          <p14:tracePt t="41202" x="2795588" y="3917950"/>
          <p14:tracePt t="41210" x="2889250" y="3917950"/>
          <p14:tracePt t="41218" x="2990850" y="3917950"/>
          <p14:tracePt t="41226" x="3051175" y="3917950"/>
          <p14:tracePt t="41234" x="3144838" y="3917950"/>
          <p14:tracePt t="41242" x="3195638" y="3917950"/>
          <p14:tracePt t="41251" x="3211513" y="3917950"/>
          <p14:tracePt t="41258" x="3238500" y="3935413"/>
          <p14:tracePt t="41266" x="3254375" y="3943350"/>
          <p14:tracePt t="41274" x="3263900" y="3951288"/>
          <p14:tracePt t="41282" x="3279775" y="3968750"/>
          <p14:tracePt t="41290" x="3279775" y="3976688"/>
          <p14:tracePt t="41298" x="3289300" y="3994150"/>
          <p14:tracePt t="41306" x="3297238" y="4019550"/>
          <p14:tracePt t="41314" x="3305175" y="4044950"/>
          <p14:tracePt t="41322" x="3322638" y="4070350"/>
          <p14:tracePt t="41330" x="3330575" y="4087813"/>
          <p14:tracePt t="41338" x="3330575" y="4105275"/>
          <p14:tracePt t="41346" x="3340100" y="4138613"/>
          <p14:tracePt t="41354" x="3348038" y="4164013"/>
          <p14:tracePt t="41364" x="3348038" y="4206875"/>
          <p14:tracePt t="41370" x="3348038" y="4224338"/>
          <p14:tracePt t="41378" x="3348038" y="4257675"/>
          <p14:tracePt t="41386" x="3355975" y="4275138"/>
          <p14:tracePt t="41396" x="3355975" y="4283075"/>
          <p14:tracePt t="41406" x="3355975" y="4308475"/>
          <p14:tracePt t="41414" x="3355975" y="4333875"/>
          <p14:tracePt t="41430" x="3355975" y="4341813"/>
          <p14:tracePt t="41438" x="3355975" y="4351338"/>
          <p14:tracePt t="41446" x="3355975" y="4359275"/>
          <p14:tracePt t="41456" x="3348038" y="4359275"/>
          <p14:tracePt t="41462" x="3340100" y="4368800"/>
          <p14:tracePt t="41481" x="3340100" y="4376738"/>
          <p14:tracePt t="41504" x="3330575" y="4376738"/>
          <p14:tracePt t="41520" x="3314700" y="4384675"/>
          <p14:tracePt t="41529" x="3305175" y="4394200"/>
          <p14:tracePt t="41536" x="3289300" y="4402138"/>
          <p14:tracePt t="41544" x="3263900" y="4410075"/>
          <p14:tracePt t="41552" x="3254375" y="4419600"/>
          <p14:tracePt t="41560" x="3228975" y="4427538"/>
          <p14:tracePt t="41568" x="3195638" y="4435475"/>
          <p14:tracePt t="41576" x="3170238" y="4435475"/>
          <p14:tracePt t="41584" x="3135313" y="4445000"/>
          <p14:tracePt t="41592" x="3127375" y="4470400"/>
          <p14:tracePt t="41600" x="3127375" y="4478338"/>
          <p14:tracePt t="41608" x="3127375" y="4503738"/>
          <p14:tracePt t="41740" x="3127375" y="4495800"/>
          <p14:tracePt t="41749" x="3127375" y="4478338"/>
          <p14:tracePt t="41756" x="3127375" y="4470400"/>
          <p14:tracePt t="41767" x="3127375" y="4452938"/>
          <p14:tracePt t="41774" x="3127375" y="4445000"/>
          <p14:tracePt t="41790" x="3127375" y="4435475"/>
          <p14:tracePt t="41798" x="3127375" y="4427538"/>
          <p14:tracePt t="41806" x="3127375" y="4419600"/>
          <p14:tracePt t="41814" x="3127375" y="4410075"/>
          <p14:tracePt t="41822" x="3127375" y="4402138"/>
          <p14:tracePt t="41834" x="3127375" y="4394200"/>
          <p14:tracePt t="41842" x="3127375" y="4384675"/>
          <p14:tracePt t="41858" x="3127375" y="4376738"/>
          <p14:tracePt t="41886" x="3127375" y="4368800"/>
          <p14:tracePt t="41894" x="3127375" y="4359275"/>
          <p14:tracePt t="41926" x="3127375" y="4351338"/>
          <p14:tracePt t="42031" x="3119438" y="4351338"/>
          <p14:tracePt t="42063" x="3109913" y="4341813"/>
          <p14:tracePt t="42072" x="3101975" y="4341813"/>
          <p14:tracePt t="42080" x="3094038" y="4341813"/>
          <p14:tracePt t="42089" x="3084513" y="4333875"/>
          <p14:tracePt t="42096" x="3076575" y="4333875"/>
          <p14:tracePt t="42105" x="3067050" y="4333875"/>
          <p14:tracePt t="42112" x="3059113" y="4333875"/>
          <p14:tracePt t="42121" x="3051175" y="4325938"/>
          <p14:tracePt t="42129" x="3041650" y="4325938"/>
          <p14:tracePt t="42136" x="3033713" y="4316413"/>
          <p14:tracePt t="42153" x="3025775" y="4316413"/>
          <p14:tracePt t="42161" x="3016250" y="4316413"/>
          <p14:tracePt t="42168" x="3016250" y="4308475"/>
          <p14:tracePt t="42176" x="3008313" y="4300538"/>
          <p14:tracePt t="42192" x="3000375" y="4291013"/>
          <p14:tracePt t="42217" x="2990850" y="4291013"/>
          <p14:tracePt t="42224" x="2990850" y="4283075"/>
          <p14:tracePt t="42232" x="2990850" y="4275138"/>
          <p14:tracePt t="42256" x="2990850" y="4265613"/>
          <p14:tracePt t="42264" x="2982913" y="4257675"/>
          <p14:tracePt t="42272" x="2974975" y="4249738"/>
          <p14:tracePt t="42281" x="2974975" y="4240213"/>
          <p14:tracePt t="42289" x="2965450" y="4232275"/>
          <p14:tracePt t="42296" x="2965450" y="4224338"/>
          <p14:tracePt t="42305" x="2957513" y="4206875"/>
          <p14:tracePt t="42315" x="2949575" y="4197350"/>
          <p14:tracePt t="42320" x="2940050" y="4189413"/>
          <p14:tracePt t="42328" x="2932113" y="4171950"/>
          <p14:tracePt t="42336" x="2932113" y="4164013"/>
          <p14:tracePt t="42352" x="2922588" y="4156075"/>
          <p14:tracePt t="42362" x="2922588" y="4146550"/>
          <p14:tracePt t="42370" x="2914650" y="4146550"/>
          <p14:tracePt t="42378" x="2914650" y="4138613"/>
          <p14:tracePt t="42414" x="2914650" y="4130675"/>
          <p14:tracePt t="42438" x="2914650" y="4121150"/>
          <p14:tracePt t="42463" x="2906713" y="4121150"/>
          <p14:tracePt t="42479" x="2906713" y="4113213"/>
          <p14:tracePt t="42494" x="2906713" y="4105275"/>
          <p14:tracePt t="42519" x="2897188" y="4095750"/>
          <p14:tracePt t="42865" x="2906713" y="4095750"/>
          <p14:tracePt t="42872" x="2922588" y="4095750"/>
          <p14:tracePt t="42880" x="2940050" y="4105275"/>
          <p14:tracePt t="42888" x="2965450" y="4113213"/>
          <p14:tracePt t="42896" x="2990850" y="4121150"/>
          <p14:tracePt t="42904" x="3008313" y="4121150"/>
          <p14:tracePt t="42912" x="3033713" y="4130675"/>
          <p14:tracePt t="42920" x="3051175" y="4130675"/>
          <p14:tracePt t="42936" x="3059113" y="4138613"/>
          <p14:tracePt t="42944" x="3067050" y="4138613"/>
          <p14:tracePt t="43167" x="3076575" y="4138613"/>
          <p14:tracePt t="43190" x="3084513" y="4138613"/>
          <p14:tracePt t="43198" x="3094038" y="4146550"/>
          <p14:tracePt t="43208" x="3101975" y="4156075"/>
          <p14:tracePt t="43214" x="3119438" y="4164013"/>
          <p14:tracePt t="43222" x="3135313" y="4171950"/>
          <p14:tracePt t="43240" x="3152775" y="4181475"/>
          <p14:tracePt t="43246" x="3160713" y="4181475"/>
          <p14:tracePt t="43264" x="3170238" y="4189413"/>
          <p14:tracePt t="43270" x="3178175" y="4189413"/>
          <p14:tracePt t="43288" x="3186113" y="4197350"/>
          <p14:tracePt t="43304" x="3195638" y="4197350"/>
          <p14:tracePt t="43312" x="3211513" y="4206875"/>
          <p14:tracePt t="43328" x="3228975" y="4214813"/>
          <p14:tracePt t="43336" x="3238500" y="4224338"/>
          <p14:tracePt t="43352" x="3254375" y="4224338"/>
          <p14:tracePt t="43360" x="3271838" y="4232275"/>
          <p14:tracePt t="43369" x="3271838" y="4240213"/>
          <p14:tracePt t="43377" x="3271838" y="4249738"/>
          <p14:tracePt t="43384" x="3279775" y="4249738"/>
          <p14:tracePt t="43392" x="3289300" y="4249738"/>
          <p14:tracePt t="43409" x="3289300" y="4257675"/>
          <p14:tracePt t="43436" x="3297238" y="4265613"/>
          <p14:tracePt t="43476" x="3305175" y="4265613"/>
          <p14:tracePt t="43484" x="3305175" y="4275138"/>
          <p14:tracePt t="43492" x="3314700" y="4283075"/>
          <p14:tracePt t="43500" x="3314700" y="4291013"/>
          <p14:tracePt t="43516" x="3322638" y="4291013"/>
          <p14:tracePt t="43524" x="3322638" y="4300538"/>
          <p14:tracePt t="43532" x="3330575" y="4300538"/>
          <p14:tracePt t="43540" x="3330575" y="4308475"/>
          <p14:tracePt t="43572" x="3340100" y="4316413"/>
          <p14:tracePt t="43588" x="3340100" y="4325938"/>
          <p14:tracePt t="43627" x="3348038" y="4325938"/>
          <p14:tracePt t="43771" x="3348038" y="4333875"/>
          <p14:tracePt t="44545" x="3340100" y="4333875"/>
          <p14:tracePt t="44577" x="3330575" y="4333875"/>
          <p14:tracePt t="44584" x="3322638" y="4333875"/>
          <p14:tracePt t="44620" x="3314700" y="4325938"/>
          <p14:tracePt t="44628" x="3305175" y="4316413"/>
          <p14:tracePt t="44636" x="3297238" y="4308475"/>
          <p14:tracePt t="44644" x="3271838" y="4308475"/>
          <p14:tracePt t="44652" x="3263900" y="4291013"/>
          <p14:tracePt t="44660" x="3238500" y="4283075"/>
          <p14:tracePt t="44676" x="3221038" y="4275138"/>
          <p14:tracePt t="44684" x="3211513" y="4265613"/>
          <p14:tracePt t="44692" x="3203575" y="4257675"/>
          <p14:tracePt t="44708" x="3195638" y="4257675"/>
          <p14:tracePt t="44732" x="3186113" y="4257675"/>
          <p14:tracePt t="44752" x="3186113" y="4249738"/>
          <p14:tracePt t="44760" x="3170238" y="4249738"/>
          <p14:tracePt t="44770" x="3160713" y="4240213"/>
          <p14:tracePt t="44776" x="3152775" y="4240213"/>
          <p14:tracePt t="44786" x="3144838" y="4232275"/>
          <p14:tracePt t="44792" x="3135313" y="4232275"/>
          <p14:tracePt t="44802" x="3127375" y="4232275"/>
          <p14:tracePt t="44808" x="3109913" y="4224338"/>
          <p14:tracePt t="44826" x="3094038" y="4214813"/>
          <p14:tracePt t="44834" x="3076575" y="4206875"/>
          <p14:tracePt t="44850" x="3067050" y="4206875"/>
          <p14:tracePt t="44858" x="3051175" y="4206875"/>
          <p14:tracePt t="44866" x="3051175" y="4197350"/>
          <p14:tracePt t="44874" x="3033713" y="4197350"/>
          <p14:tracePt t="44882" x="3025775" y="4189413"/>
          <p14:tracePt t="44890" x="3000375" y="4189413"/>
          <p14:tracePt t="44898" x="2974975" y="4181475"/>
          <p14:tracePt t="44906" x="2940050" y="4171950"/>
          <p14:tracePt t="44914" x="2906713" y="4164013"/>
          <p14:tracePt t="44922" x="2889250" y="4164013"/>
          <p14:tracePt t="44930" x="2855913" y="4156075"/>
          <p14:tracePt t="44938" x="2830513" y="4146550"/>
          <p14:tracePt t="44946" x="2805113" y="4146550"/>
          <p14:tracePt t="44958" x="2778125" y="4138613"/>
          <p14:tracePt t="44966" x="2736850" y="4138613"/>
          <p14:tracePt t="44974" x="2701925" y="4138613"/>
          <p14:tracePt t="44982" x="2676525" y="4138613"/>
          <p14:tracePt t="44990" x="2643188" y="4130675"/>
          <p14:tracePt t="44998" x="2625725" y="4130675"/>
          <p14:tracePt t="45006" x="2608263" y="4130675"/>
          <p14:tracePt t="45014" x="2592388" y="4130675"/>
          <p14:tracePt t="45031" x="2574925" y="4121150"/>
          <p14:tracePt t="45038" x="2557463" y="4121150"/>
          <p14:tracePt t="45046" x="2557463" y="4113213"/>
          <p14:tracePt t="45054" x="2541588" y="4105275"/>
          <p14:tracePt t="45062" x="2532063" y="4105275"/>
          <p14:tracePt t="45078" x="2524125" y="4105275"/>
          <p14:tracePt t="45086" x="2516188" y="4095750"/>
          <p14:tracePt t="45096" x="2516188" y="4087813"/>
          <p14:tracePt t="45110" x="2506663" y="4087813"/>
          <p14:tracePt t="45120" x="2506663" y="4079875"/>
          <p14:tracePt t="45129" x="2498725" y="4079875"/>
          <p14:tracePt t="45137" x="2498725" y="4062413"/>
          <p14:tracePt t="45152" x="2498725" y="4052888"/>
          <p14:tracePt t="45176" x="2498725" y="4044950"/>
          <p14:tracePt t="45192" x="2498725" y="4037013"/>
          <p14:tracePt t="45200" x="2506663" y="4037013"/>
          <p14:tracePt t="45208" x="2524125" y="4027488"/>
          <p14:tracePt t="45216" x="2557463" y="4019550"/>
          <p14:tracePt t="45224" x="2574925" y="4019550"/>
          <p14:tracePt t="45232" x="2582863" y="4011613"/>
          <p14:tracePt t="45240" x="2600325" y="4011613"/>
          <p14:tracePt t="45248" x="2625725" y="4011613"/>
          <p14:tracePt t="45256" x="2633663" y="4011613"/>
          <p14:tracePt t="45264" x="2651125" y="4011613"/>
          <p14:tracePt t="45272" x="2660650" y="4011613"/>
          <p14:tracePt t="45280" x="2668588" y="4011613"/>
          <p14:tracePt t="45288" x="2676525" y="4011613"/>
          <p14:tracePt t="45415" x="2686050" y="4011613"/>
          <p14:tracePt t="45495" x="2676525" y="4011613"/>
          <p14:tracePt t="45502" x="2668588" y="4019550"/>
          <p14:tracePt t="45510" x="2668588" y="4027488"/>
          <p14:tracePt t="45518" x="2651125" y="4037013"/>
          <p14:tracePt t="45526" x="2633663" y="4037013"/>
          <p14:tracePt t="45534" x="2617788" y="4037013"/>
          <p14:tracePt t="45542" x="2600325" y="4037013"/>
          <p14:tracePt t="45550" x="2582863" y="4037013"/>
          <p14:tracePt t="45558" x="2566988" y="4044950"/>
          <p14:tracePt t="45566" x="2549525" y="4044950"/>
          <p14:tracePt t="45574" x="2541588" y="4044950"/>
          <p14:tracePt t="45582" x="2516188" y="4044950"/>
          <p14:tracePt t="45590" x="2498725" y="4044950"/>
          <p14:tracePt t="45598" x="2481263" y="4044950"/>
          <p14:tracePt t="45606" x="2455863" y="4044950"/>
          <p14:tracePt t="45614" x="2430463" y="4044950"/>
          <p14:tracePt t="45622" x="2413000" y="4044950"/>
          <p14:tracePt t="45630" x="2387600" y="4044950"/>
          <p14:tracePt t="45638" x="2362200" y="4037013"/>
          <p14:tracePt t="45646" x="2328863" y="4027488"/>
          <p14:tracePt t="45654" x="2319338" y="4027488"/>
          <p14:tracePt t="45664" x="2286000" y="4027488"/>
          <p14:tracePt t="45670" x="2260600" y="4011613"/>
          <p14:tracePt t="45680" x="2227263" y="4002088"/>
          <p14:tracePt t="45686" x="2200275" y="3994150"/>
          <p14:tracePt t="45696" x="2184400" y="3976688"/>
          <p14:tracePt t="45702" x="2159000" y="3960813"/>
          <p14:tracePt t="45712" x="2133600" y="3951288"/>
          <p14:tracePt t="45720" x="2116138" y="3935413"/>
          <p14:tracePt t="45728" x="2108200" y="3935413"/>
          <p14:tracePt t="45736" x="2090738" y="3925888"/>
          <p14:tracePt t="45744" x="2082800" y="3917950"/>
          <p14:tracePt t="45752" x="2073275" y="3908425"/>
          <p14:tracePt t="45768" x="2055813" y="3900488"/>
          <p14:tracePt t="45776" x="2047875" y="3892550"/>
          <p14:tracePt t="45784" x="2047875" y="3883025"/>
          <p14:tracePt t="45792" x="2030413" y="3875088"/>
          <p14:tracePt t="45800" x="2022475" y="3867150"/>
          <p14:tracePt t="45808" x="2014538" y="3849688"/>
          <p14:tracePt t="45816" x="1997075" y="3841750"/>
          <p14:tracePt t="45824" x="1989138" y="3824288"/>
          <p14:tracePt t="45832" x="1971675" y="3806825"/>
          <p14:tracePt t="45840" x="1963738" y="3798888"/>
          <p14:tracePt t="45848" x="1954213" y="3790950"/>
          <p14:tracePt t="45856" x="1946275" y="3781425"/>
          <p14:tracePt t="45864" x="1928813" y="3763963"/>
          <p14:tracePt t="45881" x="1920875" y="3756025"/>
          <p14:tracePt t="45888" x="1911350" y="3748088"/>
          <p14:tracePt t="45896" x="1903413" y="3738563"/>
          <p14:tracePt t="45904" x="1895475" y="3730625"/>
          <p14:tracePt t="45912" x="1895475" y="3722688"/>
          <p14:tracePt t="45920" x="1885950" y="3713163"/>
          <p14:tracePt t="45936" x="1878013" y="3705225"/>
          <p14:tracePt t="45944" x="1878013" y="3697288"/>
          <p14:tracePt t="45952" x="1870075" y="3687763"/>
          <p14:tracePt t="45970" x="1860550" y="3679825"/>
          <p14:tracePt t="45982" x="1860550" y="3671888"/>
          <p14:tracePt t="45998" x="1860550" y="3662363"/>
          <p14:tracePt t="46004" x="1860550" y="3654425"/>
          <p14:tracePt t="46022" x="1860550" y="3646488"/>
          <p14:tracePt t="46030" x="1852613" y="3646488"/>
          <p14:tracePt t="46038" x="1852613" y="3629025"/>
          <p14:tracePt t="46046" x="1844675" y="3629025"/>
          <p14:tracePt t="46070" x="1844675" y="3619500"/>
          <p14:tracePt t="46094" x="1844675" y="3611563"/>
          <p14:tracePt t="46102" x="1844675" y="3603625"/>
          <p14:tracePt t="46118" x="1844675" y="3594100"/>
          <p14:tracePt t="46126" x="1844675" y="3586163"/>
          <p14:tracePt t="46150" x="1844675" y="3578225"/>
          <p14:tracePt t="46158" x="1844675" y="3568700"/>
          <p14:tracePt t="46166" x="1844675" y="3560763"/>
          <p14:tracePt t="46186" x="1852613" y="3560763"/>
          <p14:tracePt t="46202" x="1852613" y="3552825"/>
          <p14:tracePt t="46218" x="1852613" y="3543300"/>
          <p14:tracePt t="46267" x="1852613" y="3535363"/>
          <p14:tracePt t="46309" x="1852613" y="3527425"/>
          <p14:tracePt t="46340" x="1860550" y="3517900"/>
          <p14:tracePt t="46445" x="1870075" y="3517900"/>
          <p14:tracePt t="46452" x="1878013" y="3535363"/>
          <p14:tracePt t="46460" x="1878013" y="3552825"/>
          <p14:tracePt t="46468" x="1885950" y="3578225"/>
          <p14:tracePt t="46476" x="1885950" y="3603625"/>
          <p14:tracePt t="46484" x="1895475" y="3619500"/>
          <p14:tracePt t="46492" x="1903413" y="3636963"/>
          <p14:tracePt t="46500" x="1903413" y="3662363"/>
          <p14:tracePt t="46508" x="1911350" y="3687763"/>
          <p14:tracePt t="46516" x="1928813" y="3722688"/>
          <p14:tracePt t="46524" x="1938338" y="3738563"/>
          <p14:tracePt t="46532" x="1946275" y="3773488"/>
          <p14:tracePt t="46540" x="1963738" y="3806825"/>
          <p14:tracePt t="46548" x="1979613" y="3832225"/>
          <p14:tracePt t="46556" x="1997075" y="3867150"/>
          <p14:tracePt t="46566" x="2022475" y="3892550"/>
          <p14:tracePt t="46572" x="2030413" y="3908425"/>
          <p14:tracePt t="46582" x="2039938" y="3935413"/>
          <p14:tracePt t="46588" x="2055813" y="3943350"/>
          <p14:tracePt t="46598" x="2073275" y="3960813"/>
          <p14:tracePt t="46604" x="2098675" y="3986213"/>
          <p14:tracePt t="46614" x="2116138" y="4011613"/>
          <p14:tracePt t="46622" x="2141538" y="4027488"/>
          <p14:tracePt t="46630" x="2159000" y="4044950"/>
          <p14:tracePt t="46638" x="2184400" y="4052888"/>
          <p14:tracePt t="46646" x="2209800" y="4070350"/>
          <p14:tracePt t="46654" x="2243138" y="4087813"/>
          <p14:tracePt t="46662" x="2260600" y="4095750"/>
          <p14:tracePt t="46670" x="2293938" y="4105275"/>
          <p14:tracePt t="46678" x="2311400" y="4121150"/>
          <p14:tracePt t="46687" x="2354263" y="4130675"/>
          <p14:tracePt t="46699" x="2379663" y="4130675"/>
          <p14:tracePt t="46706" x="2413000" y="4138613"/>
          <p14:tracePt t="46715" x="2447925" y="4138613"/>
          <p14:tracePt t="46723" x="2481263" y="4146550"/>
          <p14:tracePt t="46731" x="2498725" y="4156075"/>
          <p14:tracePt t="46741" x="2524125" y="4156075"/>
          <p14:tracePt t="46747" x="2541588" y="4156075"/>
          <p14:tracePt t="46754" x="2549525" y="4156075"/>
          <p14:tracePt t="46762" x="2566988" y="4164013"/>
          <p14:tracePt t="46770" x="2574925" y="4164013"/>
          <p14:tracePt t="46786" x="2582863" y="4164013"/>
          <p14:tracePt t="46802" x="2600325" y="4164013"/>
          <p14:tracePt t="46818" x="2617788" y="4164013"/>
          <p14:tracePt t="46834" x="2633663" y="4164013"/>
          <p14:tracePt t="46842" x="2643188" y="4164013"/>
          <p14:tracePt t="46851" x="2651125" y="4156075"/>
          <p14:tracePt t="46858" x="2660650" y="4156075"/>
          <p14:tracePt t="46866" x="2668588" y="4156075"/>
          <p14:tracePt t="46882" x="2676525" y="4156075"/>
          <p14:tracePt t="46892" x="2676525" y="4146550"/>
          <p14:tracePt t="47025" x="2676525" y="4138613"/>
          <p14:tracePt t="47089" x="2668588" y="4138613"/>
          <p14:tracePt t="47098" x="2660650" y="4138613"/>
          <p14:tracePt t="47109" x="2643188" y="4138613"/>
          <p14:tracePt t="47116" x="2617788" y="4130675"/>
          <p14:tracePt t="47124" x="2574925" y="4130675"/>
          <p14:tracePt t="47132" x="2541588" y="4121150"/>
          <p14:tracePt t="47140" x="2506663" y="4113213"/>
          <p14:tracePt t="47149" x="2481263" y="4105275"/>
          <p14:tracePt t="47157" x="2422525" y="4095750"/>
          <p14:tracePt t="47165" x="2387600" y="4087813"/>
          <p14:tracePt t="47172" x="2354263" y="4079875"/>
          <p14:tracePt t="47181" x="2319338" y="4062413"/>
          <p14:tracePt t="47188" x="2303463" y="4052888"/>
          <p14:tracePt t="47198" x="2278063" y="4044950"/>
          <p14:tracePt t="47206" x="2252663" y="4027488"/>
          <p14:tracePt t="47214" x="2243138" y="4027488"/>
          <p14:tracePt t="47222" x="2227263" y="4011613"/>
          <p14:tracePt t="47230" x="2200275" y="3994150"/>
          <p14:tracePt t="47238" x="2184400" y="3976688"/>
          <p14:tracePt t="47246" x="2159000" y="3951288"/>
          <p14:tracePt t="47254" x="2141538" y="3925888"/>
          <p14:tracePt t="47262" x="2116138" y="3908425"/>
          <p14:tracePt t="47270" x="2090738" y="3883025"/>
          <p14:tracePt t="47278" x="2073275" y="3849688"/>
          <p14:tracePt t="47286" x="2047875" y="3824288"/>
          <p14:tracePt t="47294" x="2022475" y="3781425"/>
          <p14:tracePt t="47302" x="1997075" y="3756025"/>
          <p14:tracePt t="47311" x="1979613" y="3722688"/>
          <p14:tracePt t="47318" x="1954213" y="3697288"/>
          <p14:tracePt t="47326" x="1946275" y="3687763"/>
          <p14:tracePt t="47334" x="1928813" y="3671888"/>
          <p14:tracePt t="47342" x="1920875" y="3662363"/>
          <p14:tracePt t="47350" x="1920875" y="3654425"/>
          <p14:tracePt t="47366" x="1911350" y="3646488"/>
          <p14:tracePt t="47374" x="1903413" y="3636963"/>
          <p14:tracePt t="47382" x="1903413" y="3629025"/>
          <p14:tracePt t="47390" x="1895475" y="3619500"/>
          <p14:tracePt t="47398" x="1895475" y="3611563"/>
          <p14:tracePt t="47406" x="1885950" y="3611563"/>
          <p14:tracePt t="47414" x="1878013" y="3594100"/>
          <p14:tracePt t="47422" x="1870075" y="3586163"/>
          <p14:tracePt t="47430" x="1870075" y="3578225"/>
          <p14:tracePt t="47438" x="1860550" y="3578225"/>
          <p14:tracePt t="47446" x="1852613" y="3568700"/>
          <p14:tracePt t="47454" x="1844675" y="3560763"/>
          <p14:tracePt t="47470" x="1835150" y="3552825"/>
          <p14:tracePt t="47480" x="1827213" y="3543300"/>
          <p14:tracePt t="47486" x="1827213" y="3535363"/>
          <p14:tracePt t="47512" x="1819275" y="3527425"/>
          <p14:tracePt t="47536" x="1809750" y="3517900"/>
          <p14:tracePt t="47568" x="1801813" y="3517900"/>
          <p14:tracePt t="47576" x="1801813" y="3509963"/>
          <p14:tracePt t="47584" x="1801813" y="3502025"/>
          <p14:tracePt t="47592" x="1784350" y="3492500"/>
          <p14:tracePt t="47600" x="1776413" y="3484563"/>
          <p14:tracePt t="47609" x="1766888" y="3475038"/>
          <p14:tracePt t="47621" x="1758950" y="3459163"/>
          <p14:tracePt t="47629" x="1751013" y="3449638"/>
          <p14:tracePt t="47636" x="1741488" y="3449638"/>
          <p14:tracePt t="47644" x="1733550" y="3433763"/>
          <p14:tracePt t="47652" x="1725613" y="3424238"/>
          <p14:tracePt t="47660" x="1716088" y="3424238"/>
          <p14:tracePt t="47668" x="1716088" y="3408363"/>
          <p14:tracePt t="47676" x="1708150" y="3398838"/>
          <p14:tracePt t="47684" x="1700213" y="3398838"/>
          <p14:tracePt t="47692" x="1690688" y="3390900"/>
          <p14:tracePt t="47700" x="1682750" y="3382963"/>
          <p14:tracePt t="47708" x="1674813" y="3373438"/>
          <p14:tracePt t="47716" x="1665288" y="3373438"/>
          <p14:tracePt t="47732" x="1657350" y="3373438"/>
          <p14:tracePt t="47740" x="1649413" y="3373438"/>
          <p14:tracePt t="47748" x="1649413" y="3365500"/>
          <p14:tracePt t="47756" x="1639888" y="3365500"/>
          <p14:tracePt t="47764" x="1639888" y="3355975"/>
          <p14:tracePt t="47774" x="1631950" y="3355975"/>
          <p14:tracePt t="47788" x="1622425" y="3355975"/>
          <p14:tracePt t="47804" x="1622425" y="3348038"/>
          <p14:tracePt t="47824" x="1622425" y="3340100"/>
          <p14:tracePt t="47834" x="1622425" y="3330575"/>
          <p14:tracePt t="47858" x="1622425" y="3322638"/>
          <p14:tracePt t="47868" x="1622425" y="3314700"/>
          <p14:tracePt t="47883" x="1631950" y="3305175"/>
          <p14:tracePt t="47890" x="1639888" y="3289300"/>
          <p14:tracePt t="47898" x="1674813" y="3271838"/>
          <p14:tracePt t="47906" x="1708150" y="3263900"/>
          <p14:tracePt t="47914" x="1751013" y="3254375"/>
          <p14:tracePt t="47922" x="1793875" y="3254375"/>
          <p14:tracePt t="47930" x="1852613" y="3254375"/>
          <p14:tracePt t="47938" x="1885950" y="3254375"/>
          <p14:tracePt t="47946" x="1963738" y="3254375"/>
          <p14:tracePt t="47954" x="2022475" y="3263900"/>
          <p14:tracePt t="47962" x="2055813" y="3271838"/>
          <p14:tracePt t="47970" x="2098675" y="3279775"/>
          <p14:tracePt t="47978" x="2166938" y="3314700"/>
          <p14:tracePt t="47986" x="2184400" y="3330575"/>
          <p14:tracePt t="47994" x="2217738" y="3348038"/>
          <p14:tracePt t="48002" x="2235200" y="3365500"/>
          <p14:tracePt t="48010" x="2252663" y="3382963"/>
          <p14:tracePt t="48020" x="2268538" y="3398838"/>
          <p14:tracePt t="48026" x="2278063" y="3424238"/>
          <p14:tracePt t="48034" x="2278063" y="3459163"/>
          <p14:tracePt t="48042" x="2286000" y="3492500"/>
          <p14:tracePt t="48051" x="2293938" y="3527425"/>
          <p14:tracePt t="48058" x="2293938" y="3568700"/>
          <p14:tracePt t="48066" x="2303463" y="3611563"/>
          <p14:tracePt t="48074" x="2303463" y="3646488"/>
          <p14:tracePt t="48082" x="2303463" y="3679825"/>
          <p14:tracePt t="48090" x="2303463" y="3763963"/>
          <p14:tracePt t="48100" x="2303463" y="3832225"/>
          <p14:tracePt t="48106" x="2303463" y="3883025"/>
          <p14:tracePt t="48116" x="2286000" y="3986213"/>
          <p14:tracePt t="48124" x="2268538" y="4070350"/>
          <p14:tracePt t="48132" x="2260600" y="4130675"/>
          <p14:tracePt t="48140" x="2243138" y="4171950"/>
          <p14:tracePt t="48148" x="2243138" y="4197350"/>
          <p14:tracePt t="48156" x="2227263" y="4232275"/>
          <p14:tracePt t="48164" x="2200275" y="4283075"/>
          <p14:tracePt t="48172" x="2192338" y="4308475"/>
          <p14:tracePt t="48180" x="2184400" y="4325938"/>
          <p14:tracePt t="48188" x="2166938" y="4359275"/>
          <p14:tracePt t="48196" x="2141538" y="4394200"/>
          <p14:tracePt t="48204" x="2116138" y="4435475"/>
          <p14:tracePt t="48212" x="2098675" y="4460875"/>
          <p14:tracePt t="48220" x="2082800" y="4478338"/>
          <p14:tracePt t="48228" x="2073275" y="4495800"/>
          <p14:tracePt t="48236" x="2055813" y="4503738"/>
          <p14:tracePt t="48244" x="2047875" y="4513263"/>
          <p14:tracePt t="48260" x="2030413" y="4513263"/>
          <p14:tracePt t="48268" x="2022475" y="4521200"/>
          <p14:tracePt t="48284" x="2005013" y="4521200"/>
          <p14:tracePt t="48292" x="1997075" y="4521200"/>
          <p14:tracePt t="48300" x="1971675" y="4521200"/>
          <p14:tracePt t="48308" x="1938338" y="4503738"/>
          <p14:tracePt t="48316" x="1911350" y="4478338"/>
          <p14:tracePt t="48324" x="1885950" y="4445000"/>
          <p14:tracePt t="48333" x="1852613" y="4394200"/>
          <p14:tracePt t="48340" x="1801813" y="4333875"/>
          <p14:tracePt t="48348" x="1766888" y="4257675"/>
          <p14:tracePt t="48356" x="1751013" y="4206875"/>
          <p14:tracePt t="48364" x="1690688" y="4079875"/>
          <p14:tracePt t="48372" x="1657350" y="3986213"/>
          <p14:tracePt t="48380" x="1631950" y="3925888"/>
          <p14:tracePt t="48388" x="1589088" y="3790950"/>
          <p14:tracePt t="48398" x="1563688" y="3705225"/>
          <p14:tracePt t="48404" x="1555750" y="3629025"/>
          <p14:tracePt t="48414" x="1555750" y="3560763"/>
          <p14:tracePt t="48420" x="1546225" y="3517900"/>
          <p14:tracePt t="48430" x="1546225" y="3484563"/>
          <p14:tracePt t="48438" x="1546225" y="3441700"/>
          <p14:tracePt t="48446" x="1546225" y="3416300"/>
          <p14:tracePt t="48454" x="1546225" y="3382963"/>
          <p14:tracePt t="48462" x="1546225" y="3373438"/>
          <p14:tracePt t="48470" x="1555750" y="3348038"/>
          <p14:tracePt t="48478" x="1555750" y="3330575"/>
          <p14:tracePt t="48486" x="1563688" y="3322638"/>
          <p14:tracePt t="48494" x="1563688" y="3314700"/>
          <p14:tracePt t="48502" x="1563688" y="3305175"/>
          <p14:tracePt t="48580" x="1571625" y="3297238"/>
          <p14:tracePt t="48586" x="1571625" y="3289300"/>
          <p14:tracePt t="48594" x="1581150" y="3289300"/>
          <p14:tracePt t="48619" x="1589088" y="3279775"/>
          <p14:tracePt t="48626" x="1589088" y="3271838"/>
          <p14:tracePt t="48634" x="1597025" y="3263900"/>
          <p14:tracePt t="48646" x="1606550" y="3263900"/>
          <p14:tracePt t="48654" x="1606550" y="3246438"/>
          <p14:tracePt t="48662" x="1614488" y="3238500"/>
          <p14:tracePt t="48670" x="1622425" y="3238500"/>
          <p14:tracePt t="48678" x="1631950" y="3228975"/>
          <p14:tracePt t="48686" x="1649413" y="3221038"/>
          <p14:tracePt t="48696" x="1674813" y="3211513"/>
          <p14:tracePt t="48702" x="1682750" y="3203575"/>
          <p14:tracePt t="48712" x="1708150" y="3195638"/>
          <p14:tracePt t="48718" x="1741488" y="3186113"/>
          <p14:tracePt t="48728" x="1776413" y="3186113"/>
          <p14:tracePt t="48734" x="1809750" y="3186113"/>
          <p14:tracePt t="48744" x="1860550" y="3186113"/>
          <p14:tracePt t="48752" x="1895475" y="3186113"/>
          <p14:tracePt t="48760" x="1911350" y="3186113"/>
          <p14:tracePt t="48768" x="1928813" y="3186113"/>
          <p14:tracePt t="48776" x="1946275" y="3195638"/>
          <p14:tracePt t="48793" x="1946275" y="3203575"/>
          <p14:tracePt t="48808" x="1946275" y="3211513"/>
          <p14:tracePt t="48816" x="1954213" y="3221038"/>
          <p14:tracePt t="48824" x="1963738" y="3263900"/>
          <p14:tracePt t="48832" x="1971675" y="3289300"/>
          <p14:tracePt t="48844" x="1979613" y="3340100"/>
          <p14:tracePt t="48852" x="1979613" y="3398838"/>
          <p14:tracePt t="48860" x="1989138" y="3441700"/>
          <p14:tracePt t="48868" x="1997075" y="3527425"/>
          <p14:tracePt t="48876" x="1997075" y="3603625"/>
          <p14:tracePt t="48884" x="1997075" y="3646488"/>
          <p14:tracePt t="48892" x="1997075" y="3713163"/>
          <p14:tracePt t="48900" x="1997075" y="3773488"/>
          <p14:tracePt t="48908" x="1997075" y="3875088"/>
          <p14:tracePt t="48916" x="1997075" y="3892550"/>
          <p14:tracePt t="48924" x="1997075" y="3951288"/>
          <p14:tracePt t="48932" x="1997075" y="4019550"/>
          <p14:tracePt t="48940" x="1997075" y="4052888"/>
          <p14:tracePt t="48948" x="1997075" y="4087813"/>
          <p14:tracePt t="48956" x="1997075" y="4113213"/>
          <p14:tracePt t="48964" x="1997075" y="4138613"/>
          <p14:tracePt t="48972" x="1989138" y="4164013"/>
          <p14:tracePt t="48983" x="1989138" y="4171950"/>
          <p14:tracePt t="48998" x="1989138" y="4189413"/>
          <p14:tracePt t="49014" x="1989138" y="4197350"/>
          <p14:tracePt t="49022" x="1989138" y="4214813"/>
          <p14:tracePt t="49038" x="1989138" y="4232275"/>
          <p14:tracePt t="49046" x="1979613" y="4249738"/>
          <p14:tracePt t="49054" x="1979613" y="4265613"/>
          <p14:tracePt t="49062" x="1979613" y="4283075"/>
          <p14:tracePt t="49070" x="1979613" y="4308475"/>
          <p14:tracePt t="49078" x="1979613" y="4316413"/>
          <p14:tracePt t="49086" x="1979613" y="4341813"/>
          <p14:tracePt t="49094" x="1979613" y="4351338"/>
          <p14:tracePt t="49102" x="1979613" y="4368800"/>
          <p14:tracePt t="49110" x="1979613" y="4402138"/>
          <p14:tracePt t="49118" x="1979613" y="4419600"/>
          <p14:tracePt t="49126" x="1979613" y="4435475"/>
          <p14:tracePt t="49134" x="1989138" y="4460875"/>
          <p14:tracePt t="49142" x="1997075" y="4486275"/>
          <p14:tracePt t="49150" x="2014538" y="4503738"/>
          <p14:tracePt t="49158" x="2039938" y="4546600"/>
          <p14:tracePt t="49167" x="2082800" y="4605338"/>
          <p14:tracePt t="49174" x="2116138" y="4657725"/>
          <p14:tracePt t="49182" x="2141538" y="4683125"/>
          <p14:tracePt t="49190" x="2166938" y="4699000"/>
          <p14:tracePt t="49198" x="2174875" y="4699000"/>
          <p14:tracePt t="49289" x="2166938" y="4683125"/>
          <p14:tracePt t="49294" x="2141538" y="4648200"/>
          <p14:tracePt t="49304" x="2116138" y="4614863"/>
          <p14:tracePt t="49312" x="2090738" y="4589463"/>
          <p14:tracePt t="49320" x="2073275" y="4564063"/>
          <p14:tracePt t="49328" x="2047875" y="4538663"/>
          <p14:tracePt t="49336" x="2039938" y="4521200"/>
          <p14:tracePt t="49344" x="2022475" y="4503738"/>
          <p14:tracePt t="49352" x="2014538" y="4486275"/>
          <p14:tracePt t="49360" x="2014538" y="4478338"/>
          <p14:tracePt t="49425" x="2014538" y="4470400"/>
          <p14:tracePt t="49448" x="2005013" y="4470400"/>
          <p14:tracePt t="49456" x="1997075" y="4460875"/>
          <p14:tracePt t="49464" x="1979613" y="4445000"/>
          <p14:tracePt t="49472" x="1963738" y="4435475"/>
          <p14:tracePt t="49480" x="1946275" y="4427538"/>
          <p14:tracePt t="49488" x="1938338" y="4410075"/>
          <p14:tracePt t="49496" x="1911350" y="4402138"/>
          <p14:tracePt t="49504" x="1895475" y="4384675"/>
          <p14:tracePt t="49512" x="1870075" y="4359275"/>
          <p14:tracePt t="49520" x="1852613" y="4351338"/>
          <p14:tracePt t="49528" x="1852613" y="4341813"/>
          <p14:tracePt t="49536" x="1844675" y="4333875"/>
          <p14:tracePt t="49544" x="1844675" y="4325938"/>
          <p14:tracePt t="49560" x="1835150" y="4325938"/>
          <p14:tracePt t="49568" x="1835150" y="4308475"/>
          <p14:tracePt t="49578" x="1827213" y="4291013"/>
          <p14:tracePt t="49584" x="1827213" y="4275138"/>
          <p14:tracePt t="49594" x="1827213" y="4249738"/>
          <p14:tracePt t="49600" x="1819275" y="4224338"/>
          <p14:tracePt t="49610" x="1819275" y="4206875"/>
          <p14:tracePt t="49618" x="1809750" y="4181475"/>
          <p14:tracePt t="49626" x="1809750" y="4146550"/>
          <p14:tracePt t="49634" x="1793875" y="4105275"/>
          <p14:tracePt t="49642" x="1776413" y="4037013"/>
          <p14:tracePt t="49650" x="1758950" y="3968750"/>
          <p14:tracePt t="49660" x="1741488" y="3908425"/>
          <p14:tracePt t="49666" x="1725613" y="3857625"/>
          <p14:tracePt t="49674" x="1716088" y="3806825"/>
          <p14:tracePt t="49682" x="1682750" y="3722688"/>
          <p14:tracePt t="49690" x="1649413" y="3646488"/>
          <p14:tracePt t="49699" x="1614488" y="3568700"/>
          <p14:tracePt t="49706" x="1597025" y="3492500"/>
          <p14:tracePt t="49714" x="1581150" y="3433763"/>
          <p14:tracePt t="49722" x="1555750" y="3382963"/>
          <p14:tracePt t="49731" x="1538288" y="3365500"/>
          <p14:tracePt t="49738" x="1538288" y="3355975"/>
          <p14:tracePt t="49747" x="1538288" y="3348038"/>
          <p14:tracePt t="49820" x="1538288" y="3365500"/>
          <p14:tracePt t="49826" x="1538288" y="3416300"/>
          <p14:tracePt t="49834" x="1546225" y="3475038"/>
          <p14:tracePt t="49842" x="1555750" y="3603625"/>
          <p14:tracePt t="49850" x="1571625" y="3687763"/>
          <p14:tracePt t="49858" x="1571625" y="3748088"/>
          <p14:tracePt t="49866" x="1581150" y="3824288"/>
          <p14:tracePt t="49874" x="1589088" y="3883025"/>
          <p14:tracePt t="49882" x="1597025" y="3951288"/>
          <p14:tracePt t="49892" x="1606550" y="4002088"/>
          <p14:tracePt t="49898" x="1614488" y="4037013"/>
          <p14:tracePt t="49909" x="1622425" y="4095750"/>
          <p14:tracePt t="49914" x="1649413" y="4156075"/>
          <p14:tracePt t="49924" x="1665288" y="4206875"/>
          <p14:tracePt t="49933" x="1674813" y="4232275"/>
          <p14:tracePt t="49940" x="1690688" y="4283075"/>
          <p14:tracePt t="49949" x="1700213" y="4308475"/>
          <p14:tracePt t="49956" x="1725613" y="4341813"/>
          <p14:tracePt t="49964" x="1751013" y="4368800"/>
          <p14:tracePt t="49976" x="1776413" y="4394200"/>
          <p14:tracePt t="49984" x="1827213" y="4419600"/>
          <p14:tracePt t="49992" x="1852613" y="4435475"/>
          <p14:tracePt t="50000" x="1870075" y="4445000"/>
          <p14:tracePt t="50008" x="1903413" y="4460875"/>
          <p14:tracePt t="50016" x="1971675" y="4478338"/>
          <p14:tracePt t="50024" x="2014538" y="4503738"/>
          <p14:tracePt t="50032" x="2047875" y="4513263"/>
          <p14:tracePt t="50040" x="2098675" y="4521200"/>
          <p14:tracePt t="50048" x="2141538" y="4521200"/>
          <p14:tracePt t="50067" x="2235200" y="4538663"/>
          <p14:tracePt t="50072" x="2252663" y="4538663"/>
          <p14:tracePt t="50080" x="2293938" y="4546600"/>
          <p14:tracePt t="50088" x="2371725" y="4554538"/>
          <p14:tracePt t="50096" x="2422525" y="4572000"/>
          <p14:tracePt t="50104" x="2481263" y="4589463"/>
          <p14:tracePt t="50112" x="2549525" y="4597400"/>
          <p14:tracePt t="50120" x="2608263" y="4605338"/>
          <p14:tracePt t="50128" x="2676525" y="4622800"/>
          <p14:tracePt t="50136" x="2727325" y="4622800"/>
          <p14:tracePt t="50144" x="2805113" y="4640263"/>
          <p14:tracePt t="50152" x="2846388" y="4648200"/>
          <p14:tracePt t="50160" x="2881313" y="4657725"/>
          <p14:tracePt t="50170" x="2922588" y="4657725"/>
          <p14:tracePt t="50176" x="2949575" y="4665663"/>
          <p14:tracePt t="50184" x="2982913" y="4665663"/>
          <p14:tracePt t="50194" x="3000375" y="4665663"/>
          <p14:tracePt t="50200" x="3008313" y="4665663"/>
          <p14:tracePt t="50210" x="3016250" y="4665663"/>
          <p14:tracePt t="50224" x="3025775" y="4665663"/>
          <p14:tracePt t="50250" x="3033713" y="4665663"/>
          <p14:tracePt t="50258" x="3041650" y="4665663"/>
          <p14:tracePt t="50274" x="3067050" y="4657725"/>
          <p14:tracePt t="50282" x="3076575" y="4640263"/>
          <p14:tracePt t="50290" x="3084513" y="4630738"/>
          <p14:tracePt t="50298" x="3101975" y="4589463"/>
          <p14:tracePt t="50306" x="3119438" y="4538663"/>
          <p14:tracePt t="50314" x="3127375" y="4486275"/>
          <p14:tracePt t="50322" x="3135313" y="4402138"/>
          <p14:tracePt t="50330" x="3144838" y="4359275"/>
          <p14:tracePt t="50338" x="3144838" y="4300538"/>
          <p14:tracePt t="50346" x="3152775" y="4257675"/>
          <p14:tracePt t="50354" x="3152775" y="4224338"/>
          <p14:tracePt t="50362" x="3152775" y="4189413"/>
          <p14:tracePt t="50370" x="3152775" y="4156075"/>
          <p14:tracePt t="50378" x="3152775" y="4105275"/>
          <p14:tracePt t="50386" x="3144838" y="4070350"/>
          <p14:tracePt t="50394" x="3135313" y="4019550"/>
          <p14:tracePt t="50402" x="3127375" y="3994150"/>
          <p14:tracePt t="50410" x="3109913" y="3960813"/>
          <p14:tracePt t="50418" x="3084513" y="3908425"/>
          <p14:tracePt t="50426" x="3067050" y="3875088"/>
          <p14:tracePt t="50434" x="3016250" y="3790950"/>
          <p14:tracePt t="50442" x="2982913" y="3738563"/>
          <p14:tracePt t="50450" x="2940050" y="3705225"/>
          <p14:tracePt t="50458" x="2897188" y="3636963"/>
          <p14:tracePt t="50466" x="2787650" y="3535363"/>
          <p14:tracePt t="50474" x="2752725" y="3492500"/>
          <p14:tracePt t="50482" x="2625725" y="3398838"/>
          <p14:tracePt t="50490" x="2549525" y="3340100"/>
          <p14:tracePt t="50500" x="2489200" y="3289300"/>
          <p14:tracePt t="50506" x="2371725" y="3203575"/>
          <p14:tracePt t="50516" x="2260600" y="3119438"/>
          <p14:tracePt t="50522" x="2166938" y="3067050"/>
          <p14:tracePt t="50532" x="2116138" y="3025775"/>
          <p14:tracePt t="50540" x="2030413" y="2965450"/>
          <p14:tracePt t="50548" x="1963738" y="2932113"/>
          <p14:tracePt t="50556" x="1911350" y="2906713"/>
          <p14:tracePt t="50564" x="1878013" y="2889250"/>
          <p14:tracePt t="50572" x="1844675" y="2871788"/>
          <p14:tracePt t="50580" x="1819275" y="2855913"/>
          <p14:tracePt t="50588" x="1766888" y="2838450"/>
          <p14:tracePt t="50596" x="1733550" y="2830513"/>
          <p14:tracePt t="50604" x="1708150" y="2820988"/>
          <p14:tracePt t="50612" x="1674813" y="2820988"/>
          <p14:tracePt t="50620" x="1649413" y="2813050"/>
          <p14:tracePt t="50628" x="1597025" y="2813050"/>
          <p14:tracePt t="50636" x="1512888" y="2805113"/>
          <p14:tracePt t="50644" x="1444625" y="2805113"/>
          <p14:tracePt t="50652" x="1401763" y="2805113"/>
          <p14:tracePt t="50660" x="1317625" y="2805113"/>
          <p14:tracePt t="50668" x="1257300" y="2805113"/>
          <p14:tracePt t="50676" x="1216025" y="2805113"/>
          <p14:tracePt t="50684" x="1189038" y="2805113"/>
          <p14:tracePt t="50692" x="1163638" y="2805113"/>
          <p14:tracePt t="50700" x="1155700" y="2805113"/>
          <p14:tracePt t="50728" x="1147763" y="2805113"/>
          <p14:tracePt t="50752" x="1147763" y="2820988"/>
          <p14:tracePt t="50760" x="1138238" y="2881313"/>
          <p14:tracePt t="50768" x="1138238" y="2932113"/>
          <p14:tracePt t="50776" x="1138238" y="2974975"/>
          <p14:tracePt t="50784" x="1138238" y="3041650"/>
          <p14:tracePt t="50792" x="1138238" y="3144838"/>
          <p14:tracePt t="50800" x="1173163" y="3228975"/>
          <p14:tracePt t="50808" x="1198563" y="3322638"/>
          <p14:tracePt t="50818" x="1241425" y="3408363"/>
          <p14:tracePt t="50826" x="1282700" y="3502025"/>
          <p14:tracePt t="50834" x="1343025" y="3619500"/>
          <p14:tracePt t="50842" x="1401763" y="3697288"/>
          <p14:tracePt t="50850" x="1427163" y="3748088"/>
          <p14:tracePt t="50858" x="1504950" y="3849688"/>
          <p14:tracePt t="50866" x="1538288" y="3900488"/>
          <p14:tracePt t="50874" x="1571625" y="3951288"/>
          <p14:tracePt t="50882" x="1614488" y="4002088"/>
          <p14:tracePt t="50890" x="1639888" y="4044950"/>
          <p14:tracePt t="50898" x="1657350" y="4062413"/>
          <p14:tracePt t="50906" x="1665288" y="4079875"/>
          <p14:tracePt t="50914" x="1674813" y="4095750"/>
          <p14:tracePt t="50930" x="1682750" y="4113213"/>
          <p14:tracePt t="50938" x="1690688" y="4130675"/>
          <p14:tracePt t="50946" x="1700213" y="4138613"/>
          <p14:tracePt t="50954" x="1708150" y="4164013"/>
          <p14:tracePt t="50962" x="1716088" y="4181475"/>
          <p14:tracePt t="50970" x="1725613" y="4197350"/>
          <p14:tracePt t="50978" x="1741488" y="4232275"/>
          <p14:tracePt t="50986" x="1758950" y="4249738"/>
          <p14:tracePt t="50994" x="1784350" y="4291013"/>
          <p14:tracePt t="51002" x="1819275" y="4325938"/>
          <p14:tracePt t="51010" x="1844675" y="4359275"/>
          <p14:tracePt t="51018" x="1870075" y="4384675"/>
          <p14:tracePt t="51026" x="1920875" y="4419600"/>
          <p14:tracePt t="51034" x="1928813" y="4427538"/>
          <p14:tracePt t="51042" x="1979613" y="4460875"/>
          <p14:tracePt t="51050" x="2014538" y="4486275"/>
          <p14:tracePt t="51058" x="2065338" y="4513263"/>
          <p14:tracePt t="51066" x="2098675" y="4521200"/>
          <p14:tracePt t="51074" x="2133600" y="4538663"/>
          <p14:tracePt t="51082" x="2159000" y="4546600"/>
          <p14:tracePt t="51090" x="2184400" y="4554538"/>
          <p14:tracePt t="51098" x="2217738" y="4564063"/>
          <p14:tracePt t="51106" x="2243138" y="4564063"/>
          <p14:tracePt t="51114" x="2268538" y="4564063"/>
          <p14:tracePt t="51124" x="2286000" y="4564063"/>
          <p14:tracePt t="51132" x="2303463" y="4564063"/>
          <p14:tracePt t="51140" x="2328863" y="4564063"/>
          <p14:tracePt t="51149" x="2344738" y="4564063"/>
          <p14:tracePt t="51156" x="2387600" y="4564063"/>
          <p14:tracePt t="51164" x="2405063" y="4564063"/>
          <p14:tracePt t="51172" x="2430463" y="4564063"/>
          <p14:tracePt t="51180" x="2447925" y="4564063"/>
          <p14:tracePt t="51188" x="2463800" y="4564063"/>
          <p14:tracePt t="51196" x="2481263" y="4564063"/>
          <p14:tracePt t="51340" x="2489200" y="4564063"/>
          <p14:tracePt t="51348" x="2489200" y="4554538"/>
          <p14:tracePt t="51356" x="2498725" y="4554538"/>
          <p14:tracePt t="51388" x="2506663" y="4554538"/>
          <p14:tracePt t="51398" x="2506663" y="4546600"/>
          <p14:tracePt t="51447" x="2516188" y="4546600"/>
          <p14:tracePt t="51503" x="2524125" y="4546600"/>
          <p14:tracePt t="51535" x="2524125" y="4538663"/>
          <p14:tracePt t="51550" x="2532063" y="4538663"/>
          <p14:tracePt t="51574" x="2541588" y="4538663"/>
          <p14:tracePt t="51647" x="2549525" y="4538663"/>
          <p14:tracePt t="51655" x="2557463" y="4538663"/>
          <p14:tracePt t="51662" x="2566988" y="4538663"/>
          <p14:tracePt t="51678" x="2566988" y="4529138"/>
          <p14:tracePt t="51718" x="2574925" y="4521200"/>
          <p14:tracePt t="51728" x="2582863" y="4521200"/>
          <p14:tracePt t="51734" x="2592388" y="4513263"/>
          <p14:tracePt t="51744" x="2608263" y="4495800"/>
          <p14:tracePt t="51750" x="2617788" y="4495800"/>
          <p14:tracePt t="51760" x="2625725" y="4486275"/>
          <p14:tracePt t="51768" x="2633663" y="4486275"/>
          <p14:tracePt t="51776" x="2643188" y="4486275"/>
          <p14:tracePt t="51784" x="2643188" y="4478338"/>
          <p14:tracePt t="51792" x="2651125" y="4478338"/>
          <p14:tracePt t="51800" x="2660650" y="4478338"/>
          <p14:tracePt t="51808" x="2660650" y="4470400"/>
          <p14:tracePt t="51816" x="2668588" y="4470400"/>
          <p14:tracePt t="51824" x="2676525" y="4470400"/>
          <p14:tracePt t="51832" x="2686050" y="4470400"/>
          <p14:tracePt t="51888" x="2693988" y="4470400"/>
          <p14:tracePt t="52074" x="2693988" y="4460875"/>
          <p14:tracePt t="52743" x="2701925" y="4460875"/>
          <p14:tracePt t="53080" x="2711450" y="4460875"/>
          <p14:tracePt t="53283" x="2719388" y="4460875"/>
          <p14:tracePt t="54079" x="2727325" y="4460875"/>
          <p14:tracePt t="54813" x="2736850" y="4460875"/>
          <p14:tracePt t="54861" x="2744788" y="4460875"/>
          <p14:tracePt t="54876" x="2752725" y="4460875"/>
          <p14:tracePt t="54892" x="2762250" y="4460875"/>
          <p14:tracePt t="54908" x="2770188" y="4460875"/>
          <p14:tracePt t="54916" x="2778125" y="4460875"/>
          <p14:tracePt t="54924" x="2787650" y="4460875"/>
          <p14:tracePt t="54940" x="2795588" y="4460875"/>
          <p14:tracePt t="54948" x="2813050" y="4460875"/>
          <p14:tracePt t="54956" x="2820988" y="4460875"/>
          <p14:tracePt t="54964" x="2838450" y="4460875"/>
          <p14:tracePt t="54972" x="2855913" y="4460875"/>
          <p14:tracePt t="54982" x="2871788" y="4460875"/>
          <p14:tracePt t="54992" x="2897188" y="4470400"/>
          <p14:tracePt t="55000" x="2914650" y="4470400"/>
          <p14:tracePt t="55008" x="2940050" y="4470400"/>
          <p14:tracePt t="55017" x="2965450" y="4470400"/>
          <p14:tracePt t="55024" x="2982913" y="4470400"/>
          <p14:tracePt t="55034" x="3000375" y="4470400"/>
          <p14:tracePt t="55040" x="3025775" y="4470400"/>
          <p14:tracePt t="55050" x="3033713" y="4470400"/>
          <p14:tracePt t="55067" x="3059113" y="4470400"/>
          <p14:tracePt t="55082" x="3067050" y="4470400"/>
          <p14:tracePt t="55098" x="3076575" y="4470400"/>
          <p14:tracePt t="55158" x="3084513" y="4470400"/>
          <p14:tracePt t="55175" x="3101975" y="4470400"/>
          <p14:tracePt t="55183" x="3109913" y="4470400"/>
          <p14:tracePt t="55190" x="3127375" y="4470400"/>
          <p14:tracePt t="55198" x="3144838" y="4470400"/>
          <p14:tracePt t="55206" x="3152775" y="4470400"/>
          <p14:tracePt t="55214" x="3178175" y="4470400"/>
          <p14:tracePt t="55222" x="3211513" y="4470400"/>
          <p14:tracePt t="55230" x="3228975" y="4470400"/>
          <p14:tracePt t="55238" x="3263900" y="4470400"/>
          <p14:tracePt t="55246" x="3305175" y="4460875"/>
          <p14:tracePt t="55254" x="3340100" y="4460875"/>
          <p14:tracePt t="55263" x="3416300" y="4452938"/>
          <p14:tracePt t="55270" x="3459163" y="4435475"/>
          <p14:tracePt t="55278" x="3517900" y="4427538"/>
          <p14:tracePt t="55286" x="3552825" y="4427538"/>
          <p14:tracePt t="55295" x="3594100" y="4419600"/>
          <p14:tracePt t="55303" x="3636963" y="4419600"/>
          <p14:tracePt t="55312" x="3662363" y="4410075"/>
          <p14:tracePt t="55318" x="3679825" y="4410075"/>
          <p14:tracePt t="55328" x="3697288" y="4402138"/>
          <p14:tracePt t="55344" x="3705225" y="4402138"/>
          <p14:tracePt t="55352" x="3713163" y="4402138"/>
          <p14:tracePt t="55368" x="3722688" y="4402138"/>
          <p14:tracePt t="55376" x="3730625" y="4402138"/>
          <p14:tracePt t="55384" x="3738563" y="4402138"/>
          <p14:tracePt t="55392" x="3738563" y="4394200"/>
          <p14:tracePt t="55409" x="3748088" y="4394200"/>
          <p14:tracePt t="55419" x="3756025" y="4394200"/>
          <p14:tracePt t="55425" x="3756025" y="4384675"/>
          <p14:tracePt t="55513" x="3756025" y="4376738"/>
          <p14:tracePt t="55522" x="3756025" y="4359275"/>
          <p14:tracePt t="55532" x="3748088" y="4341813"/>
          <p14:tracePt t="55540" x="3748088" y="4333875"/>
          <p14:tracePt t="55548" x="3738563" y="4316413"/>
          <p14:tracePt t="55556" x="3722688" y="4308475"/>
          <p14:tracePt t="55564" x="3705225" y="4283075"/>
          <p14:tracePt t="55572" x="3679825" y="4265613"/>
          <p14:tracePt t="55580" x="3671888" y="4249738"/>
          <p14:tracePt t="55588" x="3646488" y="4240213"/>
          <p14:tracePt t="55598" x="3636963" y="4224338"/>
          <p14:tracePt t="55604" x="3619500" y="4224338"/>
          <p14:tracePt t="55612" x="3611563" y="4214813"/>
          <p14:tracePt t="55620" x="3603625" y="4214813"/>
          <p14:tracePt t="55628" x="3594100" y="4214813"/>
          <p14:tracePt t="55644" x="3594100" y="4206875"/>
          <p14:tracePt t="55654" x="3586163" y="4206875"/>
          <p14:tracePt t="55678" x="3578225" y="4206875"/>
          <p14:tracePt t="55686" x="3568700" y="4206875"/>
          <p14:tracePt t="55702" x="3560763" y="4206875"/>
          <p14:tracePt t="55710" x="3543300" y="4206875"/>
          <p14:tracePt t="55726" x="3543300" y="4197350"/>
          <p14:tracePt t="55734" x="3535363" y="4197350"/>
          <p14:tracePt t="55742" x="3527425" y="4197350"/>
          <p14:tracePt t="55758" x="3517900" y="4197350"/>
          <p14:tracePt t="55766" x="3509963" y="4197350"/>
          <p14:tracePt t="55774" x="3502025" y="4197350"/>
          <p14:tracePt t="55806" x="3492500" y="4197350"/>
          <p14:tracePt t="56228" x="3517900" y="4197350"/>
          <p14:tracePt t="56238" x="3552825" y="4197350"/>
          <p14:tracePt t="56244" x="3594100" y="4197350"/>
          <p14:tracePt t="56254" x="3619500" y="4197350"/>
          <p14:tracePt t="56260" x="3679825" y="4197350"/>
          <p14:tracePt t="56270" x="3722688" y="4197350"/>
          <p14:tracePt t="56278" x="3781425" y="4197350"/>
          <p14:tracePt t="56286" x="3875088" y="4197350"/>
          <p14:tracePt t="56294" x="3951288" y="4197350"/>
          <p14:tracePt t="56302" x="4011613" y="4197350"/>
          <p14:tracePt t="56310" x="4062413" y="4197350"/>
          <p14:tracePt t="56318" x="4138613" y="4197350"/>
          <p14:tracePt t="56326" x="4197350" y="4197350"/>
          <p14:tracePt t="56334" x="4240213" y="4197350"/>
          <p14:tracePt t="56342" x="4325938" y="4197350"/>
          <p14:tracePt t="56350" x="4368800" y="4197350"/>
          <p14:tracePt t="56358" x="4410075" y="4197350"/>
          <p14:tracePt t="56366" x="4452938" y="4197350"/>
          <p14:tracePt t="56374" x="4486275" y="4197350"/>
          <p14:tracePt t="56382" x="4521200" y="4197350"/>
          <p14:tracePt t="56390" x="4554538" y="4189413"/>
          <p14:tracePt t="56398" x="4589463" y="4189413"/>
          <p14:tracePt t="56406" x="4614863" y="4189413"/>
          <p14:tracePt t="56416" x="4648200" y="4189413"/>
          <p14:tracePt t="56426" x="4683125" y="4189413"/>
          <p14:tracePt t="56434" x="4716463" y="4181475"/>
          <p14:tracePt t="56442" x="4741863" y="4181475"/>
          <p14:tracePt t="56450" x="4784725" y="4181475"/>
          <p14:tracePt t="56458" x="4818063" y="4181475"/>
          <p14:tracePt t="56466" x="4860925" y="4181475"/>
          <p14:tracePt t="56474" x="4919663" y="4181475"/>
          <p14:tracePt t="56482" x="4954588" y="4181475"/>
          <p14:tracePt t="56490" x="4997450" y="4181475"/>
          <p14:tracePt t="56498" x="5022850" y="4181475"/>
          <p14:tracePt t="56506" x="5064125" y="4181475"/>
          <p14:tracePt t="56514" x="5106988" y="4181475"/>
          <p14:tracePt t="56524" x="5141913" y="4181475"/>
          <p14:tracePt t="56530" x="5167313" y="4181475"/>
          <p14:tracePt t="56540" x="5208588" y="4181475"/>
          <p14:tracePt t="56546" x="5243513" y="4181475"/>
          <p14:tracePt t="56556" x="5294313" y="4181475"/>
          <p14:tracePt t="56564" x="5327650" y="4181475"/>
          <p14:tracePt t="56572" x="5353050" y="4181475"/>
          <p14:tracePt t="56580" x="5387975" y="4181475"/>
          <p14:tracePt t="56588" x="5405438" y="4181475"/>
          <p14:tracePt t="56596" x="5430838" y="4181475"/>
          <p14:tracePt t="56604" x="5464175" y="4181475"/>
          <p14:tracePt t="56612" x="5497513" y="4181475"/>
          <p14:tracePt t="56620" x="5532438" y="4181475"/>
          <p14:tracePt t="56632" x="5583238" y="4181475"/>
          <p14:tracePt t="56640" x="5608638" y="4181475"/>
          <p14:tracePt t="56648" x="5651500" y="4181475"/>
          <p14:tracePt t="56656" x="5668963" y="4181475"/>
          <p14:tracePt t="56664" x="5702300" y="4181475"/>
          <p14:tracePt t="56672" x="5735638" y="4181475"/>
          <p14:tracePt t="56680" x="5778500" y="4181475"/>
          <p14:tracePt t="56688" x="5795963" y="4181475"/>
          <p14:tracePt t="56696" x="5829300" y="4181475"/>
          <p14:tracePt t="56704" x="5854700" y="4181475"/>
          <p14:tracePt t="56714" x="5880100" y="4181475"/>
          <p14:tracePt t="56724" x="5897563" y="4181475"/>
          <p14:tracePt t="56736" x="5940425" y="4181475"/>
          <p14:tracePt t="56744" x="5957888" y="4181475"/>
          <p14:tracePt t="56752" x="5973763" y="4181475"/>
          <p14:tracePt t="56772" x="5983288" y="4181475"/>
          <p14:tracePt t="56800" x="5991225" y="4181475"/>
          <p14:tracePt t="59137" x="5983288" y="4181475"/>
          <p14:tracePt t="59201" x="5973763" y="4181475"/>
          <p14:tracePt t="59209" x="5965825" y="4181475"/>
          <p14:tracePt t="59216" x="5957888" y="4181475"/>
          <p14:tracePt t="59224" x="5940425" y="4181475"/>
          <p14:tracePt t="59232" x="5905500" y="4189413"/>
          <p14:tracePt t="59240" x="5821363" y="4224338"/>
          <p14:tracePt t="59250" x="5745163" y="4249738"/>
          <p14:tracePt t="59258" x="5684838" y="4257675"/>
          <p14:tracePt t="59266" x="5557838" y="4308475"/>
          <p14:tracePt t="59274" x="5456238" y="4325938"/>
          <p14:tracePt t="59282" x="5286375" y="4376738"/>
          <p14:tracePt t="59294" x="5167313" y="4410075"/>
          <p14:tracePt t="59302" x="5022850" y="4452938"/>
          <p14:tracePt t="59310" x="4886325" y="4486275"/>
          <p14:tracePt t="59318" x="4741863" y="4521200"/>
          <p14:tracePt t="59326" x="4622800" y="4554538"/>
          <p14:tracePt t="59334" x="4538663" y="4579938"/>
          <p14:tracePt t="59342" x="4384675" y="4622800"/>
          <p14:tracePt t="59350" x="4283075" y="4657725"/>
          <p14:tracePt t="59358" x="4224338" y="4683125"/>
          <p14:tracePt t="59366" x="4171950" y="4699000"/>
          <p14:tracePt t="59374" x="4130675" y="4708525"/>
          <p14:tracePt t="59382" x="4079875" y="4724400"/>
          <p14:tracePt t="59390" x="4052888" y="4733925"/>
          <p14:tracePt t="59398" x="4027488" y="4749800"/>
          <p14:tracePt t="59406" x="3968750" y="4767263"/>
          <p14:tracePt t="59414" x="3917950" y="4792663"/>
          <p14:tracePt t="59422" x="3857625" y="4818063"/>
          <p14:tracePt t="59430" x="3798888" y="4843463"/>
          <p14:tracePt t="59438" x="3738563" y="4852988"/>
          <p14:tracePt t="59446" x="3662363" y="4878388"/>
          <p14:tracePt t="59456" x="3560763" y="4911725"/>
          <p14:tracePt t="59462" x="3475038" y="4929188"/>
          <p14:tracePt t="59470" x="3398838" y="4954588"/>
          <p14:tracePt t="59478" x="3238500" y="4987925"/>
          <p14:tracePt t="59486" x="3144838" y="4997450"/>
          <p14:tracePt t="59494" x="3033713" y="5013325"/>
          <p14:tracePt t="59502" x="2957513" y="5030788"/>
          <p14:tracePt t="59513" x="2830513" y="5048250"/>
          <p14:tracePt t="59518" x="2719388" y="5056188"/>
          <p14:tracePt t="59527" x="2643188" y="5073650"/>
          <p14:tracePt t="59534" x="2608263" y="5081588"/>
          <p14:tracePt t="59542" x="2566988" y="5091113"/>
          <p14:tracePt t="59550" x="2516188" y="5106988"/>
          <p14:tracePt t="59560" x="2481263" y="5124450"/>
          <p14:tracePt t="59568" x="2438400" y="5132388"/>
          <p14:tracePt t="59576" x="2422525" y="5132388"/>
          <p14:tracePt t="59592" x="2413000" y="5132388"/>
          <p14:tracePt t="59644" x="2413000" y="5141913"/>
          <p14:tracePt t="59652" x="2405063" y="5141913"/>
          <p14:tracePt t="59660" x="2397125" y="5149850"/>
          <p14:tracePt t="59668" x="2397125" y="5157788"/>
          <p14:tracePt t="59676" x="2387600" y="5157788"/>
          <p14:tracePt t="59684" x="2379663" y="5167313"/>
          <p14:tracePt t="59692" x="2379663" y="5183188"/>
          <p14:tracePt t="59700" x="2379663" y="5200650"/>
          <p14:tracePt t="59712" x="2379663" y="5226050"/>
          <p14:tracePt t="59720" x="2379663" y="5235575"/>
          <p14:tracePt t="59728" x="2379663" y="5260975"/>
          <p14:tracePt t="59736" x="2379663" y="5294313"/>
          <p14:tracePt t="59745" x="2387600" y="5311775"/>
          <p14:tracePt t="59752" x="2405063" y="5345113"/>
          <p14:tracePt t="59760" x="2422525" y="5370513"/>
          <p14:tracePt t="59768" x="2430463" y="5395913"/>
          <p14:tracePt t="59776" x="2447925" y="5413375"/>
          <p14:tracePt t="59784" x="2463800" y="5438775"/>
          <p14:tracePt t="59792" x="2481263" y="5456238"/>
          <p14:tracePt t="59800" x="2498725" y="5481638"/>
          <p14:tracePt t="59808" x="2516188" y="5497513"/>
          <p14:tracePt t="59816" x="2532063" y="5514975"/>
          <p14:tracePt t="59824" x="2532063" y="5524500"/>
          <p14:tracePt t="59840" x="2532063" y="5532438"/>
          <p14:tracePt t="59902" x="2532063" y="5540375"/>
          <p14:tracePt t="59910" x="2532063" y="5549900"/>
          <p14:tracePt t="59918" x="2516188" y="5557838"/>
          <p14:tracePt t="59926" x="2481263" y="5565775"/>
          <p14:tracePt t="59934" x="2463800" y="5565775"/>
          <p14:tracePt t="59942" x="2405063" y="5575300"/>
          <p14:tracePt t="59950" x="2303463" y="5575300"/>
          <p14:tracePt t="59958" x="2235200" y="5575300"/>
          <p14:tracePt t="59966" x="2192338" y="5575300"/>
          <p14:tracePt t="59974" x="2047875" y="5575300"/>
          <p14:tracePt t="59982" x="1946275" y="5549900"/>
          <p14:tracePt t="59990" x="1860550" y="5532438"/>
          <p14:tracePt t="59998" x="1700213" y="5507038"/>
          <p14:tracePt t="60008" x="1581150" y="5472113"/>
          <p14:tracePt t="60014" x="1520825" y="5456238"/>
          <p14:tracePt t="60022" x="1411288" y="5438775"/>
          <p14:tracePt t="60030" x="1325563" y="5413375"/>
          <p14:tracePt t="60038" x="1292225" y="5405438"/>
          <p14:tracePt t="60046" x="1241425" y="5387975"/>
          <p14:tracePt t="60067" x="1223963" y="5380038"/>
          <p14:tracePt t="60078" x="1216025" y="5380038"/>
          <p14:tracePt t="60160" x="1223963" y="5380038"/>
          <p14:tracePt t="60168" x="1257300" y="5370513"/>
          <p14:tracePt t="60176" x="1343025" y="5345113"/>
          <p14:tracePt t="60184" x="1401763" y="5337175"/>
          <p14:tracePt t="60192" x="1657350" y="5337175"/>
          <p14:tracePt t="60200" x="1809750" y="5337175"/>
          <p14:tracePt t="60208" x="1938338" y="5337175"/>
          <p14:tracePt t="60220" x="2055813" y="5337175"/>
          <p14:tracePt t="60227" x="2235200" y="5380038"/>
          <p14:tracePt t="60236" x="2397125" y="5405438"/>
          <p14:tracePt t="60244" x="2516188" y="5438775"/>
          <p14:tracePt t="60252" x="2660650" y="5472113"/>
          <p14:tracePt t="60259" x="2719388" y="5507038"/>
          <p14:tracePt t="60268" x="2795588" y="5549900"/>
          <p14:tracePt t="60276" x="2838450" y="5591175"/>
          <p14:tracePt t="60284" x="2863850" y="5608638"/>
          <p14:tracePt t="60292" x="2889250" y="5659438"/>
          <p14:tracePt t="60300" x="2897188" y="5694363"/>
          <p14:tracePt t="60308" x="2906713" y="5727700"/>
          <p14:tracePt t="60316" x="2914650" y="5770563"/>
          <p14:tracePt t="60328" x="2922588" y="5803900"/>
          <p14:tracePt t="60336" x="2922588" y="5829300"/>
          <p14:tracePt t="60344" x="2922588" y="5864225"/>
          <p14:tracePt t="60352" x="2922588" y="5880100"/>
          <p14:tracePt t="60362" x="2922588" y="5915025"/>
          <p14:tracePt t="60370" x="2922588" y="5957888"/>
          <p14:tracePt t="60376" x="2922588" y="6016625"/>
          <p14:tracePt t="60384" x="2922588" y="6059488"/>
          <p14:tracePt t="60392" x="2906713" y="6118225"/>
          <p14:tracePt t="60400" x="2881313" y="6169025"/>
          <p14:tracePt t="60408" x="2855913" y="6221413"/>
          <p14:tracePt t="60416" x="2813050" y="6297613"/>
          <p14:tracePt t="60424" x="2752725" y="6373813"/>
          <p14:tracePt t="60432" x="2727325" y="6416675"/>
          <p14:tracePt t="60440" x="2676525" y="6467475"/>
          <p14:tracePt t="60450" x="2651125" y="6483350"/>
          <p14:tracePt t="60456" x="2608263" y="6518275"/>
          <p14:tracePt t="60466" x="2557463" y="6543675"/>
          <p14:tracePt t="60474" x="2481263" y="6569075"/>
          <p14:tracePt t="60482" x="2447925" y="6586538"/>
          <p14:tracePt t="60490" x="2422525" y="6594475"/>
          <p14:tracePt t="60498" x="2397125" y="6594475"/>
          <p14:tracePt t="60506" x="2379663" y="6602413"/>
          <p14:tracePt t="60514" x="2344738" y="6602413"/>
          <p14:tracePt t="60526" x="2311400" y="6602413"/>
          <p14:tracePt t="60534" x="2278063" y="6602413"/>
          <p14:tracePt t="60542" x="2149475" y="6602413"/>
          <p14:tracePt t="60550" x="2090738" y="6602413"/>
          <p14:tracePt t="60558" x="2030413" y="6594475"/>
          <p14:tracePt t="60568" x="1979613" y="6577013"/>
          <p14:tracePt t="60578" x="1938338" y="6569075"/>
          <p14:tracePt t="60586" x="1911350" y="6561138"/>
          <p14:tracePt t="60594" x="1885950" y="6551613"/>
          <p14:tracePt t="60602" x="1860550" y="6543675"/>
          <p14:tracePt t="60612" x="1852613" y="6535738"/>
          <p14:tracePt t="60618" x="1844675" y="6526213"/>
          <p14:tracePt t="60658" x="1835150" y="6518275"/>
          <p14:tracePt t="60666" x="1835150" y="6510338"/>
          <p14:tracePt t="60674" x="1827213" y="6510338"/>
          <p14:tracePt t="60682" x="1809750" y="6518275"/>
          <p14:tracePt t="60690" x="1784350" y="6619875"/>
          <p14:tracePt t="60697" x="1758950" y="6696075"/>
          <p14:tracePt t="60837" x="1758950" y="6680200"/>
          <p14:tracePt t="60844" x="1758950" y="6654800"/>
          <p14:tracePt t="60852" x="1758950" y="6627813"/>
          <p14:tracePt t="60861" x="1758950" y="6611938"/>
          <p14:tracePt t="60868" x="1758950" y="6602413"/>
          <p14:tracePt t="60876" x="1758950" y="6586538"/>
          <p14:tracePt t="60884" x="1766888" y="6569075"/>
          <p14:tracePt t="60892" x="1784350" y="6561138"/>
          <p14:tracePt t="60900" x="1793875" y="6535738"/>
          <p14:tracePt t="60908" x="1809750" y="6518275"/>
          <p14:tracePt t="60916" x="1827213" y="6510338"/>
          <p14:tracePt t="60924" x="1844675" y="6510338"/>
          <p14:tracePt t="60934" x="1860550" y="6500813"/>
          <p14:tracePt t="60944" x="1870075" y="6500813"/>
          <p14:tracePt t="60960" x="1878013" y="6500813"/>
          <p14:tracePt t="60984" x="1885950" y="6500813"/>
          <p14:tracePt t="61000" x="1895475" y="6500813"/>
          <p14:tracePt t="61016" x="1903413" y="6500813"/>
          <p14:tracePt t="61026" x="1903413" y="6492875"/>
          <p14:tracePt t="61032" x="1920875" y="6492875"/>
          <p14:tracePt t="61040" x="1928813" y="6492875"/>
          <p14:tracePt t="61048" x="1954213" y="6492875"/>
          <p14:tracePt t="61067" x="1979613" y="6492875"/>
          <p14:tracePt t="61074" x="2005013" y="6492875"/>
          <p14:tracePt t="61080" x="2030413" y="6492875"/>
          <p14:tracePt t="61090" x="2047875" y="6492875"/>
          <p14:tracePt t="61098" x="2055813" y="6492875"/>
          <p14:tracePt t="61106" x="2065338" y="6492875"/>
          <p14:tracePt t="61114" x="2082800" y="6492875"/>
          <p14:tracePt t="61122" x="2090738" y="6492875"/>
          <p14:tracePt t="61142" x="2098675" y="6492875"/>
          <p14:tracePt t="61150" x="2108200" y="6492875"/>
          <p14:tracePt t="61158" x="2116138" y="6500813"/>
          <p14:tracePt t="61174" x="2124075" y="6510338"/>
          <p14:tracePt t="61182" x="2133600" y="6510338"/>
          <p14:tracePt t="61190" x="2141538" y="6510338"/>
          <p14:tracePt t="61198" x="2159000" y="6518275"/>
          <p14:tracePt t="61216" x="2174875" y="6526213"/>
          <p14:tracePt t="61222" x="2192338" y="6535738"/>
          <p14:tracePt t="61230" x="2200275" y="6535738"/>
          <p14:tracePt t="61238" x="2209800" y="6535738"/>
          <p14:tracePt t="61248" x="2217738" y="6535738"/>
          <p14:tracePt t="61262" x="2227263" y="6535738"/>
          <p14:tracePt t="61270" x="2243138" y="6535738"/>
          <p14:tracePt t="61286" x="2252663" y="6543675"/>
          <p14:tracePt t="61294" x="2260600" y="6543675"/>
          <p14:tracePt t="61302" x="2268538" y="6543675"/>
          <p14:tracePt t="61310" x="2278063" y="6543675"/>
          <p14:tracePt t="61318" x="2286000" y="6543675"/>
          <p14:tracePt t="61334" x="2286000" y="6551613"/>
          <p14:tracePt t="61352" x="2293938" y="6551613"/>
          <p14:tracePt t="61384" x="2303463" y="6551613"/>
          <p14:tracePt t="61400" x="2311400" y="6551613"/>
          <p14:tracePt t="61416" x="2319338" y="6551613"/>
          <p14:tracePt t="61424" x="2328863" y="6561138"/>
          <p14:tracePt t="61444" x="2344738" y="6561138"/>
          <p14:tracePt t="61452" x="2354263" y="6561138"/>
          <p14:tracePt t="61468" x="2362200" y="6561138"/>
          <p14:tracePt t="61476" x="2371725" y="6569075"/>
          <p14:tracePt t="61484" x="2379663" y="6569075"/>
          <p14:tracePt t="61492" x="2387600" y="6569075"/>
          <p14:tracePt t="61500" x="2405063" y="6569075"/>
          <p14:tracePt t="61508" x="2413000" y="6569075"/>
          <p14:tracePt t="61516" x="2438400" y="6569075"/>
          <p14:tracePt t="61524" x="2455863" y="6577013"/>
          <p14:tracePt t="61532" x="2463800" y="6577013"/>
          <p14:tracePt t="61540" x="2489200" y="6577013"/>
          <p14:tracePt t="61548" x="2516188" y="6577013"/>
          <p14:tracePt t="61556" x="2532063" y="6586538"/>
          <p14:tracePt t="61564" x="2549525" y="6586538"/>
          <p14:tracePt t="61572" x="2566988" y="6586538"/>
          <p14:tracePt t="61580" x="2574925" y="6586538"/>
          <p14:tracePt t="61588" x="2600325" y="6594475"/>
          <p14:tracePt t="61596" x="2608263" y="6594475"/>
          <p14:tracePt t="61604" x="2633663" y="6594475"/>
          <p14:tracePt t="61614" x="2660650" y="6594475"/>
          <p14:tracePt t="61620" x="2668588" y="6594475"/>
          <p14:tracePt t="61628" x="2686050" y="6594475"/>
          <p14:tracePt t="61638" x="2701925" y="6594475"/>
          <p14:tracePt t="61648" x="2711450" y="6594475"/>
          <p14:tracePt t="61659" x="2719388" y="6594475"/>
          <p14:tracePt t="62455" x="2711450" y="6586538"/>
          <p14:tracePt t="62470" x="2693988" y="6577013"/>
          <p14:tracePt t="62478" x="2676525" y="6569075"/>
          <p14:tracePt t="62486" x="2660650" y="6561138"/>
          <p14:tracePt t="62494" x="2643188" y="6561138"/>
          <p14:tracePt t="62502" x="2617788" y="6551613"/>
          <p14:tracePt t="62510" x="2600325" y="6551613"/>
          <p14:tracePt t="62518" x="2574925" y="6543675"/>
          <p14:tracePt t="62526" x="2557463" y="6543675"/>
          <p14:tracePt t="62534" x="2541588" y="6543675"/>
          <p14:tracePt t="62544" x="2524125" y="6543675"/>
          <p14:tracePt t="62552" x="2506663" y="6535738"/>
          <p14:tracePt t="62570" x="2489200" y="6535738"/>
          <p14:tracePt t="62580" x="2481263" y="6535738"/>
          <p14:tracePt t="62596" x="2473325" y="6535738"/>
          <p14:tracePt t="62612" x="2463800" y="6535738"/>
          <p14:tracePt t="62680" x="2455863" y="6535738"/>
          <p14:tracePt t="62808" x="2455863" y="6543675"/>
          <p14:tracePt t="62816" x="2463800" y="6543675"/>
          <p14:tracePt t="62834" x="2473325" y="6551613"/>
          <p14:tracePt t="62840" x="2473325" y="6561138"/>
          <p14:tracePt t="62856" x="2481263" y="6561138"/>
          <p14:tracePt t="62874" x="2481263" y="6569075"/>
          <p14:tracePt t="62882" x="2489200" y="6569075"/>
          <p14:tracePt t="62963" x="2498725" y="6569075"/>
          <p14:tracePt t="63011" x="2498725" y="6561138"/>
          <p14:tracePt t="63018" x="2498725" y="6535738"/>
          <p14:tracePt t="63026" x="2481263" y="6518275"/>
          <p14:tracePt t="63034" x="2473325" y="6500813"/>
          <p14:tracePt t="63042" x="2447925" y="6483350"/>
          <p14:tracePt t="63068" x="2413000" y="6442075"/>
          <p14:tracePt t="63072" x="2405063" y="6432550"/>
          <p14:tracePt t="63082" x="2397125" y="6416675"/>
          <p14:tracePt t="63090" x="2379663" y="6399213"/>
          <p14:tracePt t="63098" x="2371725" y="6391275"/>
          <p14:tracePt t="63122" x="2371725" y="6381750"/>
          <p14:tracePt t="63138" x="2371725" y="6373813"/>
          <p14:tracePt t="63178" x="2371725" y="6365875"/>
          <p14:tracePt t="63204" x="2371725" y="6356350"/>
          <p14:tracePt t="63220" x="2371725" y="6348413"/>
          <p14:tracePt t="63244" x="2371725" y="6338888"/>
          <p14:tracePt t="63252" x="2371725" y="6330950"/>
          <p14:tracePt t="63260" x="2379663" y="6330950"/>
          <p14:tracePt t="63268" x="2379663" y="6323013"/>
          <p14:tracePt t="63278" x="2379663" y="6313488"/>
          <p14:tracePt t="63288" x="2379663" y="6305550"/>
          <p14:tracePt t="63296" x="2387600" y="6305550"/>
          <p14:tracePt t="63304" x="2387600" y="6297613"/>
          <p14:tracePt t="63313" x="2397125" y="6280150"/>
          <p14:tracePt t="63322" x="2413000" y="6280150"/>
          <p14:tracePt t="63336" x="2422525" y="6272213"/>
          <p14:tracePt t="63344" x="2430463" y="6254750"/>
          <p14:tracePt t="63352" x="2438400" y="6254750"/>
          <p14:tracePt t="63360" x="2455863" y="6246813"/>
          <p14:tracePt t="63368" x="2473325" y="6246813"/>
          <p14:tracePt t="63376" x="2489200" y="6237288"/>
          <p14:tracePt t="63384" x="2498725" y="6237288"/>
          <p14:tracePt t="63392" x="2516188" y="6229350"/>
          <p14:tracePt t="63400" x="2524125" y="6229350"/>
          <p14:tracePt t="63408" x="2532063" y="6229350"/>
          <p14:tracePt t="63418" x="2541588" y="6229350"/>
          <p14:tracePt t="63424" x="2549525" y="6229350"/>
          <p14:tracePt t="63432" x="2557463" y="6221413"/>
          <p14:tracePt t="63440" x="2566988" y="6221413"/>
          <p14:tracePt t="63450" x="2574925" y="6221413"/>
          <p14:tracePt t="63510" x="2582863" y="6221413"/>
          <p14:tracePt t="63518" x="2600325" y="6229350"/>
          <p14:tracePt t="63526" x="2600325" y="6237288"/>
          <p14:tracePt t="63534" x="2617788" y="6237288"/>
          <p14:tracePt t="63542" x="2633663" y="6254750"/>
          <p14:tracePt t="63550" x="2633663" y="6262688"/>
          <p14:tracePt t="63558" x="2651125" y="6272213"/>
          <p14:tracePt t="63566" x="2668588" y="6280150"/>
          <p14:tracePt t="63574" x="2668588" y="6297613"/>
          <p14:tracePt t="63584" x="2676525" y="6297613"/>
          <p14:tracePt t="63594" x="2676525" y="6305550"/>
          <p14:tracePt t="63626" x="2686050" y="6305550"/>
          <p14:tracePt t="63634" x="2686050" y="6313488"/>
          <p14:tracePt t="63642" x="2686050" y="6323013"/>
          <p14:tracePt t="63650" x="2686050" y="6330950"/>
          <p14:tracePt t="63658" x="2686050" y="6338888"/>
          <p14:tracePt t="63666" x="2693988" y="6356350"/>
          <p14:tracePt t="63674" x="2693988" y="6365875"/>
          <p14:tracePt t="63682" x="2693988" y="6373813"/>
          <p14:tracePt t="63690" x="2693988" y="6391275"/>
          <p14:tracePt t="63706" x="2693988" y="6399213"/>
          <p14:tracePt t="63713" x="2693988" y="6407150"/>
          <p14:tracePt t="63732" x="2693988" y="6416675"/>
          <p14:tracePt t="63744" x="2693988" y="6424613"/>
          <p14:tracePt t="63750" x="2693988" y="6432550"/>
          <p14:tracePt t="63766" x="2693988" y="6442075"/>
          <p14:tracePt t="63782" x="2693988" y="6450013"/>
          <p14:tracePt t="63800" x="2686050" y="6450013"/>
          <p14:tracePt t="63810" x="2686050" y="6457950"/>
          <p14:tracePt t="63820" x="2676525" y="6457950"/>
          <p14:tracePt t="63828" x="2651125" y="6475413"/>
          <p14:tracePt t="63836" x="2643188" y="6483350"/>
          <p14:tracePt t="63844" x="2625725" y="6483350"/>
          <p14:tracePt t="63852" x="2608263" y="6483350"/>
          <p14:tracePt t="63860" x="2600325" y="6483350"/>
          <p14:tracePt t="63868" x="2574925" y="6492875"/>
          <p14:tracePt t="63876" x="2566988" y="6492875"/>
          <p14:tracePt t="63884" x="2566988" y="6500813"/>
          <p14:tracePt t="63909" x="2557463" y="6500813"/>
          <p14:tracePt t="63933" x="2549525" y="6500813"/>
          <p14:tracePt t="64001" x="2541588" y="6500813"/>
          <p14:tracePt t="64016" x="2532063" y="6510338"/>
          <p14:tracePt t="64040" x="2524125" y="6510338"/>
          <p14:tracePt t="64707" x="2516188" y="6510338"/>
          <p14:tracePt t="64863" x="2506663" y="6510338"/>
          <p14:tracePt t="70180" x="2506663" y="6500813"/>
          <p14:tracePt t="70186" x="2498725" y="6457950"/>
          <p14:tracePt t="70194" x="2489200" y="6416675"/>
          <p14:tracePt t="70202" x="2473325" y="6381750"/>
          <p14:tracePt t="70210" x="2473325" y="6348413"/>
          <p14:tracePt t="70218" x="2463800" y="6330950"/>
          <p14:tracePt t="70226" x="2463800" y="6305550"/>
          <p14:tracePt t="70234" x="2463800" y="6297613"/>
          <p14:tracePt t="70242" x="2473325" y="6272213"/>
          <p14:tracePt t="70250" x="2498725" y="6237288"/>
          <p14:tracePt t="70258" x="2516188" y="6211888"/>
          <p14:tracePt t="70266" x="2532063" y="6169025"/>
          <p14:tracePt t="70274" x="2549525" y="6143625"/>
          <p14:tracePt t="70282" x="2557463" y="6127750"/>
          <p14:tracePt t="70290" x="2574925" y="6118225"/>
          <p14:tracePt t="70298" x="2574925" y="6110288"/>
          <p14:tracePt t="70314" x="2582863" y="6102350"/>
          <p14:tracePt t="70330" x="2592388" y="6102350"/>
          <p14:tracePt t="70354" x="2600325" y="6102350"/>
          <p14:tracePt t="70362" x="2608263" y="6102350"/>
          <p14:tracePt t="70370" x="2617788" y="6102350"/>
          <p14:tracePt t="70380" x="2633663" y="6092825"/>
          <p14:tracePt t="70388" x="2643188" y="6092825"/>
          <p14:tracePt t="70406" x="2651125" y="6092825"/>
          <p14:tracePt t="70417" x="2660650" y="6092825"/>
          <p14:tracePt t="70524" x="2660650" y="6102350"/>
          <p14:tracePt t="70540" x="2651125" y="6102350"/>
          <p14:tracePt t="70548" x="2633663" y="6102350"/>
          <p14:tracePt t="70556" x="2608263" y="6102350"/>
          <p14:tracePt t="70564" x="2582863" y="6110288"/>
          <p14:tracePt t="70572" x="2524125" y="6118225"/>
          <p14:tracePt t="70580" x="2463800" y="6127750"/>
          <p14:tracePt t="70588" x="2413000" y="6127750"/>
          <p14:tracePt t="70595" x="2344738" y="6127750"/>
          <p14:tracePt t="70606" x="2286000" y="6127750"/>
          <p14:tracePt t="70611" x="2217738" y="6127750"/>
          <p14:tracePt t="70620" x="2159000" y="6127750"/>
          <p14:tracePt t="70628" x="2082800" y="6118225"/>
          <p14:tracePt t="70636" x="2047875" y="6110288"/>
          <p14:tracePt t="70644" x="2022475" y="6110288"/>
          <p14:tracePt t="70652" x="2005013" y="6102350"/>
          <p14:tracePt t="70660" x="1989138" y="6102350"/>
          <p14:tracePt t="70668" x="1989138" y="6092825"/>
          <p14:tracePt t="70676" x="1979613" y="6084888"/>
          <p14:tracePt t="70684" x="1963738" y="6067425"/>
          <p14:tracePt t="70694" x="1946275" y="6049963"/>
          <p14:tracePt t="70702" x="1938338" y="6024563"/>
          <p14:tracePt t="70710" x="1920875" y="5991225"/>
          <p14:tracePt t="70718" x="1885950" y="5957888"/>
          <p14:tracePt t="70726" x="1860550" y="5897563"/>
          <p14:tracePt t="70734" x="1835150" y="5846763"/>
          <p14:tracePt t="70742" x="1827213" y="5829300"/>
          <p14:tracePt t="70750" x="1819275" y="5795963"/>
          <p14:tracePt t="70758" x="1809750" y="5761038"/>
          <p14:tracePt t="70766" x="1809750" y="5745163"/>
          <p14:tracePt t="70774" x="1809750" y="5735638"/>
          <p14:tracePt t="70782" x="1809750" y="5727700"/>
          <p14:tracePt t="70790" x="1809750" y="5719763"/>
          <p14:tracePt t="70798" x="1809750" y="5710238"/>
          <p14:tracePt t="70806" x="1809750" y="5702300"/>
          <p14:tracePt t="70830" x="1819275" y="5702300"/>
          <p14:tracePt t="70846" x="1827213" y="5702300"/>
          <p14:tracePt t="70878" x="1835150" y="5702300"/>
          <p14:tracePt t="70918" x="1844675" y="5702300"/>
          <p14:tracePt t="70966" x="1852613" y="5710238"/>
          <p14:tracePt t="70974" x="1860550" y="5735638"/>
          <p14:tracePt t="70984" x="1870075" y="5753100"/>
          <p14:tracePt t="70990" x="1878013" y="5778500"/>
          <p14:tracePt t="71000" x="1895475" y="5813425"/>
          <p14:tracePt t="71006" x="1911350" y="5838825"/>
          <p14:tracePt t="71016" x="1946275" y="5880100"/>
          <p14:tracePt t="71024" x="1971675" y="5922963"/>
          <p14:tracePt t="71032" x="1979613" y="5940425"/>
          <p14:tracePt t="71040" x="2005013" y="5957888"/>
          <p14:tracePt t="71048" x="2030413" y="5983288"/>
          <p14:tracePt t="71067" x="2082800" y="6049963"/>
          <p14:tracePt t="71072" x="2108200" y="6067425"/>
          <p14:tracePt t="71080" x="2133600" y="6092825"/>
          <p14:tracePt t="71088" x="2159000" y="6118225"/>
          <p14:tracePt t="71096" x="2184400" y="6135688"/>
          <p14:tracePt t="71104" x="2217738" y="6161088"/>
          <p14:tracePt t="71112" x="2243138" y="6178550"/>
          <p14:tracePt t="71120" x="2268538" y="6186488"/>
          <p14:tracePt t="71128" x="2286000" y="6194425"/>
          <p14:tracePt t="71136" x="2311400" y="6203950"/>
          <p14:tracePt t="71143" x="2336800" y="6211888"/>
          <p14:tracePt t="71152" x="2354263" y="6221413"/>
          <p14:tracePt t="71162" x="2387600" y="6221413"/>
          <p14:tracePt t="71172" x="2422525" y="6229350"/>
          <p14:tracePt t="71179" x="2455863" y="6237288"/>
          <p14:tracePt t="71188" x="2498725" y="6237288"/>
          <p14:tracePt t="71196" x="2532063" y="6246813"/>
          <p14:tracePt t="71204" x="2592388" y="6246813"/>
          <p14:tracePt t="71212" x="2617788" y="6246813"/>
          <p14:tracePt t="71220" x="2643188" y="6246813"/>
          <p14:tracePt t="71228" x="2668588" y="6246813"/>
          <p14:tracePt t="71236" x="2686050" y="6246813"/>
          <p14:tracePt t="71243" x="2701925" y="6246813"/>
          <p14:tracePt t="71252" x="2711450" y="6246813"/>
          <p14:tracePt t="71259" x="2719388" y="6246813"/>
          <p14:tracePt t="71278" x="2727325" y="6246813"/>
          <p14:tracePt t="71284" x="2736850" y="6246813"/>
          <p14:tracePt t="71434" x="2727325" y="6246813"/>
          <p14:tracePt t="71442" x="2719388" y="6246813"/>
          <p14:tracePt t="71450" x="2701925" y="6246813"/>
          <p14:tracePt t="71458" x="2660650" y="6229350"/>
          <p14:tracePt t="71466" x="2625725" y="6211888"/>
          <p14:tracePt t="71474" x="2557463" y="6178550"/>
          <p14:tracePt t="71484" x="2498725" y="6135688"/>
          <p14:tracePt t="71492" x="2430463" y="6092825"/>
          <p14:tracePt t="71498" x="2379663" y="6059488"/>
          <p14:tracePt t="71506" x="2278063" y="5991225"/>
          <p14:tracePt t="71514" x="2166938" y="5905500"/>
          <p14:tracePt t="71522" x="2133600" y="5880100"/>
          <p14:tracePt t="71530" x="2055813" y="5803900"/>
          <p14:tracePt t="71540" x="2014538" y="5761038"/>
          <p14:tracePt t="71546" x="1989138" y="5727700"/>
          <p14:tracePt t="71554" x="1979613" y="5702300"/>
          <p14:tracePt t="71562" x="1971675" y="5684838"/>
          <p14:tracePt t="71570" x="1963738" y="5668963"/>
          <p14:tracePt t="71580" x="1954213" y="5651500"/>
          <p14:tracePt t="71586" x="1954213" y="5634038"/>
          <p14:tracePt t="71594" x="1954213" y="5626100"/>
          <p14:tracePt t="71626" x="1954213" y="5616575"/>
          <p14:tracePt t="71740" x="1954213" y="5641975"/>
          <p14:tracePt t="71748" x="1954213" y="5676900"/>
          <p14:tracePt t="71756" x="1971675" y="5710238"/>
          <p14:tracePt t="71764" x="1997075" y="5753100"/>
          <p14:tracePt t="71772" x="2022475" y="5829300"/>
          <p14:tracePt t="71780" x="2065338" y="5897563"/>
          <p14:tracePt t="71788" x="2108200" y="5948363"/>
          <p14:tracePt t="71796" x="2141538" y="6008688"/>
          <p14:tracePt t="71804" x="2166938" y="6034088"/>
          <p14:tracePt t="71812" x="2235200" y="6102350"/>
          <p14:tracePt t="71820" x="2252663" y="6127750"/>
          <p14:tracePt t="71828" x="2293938" y="6161088"/>
          <p14:tracePt t="71836" x="2328863" y="6203950"/>
          <p14:tracePt t="71844" x="2354263" y="6221413"/>
          <p14:tracePt t="71854" x="2379663" y="6237288"/>
          <p14:tracePt t="71859" x="2413000" y="6254750"/>
          <p14:tracePt t="71868" x="2430463" y="6262688"/>
          <p14:tracePt t="71878" x="2455863" y="6272213"/>
          <p14:tracePt t="71888" x="2463800" y="6280150"/>
          <p14:tracePt t="71898" x="2481263" y="6280150"/>
          <p14:tracePt t="71906" x="2498725" y="6288088"/>
          <p14:tracePt t="71924" x="2506663" y="6288088"/>
          <p14:tracePt t="71934" x="2524125" y="6288088"/>
          <p14:tracePt t="71950" x="2532063" y="6297613"/>
          <p14:tracePt t="71958" x="2541588" y="6297613"/>
          <p14:tracePt t="71974" x="2549525" y="6297613"/>
          <p14:tracePt t="71982" x="2566988" y="6297613"/>
          <p14:tracePt t="72006" x="2574925" y="6297613"/>
          <p14:tracePt t="72658" x="2600325" y="6280150"/>
          <p14:tracePt t="72666" x="2608263" y="6280150"/>
          <p14:tracePt t="72674" x="2633663" y="6280150"/>
          <p14:tracePt t="72682" x="2668588" y="6272213"/>
          <p14:tracePt t="72692" x="2686050" y="6262688"/>
          <p14:tracePt t="72702" x="2727325" y="6262688"/>
          <p14:tracePt t="72710" x="2762250" y="6262688"/>
          <p14:tracePt t="72718" x="2805113" y="6262688"/>
          <p14:tracePt t="72728" x="2863850" y="6262688"/>
          <p14:tracePt t="72734" x="2897188" y="6262688"/>
          <p14:tracePt t="72744" x="2949575" y="6262688"/>
          <p14:tracePt t="72750" x="2982913" y="6262688"/>
          <p14:tracePt t="72758" x="3041650" y="6262688"/>
          <p14:tracePt t="72770" x="3067050" y="6254750"/>
          <p14:tracePt t="72778" x="3094038" y="6254750"/>
          <p14:tracePt t="72786" x="3119438" y="6254750"/>
          <p14:tracePt t="72794" x="3127375" y="6254750"/>
          <p14:tracePt t="72822" x="3127375" y="6246813"/>
          <p14:tracePt t="72908" x="3119438" y="6246813"/>
          <p14:tracePt t="72924" x="3109913" y="6246813"/>
          <p14:tracePt t="72952" x="3101975" y="6246813"/>
          <p14:tracePt t="72968" x="3094038" y="6246813"/>
          <p14:tracePt t="72984" x="3084513" y="6246813"/>
          <p14:tracePt t="73262" x="3076575" y="6246813"/>
          <p14:tracePt t="73296" x="3067050" y="6246813"/>
          <p14:tracePt t="73338" x="3059113" y="6246813"/>
          <p14:tracePt t="73354" x="3051175" y="6246813"/>
          <p14:tracePt t="73370" x="3041650" y="6246813"/>
          <p14:tracePt t="73386" x="3033713" y="6246813"/>
          <p14:tracePt t="73396" x="3025775" y="6246813"/>
          <p14:tracePt t="73404" x="3008313" y="6246813"/>
          <p14:tracePt t="73412" x="2974975" y="6246813"/>
          <p14:tracePt t="73418" x="2940050" y="6246813"/>
          <p14:tracePt t="73428" x="2897188" y="6237288"/>
          <p14:tracePt t="73436" x="2838450" y="6221413"/>
          <p14:tracePt t="73444" x="2787650" y="6203950"/>
          <p14:tracePt t="73452" x="2727325" y="6178550"/>
          <p14:tracePt t="73459" x="2676525" y="6153150"/>
          <p14:tracePt t="73468" x="2625725" y="6135688"/>
          <p14:tracePt t="73476" x="2592388" y="6102350"/>
          <p14:tracePt t="73484" x="2541588" y="6067425"/>
          <p14:tracePt t="73492" x="2516188" y="6049963"/>
          <p14:tracePt t="73500" x="2489200" y="6024563"/>
          <p14:tracePt t="73508" x="2455863" y="5999163"/>
          <p14:tracePt t="73518" x="2430463" y="5983288"/>
          <p14:tracePt t="73528" x="2405063" y="5957888"/>
          <p14:tracePt t="73536" x="2387600" y="5940425"/>
          <p14:tracePt t="73544" x="2344738" y="5915025"/>
          <p14:tracePt t="73552" x="2293938" y="5872163"/>
          <p14:tracePt t="73560" x="2278063" y="5854700"/>
          <p14:tracePt t="73568" x="2235200" y="5829300"/>
          <p14:tracePt t="73576" x="2200275" y="5813425"/>
          <p14:tracePt t="73584" x="2174875" y="5803900"/>
          <p14:tracePt t="73592" x="2133600" y="5788025"/>
          <p14:tracePt t="73600" x="2116138" y="5778500"/>
          <p14:tracePt t="73608" x="2090738" y="5761038"/>
          <p14:tracePt t="73616" x="2065338" y="5753100"/>
          <p14:tracePt t="73624" x="2047875" y="5745163"/>
          <p14:tracePt t="73738" x="2047875" y="5761038"/>
          <p14:tracePt t="73744" x="2055813" y="5795963"/>
          <p14:tracePt t="73754" x="2090738" y="5829300"/>
          <p14:tracePt t="73762" x="2133600" y="5897563"/>
          <p14:tracePt t="73770" x="2159000" y="5932488"/>
          <p14:tracePt t="73778" x="2200275" y="5999163"/>
          <p14:tracePt t="73786" x="2268538" y="6059488"/>
          <p14:tracePt t="73794" x="2311400" y="6110288"/>
          <p14:tracePt t="73802" x="2344738" y="6153150"/>
          <p14:tracePt t="73810" x="2413000" y="6221413"/>
          <p14:tracePt t="73818" x="2438400" y="6237288"/>
          <p14:tracePt t="73826" x="2463800" y="6254750"/>
          <p14:tracePt t="73834" x="2481263" y="6272213"/>
          <p14:tracePt t="73842" x="2489200" y="6280150"/>
          <p14:tracePt t="73850" x="2489200" y="6288088"/>
          <p14:tracePt t="73866" x="2498725" y="6288088"/>
          <p14:tracePt t="74414" x="2506663" y="6297613"/>
          <p14:tracePt t="74422" x="2524125" y="6330950"/>
          <p14:tracePt t="74430" x="2541588" y="6365875"/>
          <p14:tracePt t="74438" x="2566988" y="6381750"/>
          <p14:tracePt t="74446" x="2582863" y="6407150"/>
          <p14:tracePt t="74454" x="2600325" y="6432550"/>
          <p14:tracePt t="74462" x="2617788" y="6450013"/>
          <p14:tracePt t="74470" x="2633663" y="6467475"/>
          <p14:tracePt t="74478" x="2633663" y="6483350"/>
          <p14:tracePt t="74486" x="2643188" y="6492875"/>
          <p14:tracePt t="74494" x="2643188" y="6500813"/>
          <p14:tracePt t="74510" x="2651125" y="6500813"/>
          <p14:tracePt t="74576" x="2643188" y="6510338"/>
          <p14:tracePt t="74582" x="2633663" y="6518275"/>
          <p14:tracePt t="74590" x="2617788" y="6518275"/>
          <p14:tracePt t="74598" x="2582863" y="6518275"/>
          <p14:tracePt t="74608" x="2574925" y="6518275"/>
          <p14:tracePt t="74614" x="2549525" y="6518275"/>
          <p14:tracePt t="74624" x="2516188" y="6518275"/>
          <p14:tracePt t="74629" x="2473325" y="6526213"/>
          <p14:tracePt t="74640" x="2438400" y="6526213"/>
          <p14:tracePt t="74650" x="2422525" y="6526213"/>
          <p14:tracePt t="74660" x="2405063" y="6526213"/>
          <p14:tracePt t="74668" x="2397125" y="6526213"/>
          <p14:tracePt t="74676" x="2387600" y="6526213"/>
          <p14:tracePt t="74684" x="2371725" y="6510338"/>
          <p14:tracePt t="74692" x="2354263" y="6492875"/>
          <p14:tracePt t="74700" x="2336800" y="6442075"/>
          <p14:tracePt t="74708" x="2328863" y="6424613"/>
          <p14:tracePt t="74716" x="2311400" y="6373813"/>
          <p14:tracePt t="74724" x="2303463" y="6338888"/>
          <p14:tracePt t="74732" x="2303463" y="6323013"/>
          <p14:tracePt t="74740" x="2303463" y="6305550"/>
          <p14:tracePt t="74748" x="2303463" y="6262688"/>
          <p14:tracePt t="74756" x="2303463" y="6246813"/>
          <p14:tracePt t="74764" x="2303463" y="6229350"/>
          <p14:tracePt t="74772" x="2303463" y="6203950"/>
          <p14:tracePt t="74780" x="2311400" y="6178550"/>
          <p14:tracePt t="74788" x="2328863" y="6169025"/>
          <p14:tracePt t="74796" x="2354263" y="6135688"/>
          <p14:tracePt t="74804" x="2387600" y="6118225"/>
          <p14:tracePt t="74812" x="2447925" y="6092825"/>
          <p14:tracePt t="74820" x="2481263" y="6084888"/>
          <p14:tracePt t="74828" x="2566988" y="6076950"/>
          <p14:tracePt t="74836" x="2651125" y="6076950"/>
          <p14:tracePt t="74843" x="2727325" y="6076950"/>
          <p14:tracePt t="74852" x="2881313" y="6092825"/>
          <p14:tracePt t="74860" x="2974975" y="6110288"/>
          <p14:tracePt t="74868" x="3041650" y="6135688"/>
          <p14:tracePt t="74876" x="3094038" y="6143625"/>
          <p14:tracePt t="74884" x="3119438" y="6161088"/>
          <p14:tracePt t="74892" x="3127375" y="6169025"/>
          <p14:tracePt t="74900" x="3135313" y="6169025"/>
          <p14:tracePt t="74908" x="3135313" y="6178550"/>
          <p14:tracePt t="74916" x="3135313" y="6186488"/>
          <p14:tracePt t="74926" x="3135313" y="6194425"/>
          <p14:tracePt t="74932" x="3135313" y="6221413"/>
          <p14:tracePt t="74942" x="3135313" y="6237288"/>
          <p14:tracePt t="74952" x="3127375" y="6254750"/>
          <p14:tracePt t="74962" x="3109913" y="6305550"/>
          <p14:tracePt t="74970" x="3101975" y="6348413"/>
          <p14:tracePt t="74977" x="3084513" y="6381750"/>
          <p14:tracePt t="74986" x="3067050" y="6432550"/>
          <p14:tracePt t="74996" x="3033713" y="6492875"/>
          <p14:tracePt t="75006" x="3008313" y="6543675"/>
          <p14:tracePt t="75014" x="2932113" y="6662738"/>
          <p14:tracePt t="75022" x="2881313" y="6713538"/>
          <p14:tracePt t="75030" x="2846388" y="6746875"/>
          <p14:tracePt t="75038" x="2820988" y="6756400"/>
          <p14:tracePt t="75046" x="2795588" y="6772275"/>
          <p14:tracePt t="75054" x="2770188" y="6781800"/>
          <p14:tracePt t="75067" x="2752725" y="6789738"/>
          <p14:tracePt t="75070" x="2736850" y="6789738"/>
          <p14:tracePt t="75077" x="2719388" y="6789738"/>
          <p14:tracePt t="75086" x="2701925" y="6789738"/>
          <p14:tracePt t="75094" x="2668588" y="6789738"/>
          <p14:tracePt t="75102" x="2633663" y="6789738"/>
          <p14:tracePt t="75110" x="2582863" y="6789738"/>
          <p14:tracePt t="75118" x="2549525" y="6781800"/>
          <p14:tracePt t="75125" x="2506663" y="6772275"/>
          <p14:tracePt t="75136" x="2489200" y="6764338"/>
          <p14:tracePt t="75142" x="2463800" y="6756400"/>
          <p14:tracePt t="75150" x="2447925" y="6746875"/>
          <p14:tracePt t="75158" x="2438400" y="6746875"/>
          <p14:tracePt t="75166" x="2430463" y="6738938"/>
          <p14:tracePt t="75176" x="2422525" y="6731000"/>
          <p14:tracePt t="75182" x="2413000" y="6705600"/>
          <p14:tracePt t="75190" x="2413000" y="6680200"/>
          <p14:tracePt t="75197" x="2413000" y="6645275"/>
          <p14:tracePt t="75206" x="2413000" y="6619875"/>
          <p14:tracePt t="75216" x="2413000" y="6594475"/>
          <p14:tracePt t="75224" x="2413000" y="6526213"/>
          <p14:tracePt t="75230" x="2413000" y="6467475"/>
          <p14:tracePt t="75240" x="2413000" y="6407150"/>
          <p14:tracePt t="75247" x="2413000" y="6338888"/>
          <p14:tracePt t="75256" x="2413000" y="6280150"/>
          <p14:tracePt t="75268" x="2413000" y="6237288"/>
          <p14:tracePt t="75276" x="2413000" y="6221413"/>
          <p14:tracePt t="75284" x="2413000" y="6211888"/>
          <p14:tracePt t="75292" x="2413000" y="6203950"/>
          <p14:tracePt t="75300" x="2430463" y="6194425"/>
          <p14:tracePt t="75316" x="2438400" y="6194425"/>
          <p14:tracePt t="75324" x="2447925" y="6194425"/>
          <p14:tracePt t="75332" x="2447925" y="6186488"/>
          <p14:tracePt t="75340" x="2473325" y="6186488"/>
          <p14:tracePt t="75348" x="2506663" y="6178550"/>
          <p14:tracePt t="75356" x="2524125" y="6169025"/>
          <p14:tracePt t="75363" x="2549525" y="6169025"/>
          <p14:tracePt t="75372" x="2574925" y="6169025"/>
          <p14:tracePt t="75379" x="2592388" y="6169025"/>
          <p14:tracePt t="75388" x="2600325" y="6169025"/>
          <p14:tracePt t="75500" x="2600325" y="6178550"/>
          <p14:tracePt t="75524" x="2600325" y="6186488"/>
          <p14:tracePt t="75558" x="2592388" y="6186488"/>
          <p14:tracePt t="75590" x="2592388" y="6194425"/>
          <p14:tracePt t="75646" x="2582863" y="6194425"/>
          <p14:tracePt t="76370" x="2582863" y="6186488"/>
          <p14:tracePt t="80189" x="2592388" y="6186488"/>
          <p14:tracePt t="80221" x="2600325" y="6186488"/>
          <p14:tracePt t="80228" x="2617788" y="6194425"/>
          <p14:tracePt t="80236" x="2651125" y="6203950"/>
          <p14:tracePt t="80244" x="2660650" y="6203950"/>
          <p14:tracePt t="80252" x="2693988" y="6203950"/>
          <p14:tracePt t="80260" x="2736850" y="6211888"/>
          <p14:tracePt t="80268" x="2778125" y="6221413"/>
          <p14:tracePt t="80276" x="2830513" y="6221413"/>
          <p14:tracePt t="80284" x="2889250" y="6229350"/>
          <p14:tracePt t="80291" x="2940050" y="6229350"/>
          <p14:tracePt t="80300" x="3000375" y="6229350"/>
          <p14:tracePt t="80308" x="3041650" y="6229350"/>
          <p14:tracePt t="80316" x="3119438" y="6237288"/>
          <p14:tracePt t="80326" x="3178175" y="6237288"/>
          <p14:tracePt t="80332" x="3246438" y="6246813"/>
          <p14:tracePt t="80342" x="3297238" y="6246813"/>
          <p14:tracePt t="80348" x="3340100" y="6254750"/>
          <p14:tracePt t="80358" x="3365500" y="6254750"/>
          <p14:tracePt t="80370" x="3373438" y="6254750"/>
          <p14:tracePt t="80378" x="3382963" y="6254750"/>
          <p14:tracePt t="80502" x="3382963" y="6262688"/>
          <p14:tracePt t="80512" x="3373438" y="6262688"/>
          <p14:tracePt t="80520" x="3365500" y="6272213"/>
          <p14:tracePt t="80526" x="3355975" y="6272213"/>
          <p14:tracePt t="80536" x="3355975" y="6280150"/>
          <p14:tracePt t="80542" x="3348038" y="6280150"/>
          <p14:tracePt t="80550" x="3340100" y="6288088"/>
          <p14:tracePt t="80558" x="3340100" y="6297613"/>
          <p14:tracePt t="80566" x="3330575" y="6297613"/>
          <p14:tracePt t="80598" x="3330575" y="6305550"/>
          <p14:tracePt t="80606" x="3330575" y="6313488"/>
          <p14:tracePt t="80618" x="3330575" y="6323013"/>
          <p14:tracePt t="80697" x="3330575" y="6305550"/>
          <p14:tracePt t="80704" x="3330575" y="6237288"/>
          <p14:tracePt t="80712" x="3330575" y="6169025"/>
          <p14:tracePt t="80724" x="3340100" y="6067425"/>
          <p14:tracePt t="80732" x="3340100" y="6008688"/>
          <p14:tracePt t="80740" x="3355975" y="5922963"/>
          <p14:tracePt t="80750" x="3355975" y="5864225"/>
          <p14:tracePt t="80760" x="3355975" y="5795963"/>
          <p14:tracePt t="80768" x="3355975" y="5710238"/>
          <p14:tracePt t="80776" x="3365500" y="5651500"/>
          <p14:tracePt t="80784" x="3365500" y="5608638"/>
          <p14:tracePt t="80792" x="3373438" y="5583238"/>
          <p14:tracePt t="80800" x="3373438" y="5575300"/>
          <p14:tracePt t="80816" x="3382963" y="5575300"/>
          <p14:tracePt t="80824" x="3382963" y="5565775"/>
          <p14:tracePt t="80832" x="3382963" y="5549900"/>
          <p14:tracePt t="80840" x="3390900" y="5549900"/>
          <p14:tracePt t="80850" x="3398838" y="5532438"/>
          <p14:tracePt t="80856" x="3416300" y="5514975"/>
          <p14:tracePt t="80864" x="3433763" y="5497513"/>
          <p14:tracePt t="80872" x="3449638" y="5497513"/>
          <p14:tracePt t="80879" x="3467100" y="5481638"/>
          <p14:tracePt t="80890" x="3475038" y="5472113"/>
          <p14:tracePt t="80910" x="3475038" y="5464175"/>
          <p14:tracePt t="81284" x="3484563" y="5464175"/>
          <p14:tracePt t="81292" x="3502025" y="5464175"/>
          <p14:tracePt t="81300" x="3568700" y="5446713"/>
          <p14:tracePt t="81308" x="3646488" y="5446713"/>
          <p14:tracePt t="81316" x="3738563" y="5438775"/>
          <p14:tracePt t="81324" x="3824288" y="5438775"/>
          <p14:tracePt t="81332" x="3960813" y="5430838"/>
          <p14:tracePt t="81340" x="4095750" y="5413375"/>
          <p14:tracePt t="81348" x="4197350" y="5413375"/>
          <p14:tracePt t="81356" x="4394200" y="5405438"/>
          <p14:tracePt t="81364" x="4546600" y="5387975"/>
          <p14:tracePt t="81372" x="4622800" y="5387975"/>
          <p14:tracePt t="81380" x="4733925" y="5387975"/>
          <p14:tracePt t="81388" x="4810125" y="5380038"/>
          <p14:tracePt t="81396" x="4878388" y="5380038"/>
          <p14:tracePt t="81404" x="4937125" y="5380038"/>
          <p14:tracePt t="81412" x="4962525" y="5380038"/>
          <p14:tracePt t="81420" x="4997450" y="5380038"/>
          <p14:tracePt t="81430" x="5022850" y="5380038"/>
          <p14:tracePt t="81436" x="5056188" y="5380038"/>
          <p14:tracePt t="81444" x="5073650" y="5380038"/>
          <p14:tracePt t="81452" x="5116513" y="5370513"/>
          <p14:tracePt t="81462" x="5149850" y="5370513"/>
          <p14:tracePt t="81468" x="5192713" y="5362575"/>
          <p14:tracePt t="81476" x="5243513" y="5353050"/>
          <p14:tracePt t="81484" x="5327650" y="5345113"/>
          <p14:tracePt t="81494" x="5387975" y="5337175"/>
          <p14:tracePt t="81502" x="5446713" y="5319713"/>
          <p14:tracePt t="81512" x="5514975" y="5319713"/>
          <p14:tracePt t="81520" x="5591175" y="5311775"/>
          <p14:tracePt t="81528" x="5694363" y="5302250"/>
          <p14:tracePt t="81536" x="5778500" y="5294313"/>
          <p14:tracePt t="81544" x="5846763" y="5294313"/>
          <p14:tracePt t="81554" x="5948363" y="5276850"/>
          <p14:tracePt t="81560" x="6024563" y="5276850"/>
          <p14:tracePt t="81570" x="6118225" y="5276850"/>
          <p14:tracePt t="81578" x="6194425" y="5276850"/>
          <p14:tracePt t="81586" x="6237288" y="5276850"/>
          <p14:tracePt t="81593" x="6297613" y="5276850"/>
          <p14:tracePt t="81602" x="6323013" y="5276850"/>
          <p14:tracePt t="81610" x="6348413" y="5268913"/>
          <p14:tracePt t="81618" x="6365875" y="5268913"/>
          <p14:tracePt t="81634" x="6373813" y="5268913"/>
          <p14:tracePt t="81712" x="6381750" y="5268913"/>
          <p14:tracePt t="81722" x="6391275" y="5268913"/>
          <p14:tracePt t="81730" x="6407150" y="5268913"/>
          <p14:tracePt t="81738" x="6424613" y="5268913"/>
          <p14:tracePt t="81746" x="6432550" y="5268913"/>
          <p14:tracePt t="81754" x="6450013" y="5268913"/>
          <p14:tracePt t="81762" x="6467475" y="5276850"/>
          <p14:tracePt t="81778" x="6483350" y="5276850"/>
          <p14:tracePt t="81786" x="6492875" y="5286375"/>
          <p14:tracePt t="83395" x="6510338" y="5302250"/>
          <p14:tracePt t="83402" x="6526213" y="5302250"/>
          <p14:tracePt t="83410" x="6526213" y="5311775"/>
          <p14:tracePt t="83418" x="6543675" y="5327650"/>
          <p14:tracePt t="83426" x="6561138" y="5327650"/>
          <p14:tracePt t="83442" x="6569075" y="5337175"/>
          <p14:tracePt t="83450" x="6577013" y="5345113"/>
          <p14:tracePt t="83458" x="6577013" y="5353050"/>
          <p14:tracePt t="83466" x="6586538" y="5353050"/>
          <p14:tracePt t="83474" x="6594475" y="5353050"/>
          <p14:tracePt t="83482" x="6594475" y="5362575"/>
          <p14:tracePt t="83490" x="6602413" y="5380038"/>
          <p14:tracePt t="83506" x="6611938" y="5387975"/>
          <p14:tracePt t="83514" x="6619875" y="5405438"/>
          <p14:tracePt t="83522" x="6627813" y="5405438"/>
          <p14:tracePt t="83529" x="6627813" y="5421313"/>
          <p14:tracePt t="83538" x="6637338" y="5430838"/>
          <p14:tracePt t="83546" x="6645275" y="5430838"/>
          <p14:tracePt t="83554" x="6645275" y="5438775"/>
          <p14:tracePt t="83562" x="6654800" y="5446713"/>
          <p14:tracePt t="83578" x="6654800" y="5456238"/>
          <p14:tracePt t="83586" x="6662738" y="5464175"/>
          <p14:tracePt t="83594" x="6662738" y="5472113"/>
          <p14:tracePt t="83604" x="6670675" y="5489575"/>
          <p14:tracePt t="83610" x="6680200" y="5507038"/>
          <p14:tracePt t="83618" x="6680200" y="5514975"/>
          <p14:tracePt t="83626" x="6688138" y="5532438"/>
          <p14:tracePt t="83634" x="6688138" y="5557838"/>
          <p14:tracePt t="83644" x="6688138" y="5565775"/>
          <p14:tracePt t="83650" x="6696075" y="5591175"/>
          <p14:tracePt t="83660" x="6705600" y="5616575"/>
          <p14:tracePt t="83668" x="6713538" y="5641975"/>
          <p14:tracePt t="83676" x="6713538" y="5659438"/>
          <p14:tracePt t="83684" x="6721475" y="5684838"/>
          <p14:tracePt t="83692" x="6731000" y="5710238"/>
          <p14:tracePt t="83700" x="6738938" y="5735638"/>
          <p14:tracePt t="83708" x="6738938" y="5778500"/>
          <p14:tracePt t="83716" x="6746875" y="5788025"/>
          <p14:tracePt t="83724" x="6746875" y="5813425"/>
          <p14:tracePt t="83732" x="6746875" y="5829300"/>
          <p14:tracePt t="83744" x="6746875" y="5838825"/>
          <p14:tracePt t="83752" x="6746875" y="5854700"/>
          <p14:tracePt t="83760" x="6746875" y="5864225"/>
          <p14:tracePt t="83768" x="6746875" y="5889625"/>
          <p14:tracePt t="83776" x="6746875" y="5905500"/>
          <p14:tracePt t="83784" x="6738938" y="5922963"/>
          <p14:tracePt t="83792" x="6738938" y="5957888"/>
          <p14:tracePt t="83800" x="6721475" y="5983288"/>
          <p14:tracePt t="83808" x="6705600" y="6016625"/>
          <p14:tracePt t="83816" x="6696075" y="6034088"/>
          <p14:tracePt t="83824" x="6688138" y="6042025"/>
          <p14:tracePt t="83832" x="6688138" y="6059488"/>
          <p14:tracePt t="83846" x="6670675" y="6076950"/>
          <p14:tracePt t="83852" x="6654800" y="6102350"/>
          <p14:tracePt t="83860" x="6637338" y="6118225"/>
          <p14:tracePt t="83868" x="6619875" y="6127750"/>
          <p14:tracePt t="83876" x="6611938" y="6143625"/>
          <p14:tracePt t="83888" x="6602413" y="6161088"/>
          <p14:tracePt t="83896" x="6586538" y="6178550"/>
          <p14:tracePt t="83906" x="6543675" y="6203950"/>
          <p14:tracePt t="83914" x="6526213" y="6211888"/>
          <p14:tracePt t="83920" x="6492875" y="6229350"/>
          <p14:tracePt t="83928" x="6467475" y="6237288"/>
          <p14:tracePt t="83936" x="6432550" y="6246813"/>
          <p14:tracePt t="83944" x="6416675" y="6246813"/>
          <p14:tracePt t="83954" x="6348413" y="6272213"/>
          <p14:tracePt t="83962" x="6313488" y="6280150"/>
          <p14:tracePt t="83970" x="6262688" y="6297613"/>
          <p14:tracePt t="83978" x="6203950" y="6313488"/>
          <p14:tracePt t="83986" x="6143625" y="6323013"/>
          <p14:tracePt t="83994" x="6084888" y="6348413"/>
          <p14:tracePt t="84002" x="6024563" y="6365875"/>
          <p14:tracePt t="84010" x="5905500" y="6391275"/>
          <p14:tracePt t="84018" x="5829300" y="6407150"/>
          <p14:tracePt t="84026" x="5788025" y="6424613"/>
          <p14:tracePt t="84034" x="5710238" y="6432550"/>
          <p14:tracePt t="84042" x="5608638" y="6450013"/>
          <p14:tracePt t="84050" x="5540375" y="6450013"/>
          <p14:tracePt t="84068" x="5353050" y="6475413"/>
          <p14:tracePt t="84074" x="5251450" y="6483350"/>
          <p14:tracePt t="84082" x="5141913" y="6483350"/>
          <p14:tracePt t="84090" x="5064125" y="6483350"/>
          <p14:tracePt t="84098" x="4962525" y="6500813"/>
          <p14:tracePt t="84110" x="4852988" y="6500813"/>
          <p14:tracePt t="84118" x="4784725" y="6500813"/>
          <p14:tracePt t="84126" x="4724400" y="6500813"/>
          <p14:tracePt t="84134" x="4648200" y="6510338"/>
          <p14:tracePt t="84146" x="4622800" y="6510338"/>
          <p14:tracePt t="84158" x="4589463" y="6510338"/>
          <p14:tracePt t="84168" x="4495800" y="6518275"/>
          <p14:tracePt t="84180" x="4470400" y="6526213"/>
          <p14:tracePt t="84188" x="4435475" y="6526213"/>
          <p14:tracePt t="84194" x="4308475" y="6543675"/>
          <p14:tracePt t="84204" x="4249738" y="6561138"/>
          <p14:tracePt t="84216" x="4189413" y="6561138"/>
          <p14:tracePt t="84258" x="4130675" y="6569075"/>
          <p14:tracePt t="84286" x="4002088" y="6577013"/>
          <p14:tracePt t="84298" x="3594100" y="6611938"/>
          <p14:tracePt t="84308" x="3467100" y="6611938"/>
          <p14:tracePt t="84322" x="3441700" y="6611938"/>
          <p14:tracePt t="84332" x="3433763" y="6611938"/>
          <p14:tracePt t="84340" x="3408363" y="6611938"/>
          <p14:tracePt t="84350" x="3390900" y="6611938"/>
          <p14:tracePt t="84362" x="3365500" y="6611938"/>
          <p14:tracePt t="84372" x="3355975" y="6611938"/>
          <p14:tracePt t="84379" x="3314700" y="6602413"/>
          <p14:tracePt t="84388" x="3305175" y="6602413"/>
          <p14:tracePt t="84398" x="3297238" y="6602413"/>
          <p14:tracePt t="84408" x="3289300" y="6594475"/>
          <p14:tracePt t="84424" x="3279775" y="6594475"/>
          <p14:tracePt t="84434" x="3271838" y="6594475"/>
          <p14:tracePt t="84766" x="3279775" y="6594475"/>
          <p14:tracePt t="84823" x="3289300" y="6594475"/>
          <p14:tracePt t="84877" x="3297238" y="6594475"/>
          <p14:tracePt t="84909" x="3305175" y="6594475"/>
          <p14:tracePt t="84922" x="3314700" y="6586538"/>
          <p14:tracePt t="84932" x="3424238" y="6586538"/>
          <p14:tracePt t="84942" x="3484563" y="6586538"/>
          <p14:tracePt t="84952" x="3586163" y="6586538"/>
          <p14:tracePt t="84960" x="3816350" y="6586538"/>
          <p14:tracePt t="84968" x="3917950" y="6586538"/>
          <p14:tracePt t="84978" x="3986213" y="6586538"/>
          <p14:tracePt t="84988" x="4105275" y="6586538"/>
          <p14:tracePt t="84996" x="4171950" y="6586538"/>
          <p14:tracePt t="85004" x="4275138" y="6586538"/>
          <p14:tracePt t="85014" x="4333875" y="6577013"/>
          <p14:tracePt t="85024" x="4384675" y="6577013"/>
          <p14:tracePt t="85032" x="4546600" y="6551613"/>
          <p14:tracePt t="85040" x="4605338" y="6543675"/>
          <p14:tracePt t="85048" x="4665663" y="6543675"/>
          <p14:tracePt t="85069" x="4802188" y="6518275"/>
          <p14:tracePt t="85076" x="4852988" y="6518275"/>
          <p14:tracePt t="85084" x="4911725" y="6518275"/>
          <p14:tracePt t="85092" x="4972050" y="6518275"/>
          <p14:tracePt t="85100" x="5030788" y="6518275"/>
          <p14:tracePt t="85108" x="5099050" y="6518275"/>
          <p14:tracePt t="85120" x="5157788" y="6518275"/>
          <p14:tracePt t="85132" x="5218113" y="6518275"/>
          <p14:tracePt t="85140" x="5353050" y="6518275"/>
          <p14:tracePt t="85148" x="5413375" y="6518275"/>
          <p14:tracePt t="85158" x="5497513" y="6518275"/>
          <p14:tracePt t="85166" x="5540375" y="6518275"/>
          <p14:tracePt t="85174" x="5600700" y="6518275"/>
          <p14:tracePt t="85180" x="5641975" y="6518275"/>
          <p14:tracePt t="85192" x="5684838" y="6518275"/>
          <p14:tracePt t="85202" x="5727700" y="6518275"/>
          <p14:tracePt t="85210" x="5813425" y="6518275"/>
          <p14:tracePt t="85220" x="5846763" y="6518275"/>
          <p14:tracePt t="85231" x="5880100" y="6518275"/>
          <p14:tracePt t="85238" x="5905500" y="6518275"/>
          <p14:tracePt t="85246" x="5922963" y="6518275"/>
          <p14:tracePt t="85254" x="5932488" y="6518275"/>
          <p14:tracePt t="85262" x="5940425" y="6518275"/>
          <p14:tracePt t="85441" x="5932488" y="6518275"/>
          <p14:tracePt t="85448" x="5905500" y="6518275"/>
          <p14:tracePt t="85457" x="5880100" y="6518275"/>
          <p14:tracePt t="85462" x="5846763" y="6518275"/>
          <p14:tracePt t="85474" x="5813425" y="6518275"/>
          <p14:tracePt t="85484" x="5778500" y="6518275"/>
          <p14:tracePt t="85492" x="5735638" y="6518275"/>
          <p14:tracePt t="85500" x="5684838" y="6518275"/>
          <p14:tracePt t="85508" x="5634038" y="6518275"/>
          <p14:tracePt t="85516" x="5608638" y="6518275"/>
          <p14:tracePt t="85524" x="5575300" y="6518275"/>
          <p14:tracePt t="85532" x="5532438" y="6518275"/>
          <p14:tracePt t="85540" x="5507038" y="6526213"/>
          <p14:tracePt t="85548" x="5464175" y="6526213"/>
          <p14:tracePt t="85556" x="5395913" y="6526213"/>
          <p14:tracePt t="85564" x="5353050" y="6526213"/>
          <p14:tracePt t="85572" x="5302250" y="6526213"/>
          <p14:tracePt t="85582" x="5243513" y="6535738"/>
          <p14:tracePt t="85592" x="5175250" y="6535738"/>
          <p14:tracePt t="85600" x="5106988" y="6535738"/>
          <p14:tracePt t="85614" x="5056188" y="6535738"/>
          <p14:tracePt t="85620" x="4886325" y="6535738"/>
          <p14:tracePt t="85628" x="4827588" y="6535738"/>
          <p14:tracePt t="85636" x="4733925" y="6535738"/>
          <p14:tracePt t="85652" x="4699000" y="6535738"/>
          <p14:tracePt t="85660" x="4657725" y="6535738"/>
          <p14:tracePt t="85668" x="4572000" y="6535738"/>
          <p14:tracePt t="85680" x="4529138" y="6535738"/>
          <p14:tracePt t="85690" x="4486275" y="6535738"/>
          <p14:tracePt t="85698" x="4452938" y="6535738"/>
          <p14:tracePt t="85704" x="4419600" y="6535738"/>
          <p14:tracePt t="85712" x="4402138" y="6535738"/>
          <p14:tracePt t="85724" x="4368800" y="6535738"/>
          <p14:tracePt t="85734" x="4341813" y="6535738"/>
          <p14:tracePt t="85744" x="4257675" y="6535738"/>
          <p14:tracePt t="85760" x="4224338" y="6535738"/>
          <p14:tracePt t="85772" x="4197350" y="6535738"/>
          <p14:tracePt t="85782" x="4181475" y="6535738"/>
          <p14:tracePt t="85790" x="4171950" y="6535738"/>
          <p14:tracePt t="85827" x="4164013" y="6535738"/>
          <p14:tracePt t="85863" x="4146550" y="6535738"/>
          <p14:tracePt t="85870" x="4121150" y="6535738"/>
          <p14:tracePt t="85878" x="4113213" y="6535738"/>
          <p14:tracePt t="85890" x="4095750" y="6535738"/>
          <p14:tracePt t="85898" x="4079875" y="6535738"/>
          <p14:tracePt t="85906" x="4044950" y="6535738"/>
          <p14:tracePt t="85916" x="4019550" y="6535738"/>
          <p14:tracePt t="85930" x="4011613" y="6535738"/>
          <p14:tracePt t="85938" x="3960813" y="6535738"/>
          <p14:tracePt t="85954" x="3951288" y="6535738"/>
          <p14:tracePt t="85962" x="3943350" y="6535738"/>
          <p14:tracePt t="85972" x="3935413" y="6535738"/>
          <p14:tracePt t="85986" x="3925888" y="6535738"/>
          <p14:tracePt t="86011" x="3917950" y="6535738"/>
          <p14:tracePt t="86029" x="3908425" y="6535738"/>
          <p14:tracePt t="86047" x="3900488" y="6535738"/>
          <p14:tracePt t="86068" x="3892550" y="6535738"/>
          <p14:tracePt t="86092" x="3875088" y="6535738"/>
          <p14:tracePt t="86104" x="3867150" y="6535738"/>
          <p14:tracePt t="86112" x="3832225" y="6535738"/>
          <p14:tracePt t="86120" x="3790950" y="6535738"/>
          <p14:tracePt t="86160" x="3773488" y="6535738"/>
          <p14:tracePt t="86188" x="3722688" y="6535738"/>
          <p14:tracePt t="86196" x="3611563" y="6535738"/>
          <p14:tracePt t="86208" x="3603625" y="6535738"/>
          <p14:tracePt t="86218" x="3594100" y="6535738"/>
          <p14:tracePt t="86228" x="3586163" y="6535738"/>
          <p14:tracePt t="86551" x="3578225" y="6535738"/>
          <p14:tracePt t="87163" x="3560763" y="6535738"/>
          <p14:tracePt t="87170" x="3527425" y="6526213"/>
          <p14:tracePt t="87180" x="3492500" y="6483350"/>
          <p14:tracePt t="87188" x="3449638" y="6450013"/>
          <p14:tracePt t="87194" x="3433763" y="6407150"/>
          <p14:tracePt t="87202" x="3355975" y="6288088"/>
          <p14:tracePt t="87212" x="3305175" y="6186488"/>
          <p14:tracePt t="87218" x="3263900" y="6067425"/>
          <p14:tracePt t="87226" x="3152775" y="5795963"/>
          <p14:tracePt t="87234" x="3101975" y="5641975"/>
          <p14:tracePt t="87242" x="3016250" y="5380038"/>
          <p14:tracePt t="87252" x="2949575" y="5175250"/>
          <p14:tracePt t="87258" x="2897188" y="5056188"/>
          <p14:tracePt t="87270" x="2863850" y="4962525"/>
          <p14:tracePt t="87274" x="2820988" y="4835525"/>
          <p14:tracePt t="87284" x="2770188" y="4741863"/>
          <p14:tracePt t="87294" x="2752725" y="4708525"/>
          <p14:tracePt t="87304" x="2719388" y="4648200"/>
          <p14:tracePt t="87312" x="2693988" y="4597400"/>
          <p14:tracePt t="87320" x="2651125" y="4554538"/>
          <p14:tracePt t="87328" x="2625725" y="4521200"/>
          <p14:tracePt t="87336" x="2600325" y="4470400"/>
          <p14:tracePt t="87343" x="2566988" y="4435475"/>
          <p14:tracePt t="87352" x="2549525" y="4410075"/>
          <p14:tracePt t="87360" x="2524125" y="4384675"/>
          <p14:tracePt t="87368" x="2498725" y="4359275"/>
          <p14:tracePt t="87376" x="2481263" y="4333875"/>
          <p14:tracePt t="87384" x="2447925" y="4308475"/>
          <p14:tracePt t="87392" x="2405063" y="4257675"/>
          <p14:tracePt t="87401" x="2379663" y="4232275"/>
          <p14:tracePt t="87408" x="2354263" y="4224338"/>
          <p14:tracePt t="87416" x="2344738" y="4206875"/>
          <p14:tracePt t="87424" x="2336800" y="4189413"/>
          <p14:tracePt t="87432" x="2328863" y="4156075"/>
          <p14:tracePt t="87440" x="2311400" y="4130675"/>
          <p14:tracePt t="87448" x="2293938" y="4105275"/>
          <p14:tracePt t="87456" x="2278063" y="4062413"/>
          <p14:tracePt t="87464" x="2260600" y="4027488"/>
          <p14:tracePt t="87472" x="2252663" y="3994150"/>
          <p14:tracePt t="87480" x="2243138" y="3976688"/>
          <p14:tracePt t="87488" x="2235200" y="3968750"/>
          <p14:tracePt t="87495" x="2227263" y="3951288"/>
          <p14:tracePt t="87504" x="2217738" y="3943350"/>
          <p14:tracePt t="87511" x="2209800" y="3925888"/>
          <p14:tracePt t="87520" x="2192338" y="3900488"/>
          <p14:tracePt t="87528" x="2174875" y="3875088"/>
          <p14:tracePt t="87536" x="2159000" y="3849688"/>
          <p14:tracePt t="87543" x="2141538" y="3841750"/>
          <p14:tracePt t="87552" x="2133600" y="3824288"/>
          <p14:tracePt t="87559" x="2133600" y="3816350"/>
          <p14:tracePt t="87570" x="2124075" y="3816350"/>
          <p14:tracePt t="87576" x="2116138" y="3806825"/>
          <p14:tracePt t="87602" x="2116138" y="3798888"/>
          <p14:tracePt t="87630" x="2116138" y="3790950"/>
          <p14:tracePt t="87638" x="2098675" y="3790950"/>
          <p14:tracePt t="87654" x="2090738" y="3781425"/>
          <p14:tracePt t="87662" x="2082800" y="3781425"/>
          <p14:tracePt t="87670" x="2065338" y="3773488"/>
          <p14:tracePt t="87678" x="2030413" y="3773488"/>
          <p14:tracePt t="87686" x="1971675" y="3773488"/>
          <p14:tracePt t="87694" x="1928813" y="3773488"/>
          <p14:tracePt t="87702" x="1793875" y="3790950"/>
          <p14:tracePt t="87710" x="1665288" y="3816350"/>
          <p14:tracePt t="87718" x="1520825" y="3849688"/>
          <p14:tracePt t="87726" x="1444625" y="3892550"/>
          <p14:tracePt t="87734" x="1385888" y="3925888"/>
          <p14:tracePt t="87742" x="1333500" y="3986213"/>
          <p14:tracePt t="87750" x="1300163" y="4052888"/>
          <p14:tracePt t="87758" x="1274763" y="4156075"/>
          <p14:tracePt t="87767" x="1274763" y="4224338"/>
          <p14:tracePt t="87774" x="1274763" y="4265613"/>
          <p14:tracePt t="87783" x="1274763" y="4351338"/>
          <p14:tracePt t="87790" x="1274763" y="4435475"/>
          <p14:tracePt t="87798" x="1300163" y="4529138"/>
          <p14:tracePt t="87806" x="1350963" y="4657725"/>
          <p14:tracePt t="87814" x="1411288" y="4792663"/>
          <p14:tracePt t="87822" x="1452563" y="4868863"/>
          <p14:tracePt t="87830" x="1512888" y="4987925"/>
          <p14:tracePt t="87838" x="1589088" y="5141913"/>
          <p14:tracePt t="87848" x="1631950" y="5243513"/>
          <p14:tracePt t="87854" x="1674813" y="5319713"/>
          <p14:tracePt t="87864" x="1733550" y="5421313"/>
          <p14:tracePt t="87870" x="1758950" y="5497513"/>
          <p14:tracePt t="87880" x="1784350" y="5549900"/>
          <p14:tracePt t="87888" x="1801813" y="5626100"/>
          <p14:tracePt t="87896" x="1819275" y="5668963"/>
          <p14:tracePt t="87904" x="1827213" y="5702300"/>
          <p14:tracePt t="87912" x="1835150" y="5761038"/>
          <p14:tracePt t="87920" x="1835150" y="5788025"/>
          <p14:tracePt t="87928" x="1835150" y="5813425"/>
          <p14:tracePt t="87936" x="1835150" y="5838825"/>
          <p14:tracePt t="87944" x="1835150" y="5872163"/>
          <p14:tracePt t="87952" x="1835150" y="5897563"/>
          <p14:tracePt t="87960" x="1835150" y="5922963"/>
          <p14:tracePt t="87968" x="1835150" y="5957888"/>
          <p14:tracePt t="87976" x="1835150" y="5983288"/>
          <p14:tracePt t="87984" x="1844675" y="5999163"/>
          <p14:tracePt t="87992" x="1844675" y="6024563"/>
          <p14:tracePt t="88000" x="1844675" y="6049963"/>
          <p14:tracePt t="88016" x="1844675" y="6059488"/>
          <p14:tracePt t="88024" x="1852613" y="6067425"/>
          <p14:tracePt t="88171" x="1852613" y="6042025"/>
          <p14:tracePt t="88176" x="1852613" y="6008688"/>
          <p14:tracePt t="88186" x="1835150" y="5922963"/>
          <p14:tracePt t="88194" x="1819275" y="5846763"/>
          <p14:tracePt t="88202" x="1758950" y="5710238"/>
          <p14:tracePt t="88210" x="1708150" y="5583238"/>
          <p14:tracePt t="88218" x="1631950" y="5446713"/>
          <p14:tracePt t="88226" x="1589088" y="5327650"/>
          <p14:tracePt t="88234" x="1546225" y="5251450"/>
          <p14:tracePt t="88242" x="1470025" y="5099050"/>
          <p14:tracePt t="88250" x="1419225" y="4997450"/>
          <p14:tracePt t="88258" x="1385888" y="4919663"/>
          <p14:tracePt t="88266" x="1325563" y="4767263"/>
          <p14:tracePt t="88274" x="1292225" y="4665663"/>
          <p14:tracePt t="88282" x="1257300" y="4579938"/>
          <p14:tracePt t="88290" x="1223963" y="4445000"/>
          <p14:tracePt t="88298" x="1189038" y="4359275"/>
          <p14:tracePt t="88306" x="1155700" y="4265613"/>
          <p14:tracePt t="88314" x="1104900" y="4079875"/>
          <p14:tracePt t="88322" x="1069975" y="3994150"/>
          <p14:tracePt t="88330" x="1036638" y="3900488"/>
          <p14:tracePt t="88338" x="1011238" y="3841750"/>
          <p14:tracePt t="88346" x="1011238" y="3816350"/>
          <p14:tracePt t="88354" x="1003300" y="3806825"/>
          <p14:tracePt t="88362" x="1003300" y="3790950"/>
          <p14:tracePt t="88370" x="1003300" y="3781425"/>
          <p14:tracePt t="88378" x="1003300" y="3763963"/>
          <p14:tracePt t="88386" x="993775" y="3730625"/>
          <p14:tracePt t="88394" x="993775" y="3713163"/>
          <p14:tracePt t="88411" x="993775" y="3705225"/>
          <p14:tracePt t="88419" x="993775" y="3687763"/>
          <p14:tracePt t="88426" x="1003300" y="3679825"/>
          <p14:tracePt t="88434" x="1019175" y="3662363"/>
          <p14:tracePt t="88442" x="1044575" y="3636963"/>
          <p14:tracePt t="88450" x="1079500" y="3611563"/>
          <p14:tracePt t="88458" x="1122363" y="3568700"/>
          <p14:tracePt t="88468" x="1181100" y="3543300"/>
          <p14:tracePt t="88473" x="1257300" y="3492500"/>
          <p14:tracePt t="88484" x="1333500" y="3475038"/>
          <p14:tracePt t="88492" x="1368425" y="3467100"/>
          <p14:tracePt t="88500" x="1393825" y="3459163"/>
          <p14:tracePt t="88508" x="1401763" y="3459163"/>
          <p14:tracePt t="88613" x="1401763" y="3467100"/>
          <p14:tracePt t="88620" x="1385888" y="3492500"/>
          <p14:tracePt t="88628" x="1360488" y="3527425"/>
          <p14:tracePt t="88636" x="1317625" y="3578225"/>
          <p14:tracePt t="88644" x="1300163" y="3611563"/>
          <p14:tracePt t="88652" x="1249363" y="3662363"/>
          <p14:tracePt t="88660" x="1223963" y="3713163"/>
          <p14:tracePt t="88669" x="1163638" y="3790950"/>
          <p14:tracePt t="88676" x="1130300" y="3857625"/>
          <p14:tracePt t="88684" x="1096963" y="3908425"/>
          <p14:tracePt t="88692" x="1019175" y="4019550"/>
          <p14:tracePt t="88701" x="977900" y="4113213"/>
          <p14:tracePt t="88708" x="942975" y="4171950"/>
          <p14:tracePt t="88716" x="874713" y="4291013"/>
          <p14:tracePt t="88724" x="815975" y="4410075"/>
          <p14:tracePt t="88732" x="781050" y="4503738"/>
          <p14:tracePt t="88740" x="747713" y="4589463"/>
          <p14:tracePt t="88749" x="722313" y="4665663"/>
          <p14:tracePt t="88756" x="704850" y="4724400"/>
          <p14:tracePt t="88764" x="688975" y="4792663"/>
          <p14:tracePt t="88772" x="671513" y="4860925"/>
          <p14:tracePt t="88784" x="654050" y="4919663"/>
          <p14:tracePt t="88794" x="654050" y="4997450"/>
          <p14:tracePt t="88802" x="646113" y="5064125"/>
          <p14:tracePt t="88810" x="646113" y="5124450"/>
          <p14:tracePt t="88818" x="646113" y="5200650"/>
          <p14:tracePt t="88826" x="646113" y="5251450"/>
          <p14:tracePt t="88834" x="646113" y="5311775"/>
          <p14:tracePt t="88842" x="646113" y="5362575"/>
          <p14:tracePt t="88850" x="654050" y="5446713"/>
          <p14:tracePt t="88858" x="663575" y="5507038"/>
          <p14:tracePt t="88866" x="688975" y="5565775"/>
          <p14:tracePt t="88874" x="696913" y="5608638"/>
          <p14:tracePt t="88882" x="722313" y="5659438"/>
          <p14:tracePt t="88894" x="730250" y="5684838"/>
          <p14:tracePt t="88902" x="755650" y="5727700"/>
          <p14:tracePt t="88910" x="798513" y="5778500"/>
          <p14:tracePt t="88918" x="841375" y="5829300"/>
          <p14:tracePt t="88926" x="858838" y="5854700"/>
          <p14:tracePt t="88934" x="884238" y="5880100"/>
          <p14:tracePt t="88942" x="900113" y="5905500"/>
          <p14:tracePt t="88950" x="909638" y="5922963"/>
          <p14:tracePt t="88958" x="935038" y="5932488"/>
          <p14:tracePt t="88966" x="952500" y="5932488"/>
          <p14:tracePt t="88974" x="952500" y="5940425"/>
          <p14:tracePt t="88982" x="960438" y="5940425"/>
          <p14:tracePt t="89104" x="968375" y="5940425"/>
          <p14:tracePt t="89112" x="993775" y="5940425"/>
          <p14:tracePt t="89120" x="1036638" y="5948363"/>
          <p14:tracePt t="89128" x="1112838" y="5948363"/>
          <p14:tracePt t="89136" x="1173163" y="5948363"/>
          <p14:tracePt t="89144" x="1216025" y="5948363"/>
          <p14:tracePt t="89152" x="1249363" y="5948363"/>
          <p14:tracePt t="89160" x="1274763" y="5948363"/>
          <p14:tracePt t="89168" x="1292225" y="5948363"/>
          <p14:tracePt t="89176" x="1300163" y="5948363"/>
          <p14:tracePt t="89257" x="1300163" y="5940425"/>
          <p14:tracePt t="89266" x="1274763" y="5897563"/>
          <p14:tracePt t="89272" x="1249363" y="5864225"/>
          <p14:tracePt t="89280" x="1147763" y="5745163"/>
          <p14:tracePt t="89288" x="1036638" y="5591175"/>
          <p14:tracePt t="89296" x="960438" y="5481638"/>
          <p14:tracePt t="89304" x="833438" y="5302250"/>
          <p14:tracePt t="89312" x="714375" y="5124450"/>
          <p14:tracePt t="89320" x="552450" y="4894263"/>
          <p14:tracePt t="89328" x="415925" y="4716463"/>
          <p14:tracePt t="89336" x="339725" y="4597400"/>
          <p14:tracePt t="89344" x="288925" y="4521200"/>
          <p14:tracePt t="89352" x="230188" y="4410075"/>
          <p14:tracePt t="89360" x="195263" y="4359275"/>
          <p14:tracePt t="89370" x="177800" y="4316413"/>
          <p14:tracePt t="89376" x="169863" y="4283075"/>
          <p14:tracePt t="89386" x="169863" y="4257675"/>
          <p14:tracePt t="89394" x="169863" y="4249738"/>
          <p14:tracePt t="89402" x="169863" y="4232275"/>
          <p14:tracePt t="89410" x="169863" y="4214813"/>
          <p14:tracePt t="89426" x="177800" y="4197350"/>
          <p14:tracePt t="89434" x="203200" y="4164013"/>
          <p14:tracePt t="89442" x="230188" y="4138613"/>
          <p14:tracePt t="89450" x="263525" y="4113213"/>
          <p14:tracePt t="89458" x="331788" y="4070350"/>
          <p14:tracePt t="89467" x="415925" y="4027488"/>
          <p14:tracePt t="89474" x="552450" y="3976688"/>
          <p14:tracePt t="89482" x="611188" y="3943350"/>
          <p14:tracePt t="89490" x="730250" y="3908425"/>
          <p14:tracePt t="89502" x="815975" y="3875088"/>
          <p14:tracePt t="89510" x="892175" y="3857625"/>
          <p14:tracePt t="89518" x="925513" y="3841750"/>
          <p14:tracePt t="89526" x="952500" y="3841750"/>
          <p14:tracePt t="89534" x="952500" y="3832225"/>
          <p14:tracePt t="89542" x="960438" y="3832225"/>
          <p14:tracePt t="89604" x="968375" y="3832225"/>
          <p14:tracePt t="89733" x="960438" y="3832225"/>
          <p14:tracePt t="89740" x="935038" y="3849688"/>
          <p14:tracePt t="89748" x="884238" y="3875088"/>
          <p14:tracePt t="89756" x="790575" y="3943350"/>
          <p14:tracePt t="89764" x="722313" y="3986213"/>
          <p14:tracePt t="89772" x="688975" y="4037013"/>
          <p14:tracePt t="89780" x="595313" y="4130675"/>
          <p14:tracePt t="89788" x="560388" y="4197350"/>
          <p14:tracePt t="89795" x="476250" y="4316413"/>
          <p14:tracePt t="89804" x="450850" y="4359275"/>
          <p14:tracePt t="89812" x="382588" y="4445000"/>
          <p14:tracePt t="89820" x="347663" y="4503738"/>
          <p14:tracePt t="89828" x="306388" y="4572000"/>
          <p14:tracePt t="89836" x="271463" y="4630738"/>
          <p14:tracePt t="89843" x="246063" y="4691063"/>
          <p14:tracePt t="89852" x="220663" y="4767263"/>
          <p14:tracePt t="89860" x="203200" y="4843463"/>
          <p14:tracePt t="89868" x="187325" y="4903788"/>
          <p14:tracePt t="89876" x="177800" y="4946650"/>
          <p14:tracePt t="89884" x="161925" y="5038725"/>
          <p14:tracePt t="89892" x="152400" y="5073650"/>
          <p14:tracePt t="89902" x="136525" y="5157788"/>
          <p14:tracePt t="89912" x="127000" y="5218113"/>
          <p14:tracePt t="89920" x="127000" y="5276850"/>
          <p14:tracePt t="89928" x="127000" y="5362575"/>
          <p14:tracePt t="89936" x="127000" y="5380038"/>
          <p14:tracePt t="89944" x="127000" y="5472113"/>
          <p14:tracePt t="89952" x="127000" y="5532438"/>
          <p14:tracePt t="89960" x="152400" y="5575300"/>
          <p14:tracePt t="89970" x="195263" y="5641975"/>
          <p14:tracePt t="89976" x="246063" y="5702300"/>
          <p14:tracePt t="89986" x="288925" y="5745163"/>
          <p14:tracePt t="89992" x="339725" y="5795963"/>
          <p14:tracePt t="90002" x="476250" y="5880100"/>
          <p14:tracePt t="90010" x="544513" y="5932488"/>
          <p14:tracePt t="90022" x="671513" y="5991225"/>
          <p14:tracePt t="90030" x="790575" y="6042025"/>
          <p14:tracePt t="90038" x="874713" y="6076950"/>
          <p14:tracePt t="90046" x="952500" y="6110288"/>
          <p14:tracePt t="90068" x="1122363" y="6169025"/>
          <p14:tracePt t="90070" x="1155700" y="6178550"/>
          <p14:tracePt t="90078" x="1173163" y="6178550"/>
          <p14:tracePt t="90086" x="1181100" y="6178550"/>
          <p14:tracePt t="90094" x="1181100" y="6186488"/>
          <p14:tracePt t="90273" x="1163638" y="6161088"/>
          <p14:tracePt t="90278" x="1147763" y="6127750"/>
          <p14:tracePt t="90288" x="1130300" y="6092825"/>
          <p14:tracePt t="90294" x="1112838" y="6059488"/>
          <p14:tracePt t="90304" x="1087438" y="6024563"/>
          <p14:tracePt t="90312" x="1079500" y="5999163"/>
          <p14:tracePt t="90320" x="1062038" y="5983288"/>
          <p14:tracePt t="90328" x="1062038" y="5973763"/>
          <p14:tracePt t="90336" x="1054100" y="5973763"/>
          <p14:tracePt t="90344" x="1054100" y="5965825"/>
          <p14:tracePt t="90352" x="1044575" y="5965825"/>
          <p14:tracePt t="90368" x="1044575" y="5957888"/>
          <p14:tracePt t="90424" x="1044575" y="5948363"/>
          <p14:tracePt t="90432" x="1036638" y="5940425"/>
          <p14:tracePt t="90440" x="1028700" y="5940425"/>
          <p14:tracePt t="90448" x="1019175" y="5922963"/>
          <p14:tracePt t="90456" x="1019175" y="5915025"/>
          <p14:tracePt t="90464" x="1011238" y="5915025"/>
          <p14:tracePt t="90472" x="1003300" y="5905500"/>
          <p14:tracePt t="90480" x="1003300" y="5897563"/>
          <p14:tracePt t="90488" x="993775" y="5889625"/>
          <p14:tracePt t="90495" x="985838" y="5889625"/>
          <p14:tracePt t="90504" x="985838" y="5880100"/>
          <p14:tracePt t="90512" x="985838" y="5872163"/>
          <p14:tracePt t="90520" x="977900" y="5864225"/>
          <p14:tracePt t="90528" x="968375" y="5838825"/>
          <p14:tracePt t="90536" x="952500" y="5821363"/>
          <p14:tracePt t="90544" x="935038" y="5795963"/>
          <p14:tracePt t="90552" x="917575" y="5761038"/>
          <p14:tracePt t="90560" x="892175" y="5727700"/>
          <p14:tracePt t="90568" x="874713" y="5694363"/>
          <p14:tracePt t="90576" x="858838" y="5668963"/>
          <p14:tracePt t="90586" x="841375" y="5634038"/>
          <p14:tracePt t="90594" x="823913" y="5608638"/>
          <p14:tracePt t="90602" x="790575" y="5557838"/>
          <p14:tracePt t="90610" x="773113" y="5514975"/>
          <p14:tracePt t="90619" x="739775" y="5472113"/>
          <p14:tracePt t="90626" x="722313" y="5421313"/>
          <p14:tracePt t="90634" x="688975" y="5370513"/>
          <p14:tracePt t="90642" x="679450" y="5337175"/>
          <p14:tracePt t="90650" x="663575" y="5302250"/>
          <p14:tracePt t="90658" x="646113" y="5268913"/>
          <p14:tracePt t="90666" x="636588" y="5243513"/>
          <p14:tracePt t="90678" x="620713" y="5208588"/>
          <p14:tracePt t="90686" x="611188" y="5200650"/>
          <p14:tracePt t="90694" x="611188" y="5183188"/>
          <p14:tracePt t="90702" x="611188" y="5157788"/>
          <p14:tracePt t="90710" x="603250" y="5141913"/>
          <p14:tracePt t="90718" x="595313" y="5116513"/>
          <p14:tracePt t="90730" x="585788" y="5091113"/>
          <p14:tracePt t="90738" x="577850" y="5064125"/>
          <p14:tracePt t="90747" x="577850" y="5038725"/>
          <p14:tracePt t="90755" x="569913" y="5030788"/>
          <p14:tracePt t="90762" x="560388" y="5005388"/>
          <p14:tracePt t="90770" x="552450" y="4987925"/>
          <p14:tracePt t="90925" x="552450" y="4979988"/>
          <p14:tracePt t="90933" x="552450" y="4972050"/>
          <p14:tracePt t="90940" x="552450" y="4962525"/>
          <p14:tracePt t="90948" x="552450" y="4954588"/>
          <p14:tracePt t="90956" x="552450" y="4946650"/>
          <p14:tracePt t="90963" x="552450" y="4937125"/>
          <p14:tracePt t="90972" x="552450" y="4911725"/>
          <p14:tracePt t="90979" x="552450" y="4894263"/>
          <p14:tracePt t="90988" x="552450" y="4878388"/>
          <p14:tracePt t="90996" x="552450" y="4852988"/>
          <p14:tracePt t="91004" x="560388" y="4827588"/>
          <p14:tracePt t="91011" x="560388" y="4802188"/>
          <p14:tracePt t="91020" x="560388" y="4784725"/>
          <p14:tracePt t="91028" x="569913" y="4759325"/>
          <p14:tracePt t="91036" x="577850" y="4733925"/>
          <p14:tracePt t="91052" x="585788" y="4716463"/>
          <p14:tracePt t="91067" x="585788" y="4708525"/>
          <p14:tracePt t="91068" x="595313" y="4699000"/>
          <p14:tracePt t="91076" x="603250" y="4683125"/>
          <p14:tracePt t="91084" x="620713" y="4665663"/>
          <p14:tracePt t="91092" x="636588" y="4657725"/>
          <p14:tracePt t="91100" x="646113" y="4640263"/>
          <p14:tracePt t="91108" x="663575" y="4630738"/>
          <p14:tracePt t="91117" x="679450" y="4614863"/>
          <p14:tracePt t="91124" x="714375" y="4597400"/>
          <p14:tracePt t="91132" x="739775" y="4579938"/>
          <p14:tracePt t="91141" x="755650" y="4572000"/>
          <p14:tracePt t="91148" x="823913" y="4546600"/>
          <p14:tracePt t="91156" x="841375" y="4546600"/>
          <p14:tracePt t="91166" x="874713" y="4538663"/>
          <p14:tracePt t="91172" x="892175" y="4529138"/>
          <p14:tracePt t="91182" x="909638" y="4521200"/>
          <p14:tracePt t="91188" x="925513" y="4521200"/>
          <p14:tracePt t="91198" x="935038" y="4521200"/>
          <p14:tracePt t="91206" x="942975" y="4513263"/>
          <p14:tracePt t="91214" x="952500" y="4513263"/>
          <p14:tracePt t="91222" x="960438" y="4503738"/>
          <p14:tracePt t="91230" x="960438" y="4495800"/>
          <p14:tracePt t="91239" x="977900" y="4495800"/>
          <p14:tracePt t="91246" x="985838" y="4478338"/>
          <p14:tracePt t="91254" x="1003300" y="4452938"/>
          <p14:tracePt t="91262" x="1011238" y="4435475"/>
          <p14:tracePt t="91270" x="1019175" y="4419600"/>
          <p14:tracePt t="91278" x="1028700" y="4402138"/>
          <p14:tracePt t="91286" x="1036638" y="4384675"/>
          <p14:tracePt t="91294" x="1044575" y="4368800"/>
          <p14:tracePt t="91310" x="1054100" y="4359275"/>
          <p14:tracePt t="91318" x="1054100" y="4351338"/>
          <p14:tracePt t="91342" x="1054100" y="4341813"/>
          <p14:tracePt t="91350" x="1054100" y="4333875"/>
          <p14:tracePt t="91358" x="1054100" y="4325938"/>
          <p14:tracePt t="91366" x="1062038" y="4325938"/>
          <p14:tracePt t="91374" x="1069975" y="4316413"/>
          <p14:tracePt t="91382" x="1069975" y="4308475"/>
          <p14:tracePt t="91398" x="1079500" y="4300538"/>
          <p14:tracePt t="91414" x="1087438" y="4291013"/>
          <p14:tracePt t="91529" x="1079500" y="4291013"/>
          <p14:tracePt t="91536" x="1062038" y="4300538"/>
          <p14:tracePt t="91544" x="1011238" y="4333875"/>
          <p14:tracePt t="91552" x="909638" y="4394200"/>
          <p14:tracePt t="91560" x="841375" y="4427538"/>
          <p14:tracePt t="91568" x="730250" y="4486275"/>
          <p14:tracePt t="91576" x="663575" y="4529138"/>
          <p14:tracePt t="91584" x="611188" y="4554538"/>
          <p14:tracePt t="91592" x="552450" y="4589463"/>
          <p14:tracePt t="91600" x="509588" y="4614863"/>
          <p14:tracePt t="91608" x="501650" y="4630738"/>
          <p14:tracePt t="91616" x="484188" y="4648200"/>
          <p14:tracePt t="91624" x="466725" y="4665663"/>
          <p14:tracePt t="91640" x="458788" y="4683125"/>
          <p14:tracePt t="91652" x="450850" y="4716463"/>
          <p14:tracePt t="91660" x="441325" y="4749800"/>
          <p14:tracePt t="91668" x="433388" y="4784725"/>
          <p14:tracePt t="91676" x="433388" y="4802188"/>
          <p14:tracePt t="91684" x="415925" y="4843463"/>
          <p14:tracePt t="91692" x="400050" y="4894263"/>
          <p14:tracePt t="91700" x="400050" y="4929188"/>
          <p14:tracePt t="91710" x="390525" y="4954588"/>
          <p14:tracePt t="91717" x="390525" y="4972050"/>
          <p14:tracePt t="91724" x="390525" y="4987925"/>
          <p14:tracePt t="91732" x="390525" y="5005388"/>
          <p14:tracePt t="91740" x="390525" y="5030788"/>
          <p14:tracePt t="91749" x="390525" y="5056188"/>
          <p14:tracePt t="91756" x="390525" y="5073650"/>
          <p14:tracePt t="91763" x="390525" y="5106988"/>
          <p14:tracePt t="91772" x="407988" y="5141913"/>
          <p14:tracePt t="91782" x="441325" y="5218113"/>
          <p14:tracePt t="91788" x="476250" y="5286375"/>
          <p14:tracePt t="91802" x="501650" y="5319713"/>
          <p14:tracePt t="91810" x="569913" y="5395913"/>
          <p14:tracePt t="91818" x="620713" y="5456238"/>
          <p14:tracePt t="91826" x="663575" y="5507038"/>
          <p14:tracePt t="91834" x="688975" y="5514975"/>
          <p14:tracePt t="91842" x="747713" y="5575300"/>
          <p14:tracePt t="91850" x="781050" y="5608638"/>
          <p14:tracePt t="91858" x="823913" y="5641975"/>
          <p14:tracePt t="91866" x="858838" y="5684838"/>
          <p14:tracePt t="91874" x="925513" y="5735638"/>
          <p14:tracePt t="91882" x="952500" y="5761038"/>
          <p14:tracePt t="91890" x="985838" y="5795963"/>
          <p14:tracePt t="91898" x="1028700" y="5829300"/>
          <p14:tracePt t="91906" x="1062038" y="5854700"/>
          <p14:tracePt t="91914" x="1112838" y="5880100"/>
          <p14:tracePt t="91922" x="1147763" y="5915025"/>
          <p14:tracePt t="91930" x="1173163" y="5940425"/>
          <p14:tracePt t="91938" x="1198563" y="5948363"/>
          <p14:tracePt t="91946" x="1206500" y="5957888"/>
          <p14:tracePt t="91954" x="1216025" y="5957888"/>
          <p14:tracePt t="92376" x="1216025" y="5948363"/>
          <p14:tracePt t="92386" x="1206500" y="5940425"/>
          <p14:tracePt t="92392" x="1181100" y="5922963"/>
          <p14:tracePt t="92402" x="1155700" y="5897563"/>
          <p14:tracePt t="92410" x="1138238" y="5880100"/>
          <p14:tracePt t="92418" x="1122363" y="5854700"/>
          <p14:tracePt t="92426" x="1096963" y="5829300"/>
          <p14:tracePt t="92434" x="1044575" y="5788025"/>
          <p14:tracePt t="92442" x="1019175" y="5770563"/>
          <p14:tracePt t="92450" x="985838" y="5727700"/>
          <p14:tracePt t="92458" x="968375" y="5702300"/>
          <p14:tracePt t="92466" x="935038" y="5668963"/>
          <p14:tracePt t="92474" x="900113" y="5616575"/>
          <p14:tracePt t="92482" x="866775" y="5565775"/>
          <p14:tracePt t="92490" x="815975" y="5507038"/>
          <p14:tracePt t="92498" x="781050" y="5438775"/>
          <p14:tracePt t="92506" x="739775" y="5380038"/>
          <p14:tracePt t="92514" x="679450" y="5294313"/>
          <p14:tracePt t="92522" x="654050" y="5235575"/>
          <p14:tracePt t="92530" x="620713" y="5183188"/>
          <p14:tracePt t="92538" x="595313" y="5132388"/>
          <p14:tracePt t="92546" x="569913" y="5073650"/>
          <p14:tracePt t="92554" x="552450" y="5056188"/>
          <p14:tracePt t="92562" x="534988" y="5022850"/>
          <p14:tracePt t="92574" x="519113" y="4962525"/>
          <p14:tracePt t="92582" x="519113" y="4954588"/>
          <p14:tracePt t="92590" x="509588" y="4937125"/>
          <p14:tracePt t="92598" x="501650" y="4911725"/>
          <p14:tracePt t="92606" x="501650" y="4886325"/>
          <p14:tracePt t="92614" x="492125" y="4868863"/>
          <p14:tracePt t="92622" x="492125" y="4843463"/>
          <p14:tracePt t="92630" x="484188" y="4818063"/>
          <p14:tracePt t="92638" x="484188" y="4810125"/>
          <p14:tracePt t="92646" x="484188" y="4792663"/>
          <p14:tracePt t="92654" x="484188" y="4767263"/>
          <p14:tracePt t="92670" x="484188" y="4749800"/>
          <p14:tracePt t="92677" x="484188" y="4741863"/>
          <p14:tracePt t="92688" x="484188" y="4724400"/>
          <p14:tracePt t="92693" x="484188" y="4699000"/>
          <p14:tracePt t="92704" x="484188" y="4673600"/>
          <p14:tracePt t="92712" x="501650" y="4622800"/>
          <p14:tracePt t="92720" x="519113" y="4564063"/>
          <p14:tracePt t="92727" x="534988" y="4486275"/>
          <p14:tracePt t="92736" x="569913" y="4384675"/>
          <p14:tracePt t="92743" x="603250" y="4308475"/>
          <p14:tracePt t="92752" x="628650" y="4257675"/>
          <p14:tracePt t="92759" x="654050" y="4197350"/>
          <p14:tracePt t="92768" x="688975" y="4138613"/>
          <p14:tracePt t="92776" x="714375" y="4087813"/>
          <p14:tracePt t="92784" x="730250" y="4062413"/>
          <p14:tracePt t="92792" x="747713" y="4027488"/>
          <p14:tracePt t="92800" x="765175" y="4002088"/>
          <p14:tracePt t="92808" x="790575" y="3968750"/>
          <p14:tracePt t="92816" x="815975" y="3943350"/>
          <p14:tracePt t="92824" x="833438" y="3925888"/>
          <p14:tracePt t="92832" x="849313" y="3917950"/>
          <p14:tracePt t="92840" x="849313" y="3908425"/>
          <p14:tracePt t="92847" x="866775" y="3892550"/>
          <p14:tracePt t="92857" x="874713" y="3892550"/>
          <p14:tracePt t="92864" x="884238" y="3883025"/>
          <p14:tracePt t="92872" x="900113" y="3875088"/>
          <p14:tracePt t="92879" x="917575" y="3867150"/>
          <p14:tracePt t="92888" x="925513" y="3857625"/>
          <p14:tracePt t="92896" x="952500" y="3849688"/>
          <p14:tracePt t="92904" x="993775" y="3832225"/>
          <p14:tracePt t="92912" x="1019175" y="3824288"/>
          <p14:tracePt t="92920" x="1044575" y="3816350"/>
          <p14:tracePt t="92928" x="1079500" y="3816350"/>
          <p14:tracePt t="92936" x="1104900" y="3806825"/>
          <p14:tracePt t="92944" x="1122363" y="3798888"/>
          <p14:tracePt t="92952" x="1147763" y="3790950"/>
          <p14:tracePt t="92960" x="1173163" y="3781425"/>
          <p14:tracePt t="92968" x="1189038" y="3781425"/>
          <p14:tracePt t="92976" x="1216025" y="3773488"/>
          <p14:tracePt t="92990" x="1241425" y="3773488"/>
          <p14:tracePt t="92996" x="1292225" y="3763963"/>
          <p14:tracePt t="93006" x="1317625" y="3756025"/>
          <p14:tracePt t="93013" x="1325563" y="3756025"/>
          <p14:tracePt t="93030" x="1325563" y="3748088"/>
          <p14:tracePt t="93038" x="1333500" y="3748088"/>
          <p14:tracePt t="93333" x="1308100" y="3748088"/>
          <p14:tracePt t="93340" x="1292225" y="3748088"/>
          <p14:tracePt t="93348" x="1266825" y="3773488"/>
          <p14:tracePt t="93356" x="1181100" y="3841750"/>
          <p14:tracePt t="93364" x="1096963" y="3900488"/>
          <p14:tracePt t="93372" x="1036638" y="3943350"/>
          <p14:tracePt t="93380" x="942975" y="4011613"/>
          <p14:tracePt t="93388" x="884238" y="4052888"/>
          <p14:tracePt t="93396" x="790575" y="4113213"/>
          <p14:tracePt t="93404" x="747713" y="4146550"/>
          <p14:tracePt t="93412" x="696913" y="4197350"/>
          <p14:tracePt t="93420" x="663575" y="4240213"/>
          <p14:tracePt t="93428" x="628650" y="4275138"/>
          <p14:tracePt t="93436" x="603250" y="4308475"/>
          <p14:tracePt t="93444" x="585788" y="4359275"/>
          <p14:tracePt t="93452" x="569913" y="4394200"/>
          <p14:tracePt t="93460" x="544513" y="4445000"/>
          <p14:tracePt t="93468" x="519113" y="4503738"/>
          <p14:tracePt t="93476" x="492125" y="4564063"/>
          <p14:tracePt t="93486" x="466725" y="4640263"/>
          <p14:tracePt t="93491" x="441325" y="4691063"/>
          <p14:tracePt t="93500" x="425450" y="4749800"/>
          <p14:tracePt t="93508" x="415925" y="4784725"/>
          <p14:tracePt t="93516" x="407988" y="4827588"/>
          <p14:tracePt t="93524" x="400050" y="4878388"/>
          <p14:tracePt t="93532" x="390525" y="4919663"/>
          <p14:tracePt t="93540" x="390525" y="4954588"/>
          <p14:tracePt t="93548" x="390525" y="4987925"/>
          <p14:tracePt t="93556" x="390525" y="5022850"/>
          <p14:tracePt t="93564" x="390525" y="5048250"/>
          <p14:tracePt t="93574" x="390525" y="5081588"/>
          <p14:tracePt t="93580" x="390525" y="5116513"/>
          <p14:tracePt t="93590" x="400050" y="5149850"/>
          <p14:tracePt t="93596" x="407988" y="5167313"/>
          <p14:tracePt t="93606" x="441325" y="5226050"/>
          <p14:tracePt t="93614" x="466725" y="5268913"/>
          <p14:tracePt t="93622" x="509588" y="5302250"/>
          <p14:tracePt t="93630" x="544513" y="5327650"/>
          <p14:tracePt t="93638" x="595313" y="5362575"/>
          <p14:tracePt t="93646" x="646113" y="5380038"/>
          <p14:tracePt t="93654" x="722313" y="5413375"/>
          <p14:tracePt t="93662" x="823913" y="5446713"/>
          <p14:tracePt t="93670" x="884238" y="5456238"/>
          <p14:tracePt t="93678" x="985838" y="5489575"/>
          <p14:tracePt t="93686" x="1062038" y="5514975"/>
          <p14:tracePt t="93694" x="1173163" y="5532438"/>
          <p14:tracePt t="93702" x="1231900" y="5549900"/>
          <p14:tracePt t="93710" x="1282700" y="5557838"/>
          <p14:tracePt t="93718" x="1300163" y="5557838"/>
          <p14:tracePt t="93726" x="1308100" y="5557838"/>
          <p14:tracePt t="93734" x="1317625" y="5557838"/>
          <p14:tracePt t="94121" x="1308100" y="5557838"/>
          <p14:tracePt t="98091" x="1300163" y="5557838"/>
          <p14:tracePt t="98098" x="1282700" y="5557838"/>
          <p14:tracePt t="98111" x="1274763" y="5557838"/>
          <p14:tracePt t="98120" x="1274763" y="5565775"/>
          <p14:tracePt t="98128" x="1266825" y="5565775"/>
          <p14:tracePt t="98136" x="1257300" y="5565775"/>
          <p14:tracePt t="98164" x="1257300" y="5575300"/>
          <p14:tracePt t="98172" x="1282700" y="5600700"/>
          <p14:tracePt t="98180" x="1317625" y="5634038"/>
          <p14:tracePt t="98188" x="1427163" y="5694363"/>
          <p14:tracePt t="98196" x="1487488" y="5735638"/>
          <p14:tracePt t="98204" x="1606550" y="5753100"/>
          <p14:tracePt t="98211" x="1690688" y="5778500"/>
          <p14:tracePt t="98220" x="1895475" y="5803900"/>
          <p14:tracePt t="98227" x="1979613" y="5829300"/>
          <p14:tracePt t="98236" x="2133600" y="5889625"/>
          <p14:tracePt t="98243" x="2192338" y="5940425"/>
          <p14:tracePt t="98252" x="2227263" y="5991225"/>
          <p14:tracePt t="98259" x="2227263" y="6076950"/>
          <p14:tracePt t="98551" x="2227263" y="6084888"/>
          <p14:tracePt t="98558" x="2227263" y="6092825"/>
          <p14:tracePt t="98574" x="2227263" y="6102350"/>
          <p14:tracePt t="98598" x="2235200" y="6110288"/>
          <p14:tracePt t="98614" x="2243138" y="6110288"/>
          <p14:tracePt t="98622" x="2252663" y="6110288"/>
          <p14:tracePt t="98630" x="2260600" y="6110288"/>
          <p14:tracePt t="98638" x="2268538" y="6110288"/>
          <p14:tracePt t="98646" x="2278063" y="6118225"/>
          <p14:tracePt t="98662" x="2286000" y="6118225"/>
          <p14:tracePt t="98670" x="2293938" y="6127750"/>
          <p14:tracePt t="98720" x="2293938" y="6118225"/>
          <p14:tracePt t="98726" x="2286000" y="6118225"/>
          <p14:tracePt t="98736" x="2286000" y="6110288"/>
          <p14:tracePt t="98744" x="2268538" y="6102350"/>
          <p14:tracePt t="98760" x="2260600" y="6092825"/>
          <p14:tracePt t="98768" x="2260600" y="6076950"/>
          <p14:tracePt t="98776" x="2260600" y="6067425"/>
          <p14:tracePt t="98785" x="2260600" y="6059488"/>
          <p14:tracePt t="98820" x="2268538" y="6059488"/>
          <p14:tracePt t="98828" x="2278063" y="6059488"/>
          <p14:tracePt t="98844" x="2286000" y="6059488"/>
          <p14:tracePt t="98852" x="2293938" y="6059488"/>
          <p14:tracePt t="98860" x="2311400" y="6059488"/>
          <p14:tracePt t="98868" x="2336800" y="6059488"/>
          <p14:tracePt t="98876" x="2362200" y="6059488"/>
          <p14:tracePt t="98884" x="2430463" y="6059488"/>
          <p14:tracePt t="98892" x="2489200" y="6059488"/>
          <p14:tracePt t="98900" x="2549525" y="6059488"/>
          <p14:tracePt t="98908" x="2660650" y="6076950"/>
          <p14:tracePt t="98916" x="2787650" y="6084888"/>
          <p14:tracePt t="98924" x="2906713" y="6092825"/>
          <p14:tracePt t="98932" x="2974975" y="6102350"/>
          <p14:tracePt t="98940" x="3160713" y="6127750"/>
          <p14:tracePt t="98948" x="3459163" y="6161088"/>
          <p14:tracePt t="98956" x="3705225" y="6194425"/>
          <p14:tracePt t="98964" x="4037013" y="6246813"/>
          <p14:tracePt t="98972" x="4538663" y="6305550"/>
          <p14:tracePt t="98982" x="4868863" y="6338888"/>
          <p14:tracePt t="98988" x="5286375" y="6381750"/>
          <p14:tracePt t="98996" x="5608638" y="6416675"/>
          <p14:tracePt t="99004" x="6076950" y="6432550"/>
          <p14:tracePt t="99016" x="6381750" y="6467475"/>
          <p14:tracePt t="99024" x="6756400" y="6483350"/>
          <p14:tracePt t="99034" x="7053263" y="6500813"/>
          <p14:tracePt t="99044" x="7410450" y="6535738"/>
          <p14:tracePt t="99054" x="7554913" y="6551613"/>
          <p14:tracePt t="99068" x="8031163" y="6602413"/>
          <p14:tracePt t="99070" x="8183563" y="6611938"/>
          <p14:tracePt t="99077" x="8285163" y="6611938"/>
          <p14:tracePt t="99086" x="8335963" y="6611938"/>
          <p14:tracePt t="99094" x="8370888" y="6611938"/>
          <p14:tracePt t="99102" x="8404225" y="6611938"/>
          <p14:tracePt t="99110" x="8429625" y="6611938"/>
          <p14:tracePt t="99118" x="8439150" y="6611938"/>
          <p14:tracePt t="99126" x="8447088" y="6611938"/>
          <p14:tracePt t="99134" x="8464550" y="6611938"/>
          <p14:tracePt t="99142" x="8480425" y="6611938"/>
          <p14:tracePt t="99150" x="8507413" y="6611938"/>
          <p14:tracePt t="99162" x="8523288" y="6611938"/>
          <p14:tracePt t="99172" x="8558213" y="6611938"/>
          <p14:tracePt t="99177" x="8583613" y="6611938"/>
          <p14:tracePt t="99188" x="8609013" y="6619875"/>
          <p14:tracePt t="99193" x="8634413" y="6619875"/>
          <p14:tracePt t="99202" x="8677275" y="6619875"/>
          <p14:tracePt t="99211" x="8728075" y="6619875"/>
          <p14:tracePt t="99222" x="8786813" y="6602413"/>
          <p14:tracePt t="99233" x="8888413" y="6526213"/>
          <p14:tracePt t="99238" x="8905875" y="6510338"/>
          <p14:tracePt t="99254" x="8897938" y="6518275"/>
          <p14:tracePt t="99262" x="8821738" y="6594475"/>
          <p14:tracePt t="99429" x="8821738" y="6569075"/>
          <p14:tracePt t="99438" x="8821738" y="6543675"/>
          <p14:tracePt t="99448" x="8821738" y="6526213"/>
          <p14:tracePt t="99456" x="8821738" y="6500813"/>
          <p14:tracePt t="99465" x="8821738" y="6483350"/>
          <p14:tracePt t="99474" x="8812213" y="6475413"/>
          <p14:tracePt t="99484" x="8796338" y="6467475"/>
          <p14:tracePt t="99496" x="8786813" y="6450013"/>
          <p14:tracePt t="99506" x="8769350" y="6416675"/>
          <p14:tracePt t="99512" x="8761413" y="6399213"/>
          <p14:tracePt t="99520" x="8761413" y="6373813"/>
          <p14:tracePt t="99528" x="8761413" y="6365875"/>
          <p14:tracePt t="99544" x="8761413" y="6356350"/>
          <p14:tracePt t="99562" x="8761413" y="6348413"/>
          <p14:tracePt t="99570" x="8761413" y="6338888"/>
          <p14:tracePt t="99767" x="8761413" y="6330950"/>
          <p14:tracePt t="101829" x="8761413" y="6288088"/>
          <p14:tracePt t="101836" x="8753475" y="6229350"/>
          <p14:tracePt t="101844" x="8753475" y="6118225"/>
          <p14:tracePt t="101852" x="8718550" y="5973763"/>
          <p14:tracePt t="101860" x="8677275" y="5829300"/>
          <p14:tracePt t="101868" x="8659813" y="5702300"/>
          <p14:tracePt t="101875" x="8642350" y="5600700"/>
          <p14:tracePt t="101884" x="8624888" y="5507038"/>
          <p14:tracePt t="101892" x="8599488" y="5421313"/>
          <p14:tracePt t="101900" x="8583613" y="5319713"/>
          <p14:tracePt t="101908" x="8558213" y="5260975"/>
          <p14:tracePt t="101916" x="8548688" y="5218113"/>
          <p14:tracePt t="101924" x="8540750" y="5200650"/>
          <p14:tracePt t="101934" x="8532813" y="5167313"/>
          <p14:tracePt t="101940" x="8523288" y="5132388"/>
          <p14:tracePt t="101948" x="8507413" y="5081588"/>
          <p14:tracePt t="101956" x="8489950" y="5064125"/>
          <p14:tracePt t="101964" x="8480425" y="5038725"/>
          <p14:tracePt t="101976" x="8464550" y="5013325"/>
          <p14:tracePt t="101984" x="8455025" y="4979988"/>
          <p14:tracePt t="101992" x="8447088" y="4954588"/>
          <p14:tracePt t="102000" x="8439150" y="4946650"/>
          <p14:tracePt t="102008" x="8413750" y="4911725"/>
          <p14:tracePt t="102016" x="8378825" y="4868863"/>
          <p14:tracePt t="102024" x="8353425" y="4843463"/>
          <p14:tracePt t="102032" x="8345488" y="4827588"/>
          <p14:tracePt t="102042" x="8320088" y="4802188"/>
          <p14:tracePt t="102050" x="8302625" y="4784725"/>
          <p14:tracePt t="102067" x="8259763" y="4759325"/>
          <p14:tracePt t="102074" x="8243888" y="4741863"/>
          <p14:tracePt t="102082" x="8208963" y="4733925"/>
          <p14:tracePt t="102090" x="8166100" y="4733925"/>
          <p14:tracePt t="102098" x="8107363" y="4733925"/>
          <p14:tracePt t="102106" x="8047038" y="4733925"/>
          <p14:tracePt t="102113" x="7970838" y="4741863"/>
          <p14:tracePt t="102122" x="7912100" y="4759325"/>
          <p14:tracePt t="102134" x="7775575" y="4767263"/>
          <p14:tracePt t="102142" x="7648575" y="4784725"/>
          <p14:tracePt t="102150" x="7504113" y="4792663"/>
          <p14:tracePt t="102158" x="7291388" y="4792663"/>
          <p14:tracePt t="102166" x="7146925" y="4810125"/>
          <p14:tracePt t="102174" x="6865938" y="4810125"/>
          <p14:tracePt t="102183" x="6637338" y="4810125"/>
          <p14:tracePt t="102190" x="6500813" y="4810125"/>
          <p14:tracePt t="102198" x="6373813" y="4810125"/>
          <p14:tracePt t="102206" x="6194425" y="4810125"/>
          <p14:tracePt t="102214" x="6042025" y="4810125"/>
          <p14:tracePt t="102222" x="5957888" y="4810125"/>
          <p14:tracePt t="102230" x="5915025" y="4810125"/>
          <p14:tracePt t="102238" x="5889625" y="4818063"/>
          <p14:tracePt t="102246" x="5889625" y="4843463"/>
          <p14:tracePt t="102254" x="5889625" y="4878388"/>
          <p14:tracePt t="102262" x="5932488" y="4929188"/>
          <p14:tracePt t="102270" x="5973763" y="4979988"/>
          <p14:tracePt t="102432" x="5973763" y="4946650"/>
          <p14:tracePt t="102440" x="5973763" y="4860925"/>
          <p14:tracePt t="102448" x="5957888" y="4827588"/>
          <p14:tracePt t="102456" x="5940425" y="4802188"/>
          <p14:tracePt t="102464" x="5905500" y="4759325"/>
          <p14:tracePt t="102472" x="5821363" y="4716463"/>
          <p14:tracePt t="102480" x="5761038" y="4699000"/>
          <p14:tracePt t="102488" x="5719763" y="4691063"/>
          <p14:tracePt t="102496" x="5634038" y="4683125"/>
          <p14:tracePt t="102504" x="5540375" y="4665663"/>
          <p14:tracePt t="102513" x="5446713" y="4657725"/>
          <p14:tracePt t="102520" x="5319713" y="4648200"/>
          <p14:tracePt t="102528" x="5226050" y="4622800"/>
          <p14:tracePt t="102536" x="5167313" y="4622800"/>
          <p14:tracePt t="102544" x="5030788" y="4597400"/>
          <p14:tracePt t="102552" x="4937125" y="4589463"/>
          <p14:tracePt t="102560" x="4852988" y="4579938"/>
          <p14:tracePt t="102568" x="4759325" y="4579938"/>
          <p14:tracePt t="102576" x="4665663" y="4564063"/>
          <p14:tracePt t="102584" x="4572000" y="4564063"/>
          <p14:tracePt t="102592" x="4427538" y="4554538"/>
          <p14:tracePt t="102600" x="4325938" y="4554538"/>
          <p14:tracePt t="102608" x="4240213" y="4554538"/>
          <p14:tracePt t="102616" x="4130675" y="4546600"/>
          <p14:tracePt t="102624" x="3976688" y="4546600"/>
          <p14:tracePt t="102634" x="3917950" y="4546600"/>
          <p14:tracePt t="102643" x="3773488" y="4529138"/>
          <p14:tracePt t="102654" x="3705225" y="4529138"/>
          <p14:tracePt t="102661" x="3619500" y="4521200"/>
          <p14:tracePt t="102670" x="3560763" y="4513263"/>
          <p14:tracePt t="102678" x="3517900" y="4513263"/>
          <p14:tracePt t="102686" x="3441700" y="4503738"/>
          <p14:tracePt t="102694" x="3398838" y="4495800"/>
          <p14:tracePt t="102702" x="3348038" y="4478338"/>
          <p14:tracePt t="102709" x="3322638" y="4478338"/>
          <p14:tracePt t="102718" x="3305175" y="4470400"/>
          <p14:tracePt t="102726" x="3289300" y="4470400"/>
          <p14:tracePt t="102734" x="3279775" y="4460875"/>
          <p14:tracePt t="102742" x="3263900" y="4460875"/>
          <p14:tracePt t="102750" x="3246438" y="4452938"/>
          <p14:tracePt t="102758" x="3238500" y="4445000"/>
          <p14:tracePt t="102766" x="3221038" y="4435475"/>
          <p14:tracePt t="102774" x="3195638" y="4427538"/>
          <p14:tracePt t="102782" x="3178175" y="4427538"/>
          <p14:tracePt t="102790" x="3160713" y="4419600"/>
          <p14:tracePt t="102798" x="3127375" y="4402138"/>
          <p14:tracePt t="102806" x="3094038" y="4394200"/>
          <p14:tracePt t="102813" x="3067050" y="4384675"/>
          <p14:tracePt t="102822" x="3033713" y="4376738"/>
          <p14:tracePt t="102829" x="3008313" y="4359275"/>
          <p14:tracePt t="102838" x="2982913" y="4351338"/>
          <p14:tracePt t="102846" x="2932113" y="4333875"/>
          <p14:tracePt t="102854" x="2906713" y="4325938"/>
          <p14:tracePt t="102861" x="2871788" y="4316413"/>
          <p14:tracePt t="102872" x="2855913" y="4308475"/>
          <p14:tracePt t="102878" x="2830513" y="4300538"/>
          <p14:tracePt t="102886" x="2805113" y="4300538"/>
          <p14:tracePt t="102894" x="2778125" y="4291013"/>
          <p14:tracePt t="102902" x="2762250" y="4291013"/>
          <p14:tracePt t="102910" x="2736850" y="4283075"/>
          <p14:tracePt t="102918" x="2719388" y="4275138"/>
          <p14:tracePt t="102925" x="2711450" y="4275138"/>
          <p14:tracePt t="102936" x="2693988" y="4275138"/>
          <p14:tracePt t="102942" x="2676525" y="4275138"/>
          <p14:tracePt t="102952" x="2668588" y="4275138"/>
          <p14:tracePt t="102960" x="2660650" y="4265613"/>
          <p14:tracePt t="102968" x="2651125" y="4265613"/>
          <p14:tracePt t="102992" x="2643188" y="4257675"/>
          <p14:tracePt t="103000" x="2633663" y="4257675"/>
          <p14:tracePt t="103008" x="2625725" y="4257675"/>
          <p14:tracePt t="103016" x="2617788" y="4249738"/>
          <p14:tracePt t="103024" x="2600325" y="4249738"/>
          <p14:tracePt t="103040" x="2592388" y="4240213"/>
          <p14:tracePt t="103051" x="2574925" y="4232275"/>
          <p14:tracePt t="103056" x="2557463" y="4214813"/>
          <p14:tracePt t="103063" x="2532063" y="4206875"/>
          <p14:tracePt t="103072" x="2516188" y="4197350"/>
          <p14:tracePt t="103080" x="2516188" y="4189413"/>
          <p14:tracePt t="103088" x="2498725" y="4171950"/>
          <p14:tracePt t="103095" x="2489200" y="4171950"/>
          <p14:tracePt t="103104" x="2489200" y="4164013"/>
          <p14:tracePt t="103111" x="2481263" y="4156075"/>
          <p14:tracePt t="103120" x="2481263" y="4146550"/>
          <p14:tracePt t="103128" x="2473325" y="4146550"/>
          <p14:tracePt t="103136" x="2463800" y="4130675"/>
          <p14:tracePt t="103144" x="2463800" y="4121150"/>
          <p14:tracePt t="103152" x="2463800" y="4113213"/>
          <p14:tracePt t="103159" x="2463800" y="4105275"/>
          <p14:tracePt t="103168" x="2463800" y="4095750"/>
          <p14:tracePt t="103176" x="2463800" y="4087813"/>
          <p14:tracePt t="103184" x="2463800" y="4079875"/>
          <p14:tracePt t="103201" x="2463800" y="4070350"/>
          <p14:tracePt t="103210" x="2463800" y="4062413"/>
          <p14:tracePt t="103224" x="2463800" y="4052888"/>
          <p14:tracePt t="103250" x="2463800" y="4044950"/>
          <p14:tracePt t="103278" x="2473325" y="4044950"/>
          <p14:tracePt t="103311" x="2481263" y="4044950"/>
          <p14:tracePt t="103326" x="2489200" y="4044950"/>
          <p14:tracePt t="103342" x="2498725" y="4044950"/>
          <p14:tracePt t="103391" x="2506663" y="4044950"/>
          <p14:tracePt t="103414" x="2516188" y="4044950"/>
          <p14:tracePt t="103446" x="2541588" y="4052888"/>
          <p14:tracePt t="103454" x="2557463" y="4052888"/>
          <p14:tracePt t="103462" x="2557463" y="4062413"/>
          <p14:tracePt t="103470" x="2566988" y="4062413"/>
          <p14:tracePt t="103478" x="2574925" y="4070350"/>
          <p14:tracePt t="103486" x="2574925" y="4079875"/>
          <p14:tracePt t="103494" x="2582863" y="4079875"/>
          <p14:tracePt t="103502" x="2592388" y="4079875"/>
          <p14:tracePt t="103510" x="2592388" y="4087813"/>
          <p14:tracePt t="103528" x="2600325" y="4095750"/>
          <p14:tracePt t="103534" x="2608263" y="4095750"/>
          <p14:tracePt t="103550" x="2617788" y="4095750"/>
          <p14:tracePt t="103560" x="2617788" y="4105275"/>
          <p14:tracePt t="103568" x="2633663" y="4113213"/>
          <p14:tracePt t="103576" x="2643188" y="4113213"/>
          <p14:tracePt t="103584" x="2643188" y="4121150"/>
          <p14:tracePt t="103592" x="2651125" y="4121150"/>
          <p14:tracePt t="103608" x="2660650" y="4121150"/>
          <p14:tracePt t="103616" x="2660650" y="4130675"/>
          <p14:tracePt t="103624" x="2668588" y="4138613"/>
          <p14:tracePt t="103632" x="2686050" y="4138613"/>
          <p14:tracePt t="103640" x="2701925" y="4156075"/>
          <p14:tracePt t="103648" x="2711450" y="4164013"/>
          <p14:tracePt t="103656" x="2736850" y="4181475"/>
          <p14:tracePt t="103664" x="2744788" y="4197350"/>
          <p14:tracePt t="103672" x="2762250" y="4206875"/>
          <p14:tracePt t="103680" x="2770188" y="4214813"/>
          <p14:tracePt t="103688" x="2778125" y="4224338"/>
          <p14:tracePt t="103696" x="2787650" y="4232275"/>
          <p14:tracePt t="103720" x="2787650" y="4240213"/>
          <p14:tracePt t="103728" x="2787650" y="4249738"/>
          <p14:tracePt t="103736" x="2787650" y="4257675"/>
          <p14:tracePt t="103744" x="2795588" y="4265613"/>
          <p14:tracePt t="103752" x="2795588" y="4283075"/>
          <p14:tracePt t="103759" x="2795588" y="4291013"/>
          <p14:tracePt t="103768" x="2795588" y="4316413"/>
          <p14:tracePt t="103776" x="2795588" y="4341813"/>
          <p14:tracePt t="103784" x="2795588" y="4359275"/>
          <p14:tracePt t="103791" x="2795588" y="4384675"/>
          <p14:tracePt t="103801" x="2795588" y="4402138"/>
          <p14:tracePt t="103808" x="2795588" y="4410075"/>
          <p14:tracePt t="103818" x="2795588" y="4427538"/>
          <p14:tracePt t="103823" x="2795588" y="4435475"/>
          <p14:tracePt t="103838" x="2795588" y="4445000"/>
          <p14:tracePt t="103843" x="2795588" y="4470400"/>
          <p14:tracePt t="103854" x="2795588" y="4478338"/>
          <p14:tracePt t="103860" x="2795588" y="4495800"/>
          <p14:tracePt t="103878" x="2795588" y="4503738"/>
          <p14:tracePt t="103886" x="2795588" y="4513263"/>
          <p14:tracePt t="104130" x="2787650" y="4513263"/>
          <p14:tracePt t="104148" x="2778125" y="4513263"/>
          <p14:tracePt t="104172" x="2752725" y="4513263"/>
          <p14:tracePt t="104180" x="2711450" y="4513263"/>
          <p14:tracePt t="104188" x="2668588" y="4513263"/>
          <p14:tracePt t="104196" x="2633663" y="4513263"/>
          <p14:tracePt t="104204" x="2617788" y="4513263"/>
          <p14:tracePt t="104212" x="2582863" y="4503738"/>
          <p14:tracePt t="104220" x="2549525" y="4495800"/>
          <p14:tracePt t="104228" x="2524125" y="4495800"/>
          <p14:tracePt t="104238" x="2516188" y="4495800"/>
          <p14:tracePt t="104248" x="2489200" y="4486275"/>
          <p14:tracePt t="104256" x="2481263" y="4486275"/>
          <p14:tracePt t="104463" x="2481263" y="4478338"/>
          <p14:tracePt t="104495" x="2473325" y="4478338"/>
          <p14:tracePt t="104543" x="2463800" y="4478338"/>
          <p14:tracePt t="104558" x="2455863" y="4478338"/>
          <p14:tracePt t="104566" x="2447925" y="4470400"/>
          <p14:tracePt t="104574" x="2438400" y="4470400"/>
          <p14:tracePt t="104582" x="2430463" y="4470400"/>
          <p14:tracePt t="104598" x="2422525" y="4470400"/>
          <p14:tracePt t="104695" x="2413000" y="4470400"/>
          <p14:tracePt t="104897" x="2413000" y="4460875"/>
          <p14:tracePt t="104904" x="2413000" y="4452938"/>
          <p14:tracePt t="104912" x="2405063" y="4452938"/>
          <p14:tracePt t="106249" x="2413000" y="4452938"/>
          <p14:tracePt t="106274" x="2422525" y="4452938"/>
          <p14:tracePt t="106307" x="2430463" y="4452938"/>
          <p14:tracePt t="106314" x="2438400" y="4452938"/>
          <p14:tracePt t="106322" x="2447925" y="4452938"/>
          <p14:tracePt t="106330" x="2463800" y="4460875"/>
          <p14:tracePt t="106338" x="2481263" y="4460875"/>
          <p14:tracePt t="106346" x="2489200" y="4460875"/>
          <p14:tracePt t="106354" x="2506663" y="4460875"/>
          <p14:tracePt t="106362" x="2516188" y="4460875"/>
          <p14:tracePt t="106370" x="2532063" y="4460875"/>
          <p14:tracePt t="106378" x="2549525" y="4460875"/>
          <p14:tracePt t="106398" x="2557463" y="4460875"/>
          <p14:tracePt t="106414" x="2566988" y="4460875"/>
          <p14:tracePt t="106454" x="2574925" y="4460875"/>
          <p14:tracePt t="106470" x="2582863" y="4460875"/>
          <p14:tracePt t="106478" x="2592388" y="4460875"/>
          <p14:tracePt t="106502" x="2600325" y="4460875"/>
          <p14:tracePt t="106512" x="2608263" y="4460875"/>
          <p14:tracePt t="106526" x="2617788" y="4460875"/>
          <p14:tracePt t="106534" x="2633663" y="4470400"/>
          <p14:tracePt t="106542" x="2643188" y="4470400"/>
          <p14:tracePt t="106551" x="2660650" y="4470400"/>
          <p14:tracePt t="106558" x="2668588" y="4470400"/>
          <p14:tracePt t="106568" x="2676525" y="4470400"/>
          <p14:tracePt t="106584" x="2686050" y="4470400"/>
          <p14:tracePt t="106983" x="2686050" y="4478338"/>
          <p14:tracePt t="107014" x="2686050" y="4486275"/>
          <p14:tracePt t="107177" x="2676525" y="4486275"/>
          <p14:tracePt t="107273" x="2668588" y="4486275"/>
          <p14:tracePt t="107304" x="2660650" y="4486275"/>
          <p14:tracePt t="107320" x="2660650" y="4495800"/>
          <p14:tracePt t="107360" x="2660650" y="4503738"/>
          <p14:tracePt t="107368" x="2651125" y="4503738"/>
          <p14:tracePt t="107401" x="2643188" y="4503738"/>
          <p14:tracePt t="107416" x="2625725" y="4513263"/>
          <p14:tracePt t="107424" x="2608263" y="4513263"/>
          <p14:tracePt t="107440" x="2600325" y="4513263"/>
          <p14:tracePt t="107448" x="2592388" y="4513263"/>
          <p14:tracePt t="107456" x="2582863" y="4513263"/>
          <p14:tracePt t="107466" x="2566988" y="4513263"/>
          <p14:tracePt t="107472" x="2541588" y="4513263"/>
          <p14:tracePt t="107482" x="2532063" y="4513263"/>
          <p14:tracePt t="107490" x="2516188" y="4503738"/>
          <p14:tracePt t="107498" x="2498725" y="4495800"/>
          <p14:tracePt t="107514" x="2481263" y="4486275"/>
          <p14:tracePt t="107522" x="2463800" y="4470400"/>
          <p14:tracePt t="107530" x="2447925" y="4452938"/>
          <p14:tracePt t="107538" x="2438400" y="4435475"/>
          <p14:tracePt t="107546" x="2422525" y="4427538"/>
          <p14:tracePt t="107554" x="2413000" y="4419600"/>
          <p14:tracePt t="107562" x="2413000" y="4410075"/>
          <p14:tracePt t="107570" x="2405063" y="4402138"/>
          <p14:tracePt t="107578" x="2397125" y="4394200"/>
          <p14:tracePt t="107586" x="2397125" y="4384675"/>
          <p14:tracePt t="107604" x="2387600" y="4376738"/>
          <p14:tracePt t="107615" x="2387600" y="4368800"/>
          <p14:tracePt t="107622" x="2387600" y="4359275"/>
          <p14:tracePt t="107629" x="2387600" y="4351338"/>
          <p14:tracePt t="107638" x="2387600" y="4341813"/>
          <p14:tracePt t="107654" x="2387600" y="4333875"/>
          <p14:tracePt t="107678" x="2387600" y="4325938"/>
          <p14:tracePt t="107694" x="2387600" y="4316413"/>
          <p14:tracePt t="107710" x="2397125" y="4308475"/>
          <p14:tracePt t="107726" x="2413000" y="4300538"/>
          <p14:tracePt t="107734" x="2430463" y="4291013"/>
          <p14:tracePt t="107742" x="2463800" y="4275138"/>
          <p14:tracePt t="107750" x="2473325" y="4265613"/>
          <p14:tracePt t="107758" x="2481263" y="4265613"/>
          <p14:tracePt t="107768" x="2489200" y="4265613"/>
          <p14:tracePt t="107798" x="2498725" y="4257675"/>
          <p14:tracePt t="107869" x="2498725" y="4249738"/>
          <p14:tracePt t="108015" x="2498725" y="4240213"/>
          <p14:tracePt t="108020" x="2498725" y="4224338"/>
          <p14:tracePt t="108028" x="2498725" y="4214813"/>
          <p14:tracePt t="108038" x="2498725" y="4197350"/>
          <p14:tracePt t="108043" x="2498725" y="4181475"/>
          <p14:tracePt t="108068" x="2498725" y="4138613"/>
          <p14:tracePt t="108070" x="2481263" y="4105275"/>
          <p14:tracePt t="108076" x="2473325" y="4079875"/>
          <p14:tracePt t="108086" x="2463800" y="4044950"/>
          <p14:tracePt t="108094" x="2455863" y="4027488"/>
          <p14:tracePt t="108102" x="2455863" y="3994150"/>
          <p14:tracePt t="108110" x="2447925" y="3968750"/>
          <p14:tracePt t="108118" x="2430463" y="3951288"/>
          <p14:tracePt t="108126" x="2422525" y="3943350"/>
          <p14:tracePt t="108134" x="2405063" y="3917950"/>
          <p14:tracePt t="108142" x="2397125" y="3908425"/>
          <p14:tracePt t="108150" x="2387600" y="3892550"/>
          <p14:tracePt t="108158" x="2379663" y="3892550"/>
          <p14:tracePt t="108166" x="2371725" y="3883025"/>
          <p14:tracePt t="108174" x="2371725" y="3875088"/>
          <p14:tracePt t="108182" x="2362200" y="3875088"/>
          <p14:tracePt t="108190" x="2354263" y="3875088"/>
          <p14:tracePt t="108198" x="2354263" y="3867150"/>
          <p14:tracePt t="108214" x="2336800" y="3867150"/>
          <p14:tracePt t="108222" x="2319338" y="3857625"/>
          <p14:tracePt t="108238" x="2303463" y="3849688"/>
          <p14:tracePt t="108246" x="2278063" y="3841750"/>
          <p14:tracePt t="108254" x="2268538" y="3841750"/>
          <p14:tracePt t="108262" x="2252663" y="3832225"/>
          <p14:tracePt t="108274" x="2209800" y="3816350"/>
          <p14:tracePt t="108283" x="2184400" y="3806825"/>
          <p14:tracePt t="108290" x="2159000" y="3806825"/>
          <p14:tracePt t="108298" x="2133600" y="3790950"/>
          <p14:tracePt t="108306" x="2090738" y="3756025"/>
          <p14:tracePt t="108314" x="2055813" y="3730625"/>
          <p14:tracePt t="108322" x="2030413" y="3713163"/>
          <p14:tracePt t="108330" x="2005013" y="3697288"/>
          <p14:tracePt t="108338" x="1979613" y="3679825"/>
          <p14:tracePt t="108345" x="1920875" y="3619500"/>
          <p14:tracePt t="108356" x="1878013" y="3586163"/>
          <p14:tracePt t="108362" x="1844675" y="3552825"/>
          <p14:tracePt t="108372" x="1827213" y="3535363"/>
          <p14:tracePt t="108377" x="1809750" y="3517900"/>
          <p14:tracePt t="108388" x="1784350" y="3492500"/>
          <p14:tracePt t="108394" x="1758950" y="3467100"/>
          <p14:tracePt t="108404" x="1741488" y="3449638"/>
          <p14:tracePt t="108411" x="1741488" y="3441700"/>
          <p14:tracePt t="108420" x="1725613" y="3424238"/>
          <p14:tracePt t="108428" x="1716088" y="3408363"/>
          <p14:tracePt t="108436" x="1708150" y="3398838"/>
          <p14:tracePt t="108452" x="1708150" y="3390900"/>
          <p14:tracePt t="108460" x="1708150" y="3382963"/>
          <p14:tracePt t="108468" x="1708150" y="3373438"/>
          <p14:tracePt t="108484" x="1708150" y="3365500"/>
          <p14:tracePt t="108492" x="1708150" y="3355975"/>
          <p14:tracePt t="108508" x="1708150" y="3348038"/>
          <p14:tracePt t="108516" x="1708150" y="3340100"/>
          <p14:tracePt t="108540" x="1708150" y="3330575"/>
          <p14:tracePt t="108624" x="1700213" y="3330575"/>
          <p14:tracePt t="108633" x="1682750" y="3365500"/>
          <p14:tracePt t="108640" x="1674813" y="3382963"/>
          <p14:tracePt t="108648" x="1657350" y="3408363"/>
          <p14:tracePt t="108656" x="1639888" y="3441700"/>
          <p14:tracePt t="108664" x="1631950" y="3459163"/>
          <p14:tracePt t="108674" x="1614488" y="3492500"/>
          <p14:tracePt t="108680" x="1614488" y="3517900"/>
          <p14:tracePt t="108690" x="1597025" y="3552825"/>
          <p14:tracePt t="108698" x="1589088" y="3568700"/>
          <p14:tracePt t="108706" x="1581150" y="3603625"/>
          <p14:tracePt t="108713" x="1571625" y="3636963"/>
          <p14:tracePt t="108722" x="1571625" y="3671888"/>
          <p14:tracePt t="108730" x="1563688" y="3705225"/>
          <p14:tracePt t="108738" x="1563688" y="3722688"/>
          <p14:tracePt t="108746" x="1563688" y="3738563"/>
          <p14:tracePt t="108754" x="1563688" y="3773488"/>
          <p14:tracePt t="108762" x="1563688" y="3790950"/>
          <p14:tracePt t="108770" x="1563688" y="3806825"/>
          <p14:tracePt t="108777" x="1563688" y="3824288"/>
          <p14:tracePt t="108786" x="1563688" y="3832225"/>
          <p14:tracePt t="108794" x="1563688" y="3841750"/>
          <p14:tracePt t="108802" x="1563688" y="3857625"/>
          <p14:tracePt t="108809" x="1571625" y="3883025"/>
          <p14:tracePt t="108818" x="1581150" y="3900488"/>
          <p14:tracePt t="108826" x="1597025" y="3935413"/>
          <p14:tracePt t="108834" x="1606550" y="3960813"/>
          <p14:tracePt t="108842" x="1622425" y="3976688"/>
          <p14:tracePt t="108850" x="1639888" y="4002088"/>
          <p14:tracePt t="108858" x="1657350" y="4019550"/>
          <p14:tracePt t="108866" x="1674813" y="4037013"/>
          <p14:tracePt t="108874" x="1690688" y="4062413"/>
          <p14:tracePt t="108882" x="1716088" y="4070350"/>
          <p14:tracePt t="108890" x="1725613" y="4070350"/>
          <p14:tracePt t="108898" x="1733550" y="4087813"/>
          <p14:tracePt t="108906" x="1741488" y="4087813"/>
          <p14:tracePt t="108914" x="1758950" y="4095750"/>
          <p14:tracePt t="108922" x="1766888" y="4095750"/>
          <p14:tracePt t="108930" x="1776413" y="4095750"/>
          <p14:tracePt t="108938" x="1793875" y="4095750"/>
          <p14:tracePt t="108948" x="1793875" y="4105275"/>
          <p14:tracePt t="108954" x="1809750" y="4105275"/>
          <p14:tracePt t="108962" x="1819275" y="4105275"/>
          <p14:tracePt t="108972" x="1827213" y="4105275"/>
          <p14:tracePt t="108980" x="1844675" y="4105275"/>
          <p14:tracePt t="108996" x="1860550" y="4105275"/>
          <p14:tracePt t="109004" x="1870075" y="4105275"/>
          <p14:tracePt t="109020" x="1870075" y="4095750"/>
          <p14:tracePt t="109028" x="1878013" y="4087813"/>
          <p14:tracePt t="109036" x="1885950" y="4079875"/>
          <p14:tracePt t="109044" x="1885950" y="4052888"/>
          <p14:tracePt t="109067" x="1911350" y="3986213"/>
          <p14:tracePt t="109068" x="1920875" y="3951288"/>
          <p14:tracePt t="109076" x="1928813" y="3917950"/>
          <p14:tracePt t="109084" x="1938338" y="3883025"/>
          <p14:tracePt t="109091" x="1946275" y="3867150"/>
          <p14:tracePt t="109100" x="1954213" y="3832225"/>
          <p14:tracePt t="109108" x="1954213" y="3798888"/>
          <p14:tracePt t="109116" x="1954213" y="3773488"/>
          <p14:tracePt t="109124" x="1954213" y="3756025"/>
          <p14:tracePt t="109132" x="1954213" y="3722688"/>
          <p14:tracePt t="109140" x="1954213" y="3705225"/>
          <p14:tracePt t="109147" x="1954213" y="3687763"/>
          <p14:tracePt t="109156" x="1954213" y="3654425"/>
          <p14:tracePt t="109164" x="1954213" y="3611563"/>
          <p14:tracePt t="109172" x="1954213" y="3568700"/>
          <p14:tracePt t="109179" x="1954213" y="3535363"/>
          <p14:tracePt t="109188" x="1938338" y="3502025"/>
          <p14:tracePt t="109195" x="1928813" y="3467100"/>
          <p14:tracePt t="109204" x="1920875" y="3433763"/>
          <p14:tracePt t="109212" x="1903413" y="3398838"/>
          <p14:tracePt t="109220" x="1903413" y="3382963"/>
          <p14:tracePt t="109228" x="1903413" y="3373438"/>
          <p14:tracePt t="109236" x="1903413" y="3365500"/>
          <p14:tracePt t="109246" x="1895475" y="3355975"/>
          <p14:tracePt t="109252" x="1895475" y="3348038"/>
          <p14:tracePt t="109272" x="1885950" y="3348038"/>
          <p14:tracePt t="109478" x="1878013" y="3348038"/>
          <p14:tracePt t="109575" x="1870075" y="3348038"/>
          <p14:tracePt t="109584" x="1860550" y="3348038"/>
          <p14:tracePt t="109608" x="1852613" y="3348038"/>
          <p14:tracePt t="109825" x="1844675" y="3348038"/>
          <p14:tracePt t="109874" x="1835150" y="3348038"/>
          <p14:tracePt t="109907" x="1827213" y="3348038"/>
          <p14:tracePt t="109922" x="1819275" y="3348038"/>
          <p14:tracePt t="109938" x="1809750" y="3348038"/>
          <p14:tracePt t="109946" x="1801813" y="3348038"/>
          <p14:tracePt t="109954" x="1793875" y="3348038"/>
          <p14:tracePt t="109986" x="1784350" y="3348038"/>
          <p14:tracePt t="109994" x="1784350" y="3355975"/>
          <p14:tracePt t="110002" x="1776413" y="3355975"/>
          <p14:tracePt t="110026" x="1766888" y="3365500"/>
          <p14:tracePt t="110034" x="1758950" y="3365500"/>
          <p14:tracePt t="110042" x="1751013" y="3373438"/>
          <p14:tracePt t="110050" x="1751013" y="3382963"/>
          <p14:tracePt t="110068" x="1741488" y="3390900"/>
          <p14:tracePt t="110074" x="1733550" y="3398838"/>
          <p14:tracePt t="110082" x="1733550" y="3408363"/>
          <p14:tracePt t="110090" x="1725613" y="3416300"/>
          <p14:tracePt t="110098" x="1716088" y="3433763"/>
          <p14:tracePt t="110106" x="1708150" y="3467100"/>
          <p14:tracePt t="110114" x="1700213" y="3484563"/>
          <p14:tracePt t="110122" x="1690688" y="3517900"/>
          <p14:tracePt t="110130" x="1682750" y="3543300"/>
          <p14:tracePt t="110138" x="1682750" y="3578225"/>
          <p14:tracePt t="110146" x="1674813" y="3611563"/>
          <p14:tracePt t="110156" x="1665288" y="3636963"/>
          <p14:tracePt t="110162" x="1657350" y="3662363"/>
          <p14:tracePt t="110172" x="1657350" y="3697288"/>
          <p14:tracePt t="110178" x="1649413" y="3748088"/>
          <p14:tracePt t="110188" x="1649413" y="3781425"/>
          <p14:tracePt t="110193" x="1649413" y="3816350"/>
          <p14:tracePt t="110204" x="1649413" y="3849688"/>
          <p14:tracePt t="110212" x="1649413" y="3867150"/>
          <p14:tracePt t="110220" x="1649413" y="3892550"/>
          <p14:tracePt t="110228" x="1649413" y="3925888"/>
          <p14:tracePt t="110236" x="1649413" y="3943350"/>
          <p14:tracePt t="110243" x="1649413" y="3968750"/>
          <p14:tracePt t="110252" x="1649413" y="3986213"/>
          <p14:tracePt t="110259" x="1657350" y="4002088"/>
          <p14:tracePt t="110268" x="1665288" y="4027488"/>
          <p14:tracePt t="110275" x="1665288" y="4044950"/>
          <p14:tracePt t="110284" x="1674813" y="4062413"/>
          <p14:tracePt t="110292" x="1682750" y="4070350"/>
          <p14:tracePt t="110300" x="1690688" y="4087813"/>
          <p14:tracePt t="110309" x="1690688" y="4095750"/>
          <p14:tracePt t="110316" x="1700213" y="4105275"/>
          <p14:tracePt t="110324" x="1708150" y="4113213"/>
          <p14:tracePt t="110332" x="1716088" y="4121150"/>
          <p14:tracePt t="110348" x="1725613" y="4130675"/>
          <p14:tracePt t="110356" x="1733550" y="4138613"/>
          <p14:tracePt t="110380" x="1741488" y="4138613"/>
          <p14:tracePt t="110404" x="1751013" y="4146550"/>
          <p14:tracePt t="110412" x="1758950" y="4146550"/>
          <p14:tracePt t="110420" x="1758950" y="4156075"/>
          <p14:tracePt t="110428" x="1766888" y="4156075"/>
          <p14:tracePt t="110436" x="1776413" y="4164013"/>
          <p14:tracePt t="110444" x="1784350" y="4164013"/>
          <p14:tracePt t="110452" x="1793875" y="4171950"/>
          <p14:tracePt t="110460" x="1809750" y="4181475"/>
          <p14:tracePt t="110468" x="1827213" y="4189413"/>
          <p14:tracePt t="110478" x="1852613" y="4206875"/>
          <p14:tracePt t="110484" x="1878013" y="4214813"/>
          <p14:tracePt t="110494" x="1920875" y="4232275"/>
          <p14:tracePt t="110502" x="1954213" y="4240213"/>
          <p14:tracePt t="110510" x="2005013" y="4257675"/>
          <p14:tracePt t="110518" x="2047875" y="4275138"/>
          <p14:tracePt t="110526" x="2124075" y="4308475"/>
          <p14:tracePt t="110534" x="2174875" y="4341813"/>
          <p14:tracePt t="110542" x="2278063" y="4376738"/>
          <p14:tracePt t="110550" x="2336800" y="4394200"/>
          <p14:tracePt t="110558" x="2405063" y="4410075"/>
          <p14:tracePt t="110566" x="2430463" y="4419600"/>
          <p14:tracePt t="110574" x="2455863" y="4427538"/>
          <p14:tracePt t="110582" x="2473325" y="4435475"/>
          <p14:tracePt t="110590" x="2481263" y="4445000"/>
          <p14:tracePt t="110606" x="2489200" y="4445000"/>
          <p14:tracePt t="110613" x="2498725" y="4452938"/>
          <p14:tracePt t="110622" x="2506663" y="4460875"/>
          <p14:tracePt t="110629" x="2524125" y="4470400"/>
          <p14:tracePt t="110638" x="2541588" y="4478338"/>
          <p14:tracePt t="110654" x="2549525" y="4486275"/>
          <p14:tracePt t="110670" x="2557463" y="4486275"/>
          <p14:tracePt t="110790" x="2557463" y="4495800"/>
          <p14:tracePt t="110833" x="2566988" y="4495800"/>
          <p14:tracePt t="111259" x="2557463" y="4495800"/>
          <p14:tracePt t="111299" x="2549525" y="4495800"/>
          <p14:tracePt t="111362" x="2549525" y="4486275"/>
          <p14:tracePt t="111372" x="2541588" y="4486275"/>
          <p14:tracePt t="111378" x="2516188" y="4452938"/>
          <p14:tracePt t="111388" x="2498725" y="4427538"/>
          <p14:tracePt t="111393" x="2481263" y="4394200"/>
          <p14:tracePt t="111404" x="2447925" y="4341813"/>
          <p14:tracePt t="111412" x="2413000" y="4291013"/>
          <p14:tracePt t="111420" x="2371725" y="4240213"/>
          <p14:tracePt t="111427" x="2344738" y="4206875"/>
          <p14:tracePt t="111436" x="2278063" y="4138613"/>
          <p14:tracePt t="111444" x="2227263" y="4079875"/>
          <p14:tracePt t="111453" x="2141538" y="3986213"/>
          <p14:tracePt t="111460" x="2098675" y="3935413"/>
          <p14:tracePt t="111468" x="2065338" y="3892550"/>
          <p14:tracePt t="111475" x="2039938" y="3857625"/>
          <p14:tracePt t="111484" x="2014538" y="3832225"/>
          <p14:tracePt t="111492" x="1971675" y="3781425"/>
          <p14:tracePt t="111500" x="1963738" y="3756025"/>
          <p14:tracePt t="111508" x="1946275" y="3738563"/>
          <p14:tracePt t="111515" x="1938338" y="3730625"/>
          <p14:tracePt t="111524" x="1928813" y="3722688"/>
          <p14:tracePt t="111532" x="1928813" y="3713163"/>
          <p14:tracePt t="111580" x="1920875" y="3713163"/>
          <p14:tracePt t="111783" x="1920875" y="3738563"/>
          <p14:tracePt t="111790" x="1920875" y="3756025"/>
          <p14:tracePt t="111798" x="1920875" y="3781425"/>
          <p14:tracePt t="111807" x="1911350" y="3806825"/>
          <p14:tracePt t="111814" x="1911350" y="3832225"/>
          <p14:tracePt t="111822" x="1911350" y="3875088"/>
          <p14:tracePt t="111830" x="1911350" y="3908425"/>
          <p14:tracePt t="111838" x="1911350" y="3943350"/>
          <p14:tracePt t="111845" x="1903413" y="3976688"/>
          <p14:tracePt t="111854" x="1903413" y="3994150"/>
          <p14:tracePt t="111861" x="1903413" y="4019550"/>
          <p14:tracePt t="111870" x="1903413" y="4044950"/>
          <p14:tracePt t="111882" x="1903413" y="4052888"/>
          <p14:tracePt t="111890" x="1903413" y="4062413"/>
          <p14:tracePt t="111898" x="1903413" y="4070350"/>
          <p14:tracePt t="111906" x="1903413" y="4079875"/>
          <p14:tracePt t="111914" x="1911350" y="4087813"/>
          <p14:tracePt t="111926" x="1920875" y="4105275"/>
          <p14:tracePt t="111942" x="1920875" y="4113213"/>
          <p14:tracePt t="111950" x="1928813" y="4130675"/>
          <p14:tracePt t="111958" x="1938338" y="4130675"/>
          <p14:tracePt t="111968" x="1946275" y="4146550"/>
          <p14:tracePt t="111973" x="1946275" y="4156075"/>
          <p14:tracePt t="111982" x="1954213" y="4156075"/>
          <p14:tracePt t="111992" x="1963738" y="4164013"/>
          <p14:tracePt t="111998" x="1963738" y="4181475"/>
          <p14:tracePt t="112008" x="1971675" y="4181475"/>
          <p14:tracePt t="112016" x="1979613" y="4189413"/>
          <p14:tracePt t="112024" x="1989138" y="4197350"/>
          <p14:tracePt t="112032" x="1997075" y="4214813"/>
          <p14:tracePt t="112040" x="2014538" y="4224338"/>
          <p14:tracePt t="112048" x="2030413" y="4240213"/>
          <p14:tracePt t="112071" x="2065338" y="4265613"/>
          <p14:tracePt t="112072" x="2082800" y="4283075"/>
          <p14:tracePt t="112080" x="2108200" y="4300538"/>
          <p14:tracePt t="112088" x="2124075" y="4316413"/>
          <p14:tracePt t="112095" x="2141538" y="4316413"/>
          <p14:tracePt t="112104" x="2141538" y="4325938"/>
          <p14:tracePt t="112112" x="2149475" y="4325938"/>
          <p14:tracePt t="112120" x="2159000" y="4325938"/>
          <p14:tracePt t="112132" x="2174875" y="4333875"/>
          <p14:tracePt t="112140" x="2235200" y="4351338"/>
          <p14:tracePt t="112147" x="2260600" y="4359275"/>
          <p14:tracePt t="112156" x="2278063" y="4368800"/>
          <p14:tracePt t="112163" x="2311400" y="4376738"/>
          <p14:tracePt t="112172" x="2336800" y="4376738"/>
          <p14:tracePt t="112180" x="2344738" y="4384675"/>
          <p14:tracePt t="112188" x="2354263" y="4384675"/>
          <p14:tracePt t="112196" x="2362200" y="4384675"/>
          <p14:tracePt t="112220" x="2371725" y="4384675"/>
          <p14:tracePt t="112236" x="2371725" y="4394200"/>
          <p14:tracePt t="112299" x="2379663" y="4394200"/>
          <p14:tracePt t="112314" x="2379663" y="4402138"/>
          <p14:tracePt t="112322" x="2397125" y="4402138"/>
          <p14:tracePt t="112338" x="2405063" y="4402138"/>
          <p14:tracePt t="112346" x="2413000" y="4410075"/>
          <p14:tracePt t="112354" x="2422525" y="4419600"/>
          <p14:tracePt t="112362" x="2430463" y="4419600"/>
          <p14:tracePt t="112370" x="2447925" y="4427538"/>
          <p14:tracePt t="112378" x="2455863" y="4435475"/>
          <p14:tracePt t="112386" x="2463800" y="4445000"/>
          <p14:tracePt t="112402" x="2473325" y="4445000"/>
          <p14:tracePt t="112442" x="2473325" y="4452938"/>
          <p14:tracePt t="113225" x="2473325" y="4460875"/>
          <p14:tracePt t="113232" x="2506663" y="4486275"/>
          <p14:tracePt t="113240" x="2541588" y="4503738"/>
          <p14:tracePt t="113248" x="2557463" y="4513263"/>
          <p14:tracePt t="113256" x="2600325" y="4529138"/>
          <p14:tracePt t="113263" x="2625725" y="4546600"/>
          <p14:tracePt t="113272" x="2633663" y="4546600"/>
          <p14:tracePt t="113280" x="2651125" y="4546600"/>
          <p14:tracePt t="113288" x="2686050" y="4546600"/>
          <p14:tracePt t="113296" x="2711450" y="4546600"/>
          <p14:tracePt t="113304" x="2736850" y="4546600"/>
          <p14:tracePt t="113312" x="2770188" y="4554538"/>
          <p14:tracePt t="113320" x="2787650" y="4564063"/>
          <p14:tracePt t="113328" x="2787650" y="4589463"/>
          <p14:tracePt t="113336" x="2787650" y="4622800"/>
          <p14:tracePt t="113343" x="2787650" y="4648200"/>
          <p14:tracePt t="113352" x="2770188" y="4673600"/>
          <p14:tracePt t="113635" x="2770188" y="4665663"/>
          <p14:tracePt t="113642" x="2778125" y="4648200"/>
          <p14:tracePt t="113650" x="2795588" y="4640263"/>
          <p14:tracePt t="113658" x="2805113" y="4622800"/>
          <p14:tracePt t="113666" x="2805113" y="4605338"/>
          <p14:tracePt t="113674" x="2820988" y="4589463"/>
          <p14:tracePt t="113682" x="2830513" y="4589463"/>
          <p14:tracePt t="113690" x="2846388" y="4572000"/>
          <p14:tracePt t="113698" x="2881313" y="4546600"/>
          <p14:tracePt t="113706" x="2897188" y="4513263"/>
          <p14:tracePt t="113713" x="2922588" y="4460875"/>
          <p14:tracePt t="113722" x="2932113" y="4435475"/>
          <p14:tracePt t="113730" x="2949575" y="4384675"/>
          <p14:tracePt t="113738" x="2965450" y="4283075"/>
          <p14:tracePt t="113746" x="2982913" y="4224338"/>
          <p14:tracePt t="113758" x="2990850" y="4171950"/>
          <p14:tracePt t="113766" x="3000375" y="4105275"/>
          <p14:tracePt t="113774" x="3000375" y="4079875"/>
          <p14:tracePt t="113782" x="3008313" y="4052888"/>
          <p14:tracePt t="113792" x="3016250" y="4027488"/>
          <p14:tracePt t="113798" x="3025775" y="3986213"/>
          <p14:tracePt t="113808" x="3025775" y="3943350"/>
          <p14:tracePt t="113814" x="3033713" y="3908425"/>
          <p14:tracePt t="113824" x="3033713" y="3849688"/>
          <p14:tracePt t="113832" x="3041650" y="3832225"/>
          <p14:tracePt t="113840" x="3041650" y="3798888"/>
          <p14:tracePt t="113847" x="3041650" y="3773488"/>
          <p14:tracePt t="113856" x="3041650" y="3730625"/>
          <p14:tracePt t="113863" x="3041650" y="3713163"/>
          <p14:tracePt t="113872" x="3041650" y="3687763"/>
          <p14:tracePt t="113880" x="3041650" y="3671888"/>
          <p14:tracePt t="113888" x="3041650" y="3662363"/>
          <p14:tracePt t="113895" x="3041650" y="3646488"/>
          <p14:tracePt t="113904" x="3041650" y="3619500"/>
          <p14:tracePt t="113912" x="3025775" y="3611563"/>
          <p14:tracePt t="113920" x="3008313" y="3603625"/>
          <p14:tracePt t="113928" x="2990850" y="3586163"/>
          <p14:tracePt t="113936" x="2982913" y="3568700"/>
          <p14:tracePt t="113944" x="2949575" y="3552825"/>
          <p14:tracePt t="113952" x="2897188" y="3535363"/>
          <p14:tracePt t="113960" x="2863850" y="3527425"/>
          <p14:tracePt t="113968" x="2805113" y="3509963"/>
          <p14:tracePt t="113976" x="2727325" y="3492500"/>
          <p14:tracePt t="113984" x="2625725" y="3475038"/>
          <p14:tracePt t="113992" x="2566988" y="3467100"/>
          <p14:tracePt t="114000" x="2498725" y="3441700"/>
          <p14:tracePt t="114008" x="2438400" y="3433763"/>
          <p14:tracePt t="114016" x="2413000" y="3433763"/>
          <p14:tracePt t="114024" x="2371725" y="3424238"/>
          <p14:tracePt t="114032" x="2311400" y="3416300"/>
          <p14:tracePt t="114040" x="2278063" y="3416300"/>
          <p14:tracePt t="114048" x="2235200" y="3408363"/>
          <p14:tracePt t="114068" x="2184400" y="3398838"/>
          <p14:tracePt t="114072" x="2184400" y="3390900"/>
          <p14:tracePt t="114080" x="2166938" y="3390900"/>
          <p14:tracePt t="114088" x="2159000" y="3382963"/>
          <p14:tracePt t="114096" x="2141538" y="3382963"/>
          <p14:tracePt t="114106" x="2116138" y="3373438"/>
          <p14:tracePt t="114112" x="2082800" y="3365500"/>
          <p14:tracePt t="114122" x="2065338" y="3355975"/>
          <p14:tracePt t="114130" x="2030413" y="3348038"/>
          <p14:tracePt t="114138" x="1997075" y="3340100"/>
          <p14:tracePt t="114145" x="1963738" y="3322638"/>
          <p14:tracePt t="114154" x="1928813" y="3314700"/>
          <p14:tracePt t="114162" x="1903413" y="3305175"/>
          <p14:tracePt t="114170" x="1870075" y="3289300"/>
          <p14:tracePt t="114178" x="1852613" y="3279775"/>
          <p14:tracePt t="114186" x="1844675" y="3263900"/>
          <p14:tracePt t="114194" x="1827213" y="3246438"/>
          <p14:tracePt t="114202" x="1819275" y="3228975"/>
          <p14:tracePt t="114210" x="1801813" y="3228975"/>
          <p14:tracePt t="114218" x="1784350" y="3203575"/>
          <p14:tracePt t="114226" x="1766888" y="3178175"/>
          <p14:tracePt t="114234" x="1725613" y="3135313"/>
          <p14:tracePt t="114242" x="1690688" y="3109913"/>
          <p14:tracePt t="114250" x="1665288" y="3084513"/>
          <p14:tracePt t="114258" x="1639888" y="3059113"/>
          <p14:tracePt t="114266" x="1606550" y="3041650"/>
          <p14:tracePt t="114274" x="1571625" y="3025775"/>
          <p14:tracePt t="114282" x="1546225" y="3016250"/>
          <p14:tracePt t="114290" x="1504950" y="2990850"/>
          <p14:tracePt t="114298" x="1477963" y="2982913"/>
          <p14:tracePt t="114306" x="1444625" y="2982913"/>
          <p14:tracePt t="114314" x="1411288" y="2965450"/>
          <p14:tracePt t="114322" x="1385888" y="2965450"/>
          <p14:tracePt t="114330" x="1343025" y="2957513"/>
          <p14:tracePt t="114338" x="1308100" y="2957513"/>
          <p14:tracePt t="114346" x="1257300" y="2957513"/>
          <p14:tracePt t="114354" x="1173163" y="2949575"/>
          <p14:tracePt t="114362" x="1112838" y="2949575"/>
          <p14:tracePt t="114370" x="1054100" y="2949575"/>
          <p14:tracePt t="114378" x="1011238" y="2949575"/>
          <p14:tracePt t="114386" x="993775" y="2949575"/>
          <p14:tracePt t="114394" x="968375" y="2949575"/>
          <p14:tracePt t="114404" x="942975" y="2949575"/>
          <p14:tracePt t="114410" x="925513" y="2949575"/>
          <p14:tracePt t="114420" x="909638" y="2949575"/>
          <p14:tracePt t="114428" x="892175" y="2949575"/>
          <p14:tracePt t="114436" x="892175" y="2940050"/>
          <p14:tracePt t="114443" x="884238" y="2940050"/>
          <p14:tracePt t="114628" x="892175" y="2940050"/>
          <p14:tracePt t="114636" x="917575" y="2940050"/>
          <p14:tracePt t="114644" x="942975" y="2940050"/>
          <p14:tracePt t="114652" x="960438" y="2940050"/>
          <p14:tracePt t="114660" x="977900" y="2940050"/>
          <p14:tracePt t="114668" x="1003300" y="2949575"/>
          <p14:tracePt t="114684" x="1019175" y="2949575"/>
          <p14:tracePt t="114692" x="1028700" y="2949575"/>
          <p14:tracePt t="114702" x="1044575" y="2949575"/>
          <p14:tracePt t="114708" x="1062038" y="2949575"/>
          <p14:tracePt t="114718" x="1079500" y="2949575"/>
          <p14:tracePt t="114724" x="1087438" y="2949575"/>
          <p14:tracePt t="114734" x="1096963" y="2949575"/>
          <p14:tracePt t="114740" x="1122363" y="2949575"/>
          <p14:tracePt t="114750" x="1155700" y="2949575"/>
          <p14:tracePt t="114758" x="1206500" y="2949575"/>
          <p14:tracePt t="114766" x="1266825" y="2949575"/>
          <p14:tracePt t="114774" x="1325563" y="2949575"/>
          <p14:tracePt t="114782" x="1393825" y="2949575"/>
          <p14:tracePt t="114790" x="1452563" y="2949575"/>
          <p14:tracePt t="114798" x="1512888" y="2949575"/>
          <p14:tracePt t="114806" x="1639888" y="2949575"/>
          <p14:tracePt t="114813" x="1682750" y="2949575"/>
          <p14:tracePt t="114822" x="1751013" y="2949575"/>
          <p14:tracePt t="114829" x="1827213" y="2949575"/>
          <p14:tracePt t="114838" x="1878013" y="2949575"/>
          <p14:tracePt t="114845" x="1911350" y="2949575"/>
          <p14:tracePt t="114854" x="1946275" y="2949575"/>
          <p14:tracePt t="114861" x="1971675" y="2949575"/>
          <p14:tracePt t="114870" x="1979613" y="2949575"/>
          <p14:tracePt t="114878" x="1997075" y="2949575"/>
          <p14:tracePt t="114886" x="2005013" y="2949575"/>
          <p14:tracePt t="114894" x="2030413" y="2949575"/>
          <p14:tracePt t="114902" x="2055813" y="2949575"/>
          <p14:tracePt t="114910" x="2073275" y="2949575"/>
          <p14:tracePt t="114918" x="2108200" y="2949575"/>
          <p14:tracePt t="114926" x="2141538" y="2949575"/>
          <p14:tracePt t="114934" x="2184400" y="2949575"/>
          <p14:tracePt t="114942" x="2227263" y="2949575"/>
          <p14:tracePt t="114950" x="2268538" y="2949575"/>
          <p14:tracePt t="114958" x="2311400" y="2949575"/>
          <p14:tracePt t="114966" x="2371725" y="2949575"/>
          <p14:tracePt t="114974" x="2405063" y="2949575"/>
          <p14:tracePt t="114986" x="2438400" y="2949575"/>
          <p14:tracePt t="115000" x="2455863" y="2949575"/>
          <p14:tracePt t="115008" x="2532063" y="2949575"/>
          <p14:tracePt t="115014" x="2557463" y="2949575"/>
          <p14:tracePt t="115024" x="2582863" y="2949575"/>
          <p14:tracePt t="115032" x="2600325" y="2949575"/>
          <p14:tracePt t="115040" x="2617788" y="2949575"/>
          <p14:tracePt t="115048" x="2643188" y="2949575"/>
          <p14:tracePt t="115067" x="2660650" y="2949575"/>
          <p14:tracePt t="115072" x="2668588" y="2949575"/>
          <p14:tracePt t="115079" x="2676525" y="2949575"/>
          <p14:tracePt t="115096" x="2686050" y="2949575"/>
          <p14:tracePt t="115112" x="2701925" y="2949575"/>
          <p14:tracePt t="115120" x="2719388" y="2949575"/>
          <p14:tracePt t="115128" x="2719388" y="2957513"/>
          <p14:tracePt t="115136" x="2744788" y="2957513"/>
          <p14:tracePt t="115144" x="2752725" y="2957513"/>
          <p14:tracePt t="115152" x="2778125" y="2957513"/>
          <p14:tracePt t="115160" x="2813050" y="2965450"/>
          <p14:tracePt t="115168" x="2830513" y="2965450"/>
          <p14:tracePt t="115176" x="2855913" y="2965450"/>
          <p14:tracePt t="115184" x="2881313" y="2965450"/>
          <p14:tracePt t="115192" x="2889250" y="2965450"/>
          <p14:tracePt t="115204" x="2922588" y="2965450"/>
          <p14:tracePt t="115212" x="2957513" y="2965450"/>
          <p14:tracePt t="115220" x="2990850" y="2965450"/>
          <p14:tracePt t="115228" x="3016250" y="2965450"/>
          <p14:tracePt t="115236" x="3051175" y="2965450"/>
          <p14:tracePt t="115244" x="3094038" y="2965450"/>
          <p14:tracePt t="115252" x="3135313" y="2965450"/>
          <p14:tracePt t="115260" x="3170238" y="2965450"/>
          <p14:tracePt t="115268" x="3195638" y="2965450"/>
          <p14:tracePt t="115276" x="3228975" y="2965450"/>
          <p14:tracePt t="115284" x="3246438" y="2965450"/>
          <p14:tracePt t="115292" x="3263900" y="2965450"/>
          <p14:tracePt t="115300" x="3279775" y="2965450"/>
          <p14:tracePt t="115308" x="3289300" y="2965450"/>
          <p14:tracePt t="115318" x="3305175" y="2965450"/>
          <p14:tracePt t="115326" x="3314700" y="2957513"/>
          <p14:tracePt t="115338" x="3330575" y="2957513"/>
          <p14:tracePt t="115345" x="3365500" y="2957513"/>
          <p14:tracePt t="115354" x="3373438" y="2957513"/>
          <p14:tracePt t="115362" x="3390900" y="2957513"/>
          <p14:tracePt t="115370" x="3416300" y="2949575"/>
          <p14:tracePt t="115377" x="3433763" y="2949575"/>
          <p14:tracePt t="115386" x="3449638" y="2940050"/>
          <p14:tracePt t="115393" x="3484563" y="2940050"/>
          <p14:tracePt t="115402" x="3492500" y="2940050"/>
          <p14:tracePt t="115410" x="3517900" y="2940050"/>
          <p14:tracePt t="115418" x="3543300" y="2940050"/>
          <p14:tracePt t="115426" x="3552825" y="2932113"/>
          <p14:tracePt t="115434" x="3568700" y="2932113"/>
          <p14:tracePt t="115441" x="3586163" y="2932113"/>
          <p14:tracePt t="115450" x="3594100" y="2932113"/>
          <p14:tracePt t="115458" x="3603625" y="2932113"/>
          <p14:tracePt t="115466" x="3611563" y="2932113"/>
          <p14:tracePt t="115474" x="3619500" y="2932113"/>
          <p14:tracePt t="115482" x="3636963" y="2932113"/>
          <p14:tracePt t="115490" x="3646488" y="2932113"/>
          <p14:tracePt t="115498" x="3671888" y="2932113"/>
          <p14:tracePt t="115506" x="3687763" y="2932113"/>
          <p14:tracePt t="115514" x="3705225" y="2932113"/>
          <p14:tracePt t="115522" x="3722688" y="2932113"/>
          <p14:tracePt t="115530" x="3756025" y="2932113"/>
          <p14:tracePt t="115538" x="3773488" y="2932113"/>
          <p14:tracePt t="115545" x="3798888" y="2932113"/>
          <p14:tracePt t="115554" x="3841750" y="2932113"/>
          <p14:tracePt t="115561" x="3867150" y="2932113"/>
          <p14:tracePt t="115570" x="3892550" y="2932113"/>
          <p14:tracePt t="115577" x="3925888" y="2932113"/>
          <p14:tracePt t="115586" x="3960813" y="2932113"/>
          <p14:tracePt t="115595" x="4002088" y="2932113"/>
          <p14:tracePt t="115602" x="4027488" y="2932113"/>
          <p14:tracePt t="115612" x="4062413" y="2932113"/>
          <p14:tracePt t="115618" x="4095750" y="2932113"/>
          <p14:tracePt t="115628" x="4130675" y="2932113"/>
          <p14:tracePt t="115636" x="4156075" y="2932113"/>
          <p14:tracePt t="115644" x="4181475" y="2932113"/>
          <p14:tracePt t="115652" x="4224338" y="2932113"/>
          <p14:tracePt t="115660" x="4249738" y="2932113"/>
          <p14:tracePt t="115668" x="4265613" y="2932113"/>
          <p14:tracePt t="115676" x="4283075" y="2932113"/>
          <p14:tracePt t="115684" x="4300538" y="2932113"/>
          <p14:tracePt t="115700" x="4308475" y="2932113"/>
          <p14:tracePt t="115716" x="4316413" y="2932113"/>
          <p14:tracePt t="115740" x="4325938" y="2932113"/>
          <p14:tracePt t="115748" x="4333875" y="2932113"/>
          <p14:tracePt t="115756" x="4341813" y="2932113"/>
          <p14:tracePt t="115764" x="4351338" y="2932113"/>
          <p14:tracePt t="115772" x="4376738" y="2932113"/>
          <p14:tracePt t="115780" x="4394200" y="2932113"/>
          <p14:tracePt t="115788" x="4419600" y="2932113"/>
          <p14:tracePt t="115796" x="4445000" y="2932113"/>
          <p14:tracePt t="115804" x="4460875" y="2932113"/>
          <p14:tracePt t="115812" x="4495800" y="2940050"/>
          <p14:tracePt t="115820" x="4529138" y="2940050"/>
          <p14:tracePt t="115828" x="4564063" y="2940050"/>
          <p14:tracePt t="115836" x="4614863" y="2940050"/>
          <p14:tracePt t="115843" x="4657725" y="2940050"/>
          <p14:tracePt t="115852" x="4699000" y="2940050"/>
          <p14:tracePt t="115860" x="4741863" y="2940050"/>
          <p14:tracePt t="115868" x="4802188" y="2940050"/>
          <p14:tracePt t="115875" x="4835525" y="2940050"/>
          <p14:tracePt t="115884" x="4886325" y="2940050"/>
          <p14:tracePt t="115892" x="4929188" y="2940050"/>
          <p14:tracePt t="115900" x="4979988" y="2940050"/>
          <p14:tracePt t="115910" x="5022850" y="2940050"/>
          <p14:tracePt t="115920" x="5048250" y="2940050"/>
          <p14:tracePt t="115930" x="5091113" y="2940050"/>
          <p14:tracePt t="115936" x="5149850" y="2940050"/>
          <p14:tracePt t="115946" x="5175250" y="2940050"/>
          <p14:tracePt t="115954" x="5226050" y="2940050"/>
          <p14:tracePt t="115962" x="5260975" y="2940050"/>
          <p14:tracePt t="115970" x="5286375" y="2940050"/>
          <p14:tracePt t="115978" x="5311775" y="2940050"/>
          <p14:tracePt t="115986" x="5345113" y="2940050"/>
          <p14:tracePt t="115994" x="5380038" y="2940050"/>
          <p14:tracePt t="116002" x="5421313" y="2940050"/>
          <p14:tracePt t="116010" x="5456238" y="2949575"/>
          <p14:tracePt t="116018" x="5489575" y="2957513"/>
          <p14:tracePt t="116026" x="5507038" y="2957513"/>
          <p14:tracePt t="116034" x="5540375" y="2957513"/>
          <p14:tracePt t="116042" x="5565775" y="2965450"/>
          <p14:tracePt t="116050" x="5575300" y="2974975"/>
          <p14:tracePt t="116069" x="5626100" y="2982913"/>
          <p14:tracePt t="116074" x="5634038" y="2982913"/>
          <p14:tracePt t="116082" x="5659438" y="2982913"/>
          <p14:tracePt t="116090" x="5676900" y="2990850"/>
          <p14:tracePt t="116098" x="5694363" y="2990850"/>
          <p14:tracePt t="116106" x="5719763" y="2990850"/>
          <p14:tracePt t="116114" x="5745163" y="2990850"/>
          <p14:tracePt t="116122" x="5761038" y="2990850"/>
          <p14:tracePt t="116129" x="5778500" y="2990850"/>
          <p14:tracePt t="116138" x="5803900" y="2990850"/>
          <p14:tracePt t="116145" x="5821363" y="2990850"/>
          <p14:tracePt t="116154" x="5838825" y="2990850"/>
          <p14:tracePt t="116162" x="5864225" y="2990850"/>
          <p14:tracePt t="116170" x="5872163" y="2990850"/>
          <p14:tracePt t="116177" x="5880100" y="2990850"/>
          <p14:tracePt t="116186" x="5889625" y="2990850"/>
          <p14:tracePt t="116193" x="5897563" y="2990850"/>
          <p14:tracePt t="116202" x="5905500" y="2990850"/>
          <p14:tracePt t="116212" x="5915025" y="2990850"/>
          <p14:tracePt t="116218" x="5922963" y="3000375"/>
          <p14:tracePt t="116228" x="5940425" y="3000375"/>
          <p14:tracePt t="116236" x="5957888" y="3000375"/>
          <p14:tracePt t="116244" x="5973763" y="3008313"/>
          <p14:tracePt t="116256" x="5999163" y="3008313"/>
          <p14:tracePt t="116264" x="6016625" y="3016250"/>
          <p14:tracePt t="116272" x="6042025" y="3016250"/>
          <p14:tracePt t="116280" x="6049963" y="3016250"/>
          <p14:tracePt t="116288" x="6059488" y="3016250"/>
          <p14:tracePt t="116296" x="6067425" y="3016250"/>
          <p14:tracePt t="116304" x="6084888" y="3025775"/>
          <p14:tracePt t="116312" x="6102350" y="3025775"/>
          <p14:tracePt t="116320" x="6127750" y="3025775"/>
          <p14:tracePt t="116328" x="6153150" y="3025775"/>
          <p14:tracePt t="116336" x="6194425" y="3033713"/>
          <p14:tracePt t="116344" x="6221413" y="3041650"/>
          <p14:tracePt t="116352" x="6229350" y="3041650"/>
          <p14:tracePt t="116360" x="6246813" y="3041650"/>
          <p14:tracePt t="116368" x="6254750" y="3041650"/>
          <p14:tracePt t="116376" x="6272213" y="3051175"/>
          <p14:tracePt t="116384" x="6288088" y="3051175"/>
          <p14:tracePt t="116392" x="6297613" y="3051175"/>
          <p14:tracePt t="116400" x="6313488" y="3051175"/>
          <p14:tracePt t="116408" x="6323013" y="3051175"/>
          <p14:tracePt t="116416" x="6330950" y="3059113"/>
          <p14:tracePt t="116424" x="6338888" y="3059113"/>
          <p14:tracePt t="116432" x="6348413" y="3059113"/>
          <p14:tracePt t="116448" x="6356350" y="3059113"/>
          <p14:tracePt t="116465" x="6365875" y="3059113"/>
          <p14:tracePt t="116496" x="6381750" y="3067050"/>
          <p14:tracePt t="116504" x="6391275" y="3067050"/>
          <p14:tracePt t="116514" x="6399213" y="3067050"/>
          <p14:tracePt t="116520" x="6424613" y="3067050"/>
          <p14:tracePt t="116529" x="6467475" y="3067050"/>
          <p14:tracePt t="116536" x="6500813" y="3076575"/>
          <p14:tracePt t="116545" x="6535738" y="3076575"/>
          <p14:tracePt t="116554" x="6586538" y="3076575"/>
          <p14:tracePt t="116561" x="6627813" y="3094038"/>
          <p14:tracePt t="116570" x="6705600" y="3094038"/>
          <p14:tracePt t="116577" x="6815138" y="3094038"/>
          <p14:tracePt t="116586" x="6875463" y="3101975"/>
          <p14:tracePt t="116594" x="6951663" y="3109913"/>
          <p14:tracePt t="116602" x="7010400" y="3119438"/>
          <p14:tracePt t="116609" x="7078663" y="3127375"/>
          <p14:tracePt t="116618" x="7138988" y="3152775"/>
          <p14:tracePt t="116625" x="7164388" y="3170238"/>
          <p14:tracePt t="116642" x="7172325" y="3178175"/>
          <p14:tracePt t="116650" x="7172325" y="3195638"/>
          <p14:tracePt t="116658" x="7172325" y="3221038"/>
          <p14:tracePt t="116666" x="7164388" y="3271838"/>
          <p14:tracePt t="116678" x="7154863" y="3297238"/>
          <p14:tracePt t="116686" x="7121525" y="3365500"/>
          <p14:tracePt t="116694" x="7104063" y="3408363"/>
          <p14:tracePt t="116702" x="7061200" y="3484563"/>
          <p14:tracePt t="116710" x="7019925" y="3527425"/>
          <p14:tracePt t="116718" x="6985000" y="3568700"/>
          <p14:tracePt t="116726" x="6934200" y="3603625"/>
          <p14:tracePt t="116736" x="6858000" y="3646488"/>
          <p14:tracePt t="116748" x="6764338" y="3705225"/>
          <p14:tracePt t="116754" x="6586538" y="3798888"/>
          <p14:tracePt t="116770" x="6500813" y="3832225"/>
          <p14:tracePt t="116779" x="6305550" y="3917950"/>
          <p14:tracePt t="116786" x="6254750" y="3935413"/>
          <p14:tracePt t="116793" x="6178550" y="3951288"/>
          <p14:tracePt t="116802" x="6110288" y="3968750"/>
          <p14:tracePt t="116812" x="5991225" y="3976688"/>
          <p14:tracePt t="116818" x="5922963" y="3994150"/>
          <p14:tracePt t="116828" x="5821363" y="4002088"/>
          <p14:tracePt t="116834" x="5694363" y="4027488"/>
          <p14:tracePt t="116844" x="5565775" y="4037013"/>
          <p14:tracePt t="116850" x="5481638" y="4037013"/>
          <p14:tracePt t="116860" x="5337175" y="4062413"/>
          <p14:tracePt t="116868" x="5099050" y="4079875"/>
          <p14:tracePt t="116876" x="4946650" y="4087813"/>
          <p14:tracePt t="116884" x="4810125" y="4113213"/>
          <p14:tracePt t="116892" x="4529138" y="4121150"/>
          <p14:tracePt t="116900" x="4376738" y="4138613"/>
          <p14:tracePt t="116908" x="4138613" y="4164013"/>
          <p14:tracePt t="116916" x="3994150" y="4164013"/>
          <p14:tracePt t="116924" x="3867150" y="4164013"/>
          <p14:tracePt t="116932" x="3781425" y="4181475"/>
          <p14:tracePt t="116940" x="3697288" y="4189413"/>
          <p14:tracePt t="116948" x="3636963" y="4197350"/>
          <p14:tracePt t="116956" x="3560763" y="4197350"/>
          <p14:tracePt t="116964" x="3502025" y="4206875"/>
          <p14:tracePt t="116972" x="3398838" y="4214813"/>
          <p14:tracePt t="116980" x="3340100" y="4232275"/>
          <p14:tracePt t="116988" x="3322638" y="4240213"/>
          <p14:tracePt t="116996" x="3221038" y="4249738"/>
          <p14:tracePt t="117004" x="3186113" y="4249738"/>
          <p14:tracePt t="117012" x="3109913" y="4265613"/>
          <p14:tracePt t="117022" x="3033713" y="4275138"/>
          <p14:tracePt t="117028" x="2990850" y="4275138"/>
          <p14:tracePt t="117036" x="2922588" y="4283075"/>
          <p14:tracePt t="117044" x="2846388" y="4300538"/>
          <p14:tracePt t="117052" x="2744788" y="4308475"/>
          <p14:tracePt t="117068" x="2676525" y="4308475"/>
          <p14:tracePt t="117069" x="2592388" y="4316413"/>
          <p14:tracePt t="117076" x="2541588" y="4316413"/>
          <p14:tracePt t="117084" x="2473325" y="4316413"/>
          <p14:tracePt t="117091" x="2387600" y="4316413"/>
          <p14:tracePt t="117100" x="2344738" y="4316413"/>
          <p14:tracePt t="117107" x="2268538" y="4316413"/>
          <p14:tracePt t="117116" x="2166938" y="4283075"/>
          <p14:tracePt t="117126" x="2108200" y="4249738"/>
          <p14:tracePt t="117132" x="2039938" y="4206875"/>
          <p14:tracePt t="117142" x="1989138" y="4156075"/>
          <p14:tracePt t="117150" x="1911350" y="4062413"/>
          <p14:tracePt t="117158" x="1827213" y="3960813"/>
          <p14:tracePt t="117166" x="1784350" y="3908425"/>
          <p14:tracePt t="117174" x="1716088" y="3798888"/>
          <p14:tracePt t="117182" x="1657350" y="3679825"/>
          <p14:tracePt t="117190" x="1622425" y="3636963"/>
          <p14:tracePt t="117198" x="1581150" y="3502025"/>
          <p14:tracePt t="117206" x="1530350" y="3355975"/>
          <p14:tracePt t="117214" x="1504950" y="3279775"/>
          <p14:tracePt t="117222" x="1495425" y="3238500"/>
          <p14:tracePt t="117230" x="1495425" y="3203575"/>
          <p14:tracePt t="117238" x="1487488" y="3170238"/>
          <p14:tracePt t="117246" x="1487488" y="3160713"/>
          <p14:tracePt t="117254" x="1487488" y="3144838"/>
          <p14:tracePt t="117261" x="1487488" y="3135313"/>
          <p14:tracePt t="117286" x="1487488" y="3127375"/>
          <p14:tracePt t="117314" x="1477963" y="3127375"/>
          <p14:tracePt t="117338" x="1470025" y="3127375"/>
          <p14:tracePt t="117346" x="1462088" y="3144838"/>
          <p14:tracePt t="117354" x="1436688" y="3221038"/>
          <p14:tracePt t="117362" x="1411288" y="3279775"/>
          <p14:tracePt t="117370" x="1376363" y="3424238"/>
          <p14:tracePt t="117378" x="1343025" y="3517900"/>
          <p14:tracePt t="117386" x="1325563" y="3560763"/>
          <p14:tracePt t="117394" x="1308100" y="3636963"/>
          <p14:tracePt t="117402" x="1282700" y="3697288"/>
          <p14:tracePt t="117412" x="1274763" y="3773488"/>
          <p14:tracePt t="117418" x="1274763" y="3816350"/>
          <p14:tracePt t="117428" x="1274763" y="3849688"/>
          <p14:tracePt t="117436" x="1274763" y="3900488"/>
          <p14:tracePt t="117444" x="1274763" y="3935413"/>
          <p14:tracePt t="117452" x="1300163" y="3968750"/>
          <p14:tracePt t="117460" x="1308100" y="3986213"/>
          <p14:tracePt t="117468" x="1333500" y="4011613"/>
          <p14:tracePt t="117476" x="1393825" y="4062413"/>
          <p14:tracePt t="117484" x="1462088" y="4095750"/>
          <p14:tracePt t="117492" x="1546225" y="4130675"/>
          <p14:tracePt t="117500" x="1639888" y="4146550"/>
          <p14:tracePt t="117508" x="1725613" y="4171950"/>
          <p14:tracePt t="117516" x="1827213" y="4181475"/>
          <p14:tracePt t="117524" x="1911350" y="4206875"/>
          <p14:tracePt t="117532" x="2030413" y="4214813"/>
          <p14:tracePt t="117540" x="2159000" y="4232275"/>
          <p14:tracePt t="117548" x="2252663" y="4232275"/>
          <p14:tracePt t="117556" x="2311400" y="4240213"/>
          <p14:tracePt t="117564" x="2405063" y="4249738"/>
          <p14:tracePt t="117572" x="2422525" y="4249738"/>
          <p14:tracePt t="117579" x="2447925" y="4257675"/>
          <p14:tracePt t="117596" x="2455863" y="4257675"/>
          <p14:tracePt t="117668" x="2463800" y="4240213"/>
          <p14:tracePt t="117676" x="2463800" y="4224338"/>
          <p14:tracePt t="117684" x="2473325" y="4214813"/>
          <p14:tracePt t="117692" x="2481263" y="4197350"/>
          <p14:tracePt t="117700" x="2481263" y="4171950"/>
          <p14:tracePt t="117710" x="2489200" y="4138613"/>
          <p14:tracePt t="117716" x="2498725" y="4079875"/>
          <p14:tracePt t="117726" x="2498725" y="4037013"/>
          <p14:tracePt t="117734" x="2498725" y="3994150"/>
          <p14:tracePt t="117742" x="2498725" y="3935413"/>
          <p14:tracePt t="117748" x="2489200" y="3875088"/>
          <p14:tracePt t="117758" x="2455863" y="3798888"/>
          <p14:tracePt t="117764" x="2422525" y="3722688"/>
          <p14:tracePt t="117774" x="2379663" y="3636963"/>
          <p14:tracePt t="117783" x="2344738" y="3560763"/>
          <p14:tracePt t="117790" x="2319338" y="3517900"/>
          <p14:tracePt t="117798" x="2235200" y="3398838"/>
          <p14:tracePt t="117806" x="2174875" y="3322638"/>
          <p14:tracePt t="117814" x="2124075" y="3254375"/>
          <p14:tracePt t="117822" x="2082800" y="3203575"/>
          <p14:tracePt t="117831" x="2055813" y="3160713"/>
          <p14:tracePt t="117838" x="2030413" y="3135313"/>
          <p14:tracePt t="117845" x="2014538" y="3119438"/>
          <p14:tracePt t="117854" x="1997075" y="3101975"/>
          <p14:tracePt t="117869" x="1989138" y="3094038"/>
          <p14:tracePt t="117884" x="1979613" y="3084513"/>
          <p14:tracePt t="117894" x="1979613" y="3076575"/>
          <p14:tracePt t="117903" x="1971675" y="3076575"/>
          <p14:tracePt t="117942" x="1963738" y="3076575"/>
          <p14:tracePt t="117950" x="1954213" y="3076575"/>
          <p14:tracePt t="117958" x="1946275" y="3076575"/>
          <p14:tracePt t="117966" x="1938338" y="3094038"/>
          <p14:tracePt t="117974" x="1878013" y="3160713"/>
          <p14:tracePt t="117982" x="1835150" y="3221038"/>
          <p14:tracePt t="117990" x="1793875" y="3271838"/>
          <p14:tracePt t="117998" x="1725613" y="3382963"/>
          <p14:tracePt t="118006" x="1665288" y="3441700"/>
          <p14:tracePt t="118014" x="1597025" y="3535363"/>
          <p14:tracePt t="118024" x="1571625" y="3586163"/>
          <p14:tracePt t="118032" x="1512888" y="3679825"/>
          <p14:tracePt t="118040" x="1477963" y="3730625"/>
          <p14:tracePt t="118046" x="1452563" y="3806825"/>
          <p14:tracePt t="118056" x="1419225" y="3841750"/>
          <p14:tracePt t="118068" x="1401763" y="3892550"/>
          <p14:tracePt t="118072" x="1401763" y="3908425"/>
          <p14:tracePt t="118080" x="1393825" y="3943350"/>
          <p14:tracePt t="118088" x="1393825" y="3976688"/>
          <p14:tracePt t="118096" x="1393825" y="4011613"/>
          <p14:tracePt t="118104" x="1393825" y="4027488"/>
          <p14:tracePt t="118112" x="1393825" y="4052888"/>
          <p14:tracePt t="118120" x="1393825" y="4079875"/>
          <p14:tracePt t="118128" x="1393825" y="4105275"/>
          <p14:tracePt t="118136" x="1411288" y="4138613"/>
          <p14:tracePt t="118144" x="1419225" y="4171950"/>
          <p14:tracePt t="118152" x="1427163" y="4189413"/>
          <p14:tracePt t="118160" x="1444625" y="4214813"/>
          <p14:tracePt t="118168" x="1470025" y="4240213"/>
          <p14:tracePt t="118176" x="1504950" y="4257675"/>
          <p14:tracePt t="118184" x="1530350" y="4275138"/>
          <p14:tracePt t="118192" x="1546225" y="4283075"/>
          <p14:tracePt t="118200" x="1581150" y="4300538"/>
          <p14:tracePt t="118208" x="1614488" y="4308475"/>
          <p14:tracePt t="118216" x="1649413" y="4308475"/>
          <p14:tracePt t="118224" x="1682750" y="4316413"/>
          <p14:tracePt t="118233" x="1716088" y="4316413"/>
          <p14:tracePt t="118240" x="1741488" y="4316413"/>
          <p14:tracePt t="118249" x="1776413" y="4316413"/>
          <p14:tracePt t="118256" x="1809750" y="4316413"/>
          <p14:tracePt t="118264" x="1835150" y="4316413"/>
          <p14:tracePt t="118272" x="1870075" y="4308475"/>
          <p14:tracePt t="118280" x="1885950" y="4308475"/>
          <p14:tracePt t="118288" x="1903413" y="4291013"/>
          <p14:tracePt t="118295" x="1911350" y="4265613"/>
          <p14:tracePt t="118304" x="1920875" y="4257675"/>
          <p14:tracePt t="118312" x="1920875" y="4249738"/>
          <p14:tracePt t="118320" x="1920875" y="4240213"/>
          <p14:tracePt t="118328" x="1920875" y="4232275"/>
          <p14:tracePt t="118338" x="1920875" y="4224338"/>
          <p14:tracePt t="118344" x="1920875" y="4214813"/>
          <p14:tracePt t="118354" x="1920875" y="4206875"/>
          <p14:tracePt t="118394" x="1928813" y="4206875"/>
          <p14:tracePt t="118402" x="1946275" y="4206875"/>
          <p14:tracePt t="118410" x="1963738" y="4206875"/>
          <p14:tracePt t="118418" x="2005013" y="4206875"/>
          <p14:tracePt t="118426" x="2159000" y="4249738"/>
          <p14:tracePt t="118434" x="2260600" y="4275138"/>
          <p14:tracePt t="118442" x="2397125" y="4308475"/>
          <p14:tracePt t="118451" x="2498725" y="4333875"/>
          <p14:tracePt t="118459" x="2787650" y="4376738"/>
          <p14:tracePt t="118466" x="3144838" y="4419600"/>
          <p14:tracePt t="118474" x="3467100" y="4435475"/>
          <p14:tracePt t="118482" x="3816350" y="4435475"/>
          <p14:tracePt t="118490" x="4087813" y="4460875"/>
          <p14:tracePt t="118497" x="4394200" y="4495800"/>
          <p14:tracePt t="118506" x="4529138" y="4513263"/>
          <p14:tracePt t="118514" x="4749800" y="4538663"/>
          <p14:tracePt t="118522" x="4894263" y="4546600"/>
          <p14:tracePt t="118529" x="4954588" y="4546600"/>
          <p14:tracePt t="118538" x="5005388" y="4546600"/>
          <p14:tracePt t="118545" x="5022850" y="4546600"/>
          <p14:tracePt t="118554" x="5030788" y="4546600"/>
          <p14:tracePt t="118602" x="5038725" y="4546600"/>
          <p14:tracePt t="118610" x="5038725" y="4538663"/>
          <p14:tracePt t="118620" x="5038725" y="4529138"/>
          <p14:tracePt t="118636" x="5038725" y="4513263"/>
          <p14:tracePt t="118642" x="5038725" y="4503738"/>
          <p14:tracePt t="118652" x="5038725" y="4486275"/>
          <p14:tracePt t="118660" x="5038725" y="4460875"/>
          <p14:tracePt t="118668" x="5022850" y="4445000"/>
          <p14:tracePt t="118676" x="4987925" y="4410075"/>
          <p14:tracePt t="118684" x="4954588" y="4384675"/>
          <p14:tracePt t="118692" x="4894263" y="4351338"/>
          <p14:tracePt t="118700" x="4843463" y="4333875"/>
          <p14:tracePt t="118712" x="4716463" y="4291013"/>
          <p14:tracePt t="118720" x="4614863" y="4265613"/>
          <p14:tracePt t="118728" x="4529138" y="4257675"/>
          <p14:tracePt t="118736" x="4410075" y="4232275"/>
          <p14:tracePt t="118744" x="4283075" y="4206875"/>
          <p14:tracePt t="118752" x="4189413" y="4189413"/>
          <p14:tracePt t="118760" x="4146550" y="4171950"/>
          <p14:tracePt t="118768" x="4070350" y="4164013"/>
          <p14:tracePt t="118776" x="4052888" y="4164013"/>
          <p14:tracePt t="118788" x="4027488" y="4156075"/>
          <p14:tracePt t="118796" x="4019550" y="4156075"/>
          <p14:tracePt t="118812" x="4011613" y="4156075"/>
          <p14:tracePt t="118820" x="3994150" y="4156075"/>
          <p14:tracePt t="118828" x="3976688" y="4156075"/>
          <p14:tracePt t="118836" x="3951288" y="4156075"/>
          <p14:tracePt t="118843" x="3917950" y="4164013"/>
          <p14:tracePt t="118852" x="3883025" y="4171950"/>
          <p14:tracePt t="118859" x="3857625" y="4171950"/>
          <p14:tracePt t="118868" x="3832225" y="4181475"/>
          <p14:tracePt t="118875" x="3806825" y="4189413"/>
          <p14:tracePt t="118884" x="3773488" y="4197350"/>
          <p14:tracePt t="118892" x="3730625" y="4206875"/>
          <p14:tracePt t="118900" x="3722688" y="4206875"/>
          <p14:tracePt t="118908" x="3713163" y="4206875"/>
          <p14:tracePt t="118916" x="3713163" y="4214813"/>
          <p14:tracePt t="118965" x="3730625" y="4214813"/>
          <p14:tracePt t="118974" x="3756025" y="4214813"/>
          <p14:tracePt t="118982" x="3816350" y="4224338"/>
          <p14:tracePt t="118990" x="3857625" y="4224338"/>
          <p14:tracePt t="118998" x="3925888" y="4224338"/>
          <p14:tracePt t="119006" x="4044950" y="4224338"/>
          <p14:tracePt t="119014" x="4197350" y="4224338"/>
          <p14:tracePt t="119022" x="4308475" y="4224338"/>
          <p14:tracePt t="119030" x="4452938" y="4224338"/>
          <p14:tracePt t="119038" x="4605338" y="4224338"/>
          <p14:tracePt t="119046" x="4860925" y="4224338"/>
          <p14:tracePt t="119068" x="5099050" y="4214813"/>
          <p14:tracePt t="119070" x="5294313" y="4214813"/>
          <p14:tracePt t="119078" x="5380038" y="4214813"/>
          <p14:tracePt t="119086" x="5481638" y="4206875"/>
          <p14:tracePt t="119094" x="5583238" y="4189413"/>
          <p14:tracePt t="119102" x="5641975" y="4189413"/>
          <p14:tracePt t="119110" x="5684838" y="4181475"/>
          <p14:tracePt t="119118" x="5745163" y="4181475"/>
          <p14:tracePt t="119125" x="5788025" y="4181475"/>
          <p14:tracePt t="119134" x="5821363" y="4171950"/>
          <p14:tracePt t="119142" x="5846763" y="4171950"/>
          <p14:tracePt t="119158" x="5864225" y="4171950"/>
          <p14:tracePt t="119353" x="5880100" y="4181475"/>
          <p14:tracePt t="119360" x="5889625" y="4181475"/>
          <p14:tracePt t="119368" x="5897563" y="4197350"/>
          <p14:tracePt t="119376" x="5905500" y="4214813"/>
          <p14:tracePt t="119384" x="5922963" y="4224338"/>
          <p14:tracePt t="119392" x="5940425" y="4224338"/>
          <p14:tracePt t="119401" x="5948363" y="4240213"/>
          <p14:tracePt t="119408" x="5957888" y="4240213"/>
          <p14:tracePt t="119416" x="5965825" y="4249738"/>
          <p14:tracePt t="119449" x="5973763" y="4249738"/>
          <p14:tracePt t="121438" x="5965825" y="4249738"/>
          <p14:tracePt t="121458" x="5957888" y="4249738"/>
          <p14:tracePt t="121474" x="5948363" y="4249738"/>
          <p14:tracePt t="121482" x="5940425" y="4249738"/>
          <p14:tracePt t="121490" x="5932488" y="4249738"/>
          <p14:tracePt t="121498" x="5915025" y="4249738"/>
          <p14:tracePt t="121506" x="5905500" y="4249738"/>
          <p14:tracePt t="121514" x="5889625" y="4249738"/>
          <p14:tracePt t="121522" x="5880100" y="4249738"/>
          <p14:tracePt t="121530" x="5864225" y="4249738"/>
          <p14:tracePt t="121538" x="5854700" y="4249738"/>
          <p14:tracePt t="121546" x="5846763" y="4249738"/>
          <p14:tracePt t="121554" x="5829300" y="4249738"/>
          <p14:tracePt t="121562" x="5821363" y="4249738"/>
          <p14:tracePt t="121570" x="5813425" y="4249738"/>
          <p14:tracePt t="121578" x="5795963" y="4249738"/>
          <p14:tracePt t="121586" x="5778500" y="4249738"/>
          <p14:tracePt t="121594" x="5753100" y="4249738"/>
          <p14:tracePt t="121602" x="5694363" y="4249738"/>
          <p14:tracePt t="121610" x="5651500" y="4249738"/>
          <p14:tracePt t="121618" x="5634038" y="4240213"/>
          <p14:tracePt t="121626" x="5575300" y="4240213"/>
          <p14:tracePt t="121634" x="5489575" y="4240213"/>
          <p14:tracePt t="121642" x="5421313" y="4240213"/>
          <p14:tracePt t="121656" x="5387975" y="4240213"/>
          <p14:tracePt t="121664" x="5319713" y="4240213"/>
          <p14:tracePt t="121670" x="5251450" y="4240213"/>
          <p14:tracePt t="121680" x="5192713" y="4240213"/>
          <p14:tracePt t="121688" x="5149850" y="4240213"/>
          <p14:tracePt t="121695" x="5091113" y="4240213"/>
          <p14:tracePt t="121704" x="5030788" y="4240213"/>
          <p14:tracePt t="121711" x="5005388" y="4240213"/>
          <p14:tracePt t="121720" x="4972050" y="4232275"/>
          <p14:tracePt t="121728" x="4946650" y="4232275"/>
          <p14:tracePt t="121736" x="4937125" y="4232275"/>
          <p14:tracePt t="121743" x="4911725" y="4232275"/>
          <p14:tracePt t="121752" x="4894263" y="4224338"/>
          <p14:tracePt t="121760" x="4886325" y="4224338"/>
          <p14:tracePt t="121768" x="4868863" y="4224338"/>
          <p14:tracePt t="121776" x="4852988" y="4224338"/>
          <p14:tracePt t="121784" x="4852988" y="4214813"/>
          <p14:tracePt t="121792" x="4843463" y="4214813"/>
          <p14:tracePt t="121800" x="4835525" y="4214813"/>
          <p14:tracePt t="121875" x="4827588" y="4214813"/>
          <p14:tracePt t="121880" x="4810125" y="4214813"/>
          <p14:tracePt t="121888" x="4802188" y="4214813"/>
          <p14:tracePt t="121896" x="4784725" y="4214813"/>
          <p14:tracePt t="121904" x="4767263" y="4214813"/>
          <p14:tracePt t="121911" x="4749800" y="4214813"/>
          <p14:tracePt t="121920" x="4724400" y="4214813"/>
          <p14:tracePt t="121927" x="4691063" y="4214813"/>
          <p14:tracePt t="121936" x="4673600" y="4206875"/>
          <p14:tracePt t="121943" x="4640263" y="4197350"/>
          <p14:tracePt t="121952" x="4614863" y="4197350"/>
          <p14:tracePt t="121962" x="4589463" y="4197350"/>
          <p14:tracePt t="121968" x="4572000" y="4197350"/>
          <p14:tracePt t="121978" x="4554538" y="4189413"/>
          <p14:tracePt t="121984" x="4538663" y="4181475"/>
          <p14:tracePt t="121998" x="4529138" y="4181475"/>
          <p14:tracePt t="122004" x="4503738" y="4171950"/>
          <p14:tracePt t="122014" x="4478338" y="4171950"/>
          <p14:tracePt t="122022" x="4470400" y="4171950"/>
          <p14:tracePt t="122030" x="4460875" y="4171950"/>
          <p14:tracePt t="122038" x="4452938" y="4171950"/>
          <p14:tracePt t="122046" x="4445000" y="4164013"/>
          <p14:tracePt t="122069" x="4427538" y="4164013"/>
          <p14:tracePt t="122082" x="4410075" y="4164013"/>
          <p14:tracePt t="122090" x="4402138" y="4164013"/>
          <p14:tracePt t="122098" x="4394200" y="4164013"/>
          <p14:tracePt t="122106" x="4376738" y="4164013"/>
          <p14:tracePt t="122114" x="4351338" y="4171950"/>
          <p14:tracePt t="122122" x="4341813" y="4171950"/>
          <p14:tracePt t="122130" x="4325938" y="4171950"/>
          <p14:tracePt t="122138" x="4325938" y="4181475"/>
          <p14:tracePt t="122250" x="4333875" y="4181475"/>
          <p14:tracePt t="122258" x="4351338" y="4181475"/>
          <p14:tracePt t="122267" x="4384675" y="4189413"/>
          <p14:tracePt t="122273" x="4435475" y="4197350"/>
          <p14:tracePt t="122284" x="4495800" y="4214813"/>
          <p14:tracePt t="122291" x="4546600" y="4214813"/>
          <p14:tracePt t="122300" x="4605338" y="4214813"/>
          <p14:tracePt t="122308" x="4733925" y="4214813"/>
          <p14:tracePt t="122318" x="4810125" y="4214813"/>
          <p14:tracePt t="122324" x="4929188" y="4214813"/>
          <p14:tracePt t="122332" x="5030788" y="4206875"/>
          <p14:tracePt t="122340" x="5116513" y="4206875"/>
          <p14:tracePt t="122348" x="5235575" y="4197350"/>
          <p14:tracePt t="122356" x="5302250" y="4189413"/>
          <p14:tracePt t="122364" x="5421313" y="4189413"/>
          <p14:tracePt t="122372" x="5557838" y="4171950"/>
          <p14:tracePt t="122379" x="5634038" y="4171950"/>
          <p14:tracePt t="122388" x="5761038" y="4171950"/>
          <p14:tracePt t="122396" x="5846763" y="4164013"/>
          <p14:tracePt t="122404" x="5915025" y="4164013"/>
          <p14:tracePt t="122413" x="5991225" y="4164013"/>
          <p14:tracePt t="122421" x="6034088" y="4164013"/>
          <p14:tracePt t="122428" x="6067425" y="4164013"/>
          <p14:tracePt t="122436" x="6076950" y="4164013"/>
          <p14:tracePt t="123155" x="6084888" y="4171950"/>
          <p14:tracePt t="123160" x="6127750" y="4240213"/>
          <p14:tracePt t="123168" x="6194425" y="4316413"/>
          <p14:tracePt t="123178" x="6280150" y="4402138"/>
          <p14:tracePt t="123186" x="6391275" y="4478338"/>
          <p14:tracePt t="123194" x="6492875" y="4554538"/>
          <p14:tracePt t="123202" x="6627813" y="4614863"/>
          <p14:tracePt t="123209" x="6840538" y="4683125"/>
          <p14:tracePt t="123222" x="7019925" y="4749800"/>
          <p14:tracePt t="123229" x="7248525" y="4810125"/>
          <p14:tracePt t="123240" x="7453313" y="4868863"/>
          <p14:tracePt t="123250" x="7775575" y="4979988"/>
          <p14:tracePt t="123258" x="7894638" y="5022850"/>
          <p14:tracePt t="123266" x="7980363" y="5056188"/>
          <p14:tracePt t="123274" x="7996238" y="5073650"/>
          <p14:tracePt t="123282" x="8005763" y="5081588"/>
          <p14:tracePt t="123310" x="7988300" y="5091113"/>
          <p14:tracePt t="123318" x="7954963" y="5099050"/>
          <p14:tracePt t="123326" x="7869238" y="5124450"/>
          <p14:tracePt t="123336" x="7783513" y="5149850"/>
          <p14:tracePt t="123348" x="7681913" y="5183188"/>
          <p14:tracePt t="123354" x="7521575" y="5208588"/>
          <p14:tracePt t="123362" x="7367588" y="5218113"/>
          <p14:tracePt t="123370" x="7096125" y="5260975"/>
          <p14:tracePt t="123377" x="6959600" y="5276850"/>
          <p14:tracePt t="123388" x="6670675" y="5302250"/>
          <p14:tracePt t="123394" x="6348413" y="5337175"/>
          <p14:tracePt t="123402" x="6034088" y="5387975"/>
          <p14:tracePt t="123410" x="5880100" y="5405438"/>
          <p14:tracePt t="123420" x="5616575" y="5446713"/>
          <p14:tracePt t="123426" x="5311775" y="5481638"/>
          <p14:tracePt t="123434" x="5013325" y="5514975"/>
          <p14:tracePt t="123442" x="4827588" y="5524500"/>
          <p14:tracePt t="123450" x="4691063" y="5540375"/>
          <p14:tracePt t="123460" x="4564063" y="5549900"/>
          <p14:tracePt t="123466" x="4384675" y="5557838"/>
          <p14:tracePt t="123476" x="4275138" y="5575300"/>
          <p14:tracePt t="123482" x="4189413" y="5575300"/>
          <p14:tracePt t="123492" x="4062413" y="5575300"/>
          <p14:tracePt t="123500" x="4002088" y="5575300"/>
          <p14:tracePt t="123508" x="3935413" y="5575300"/>
          <p14:tracePt t="123516" x="3857625" y="5575300"/>
          <p14:tracePt t="123524" x="3756025" y="5575300"/>
          <p14:tracePt t="123532" x="3705225" y="5575300"/>
          <p14:tracePt t="123540" x="3619500" y="5575300"/>
          <p14:tracePt t="123548" x="3568700" y="5575300"/>
          <p14:tracePt t="123556" x="3509963" y="5565775"/>
          <p14:tracePt t="123564" x="3449638" y="5565775"/>
          <p14:tracePt t="123572" x="3398838" y="5565775"/>
          <p14:tracePt t="123580" x="3340100" y="5565775"/>
          <p14:tracePt t="123588" x="3279775" y="5549900"/>
          <p14:tracePt t="123595" x="3203575" y="5549900"/>
          <p14:tracePt t="123604" x="3109913" y="5549900"/>
          <p14:tracePt t="123612" x="3033713" y="5549900"/>
          <p14:tracePt t="123620" x="2965450" y="5549900"/>
          <p14:tracePt t="123627" x="2922588" y="5549900"/>
          <p14:tracePt t="123636" x="2787650" y="5575300"/>
          <p14:tracePt t="123643" x="2744788" y="5583238"/>
          <p14:tracePt t="123651" x="2668588" y="5591175"/>
          <p14:tracePt t="123660" x="2600325" y="5608638"/>
          <p14:tracePt t="123672" x="2524125" y="5626100"/>
          <p14:tracePt t="123679" x="2397125" y="5651500"/>
          <p14:tracePt t="123688" x="2354263" y="5651500"/>
          <p14:tracePt t="123695" x="2303463" y="5659438"/>
          <p14:tracePt t="123704" x="2286000" y="5659438"/>
          <p14:tracePt t="123712" x="2252663" y="5659438"/>
          <p14:tracePt t="123720" x="2227263" y="5659438"/>
          <p14:tracePt t="123728" x="2217738" y="5659438"/>
          <p14:tracePt t="123736" x="2192338" y="5659438"/>
          <p14:tracePt t="123744" x="2174875" y="5659438"/>
          <p14:tracePt t="123752" x="2149475" y="5641975"/>
          <p14:tracePt t="123761" x="2141538" y="5634038"/>
          <p14:tracePt t="123768" x="2124075" y="5608638"/>
          <p14:tracePt t="123778" x="2098675" y="5583238"/>
          <p14:tracePt t="123784" x="2039938" y="5514975"/>
          <p14:tracePt t="123794" x="2005013" y="5481638"/>
          <p14:tracePt t="123808" x="1989138" y="5446713"/>
          <p14:tracePt t="123819" x="1928813" y="5362575"/>
          <p14:tracePt t="123826" x="1920875" y="5353050"/>
          <p14:tracePt t="123834" x="1903413" y="5337175"/>
          <p14:tracePt t="123842" x="1885950" y="5319713"/>
          <p14:tracePt t="123850" x="1870075" y="5302250"/>
          <p14:tracePt t="123866" x="1860550" y="5294313"/>
          <p14:tracePt t="123874" x="1852613" y="5294313"/>
          <p14:tracePt t="123983" x="1852613" y="5302250"/>
          <p14:tracePt t="123990" x="1878013" y="5327650"/>
          <p14:tracePt t="123999" x="1895475" y="5353050"/>
          <p14:tracePt t="124006" x="1928813" y="5395913"/>
          <p14:tracePt t="124014" x="1954213" y="5421313"/>
          <p14:tracePt t="124022" x="1979613" y="5464175"/>
          <p14:tracePt t="124030" x="2005013" y="5489575"/>
          <p14:tracePt t="124038" x="2022475" y="5507038"/>
          <p14:tracePt t="124046" x="2047875" y="5532438"/>
          <p14:tracePt t="124070" x="2073275" y="5575300"/>
          <p14:tracePt t="124072" x="2082800" y="5600700"/>
          <p14:tracePt t="124077" x="2108200" y="5634038"/>
          <p14:tracePt t="124088" x="2124075" y="5641975"/>
          <p14:tracePt t="124095" x="2141538" y="5668963"/>
          <p14:tracePt t="124104" x="2159000" y="5684838"/>
          <p14:tracePt t="124112" x="2174875" y="5702300"/>
          <p14:tracePt t="124120" x="2184400" y="5710238"/>
          <p14:tracePt t="124132" x="2209800" y="5735638"/>
          <p14:tracePt t="124140" x="2235200" y="5735638"/>
          <p14:tracePt t="124148" x="2260600" y="5761038"/>
          <p14:tracePt t="124156" x="2278063" y="5770563"/>
          <p14:tracePt t="124164" x="2319338" y="5813425"/>
          <p14:tracePt t="124172" x="2354263" y="5829300"/>
          <p14:tracePt t="124179" x="2397125" y="5854700"/>
          <p14:tracePt t="124188" x="2438400" y="5880100"/>
          <p14:tracePt t="124196" x="2506663" y="5905500"/>
          <p14:tracePt t="124204" x="2549525" y="5932488"/>
          <p14:tracePt t="124211" x="2600325" y="5940425"/>
          <p14:tracePt t="124220" x="2633663" y="5957888"/>
          <p14:tracePt t="124227" x="2676525" y="5973763"/>
          <p14:tracePt t="124236" x="2727325" y="5983288"/>
          <p14:tracePt t="124243" x="2770188" y="5983288"/>
          <p14:tracePt t="124251" x="2795588" y="5991225"/>
          <p14:tracePt t="124260" x="2820988" y="5991225"/>
          <p14:tracePt t="124268" x="2838450" y="5991225"/>
          <p14:tracePt t="124275" x="2855913" y="5991225"/>
          <p14:tracePt t="124284" x="2871788" y="5999163"/>
          <p14:tracePt t="124292" x="2881313" y="5999163"/>
          <p14:tracePt t="124300" x="2889250" y="5999163"/>
          <p14:tracePt t="124308" x="2897188" y="6008688"/>
          <p14:tracePt t="124316" x="2914650" y="6016625"/>
          <p14:tracePt t="124324" x="2922588" y="6024563"/>
          <p14:tracePt t="124332" x="2932113" y="6024563"/>
          <p14:tracePt t="124340" x="2949575" y="6049963"/>
          <p14:tracePt t="124348" x="2974975" y="6084888"/>
          <p14:tracePt t="124356" x="2990850" y="6102350"/>
          <p14:tracePt t="124364" x="3000375" y="6127750"/>
          <p14:tracePt t="124374" x="3008313" y="6153150"/>
          <p14:tracePt t="124379" x="3025775" y="6194425"/>
          <p14:tracePt t="124390" x="3033713" y="6211888"/>
          <p14:tracePt t="124396" x="3041650" y="6254750"/>
          <p14:tracePt t="124406" x="3051175" y="6288088"/>
          <p14:tracePt t="124413" x="3059113" y="6313488"/>
          <p14:tracePt t="124422" x="3059113" y="6348413"/>
          <p14:tracePt t="124430" x="3059113" y="6381750"/>
          <p14:tracePt t="124438" x="3067050" y="6424613"/>
          <p14:tracePt t="124446" x="3067050" y="6450013"/>
          <p14:tracePt t="124454" x="3067050" y="6467475"/>
          <p14:tracePt t="124462" x="3067050" y="6492875"/>
          <p14:tracePt t="124470" x="3067050" y="6518275"/>
          <p14:tracePt t="124478" x="3067050" y="6551613"/>
          <p14:tracePt t="124486" x="3051175" y="6586538"/>
          <p14:tracePt t="124494" x="3033713" y="6619875"/>
          <p14:tracePt t="124502" x="3016250" y="6645275"/>
          <p14:tracePt t="124509" x="2990850" y="6680200"/>
          <p14:tracePt t="124518" x="2982913" y="6680200"/>
          <p14:tracePt t="124526" x="2974975" y="6696075"/>
          <p14:tracePt t="124534" x="2957513" y="6705600"/>
          <p14:tracePt t="124546" x="2940050" y="6713538"/>
          <p14:tracePt t="124554" x="2922588" y="6721475"/>
          <p14:tracePt t="124564" x="2914650" y="6721475"/>
          <p14:tracePt t="124570" x="2889250" y="6731000"/>
          <p14:tracePt t="124578" x="2863850" y="6731000"/>
          <p14:tracePt t="124590" x="2820988" y="6731000"/>
          <p14:tracePt t="124602" x="2752725" y="6713538"/>
          <p14:tracePt t="124610" x="2617788" y="6662738"/>
          <p14:tracePt t="124618" x="2557463" y="6645275"/>
          <p14:tracePt t="124628" x="2524125" y="6627813"/>
          <p14:tracePt t="124638" x="2498725" y="6611938"/>
          <p14:tracePt t="124646" x="2455863" y="6577013"/>
          <p14:tracePt t="124654" x="2438400" y="6569075"/>
          <p14:tracePt t="124662" x="2430463" y="6551613"/>
          <p14:tracePt t="124670" x="2422525" y="6535738"/>
          <p14:tracePt t="124725" x="2422525" y="6526213"/>
          <p14:tracePt t="124732" x="2422525" y="6518275"/>
          <p14:tracePt t="124740" x="2422525" y="6510338"/>
          <p14:tracePt t="124750" x="2422525" y="6500813"/>
          <p14:tracePt t="124760" x="2422525" y="6492875"/>
          <p14:tracePt t="124770" x="2430463" y="6475413"/>
          <p14:tracePt t="124779" x="2447925" y="6467475"/>
          <p14:tracePt t="124788" x="2463800" y="6450013"/>
          <p14:tracePt t="124804" x="2489200" y="6442075"/>
          <p14:tracePt t="124811" x="2498725" y="6442075"/>
          <p14:tracePt t="124820" x="2516188" y="6442075"/>
          <p14:tracePt t="124827" x="2524125" y="6442075"/>
          <p14:tracePt t="124916" x="2516188" y="6442075"/>
          <p14:tracePt t="124924" x="2506663" y="6442075"/>
          <p14:tracePt t="124940" x="2489200" y="6442075"/>
          <p14:tracePt t="124948" x="2473325" y="6432550"/>
          <p14:tracePt t="124956" x="2463800" y="6416675"/>
          <p14:tracePt t="124964" x="2438400" y="6399213"/>
          <p14:tracePt t="124972" x="2422525" y="6373813"/>
          <p14:tracePt t="124979" x="2405063" y="6338888"/>
          <p14:tracePt t="124990" x="2397125" y="6313488"/>
          <p14:tracePt t="124996" x="2397125" y="6288088"/>
          <p14:tracePt t="125006" x="2397125" y="6272213"/>
          <p14:tracePt t="125014" x="2397125" y="6246813"/>
          <p14:tracePt t="125022" x="2397125" y="6221413"/>
          <p14:tracePt t="125030" x="2397125" y="6203950"/>
          <p14:tracePt t="125038" x="2405063" y="6178550"/>
          <p14:tracePt t="125046" x="2430463" y="6153150"/>
          <p14:tracePt t="125066" x="2455863" y="6110288"/>
          <p14:tracePt t="125070" x="2481263" y="6102350"/>
          <p14:tracePt t="125078" x="2524125" y="6076950"/>
          <p14:tracePt t="125086" x="2566988" y="6059488"/>
          <p14:tracePt t="125094" x="2608263" y="6049963"/>
          <p14:tracePt t="125102" x="2633663" y="6042025"/>
          <p14:tracePt t="125110" x="2676525" y="6042025"/>
          <p14:tracePt t="125118" x="2736850" y="6034088"/>
          <p14:tracePt t="125128" x="2752725" y="6034088"/>
          <p14:tracePt t="125134" x="2770188" y="6034088"/>
          <p14:tracePt t="125142" x="2787650" y="6034088"/>
          <p14:tracePt t="125150" x="2787650" y="6042025"/>
          <p14:tracePt t="125158" x="2805113" y="6049963"/>
          <p14:tracePt t="125167" x="2813050" y="6059488"/>
          <p14:tracePt t="125173" x="2820988" y="6084888"/>
          <p14:tracePt t="125184" x="2838450" y="6110288"/>
          <p14:tracePt t="125196" x="2855913" y="6143625"/>
          <p14:tracePt t="125202" x="2871788" y="6178550"/>
          <p14:tracePt t="125209" x="2889250" y="6211888"/>
          <p14:tracePt t="125218" x="2897188" y="6246813"/>
          <p14:tracePt t="125230" x="2914650" y="6297613"/>
          <p14:tracePt t="125238" x="2922588" y="6323013"/>
          <p14:tracePt t="125245" x="2932113" y="6348413"/>
          <p14:tracePt t="125254" x="2932113" y="6381750"/>
          <p14:tracePt t="125262" x="2932113" y="6416675"/>
          <p14:tracePt t="125270" x="2932113" y="6442075"/>
          <p14:tracePt t="125280" x="2932113" y="6467475"/>
          <p14:tracePt t="125286" x="2932113" y="6492875"/>
          <p14:tracePt t="125296" x="2932113" y="6510338"/>
          <p14:tracePt t="125304" x="2932113" y="6526213"/>
          <p14:tracePt t="125312" x="2932113" y="6543675"/>
          <p14:tracePt t="125320" x="2922588" y="6551613"/>
          <p14:tracePt t="125328" x="2906713" y="6569075"/>
          <p14:tracePt t="125336" x="2897188" y="6586538"/>
          <p14:tracePt t="125344" x="2889250" y="6602413"/>
          <p14:tracePt t="125352" x="2871788" y="6611938"/>
          <p14:tracePt t="125360" x="2855913" y="6619875"/>
          <p14:tracePt t="125368" x="2846388" y="6627813"/>
          <p14:tracePt t="125376" x="2830513" y="6637338"/>
          <p14:tracePt t="125384" x="2805113" y="6645275"/>
          <p14:tracePt t="125392" x="2787650" y="6654800"/>
          <p14:tracePt t="125400" x="2770188" y="6662738"/>
          <p14:tracePt t="125408" x="2744788" y="6670675"/>
          <p14:tracePt t="125416" x="2719388" y="6670675"/>
          <p14:tracePt t="125424" x="2701925" y="6670675"/>
          <p14:tracePt t="125434" x="2660650" y="6670675"/>
          <p14:tracePt t="125444" x="2608263" y="6670675"/>
          <p14:tracePt t="125452" x="2516188" y="6662738"/>
          <p14:tracePt t="125460" x="2463800" y="6645275"/>
          <p14:tracePt t="125468" x="2413000" y="6619875"/>
          <p14:tracePt t="125476" x="2379663" y="6594475"/>
          <p14:tracePt t="125484" x="2344738" y="6569075"/>
          <p14:tracePt t="125492" x="2303463" y="6543675"/>
          <p14:tracePt t="125500" x="2286000" y="6518275"/>
          <p14:tracePt t="125508" x="2268538" y="6500813"/>
          <p14:tracePt t="125516" x="2260600" y="6483350"/>
          <p14:tracePt t="125524" x="2243138" y="6467475"/>
          <p14:tracePt t="125532" x="2243138" y="6450013"/>
          <p14:tracePt t="125542" x="2243138" y="6442075"/>
          <p14:tracePt t="125556" x="2235200" y="6424613"/>
          <p14:tracePt t="125564" x="2235200" y="6416675"/>
          <p14:tracePt t="125576" x="2235200" y="6407150"/>
          <p14:tracePt t="125588" x="2235200" y="6391275"/>
          <p14:tracePt t="125606" x="2235200" y="6348413"/>
          <p14:tracePt t="125614" x="2243138" y="6323013"/>
          <p14:tracePt t="125622" x="2252663" y="6313488"/>
          <p14:tracePt t="125630" x="2252663" y="6288088"/>
          <p14:tracePt t="125640" x="2260600" y="6262688"/>
          <p14:tracePt t="125658" x="2260600" y="6254750"/>
          <p14:tracePt t="125666" x="2260600" y="6246813"/>
          <p14:tracePt t="125674" x="2268538" y="6246813"/>
          <p14:tracePt t="125682" x="2268538" y="6237288"/>
          <p14:tracePt t="125714" x="2278063" y="6237288"/>
          <p14:tracePt t="125730" x="2278063" y="6229350"/>
          <p14:tracePt t="125747" x="2286000" y="6229350"/>
          <p14:tracePt t="125794" x="2286000" y="6221413"/>
          <p14:tracePt t="125810" x="2293938" y="6211888"/>
          <p14:tracePt t="125818" x="2303463" y="6203950"/>
          <p14:tracePt t="125826" x="2303463" y="6194425"/>
          <p14:tracePt t="125834" x="2303463" y="6186488"/>
          <p14:tracePt t="125842" x="2311400" y="6178550"/>
          <p14:tracePt t="125850" x="2311400" y="6169025"/>
          <p14:tracePt t="126100" x="2311400" y="6161088"/>
          <p14:tracePt t="126132" x="2319338" y="6161088"/>
          <p14:tracePt t="126150" x="2319338" y="6153150"/>
          <p14:tracePt t="126184" x="2319338" y="6143625"/>
          <p14:tracePt t="126855" x="2319338" y="6135688"/>
          <p14:tracePt t="126861" x="2311400" y="6127750"/>
          <p14:tracePt t="126870" x="2293938" y="6102350"/>
          <p14:tracePt t="126877" x="2268538" y="6067425"/>
          <p14:tracePt t="126886" x="2243138" y="6024563"/>
          <p14:tracePt t="126893" x="2217738" y="5999163"/>
          <p14:tracePt t="126902" x="2184400" y="5965825"/>
          <p14:tracePt t="126909" x="2159000" y="5940425"/>
          <p14:tracePt t="126918" x="2141538" y="5922963"/>
          <p14:tracePt t="126925" x="2124075" y="5915025"/>
          <p14:tracePt t="126942" x="2116138" y="5897563"/>
          <p14:tracePt t="126950" x="2098675" y="5880100"/>
          <p14:tracePt t="126958" x="2090738" y="5872163"/>
          <p14:tracePt t="126966" x="2082800" y="5854700"/>
          <p14:tracePt t="126974" x="2082800" y="5846763"/>
          <p14:tracePt t="126982" x="2073275" y="5838825"/>
          <p14:tracePt t="126998" x="2073275" y="5821363"/>
          <p14:tracePt t="127006" x="2073275" y="5803900"/>
          <p14:tracePt t="127014" x="2065338" y="5795963"/>
          <p14:tracePt t="127022" x="2055813" y="5770563"/>
          <p14:tracePt t="127030" x="2047875" y="5753100"/>
          <p14:tracePt t="127038" x="2039938" y="5745163"/>
          <p14:tracePt t="127046" x="2039938" y="5735638"/>
          <p14:tracePt t="127054" x="2030413" y="5719763"/>
          <p14:tracePt t="127070" x="2022475" y="5702300"/>
          <p14:tracePt t="127083" x="2022475" y="5694363"/>
          <p14:tracePt t="127090" x="2014538" y="5694363"/>
          <p14:tracePt t="127098" x="2014538" y="5684838"/>
          <p14:tracePt t="127109" x="2014538" y="5676900"/>
          <p14:tracePt t="127116" x="2005013" y="5676900"/>
          <p14:tracePt t="127124" x="2005013" y="5668963"/>
          <p14:tracePt t="127180" x="2005013" y="5659438"/>
          <p14:tracePt t="127308" x="2005013" y="5668963"/>
          <p14:tracePt t="127316" x="2005013" y="5684838"/>
          <p14:tracePt t="127324" x="2014538" y="5694363"/>
          <p14:tracePt t="127332" x="2014538" y="5719763"/>
          <p14:tracePt t="127340" x="2022475" y="5735638"/>
          <p14:tracePt t="127356" x="2030413" y="5761038"/>
          <p14:tracePt t="127364" x="2030413" y="5778500"/>
          <p14:tracePt t="127372" x="2039938" y="5788025"/>
          <p14:tracePt t="127380" x="2039938" y="5813425"/>
          <p14:tracePt t="127388" x="2039938" y="5829300"/>
          <p14:tracePt t="127396" x="2039938" y="5838825"/>
          <p14:tracePt t="127404" x="2047875" y="5864225"/>
          <p14:tracePt t="127411" x="2047875" y="5880100"/>
          <p14:tracePt t="127422" x="2055813" y="5880100"/>
          <p14:tracePt t="127429" x="2055813" y="5897563"/>
          <p14:tracePt t="127438" x="2065338" y="5905500"/>
          <p14:tracePt t="127445" x="2065338" y="5915025"/>
          <p14:tracePt t="127454" x="2073275" y="5932488"/>
          <p14:tracePt t="127470" x="2073275" y="5948363"/>
          <p14:tracePt t="127486" x="2073275" y="5965825"/>
          <p14:tracePt t="127494" x="2082800" y="5965825"/>
          <p14:tracePt t="127526" x="2082800" y="5973763"/>
          <p14:tracePt t="127542" x="2090738" y="5983288"/>
          <p14:tracePt t="127558" x="2098675" y="5991225"/>
          <p14:tracePt t="127566" x="2098675" y="6008688"/>
          <p14:tracePt t="127574" x="2108200" y="6016625"/>
          <p14:tracePt t="127582" x="2124075" y="6034088"/>
          <p14:tracePt t="127594" x="2141538" y="6049963"/>
          <p14:tracePt t="127602" x="2141538" y="6059488"/>
          <p14:tracePt t="127609" x="2159000" y="6067425"/>
          <p14:tracePt t="127618" x="2166938" y="6076950"/>
          <p14:tracePt t="127625" x="2174875" y="6092825"/>
          <p14:tracePt t="127634" x="2200275" y="6110288"/>
          <p14:tracePt t="127642" x="2217738" y="6118225"/>
          <p14:tracePt t="127650" x="2243138" y="6135688"/>
          <p14:tracePt t="127657" x="2268538" y="6143625"/>
          <p14:tracePt t="127666" x="2278063" y="6161088"/>
          <p14:tracePt t="127674" x="2303463" y="6161088"/>
          <p14:tracePt t="127682" x="2328863" y="6169025"/>
          <p14:tracePt t="127692" x="2336800" y="6169025"/>
          <p14:tracePt t="127697" x="2354263" y="6178550"/>
          <p14:tracePt t="127708" x="2371725" y="6178550"/>
          <p14:tracePt t="127714" x="2379663" y="6178550"/>
          <p14:tracePt t="127724" x="2387600" y="6178550"/>
          <p14:tracePt t="127730" x="2397125" y="6178550"/>
          <p14:tracePt t="127748" x="2405063" y="6178550"/>
          <p14:tracePt t="127764" x="2413000" y="6178550"/>
          <p14:tracePt t="127780" x="2422525" y="6178550"/>
          <p14:tracePt t="127790" x="2430463" y="6178550"/>
          <p14:tracePt t="127800" x="2438400" y="6178550"/>
          <p14:tracePt t="127808" x="2447925" y="6178550"/>
          <p14:tracePt t="127815" x="2455863" y="6178550"/>
          <p14:tracePt t="127824" x="2463800" y="6186488"/>
          <p14:tracePt t="127840" x="2473325" y="6186488"/>
          <p14:tracePt t="127848" x="2481263" y="6186488"/>
          <p14:tracePt t="127864" x="2489200" y="6186488"/>
          <p14:tracePt t="128115" x="2463800" y="6169025"/>
          <p14:tracePt t="128122" x="2447925" y="6161088"/>
          <p14:tracePt t="128130" x="2430463" y="6143625"/>
          <p14:tracePt t="128138" x="2405063" y="6127750"/>
          <p14:tracePt t="128146" x="2387600" y="6118225"/>
          <p14:tracePt t="128154" x="2371725" y="6102350"/>
          <p14:tracePt t="128162" x="2344738" y="6102350"/>
          <p14:tracePt t="128170" x="2328863" y="6084888"/>
          <p14:tracePt t="128178" x="2319338" y="6076950"/>
          <p14:tracePt t="128186" x="2303463" y="6067425"/>
          <p14:tracePt t="128193" x="2293938" y="6059488"/>
          <p14:tracePt t="128210" x="2278063" y="6042025"/>
          <p14:tracePt t="128217" x="2260600" y="6024563"/>
          <p14:tracePt t="128225" x="2243138" y="6016625"/>
          <p14:tracePt t="128236" x="2235200" y="5999163"/>
          <p14:tracePt t="128241" x="2217738" y="5983288"/>
          <p14:tracePt t="128250" x="2200275" y="5973763"/>
          <p14:tracePt t="128257" x="2184400" y="5948363"/>
          <p14:tracePt t="128274" x="2166938" y="5932488"/>
          <p14:tracePt t="128282" x="2149475" y="5905500"/>
          <p14:tracePt t="128290" x="2141538" y="5897563"/>
          <p14:tracePt t="128300" x="2141538" y="5889625"/>
          <p14:tracePt t="128310" x="2133600" y="5880100"/>
          <p14:tracePt t="128318" x="2124075" y="5872163"/>
          <p14:tracePt t="128328" x="2116138" y="5864225"/>
          <p14:tracePt t="128336" x="2116138" y="5846763"/>
          <p14:tracePt t="128352" x="2108200" y="5829300"/>
          <p14:tracePt t="128360" x="2108200" y="5813425"/>
          <p14:tracePt t="128368" x="2098675" y="5813425"/>
          <p14:tracePt t="128376" x="2098675" y="5803900"/>
          <p14:tracePt t="128384" x="2098675" y="5795963"/>
          <p14:tracePt t="128408" x="2098675" y="5788025"/>
          <p14:tracePt t="128424" x="2098675" y="5778500"/>
          <p14:tracePt t="128432" x="2098675" y="5770563"/>
          <p14:tracePt t="128440" x="2090738" y="5770563"/>
          <p14:tracePt t="128448" x="2090738" y="5761038"/>
          <p14:tracePt t="128456" x="2090738" y="5753100"/>
          <p14:tracePt t="128464" x="2090738" y="5745163"/>
          <p14:tracePt t="128481" x="2090738" y="5735638"/>
          <p14:tracePt t="128496" x="2090738" y="5727700"/>
          <p14:tracePt t="128646" x="2090738" y="5735638"/>
          <p14:tracePt t="128653" x="2090738" y="5745163"/>
          <p14:tracePt t="128662" x="2090738" y="5753100"/>
          <p14:tracePt t="128670" x="2090738" y="5761038"/>
          <p14:tracePt t="128677" x="2090738" y="5770563"/>
          <p14:tracePt t="128686" x="2090738" y="5788025"/>
          <p14:tracePt t="128694" x="2098675" y="5803900"/>
          <p14:tracePt t="128702" x="2108200" y="5803900"/>
          <p14:tracePt t="128709" x="2116138" y="5821363"/>
          <p14:tracePt t="128718" x="2116138" y="5829300"/>
          <p14:tracePt t="128726" x="2116138" y="5846763"/>
          <p14:tracePt t="128734" x="2124075" y="5864225"/>
          <p14:tracePt t="128742" x="2133600" y="5880100"/>
          <p14:tracePt t="128750" x="2141538" y="5889625"/>
          <p14:tracePt t="128758" x="2149475" y="5905500"/>
          <p14:tracePt t="128768" x="2159000" y="5922963"/>
          <p14:tracePt t="128775" x="2166938" y="5932488"/>
          <p14:tracePt t="128783" x="2174875" y="5940425"/>
          <p14:tracePt t="128790" x="2184400" y="5957888"/>
          <p14:tracePt t="128797" x="2192338" y="5973763"/>
          <p14:tracePt t="128806" x="2200275" y="5973763"/>
          <p14:tracePt t="128814" x="2200275" y="5991225"/>
          <p14:tracePt t="128822" x="2209800" y="5999163"/>
          <p14:tracePt t="128838" x="2217738" y="6008688"/>
          <p14:tracePt t="128845" x="2227263" y="6016625"/>
          <p14:tracePt t="128854" x="2227263" y="6024563"/>
          <p14:tracePt t="128861" x="2243138" y="6034088"/>
          <p14:tracePt t="128870" x="2252663" y="6042025"/>
          <p14:tracePt t="128878" x="2260600" y="6049963"/>
          <p14:tracePt t="128886" x="2260600" y="6059488"/>
          <p14:tracePt t="128894" x="2268538" y="6067425"/>
          <p14:tracePt t="128902" x="2286000" y="6076950"/>
          <p14:tracePt t="128918" x="2293938" y="6084888"/>
          <p14:tracePt t="128936" x="2303463" y="6092825"/>
          <p14:tracePt t="128961" x="2311400" y="6092825"/>
          <p14:tracePt t="128968" x="2311400" y="6102350"/>
          <p14:tracePt t="128984" x="2319338" y="6102350"/>
          <p14:tracePt t="129024" x="2328863" y="6102350"/>
          <p14:tracePt t="129250" x="2319338" y="6102350"/>
          <p14:tracePt t="129258" x="2311400" y="6118225"/>
          <p14:tracePt t="129266" x="2311400" y="6127750"/>
          <p14:tracePt t="129274" x="2293938" y="6127750"/>
          <p14:tracePt t="129282" x="2286000" y="6143625"/>
          <p14:tracePt t="129290" x="2278063" y="6169025"/>
          <p14:tracePt t="129298" x="2278063" y="6178550"/>
          <p14:tracePt t="129306" x="2268538" y="6194425"/>
          <p14:tracePt t="129314" x="2268538" y="6211888"/>
          <p14:tracePt t="129322" x="2268538" y="6221413"/>
          <p14:tracePt t="129330" x="2268538" y="6237288"/>
          <p14:tracePt t="129338" x="2268538" y="6246813"/>
          <p14:tracePt t="129345" x="2268538" y="6254750"/>
          <p14:tracePt t="129354" x="2268538" y="6262688"/>
          <p14:tracePt t="129361" x="2268538" y="6272213"/>
          <p14:tracePt t="129369" x="2268538" y="6288088"/>
          <p14:tracePt t="129377" x="2268538" y="6297613"/>
          <p14:tracePt t="129394" x="2268538" y="6305550"/>
          <p14:tracePt t="129482" x="2268538" y="6288088"/>
          <p14:tracePt t="129490" x="2268538" y="6262688"/>
          <p14:tracePt t="129500" x="2260600" y="6237288"/>
          <p14:tracePt t="129506" x="2252663" y="6221413"/>
          <p14:tracePt t="129516" x="2243138" y="6194425"/>
          <p14:tracePt t="129522" x="2235200" y="6153150"/>
          <p14:tracePt t="129533" x="2235200" y="6135688"/>
          <p14:tracePt t="129540" x="2235200" y="6127750"/>
          <p14:tracePt t="129548" x="2235200" y="6118225"/>
          <p14:tracePt t="129562" x="2235200" y="6092825"/>
          <p14:tracePt t="129572" x="2235200" y="6084888"/>
          <p14:tracePt t="129579" x="2235200" y="6076950"/>
          <p14:tracePt t="129588" x="2252663" y="6059488"/>
          <p14:tracePt t="129596" x="2278063" y="6042025"/>
          <p14:tracePt t="129604" x="2319338" y="6008688"/>
          <p14:tracePt t="129612" x="2379663" y="5991225"/>
          <p14:tracePt t="129620" x="2447925" y="5973763"/>
          <p14:tracePt t="129627" x="2516188" y="5948363"/>
          <p14:tracePt t="129636" x="2592388" y="5940425"/>
          <p14:tracePt t="129643" x="2660650" y="5940425"/>
          <p14:tracePt t="129652" x="2736850" y="5940425"/>
          <p14:tracePt t="129659" x="2820988" y="5940425"/>
          <p14:tracePt t="129672" x="2863850" y="5940425"/>
          <p14:tracePt t="129679" x="2889250" y="5940425"/>
          <p14:tracePt t="129688" x="2889250" y="5948363"/>
          <p14:tracePt t="129696" x="2897188" y="5948363"/>
          <p14:tracePt t="129704" x="2906713" y="5957888"/>
          <p14:tracePt t="129712" x="2906713" y="5965825"/>
          <p14:tracePt t="129720" x="2914650" y="5983288"/>
          <p14:tracePt t="129728" x="2922588" y="6008688"/>
          <p14:tracePt t="129736" x="2922588" y="6016625"/>
          <p14:tracePt t="129744" x="2932113" y="6049963"/>
          <p14:tracePt t="129752" x="2932113" y="6076950"/>
          <p14:tracePt t="129759" x="2957513" y="6118225"/>
          <p14:tracePt t="129768" x="2965450" y="6153150"/>
          <p14:tracePt t="129778" x="2974975" y="6186488"/>
          <p14:tracePt t="129784" x="2974975" y="6211888"/>
          <p14:tracePt t="129792" x="2974975" y="6221413"/>
          <p14:tracePt t="129800" x="2974975" y="6246813"/>
          <p14:tracePt t="129808" x="2974975" y="6254750"/>
          <p14:tracePt t="129816" x="2974975" y="6262688"/>
          <p14:tracePt t="129824" x="2974975" y="6280150"/>
          <p14:tracePt t="129832" x="2974975" y="6297613"/>
          <p14:tracePt t="129842" x="2974975" y="6313488"/>
          <p14:tracePt t="129848" x="2974975" y="6338888"/>
          <p14:tracePt t="129858" x="2974975" y="6356350"/>
          <p14:tracePt t="129866" x="2974975" y="6373813"/>
          <p14:tracePt t="129874" x="2965450" y="6391275"/>
          <p14:tracePt t="129886" x="2957513" y="6416675"/>
          <p14:tracePt t="129893" x="2940050" y="6442075"/>
          <p14:tracePt t="129902" x="2932113" y="6450013"/>
          <p14:tracePt t="129909" x="2922588" y="6475413"/>
          <p14:tracePt t="129918" x="2914650" y="6492875"/>
          <p14:tracePt t="129925" x="2906713" y="6518275"/>
          <p14:tracePt t="129934" x="2897188" y="6526213"/>
          <p14:tracePt t="129941" x="2881313" y="6543675"/>
          <p14:tracePt t="129950" x="2871788" y="6561138"/>
          <p14:tracePt t="129958" x="2863850" y="6569075"/>
          <p14:tracePt t="129967" x="2846388" y="6586538"/>
          <p14:tracePt t="129978" x="2846388" y="6602413"/>
          <p14:tracePt t="129986" x="2820988" y="6627813"/>
          <p14:tracePt t="129994" x="2805113" y="6637338"/>
          <p14:tracePt t="130002" x="2795588" y="6637338"/>
          <p14:tracePt t="130010" x="2787650" y="6645275"/>
          <p14:tracePt t="130018" x="2778125" y="6645275"/>
          <p14:tracePt t="130025" x="2770188" y="6654800"/>
          <p14:tracePt t="130036" x="2762250" y="6662738"/>
          <p14:tracePt t="130041" x="2752725" y="6662738"/>
          <p14:tracePt t="130050" x="2736850" y="6662738"/>
          <p14:tracePt t="130068" x="2727325" y="6662738"/>
          <p14:tracePt t="130069" x="2711450" y="6662738"/>
          <p14:tracePt t="130078" x="2693988" y="6662738"/>
          <p14:tracePt t="130086" x="2676525" y="6662738"/>
          <p14:tracePt t="130094" x="2651125" y="6662738"/>
          <p14:tracePt t="130102" x="2633663" y="6662738"/>
          <p14:tracePt t="130110" x="2617788" y="6662738"/>
          <p14:tracePt t="130118" x="2600325" y="6654800"/>
          <p14:tracePt t="130134" x="2592388" y="6645275"/>
          <p14:tracePt t="130144" x="2574925" y="6637338"/>
          <p14:tracePt t="130160" x="2557463" y="6637338"/>
          <p14:tracePt t="130168" x="2549525" y="6627813"/>
          <p14:tracePt t="130184" x="2541588" y="6619875"/>
          <p14:tracePt t="130192" x="2532063" y="6611938"/>
          <p14:tracePt t="130200" x="2524125" y="6611938"/>
          <p14:tracePt t="130216" x="2516188" y="6611938"/>
          <p14:tracePt t="130336" x="2516188" y="6619875"/>
          <p14:tracePt t="130343" x="2524125" y="6645275"/>
          <p14:tracePt t="130352" x="2549525" y="6680200"/>
          <p14:tracePt t="130359" x="2582863" y="6705600"/>
          <p14:tracePt t="130367" x="2719388" y="6764338"/>
          <p14:tracePt t="130375" x="2846388" y="6799263"/>
          <p14:tracePt t="130384" x="2932113" y="6824663"/>
          <p14:tracePt t="130507" x="3646488" y="6824663"/>
          <p14:tracePt t="130517" x="3671888" y="6781800"/>
          <p14:tracePt t="130527" x="3697288" y="6756400"/>
          <p14:tracePt t="130534" x="3790950" y="6713538"/>
          <p14:tracePt t="130542" x="3849688" y="6696075"/>
          <p14:tracePt t="130551" x="3908425" y="6696075"/>
          <p14:tracePt t="130565" x="3968750" y="6680200"/>
          <p14:tracePt t="130574" x="4011613" y="6680200"/>
          <p14:tracePt t="130582" x="4113213" y="6680200"/>
          <p14:tracePt t="130590" x="4138613" y="6680200"/>
          <p14:tracePt t="130600" x="4206875" y="6680200"/>
          <p14:tracePt t="130610" x="4257675" y="6680200"/>
          <p14:tracePt t="130620" x="4316413" y="6696075"/>
          <p14:tracePt t="130630" x="4384675" y="6705600"/>
          <p14:tracePt t="130642" x="4529138" y="6731000"/>
          <p14:tracePt t="130652" x="4564063" y="6738938"/>
          <p14:tracePt t="130661" x="4589463" y="6738938"/>
          <p14:tracePt t="130678" x="4597400" y="6738938"/>
          <p14:tracePt t="130765" x="4597400" y="6731000"/>
          <p14:tracePt t="130801" x="4597400" y="6713538"/>
          <p14:tracePt t="130844" x="4597400" y="6705600"/>
          <p14:tracePt t="131014" x="4589463" y="6696075"/>
          <p14:tracePt t="131024" x="4589463" y="6688138"/>
          <p14:tracePt t="131034" x="4589463" y="6680200"/>
          <p14:tracePt t="131042" x="4579938" y="6680200"/>
          <p14:tracePt t="131058" x="4579938" y="6670675"/>
          <p14:tracePt t="131070" x="4579938" y="6662738"/>
          <p14:tracePt t="131090" x="4572000" y="6662738"/>
          <p14:tracePt t="131112" x="4564063" y="6662738"/>
          <p14:tracePt t="131122" x="4554538" y="6662738"/>
          <p14:tracePt t="131129" x="4529138" y="6654800"/>
          <p14:tracePt t="131140" x="4503738" y="6645275"/>
          <p14:tracePt t="131158" x="4478338" y="6637338"/>
          <p14:tracePt t="131168" x="4435475" y="6637338"/>
          <p14:tracePt t="131180" x="4341813" y="6627813"/>
          <p14:tracePt t="131186" x="4240213" y="6627813"/>
          <p14:tracePt t="131200" x="4181475" y="6627813"/>
          <p14:tracePt t="131206" x="4121150" y="6627813"/>
          <p14:tracePt t="131214" x="4070350" y="6627813"/>
          <p14:tracePt t="131222" x="4011613" y="6627813"/>
          <p14:tracePt t="131229" x="3951288" y="6627813"/>
          <p14:tracePt t="131240" x="3883025" y="6627813"/>
          <p14:tracePt t="131247" x="3824288" y="6627813"/>
          <p14:tracePt t="131254" x="3806825" y="6627813"/>
          <p14:tracePt t="131266" x="3763963" y="6627813"/>
          <p14:tracePt t="131274" x="3748088" y="6627813"/>
          <p14:tracePt t="131286" x="3713163" y="6627813"/>
          <p14:tracePt t="131294" x="3705225" y="6627813"/>
          <p14:tracePt t="131302" x="3697288" y="6627813"/>
          <p14:tracePt t="131328" x="3687763" y="6619875"/>
          <p14:tracePt t="131336" x="3679825" y="6619875"/>
          <p14:tracePt t="131344" x="3671888" y="6619875"/>
          <p14:tracePt t="131352" x="3654425" y="6611938"/>
          <p14:tracePt t="131366" x="3629025" y="6611938"/>
          <p14:tracePt t="131374" x="3603625" y="6611938"/>
          <p14:tracePt t="131384" x="3543300" y="6602413"/>
          <p14:tracePt t="131392" x="3509963" y="6602413"/>
          <p14:tracePt t="131400" x="3492500" y="6594475"/>
          <p14:tracePt t="131408" x="3484563" y="6594475"/>
          <p14:tracePt t="131416" x="3475038" y="6594475"/>
          <p14:tracePt t="131440" x="3467100" y="6594475"/>
          <p14:tracePt t="131456" x="3459163" y="6594475"/>
          <p14:tracePt t="131480" x="3449638" y="6594475"/>
          <p14:tracePt t="131488" x="3424238" y="6594475"/>
          <p14:tracePt t="131496" x="3408363" y="6602413"/>
          <p14:tracePt t="131504" x="3390900" y="6602413"/>
          <p14:tracePt t="131512" x="3365500" y="6611938"/>
          <p14:tracePt t="131520" x="3340100" y="6611938"/>
          <p14:tracePt t="131528" x="3297238" y="6619875"/>
          <p14:tracePt t="131538" x="3271838" y="6619875"/>
          <p14:tracePt t="131544" x="3246438" y="6627813"/>
          <p14:tracePt t="131552" x="3195638" y="6637338"/>
          <p14:tracePt t="131561" x="3160713" y="6637338"/>
          <p14:tracePt t="131570" x="3144838" y="6645275"/>
          <p14:tracePt t="131578" x="3109913" y="6645275"/>
          <p14:tracePt t="131588" x="3084513" y="6645275"/>
          <p14:tracePt t="131596" x="3033713" y="6645275"/>
          <p14:tracePt t="131604" x="3008313" y="6654800"/>
          <p14:tracePt t="131612" x="2990850" y="6654800"/>
          <p14:tracePt t="131620" x="2974975" y="6654800"/>
          <p14:tracePt t="131628" x="2940050" y="6654800"/>
          <p14:tracePt t="131638" x="2906713" y="6662738"/>
          <p14:tracePt t="131643" x="2889250" y="6662738"/>
          <p14:tracePt t="131654" x="2855913" y="6662738"/>
          <p14:tracePt t="131659" x="2820988" y="6662738"/>
          <p14:tracePt t="131670" x="2795588" y="6662738"/>
          <p14:tracePt t="131677" x="2752725" y="6662738"/>
          <p14:tracePt t="131686" x="2686050" y="6662738"/>
          <p14:tracePt t="131693" x="2643188" y="6662738"/>
          <p14:tracePt t="131702" x="2582863" y="6662738"/>
          <p14:tracePt t="131710" x="2541588" y="6662738"/>
          <p14:tracePt t="131718" x="2506663" y="6662738"/>
          <p14:tracePt t="131725" x="2463800" y="6662738"/>
          <p14:tracePt t="131734" x="2422525" y="6662738"/>
          <p14:tracePt t="131741" x="2397125" y="6662738"/>
          <p14:tracePt t="131750" x="2354263" y="6662738"/>
          <p14:tracePt t="131758" x="2311400" y="6662738"/>
          <p14:tracePt t="131766" x="2252663" y="6662738"/>
          <p14:tracePt t="131776" x="2235200" y="6662738"/>
          <p14:tracePt t="131786" x="2209800" y="6662738"/>
          <p14:tracePt t="131794" x="2192338" y="6662738"/>
          <p14:tracePt t="131810" x="2184400" y="6662738"/>
          <p14:tracePt t="131818" x="2174875" y="6662738"/>
          <p14:tracePt t="131842" x="2166938" y="6662738"/>
          <p14:tracePt t="131850" x="2149475" y="6662738"/>
          <p14:tracePt t="131858" x="2133600" y="6662738"/>
          <p14:tracePt t="131867" x="2098675" y="6662738"/>
          <p14:tracePt t="131874" x="2073275" y="6662738"/>
          <p14:tracePt t="131884" x="2055813" y="6662738"/>
          <p14:tracePt t="131894" x="2022475" y="6662738"/>
          <p14:tracePt t="131902" x="1997075" y="6662738"/>
          <p14:tracePt t="131910" x="1979613" y="6662738"/>
          <p14:tracePt t="131920" x="1963738" y="6662738"/>
          <p14:tracePt t="131925" x="1954213" y="6662738"/>
          <p14:tracePt t="131936" x="1938338" y="6662738"/>
          <p14:tracePt t="131942" x="1911350" y="6662738"/>
          <p14:tracePt t="131952" x="1885950" y="6662738"/>
          <p14:tracePt t="131958" x="1878013" y="6662738"/>
          <p14:tracePt t="131968" x="1852613" y="6662738"/>
          <p14:tracePt t="131976" x="1835150" y="6662738"/>
          <p14:tracePt t="131984" x="1827213" y="6662738"/>
          <p14:tracePt t="131992" x="1809750" y="6662738"/>
          <p14:tracePt t="132000" x="1793875" y="6662738"/>
          <p14:tracePt t="132016" x="1776413" y="6662738"/>
          <p14:tracePt t="132033" x="1766888" y="6662738"/>
          <p14:tracePt t="132040" x="1758950" y="6654800"/>
          <p14:tracePt t="132051" x="1751013" y="6654800"/>
          <p14:tracePt t="132064" x="1741488" y="6654800"/>
          <p14:tracePt t="132071" x="1725613" y="6654800"/>
          <p14:tracePt t="132079" x="1716088" y="6654800"/>
          <p14:tracePt t="132088" x="1690688" y="6645275"/>
          <p14:tracePt t="132100" x="1682750" y="6645275"/>
          <p14:tracePt t="132108" x="1674813" y="6645275"/>
          <p14:tracePt t="132116" x="1665288" y="6645275"/>
          <p14:tracePt t="132124" x="1665288" y="6637338"/>
          <p14:tracePt t="132220" x="1690688" y="6637338"/>
          <p14:tracePt t="132228" x="1758950" y="6637338"/>
          <p14:tracePt t="132238" x="1835150" y="6645275"/>
          <p14:tracePt t="132246" x="2005013" y="6645275"/>
          <p14:tracePt t="132254" x="2149475" y="6645275"/>
          <p14:tracePt t="132261" x="2268538" y="6645275"/>
          <p14:tracePt t="132270" x="2489200" y="6645275"/>
          <p14:tracePt t="132278" x="2778125" y="6662738"/>
          <p14:tracePt t="132286" x="2897188" y="6662738"/>
          <p14:tracePt t="132293" x="2990850" y="6680200"/>
          <p14:tracePt t="132302" x="3084513" y="6680200"/>
          <p14:tracePt t="132310" x="3127375" y="6688138"/>
          <p14:tracePt t="132318" x="3135313" y="6688138"/>
          <p14:tracePt t="132438" x="3127375" y="6688138"/>
          <p14:tracePt t="132446" x="3094038" y="6688138"/>
          <p14:tracePt t="132454" x="3016250" y="6696075"/>
          <p14:tracePt t="132462" x="2932113" y="6705600"/>
          <p14:tracePt t="132470" x="2863850" y="6705600"/>
          <p14:tracePt t="132478" x="2762250" y="6705600"/>
          <p14:tracePt t="132486" x="2608263" y="6721475"/>
          <p14:tracePt t="132494" x="2489200" y="6721475"/>
          <p14:tracePt t="132502" x="2405063" y="6721475"/>
          <p14:tracePt t="132510" x="2252663" y="6721475"/>
          <p14:tracePt t="132518" x="2141538" y="6721475"/>
          <p14:tracePt t="132528" x="2108200" y="6721475"/>
          <p14:tracePt t="132534" x="2047875" y="6721475"/>
          <p14:tracePt t="132544" x="2022475" y="6721475"/>
          <p14:tracePt t="132550" x="1997075" y="6721475"/>
          <p14:tracePt t="132560" x="1989138" y="6721475"/>
          <p14:tracePt t="132566" x="1989138" y="6713538"/>
          <p14:tracePt t="132576" x="1989138" y="6705600"/>
          <p14:tracePt t="132584" x="1971675" y="6696075"/>
          <p14:tracePt t="132592" x="1963738" y="6688138"/>
          <p14:tracePt t="132600" x="1954213" y="6662738"/>
          <p14:tracePt t="132608" x="1928813" y="6619875"/>
          <p14:tracePt t="132616" x="1911350" y="6577013"/>
          <p14:tracePt t="132624" x="1885950" y="6543675"/>
          <p14:tracePt t="132632" x="1852613" y="6483350"/>
          <p14:tracePt t="132640" x="1809750" y="6432550"/>
          <p14:tracePt t="132648" x="1784350" y="6356350"/>
          <p14:tracePt t="132656" x="1751013" y="6305550"/>
          <p14:tracePt t="132663" x="1708150" y="6186488"/>
          <p14:tracePt t="132672" x="1649413" y="6067425"/>
          <p14:tracePt t="132679" x="1597025" y="5965825"/>
          <p14:tracePt t="132688" x="1563688" y="5880100"/>
          <p14:tracePt t="132696" x="1520825" y="5761038"/>
          <p14:tracePt t="132704" x="1487488" y="5684838"/>
          <p14:tracePt t="132712" x="1452563" y="5591175"/>
          <p14:tracePt t="132720" x="1444625" y="5532438"/>
          <p14:tracePt t="132728" x="1427163" y="5489575"/>
          <p14:tracePt t="132736" x="1427163" y="5446713"/>
          <p14:tracePt t="132744" x="1427163" y="5430838"/>
          <p14:tracePt t="132752" x="1427163" y="5395913"/>
          <p14:tracePt t="132768" x="1427163" y="5380038"/>
          <p14:tracePt t="132776" x="1427163" y="5370513"/>
          <p14:tracePt t="132784" x="1427163" y="5362575"/>
          <p14:tracePt t="132791" x="1436688" y="5353050"/>
          <p14:tracePt t="132800" x="1444625" y="5337175"/>
          <p14:tracePt t="132808" x="1462088" y="5327650"/>
          <p14:tracePt t="132816" x="1477963" y="5311775"/>
          <p14:tracePt t="132823" x="1512888" y="5294313"/>
          <p14:tracePt t="132832" x="1530350" y="5276850"/>
          <p14:tracePt t="132842" x="1555750" y="5268913"/>
          <p14:tracePt t="132848" x="1606550" y="5251450"/>
          <p14:tracePt t="132858" x="1631950" y="5251450"/>
          <p14:tracePt t="132864" x="1682750" y="5243513"/>
          <p14:tracePt t="132874" x="1725613" y="5243513"/>
          <p14:tracePt t="132880" x="1758950" y="5243513"/>
          <p14:tracePt t="132890" x="1784350" y="5251450"/>
          <p14:tracePt t="132898" x="1801813" y="5268913"/>
          <p14:tracePt t="132906" x="1819275" y="5276850"/>
          <p14:tracePt t="132914" x="1835150" y="5311775"/>
          <p14:tracePt t="132922" x="1878013" y="5380038"/>
          <p14:tracePt t="132930" x="1895475" y="5438775"/>
          <p14:tracePt t="132938" x="1928813" y="5497513"/>
          <p14:tracePt t="132945" x="1946275" y="5565775"/>
          <p14:tracePt t="132954" x="1963738" y="5600700"/>
          <p14:tracePt t="132962" x="1997075" y="5676900"/>
          <p14:tracePt t="132970" x="2030413" y="5761038"/>
          <p14:tracePt t="132978" x="2047875" y="5821363"/>
          <p14:tracePt t="132986" x="2065338" y="5846763"/>
          <p14:tracePt t="132994" x="2073275" y="5889625"/>
          <p14:tracePt t="133002" x="2073275" y="5915025"/>
          <p14:tracePt t="133010" x="2082800" y="5940425"/>
          <p14:tracePt t="133018" x="2082800" y="5965825"/>
          <p14:tracePt t="133026" x="2082800" y="6024563"/>
          <p14:tracePt t="133038" x="2082800" y="6067425"/>
          <p14:tracePt t="133046" x="2082800" y="6110288"/>
          <p14:tracePt t="133068" x="2065338" y="6221413"/>
          <p14:tracePt t="133070" x="2039938" y="6280150"/>
          <p14:tracePt t="133078" x="2030413" y="6323013"/>
          <p14:tracePt t="133086" x="1997075" y="6399213"/>
          <p14:tracePt t="133094" x="1989138" y="6432550"/>
          <p14:tracePt t="133102" x="1963738" y="6483350"/>
          <p14:tracePt t="133112" x="1946275" y="6535738"/>
          <p14:tracePt t="133122" x="1920875" y="6577013"/>
          <p14:tracePt t="133130" x="1903413" y="6611938"/>
          <p14:tracePt t="133138" x="1895475" y="6645275"/>
          <p14:tracePt t="133146" x="1878013" y="6670675"/>
          <p14:tracePt t="133154" x="1878013" y="6696075"/>
          <p14:tracePt t="133164" x="1870075" y="6713538"/>
          <p14:tracePt t="133260" x="1878013" y="6713538"/>
          <p14:tracePt t="133268" x="1928813" y="6713538"/>
          <p14:tracePt t="133276" x="2047875" y="6713538"/>
          <p14:tracePt t="133284" x="2184400" y="6713538"/>
          <p14:tracePt t="133292" x="2405063" y="6713538"/>
          <p14:tracePt t="133300" x="2643188" y="6696075"/>
          <p14:tracePt t="133308" x="2957513" y="6696075"/>
          <p14:tracePt t="133316" x="3246438" y="6696075"/>
          <p14:tracePt t="133324" x="3568700" y="6696075"/>
          <p14:tracePt t="133332" x="3773488" y="6696075"/>
          <p14:tracePt t="133340" x="3943350" y="6696075"/>
          <p14:tracePt t="133350" x="4070350" y="6696075"/>
          <p14:tracePt t="133356" x="4214813" y="6696075"/>
          <p14:tracePt t="133364" x="4265613" y="6696075"/>
          <p14:tracePt t="133372" x="4325938" y="6696075"/>
          <p14:tracePt t="133379" x="4341813" y="6696075"/>
          <p14:tracePt t="133388" x="4351338" y="6696075"/>
          <p14:tracePt t="133404" x="4351338" y="6688138"/>
          <p14:tracePt t="133444" x="4351338" y="6680200"/>
          <p14:tracePt t="133452" x="4351338" y="6662738"/>
          <p14:tracePt t="133460" x="4333875" y="6654800"/>
          <p14:tracePt t="133470" x="4308475" y="6637338"/>
          <p14:tracePt t="133478" x="4283075" y="6619875"/>
          <p14:tracePt t="133486" x="4249738" y="6602413"/>
          <p14:tracePt t="133493" x="4232275" y="6594475"/>
          <p14:tracePt t="133502" x="4181475" y="6586538"/>
          <p14:tracePt t="133510" x="4138613" y="6577013"/>
          <p14:tracePt t="133518" x="4113213" y="6569075"/>
          <p14:tracePt t="133526" x="4079875" y="6561138"/>
          <p14:tracePt t="133534" x="4070350" y="6551613"/>
          <p14:tracePt t="133542" x="4037013" y="6551613"/>
          <p14:tracePt t="133550" x="4002088" y="6543675"/>
          <p14:tracePt t="133558" x="3960813" y="6535738"/>
          <p14:tracePt t="133567" x="3935413" y="6526213"/>
          <p14:tracePt t="133574" x="3908425" y="6526213"/>
          <p14:tracePt t="133583" x="3900488" y="6518275"/>
          <p14:tracePt t="133590" x="3892550" y="6518275"/>
          <p14:tracePt t="133598" x="3875088" y="6518275"/>
          <p14:tracePt t="133606" x="3867150" y="6518275"/>
          <p14:tracePt t="133614" x="3857625" y="6518275"/>
          <p14:tracePt t="133703" x="3883025" y="6518275"/>
          <p14:tracePt t="133710" x="3943350" y="6526213"/>
          <p14:tracePt t="133717" x="4019550" y="6526213"/>
          <p14:tracePt t="133728" x="4164013" y="6535738"/>
          <p14:tracePt t="133738" x="4402138" y="6551613"/>
          <p14:tracePt t="133750" x="4716463" y="6551613"/>
          <p14:tracePt t="133760" x="4979988" y="6551613"/>
          <p14:tracePt t="133767" x="5294313" y="6551613"/>
          <p14:tracePt t="133776" x="5788025" y="6535738"/>
          <p14:tracePt t="133785" x="6084888" y="6518275"/>
          <p14:tracePt t="133796" x="6457950" y="6518275"/>
          <p14:tracePt t="133806" x="7121525" y="6500813"/>
          <p14:tracePt t="133816" x="7283450" y="6483350"/>
          <p14:tracePt t="133824" x="7324725" y="6483350"/>
          <p14:tracePt t="133838" x="7385050" y="6483350"/>
          <p14:tracePt t="134041" x="7385050" y="6475413"/>
          <p14:tracePt t="134044" x="7377113" y="6475413"/>
          <p14:tracePt t="134196" x="7367588" y="6475413"/>
          <p14:tracePt t="134267" x="7367588" y="6467475"/>
          <p14:tracePt t="134533" x="7359650" y="6467475"/>
          <p14:tracePt t="134589" x="7350125" y="6467475"/>
          <p14:tracePt t="135056" x="7359650" y="6467475"/>
          <p14:tracePt t="135064" x="7367588" y="6467475"/>
          <p14:tracePt t="135072" x="7385050" y="6457950"/>
          <p14:tracePt t="135080" x="7392988" y="6457950"/>
          <p14:tracePt t="135088" x="7410450" y="6442075"/>
          <p14:tracePt t="135096" x="7443788" y="6391275"/>
          <p14:tracePt t="135104" x="7469188" y="6330950"/>
          <p14:tracePt t="135112" x="7504113" y="6262688"/>
          <p14:tracePt t="135122" x="7546975" y="6203950"/>
          <p14:tracePt t="135128" x="7588250" y="6153150"/>
          <p14:tracePt t="135136" x="7656513" y="6049963"/>
          <p14:tracePt t="135144" x="7691438" y="5999163"/>
          <p14:tracePt t="135152" x="7732713" y="5932488"/>
          <p14:tracePt t="135162" x="7783513" y="5872163"/>
          <p14:tracePt t="135168" x="7818438" y="5829300"/>
          <p14:tracePt t="135178" x="7851775" y="5795963"/>
          <p14:tracePt t="135188" x="7877175" y="5753100"/>
          <p14:tracePt t="135196" x="7894638" y="5745163"/>
          <p14:tracePt t="135207" x="7920038" y="5719763"/>
          <p14:tracePt t="135218" x="7927975" y="5702300"/>
          <p14:tracePt t="135224" x="7937500" y="5684838"/>
          <p14:tracePt t="135232" x="7937500" y="5676900"/>
          <p14:tracePt t="135240" x="7945438" y="5676900"/>
          <p14:tracePt t="135274" x="7945438" y="5668963"/>
          <p14:tracePt t="135284" x="7954963" y="5651500"/>
          <p14:tracePt t="135293" x="7954963" y="5634038"/>
          <p14:tracePt t="135302" x="7962900" y="5608638"/>
          <p14:tracePt t="135310" x="7962900" y="5591175"/>
          <p14:tracePt t="135320" x="7970838" y="5575300"/>
          <p14:tracePt t="135330" x="7970838" y="5557838"/>
          <p14:tracePt t="135338" x="7970838" y="5549900"/>
          <p14:tracePt t="135785" x="7970838" y="5557838"/>
          <p14:tracePt t="135794" x="7945438" y="5583238"/>
          <p14:tracePt t="135802" x="7869238" y="5634038"/>
          <p14:tracePt t="135812" x="7793038" y="5684838"/>
          <p14:tracePt t="135824" x="7699375" y="5719763"/>
          <p14:tracePt t="135836" x="7623175" y="5745163"/>
          <p14:tracePt t="135844" x="7342188" y="5922963"/>
          <p14:tracePt t="135852" x="7248525" y="5991225"/>
          <p14:tracePt t="136096" x="7240588" y="5973763"/>
          <p14:tracePt t="136102" x="7232650" y="5957888"/>
          <p14:tracePt t="136112" x="7232650" y="5932488"/>
          <p14:tracePt t="136120" x="7232650" y="5922963"/>
          <p14:tracePt t="136130" x="7232650" y="5905500"/>
          <p14:tracePt t="136140" x="7240588" y="5889625"/>
          <p14:tracePt t="136145" x="7248525" y="5880100"/>
          <p14:tracePt t="136156" x="7248525" y="5864225"/>
          <p14:tracePt t="136170" x="7258050" y="5846763"/>
          <p14:tracePt t="136184" x="7258050" y="5838825"/>
          <p14:tracePt t="136190" x="7265988" y="5795963"/>
          <p14:tracePt t="136206" x="7273925" y="5761038"/>
          <p14:tracePt t="136216" x="7273925" y="5735638"/>
          <p14:tracePt t="136224" x="7291388" y="5684838"/>
          <p14:tracePt t="136232" x="7291388" y="5676900"/>
          <p14:tracePt t="136240" x="7291388" y="5659438"/>
          <p14:tracePt t="136250" x="7299325" y="5641975"/>
          <p14:tracePt t="136260" x="7299325" y="5634038"/>
          <p14:tracePt t="136267" x="7299325" y="5626100"/>
          <p14:tracePt t="136298" x="7299325" y="5616575"/>
          <p14:tracePt t="136308" x="7308850" y="5608638"/>
          <p14:tracePt t="136332" x="7316788" y="5608638"/>
          <p14:tracePt t="136342" x="7316788" y="5600700"/>
          <p14:tracePt t="136706" x="7316788" y="5591175"/>
          <p14:tracePt t="137095" x="7324725" y="5583238"/>
          <p14:tracePt t="137102" x="7367588" y="5540375"/>
          <p14:tracePt t="137110" x="7418388" y="5481638"/>
          <p14:tracePt t="137117" x="7461250" y="5430838"/>
          <p14:tracePt t="137128" x="7554913" y="5337175"/>
          <p14:tracePt t="137138" x="7666038" y="5251450"/>
          <p14:tracePt t="137146" x="7724775" y="5183188"/>
          <p14:tracePt t="137154" x="7810500" y="5116513"/>
          <p14:tracePt t="137162" x="7970838" y="5013325"/>
          <p14:tracePt t="137170" x="8089900" y="4929188"/>
          <p14:tracePt t="137182" x="8191500" y="4860925"/>
          <p14:tracePt t="137192" x="8285163" y="4810125"/>
          <p14:tracePt t="137202" x="8439150" y="4733925"/>
          <p14:tracePt t="137210" x="8855075" y="4554538"/>
          <p14:tracePt t="137220" x="8956675" y="4521200"/>
          <p14:tracePt t="137230" x="9017000" y="45037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3F1A0F96-9725-4546-9F14-0088E37B5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0538"/>
            <a:ext cx="8088313" cy="1905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rgbClr val="FF00FF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lang="en-US" altLang="zh-CN" sz="2800" dirty="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tereo-effect</a:t>
            </a:r>
            <a:endParaRPr lang="zh-CN" altLang="en-US" sz="2800" dirty="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20000"/>
              </a:spcBef>
              <a:buClr>
                <a:srgbClr val="FF00FF"/>
              </a:buClr>
              <a:buSzTx/>
              <a:buFont typeface="Wingdings 2" panose="05020102010507070707" pitchFamily="18" charset="2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a. Steric hindrance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20000"/>
              </a:spcBef>
              <a:buClr>
                <a:srgbClr val="FF00FF"/>
              </a:buClr>
              <a:buSzTx/>
              <a:buFont typeface="Wingdings 2" panose="05020102010507070707" pitchFamily="18" charset="2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reak the planarity of the conjugation</a:t>
            </a:r>
            <a:r>
              <a:rPr lang="zh-CN" altLang="en-US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weaken the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20000"/>
              </a:spcBef>
              <a:buClr>
                <a:srgbClr val="FF00FF"/>
              </a:buClr>
              <a:buSzTx/>
              <a:buFont typeface="Wingdings 2" panose="05020102010507070707" pitchFamily="18" charset="2"/>
              <a:buNone/>
              <a:defRPr/>
            </a:pP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       conjugation effect, cause </a:t>
            </a: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igher frequency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hift.</a:t>
            </a:r>
            <a:endParaRPr lang="zh-CN" altLang="en-US" sz="2400" b="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F6260709-2525-4AB5-A1C8-96DC85514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213100"/>
          <a:ext cx="822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5" imgW="6045708" imgH="1557528" progId="ChemDraw.Document.6.0">
                  <p:embed/>
                </p:oleObj>
              </mc:Choice>
              <mc:Fallback>
                <p:oleObj name="CS ChemDraw Drawing" r:id="rId5" imgW="6045708" imgH="1557528" progId="ChemDraw.Document.6.0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F6260709-2525-4AB5-A1C8-96DC85514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8229600" cy="2363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>
            <a:extLst>
              <a:ext uri="{FF2B5EF4-FFF2-40B4-BE49-F238E27FC236}">
                <a16:creationId xmlns:a16="http://schemas.microsoft.com/office/drawing/2014/main" id="{1093A696-A174-4659-AC1C-92C1023AB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60325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</a:rPr>
              <a:t>1663cm</a:t>
            </a:r>
            <a:r>
              <a:rPr lang="en-US" altLang="zh-CN" sz="2400" b="0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0">
                <a:latin typeface="Times New Roman" panose="02020603050405020304" pitchFamily="18" charset="0"/>
              </a:rPr>
              <a:t>                      1686cm</a:t>
            </a:r>
            <a:r>
              <a:rPr lang="en-US" altLang="zh-CN" sz="2400" b="0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0">
                <a:latin typeface="Times New Roman" panose="02020603050405020304" pitchFamily="18" charset="0"/>
              </a:rPr>
              <a:t>                           1693cm</a:t>
            </a:r>
            <a:r>
              <a:rPr lang="en-US" altLang="zh-CN" sz="2400" b="0" baseline="30000">
                <a:latin typeface="Times New Roman" panose="02020603050405020304" pitchFamily="18" charset="0"/>
              </a:rPr>
              <a:t>-1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84AC1F04-DE1E-425B-9235-FF15A39A4FE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862"/>
    </mc:Choice>
    <mc:Fallback>
      <p:transition spd="slow" advTm="1258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435" x="9024938" y="2336800"/>
          <p14:tracePt t="20443" x="8913813" y="2303463"/>
          <p14:tracePt t="20451" x="8847138" y="2268538"/>
          <p14:tracePt t="20461" x="8693150" y="2217738"/>
          <p14:tracePt t="20467" x="8583613" y="2184400"/>
          <p14:tracePt t="20477" x="8429625" y="2133600"/>
          <p14:tracePt t="20485" x="8328025" y="2090738"/>
          <p14:tracePt t="20493" x="8243888" y="2065338"/>
          <p14:tracePt t="20501" x="8175625" y="2047875"/>
          <p14:tracePt t="20509" x="8115300" y="2022475"/>
          <p14:tracePt t="20517" x="8081963" y="2022475"/>
          <p14:tracePt t="20525" x="8056563" y="2014538"/>
          <p14:tracePt t="20533" x="8047038" y="2014538"/>
          <p14:tracePt t="20662" x="8039100" y="2014538"/>
          <p14:tracePt t="20677" x="8021638" y="2005013"/>
          <p14:tracePt t="20685" x="7996238" y="1997075"/>
          <p14:tracePt t="20693" x="7954963" y="1989138"/>
          <p14:tracePt t="20701" x="7927975" y="1979613"/>
          <p14:tracePt t="20709" x="7835900" y="1938338"/>
          <p14:tracePt t="20717" x="7775575" y="1920875"/>
          <p14:tracePt t="20725" x="7699375" y="1885950"/>
          <p14:tracePt t="20733" x="7597775" y="1852613"/>
          <p14:tracePt t="20741" x="7521575" y="1827213"/>
          <p14:tracePt t="20750" x="7359650" y="1776413"/>
          <p14:tracePt t="20757" x="7258050" y="1758950"/>
          <p14:tracePt t="20768" x="7180263" y="1733550"/>
          <p14:tracePt t="20773" x="7053263" y="1708150"/>
          <p14:tracePt t="20783" x="6926263" y="1700213"/>
          <p14:tracePt t="20791" x="6807200" y="1700213"/>
          <p14:tracePt t="20800" x="6654800" y="1700213"/>
          <p14:tracePt t="20807" x="6543675" y="1700213"/>
          <p14:tracePt t="20816" x="6457950" y="1700213"/>
          <p14:tracePt t="20823" x="6313488" y="1700213"/>
          <p14:tracePt t="20831" x="6034088" y="1733550"/>
          <p14:tracePt t="20839" x="5872163" y="1758950"/>
          <p14:tracePt t="20847" x="5753100" y="1766888"/>
          <p14:tracePt t="20855" x="5514975" y="1801813"/>
          <p14:tracePt t="20863" x="5370513" y="1819275"/>
          <p14:tracePt t="20872" x="5208588" y="1844675"/>
          <p14:tracePt t="20888" x="4954588" y="1878013"/>
          <p14:tracePt t="20895" x="4894263" y="1895475"/>
          <p14:tracePt t="20903" x="4767263" y="1903413"/>
          <p14:tracePt t="20911" x="4640263" y="1928813"/>
          <p14:tracePt t="20919" x="4495800" y="1938338"/>
          <p14:tracePt t="20927" x="4410075" y="1946275"/>
          <p14:tracePt t="20935" x="4275138" y="1946275"/>
          <p14:tracePt t="20943" x="4197350" y="1946275"/>
          <p14:tracePt t="20951" x="4138613" y="1946275"/>
          <p14:tracePt t="20959" x="4070350" y="1946275"/>
          <p14:tracePt t="20967" x="4037013" y="1946275"/>
          <p14:tracePt t="20975" x="3994150" y="1946275"/>
          <p14:tracePt t="20983" x="3968750" y="1938338"/>
          <p14:tracePt t="20991" x="3935413" y="1920875"/>
          <p14:tracePt t="20999" x="3925888" y="1920875"/>
          <p14:tracePt t="21007" x="3908425" y="1911350"/>
          <p14:tracePt t="21015" x="3900488" y="1911350"/>
          <p14:tracePt t="21023" x="3900488" y="1903413"/>
          <p14:tracePt t="21031" x="3892550" y="1903413"/>
          <p14:tracePt t="21039" x="3875088" y="1895475"/>
          <p14:tracePt t="21047" x="3857625" y="1885950"/>
          <p14:tracePt t="21055" x="3841750" y="1885950"/>
          <p14:tracePt t="21063" x="3816350" y="1878013"/>
          <p14:tracePt t="21073" x="3790950" y="1870075"/>
          <p14:tracePt t="21079" x="3773488" y="1870075"/>
          <p14:tracePt t="21089" x="3738563" y="1870075"/>
          <p14:tracePt t="21095" x="3687763" y="1860550"/>
          <p14:tracePt t="21105" x="3586163" y="1860550"/>
          <p14:tracePt t="21113" x="3502025" y="1860550"/>
          <p14:tracePt t="21121" x="3433763" y="1860550"/>
          <p14:tracePt t="21129" x="3314700" y="1870075"/>
          <p14:tracePt t="21137" x="3170238" y="1878013"/>
          <p14:tracePt t="21145" x="3084513" y="1885950"/>
          <p14:tracePt t="21154" x="2974975" y="1911350"/>
          <p14:tracePt t="21162" x="2830513" y="1920875"/>
          <p14:tracePt t="21171" x="2711450" y="1946275"/>
          <p14:tracePt t="21177" x="2625725" y="1954213"/>
          <p14:tracePt t="21185" x="2498725" y="1979613"/>
          <p14:tracePt t="21193" x="2413000" y="1989138"/>
          <p14:tracePt t="21202" x="2354263" y="2005013"/>
          <p14:tracePt t="21209" x="2278063" y="2014538"/>
          <p14:tracePt t="21217" x="2209800" y="2030413"/>
          <p14:tracePt t="21225" x="2133600" y="2047875"/>
          <p14:tracePt t="21233" x="2073275" y="2055813"/>
          <p14:tracePt t="21241" x="2014538" y="2065338"/>
          <p14:tracePt t="21249" x="1954213" y="2073275"/>
          <p14:tracePt t="21257" x="1920875" y="2082800"/>
          <p14:tracePt t="21266" x="1860550" y="2090738"/>
          <p14:tracePt t="21273" x="1819275" y="2098675"/>
          <p14:tracePt t="21282" x="1766888" y="2098675"/>
          <p14:tracePt t="21289" x="1741488" y="2108200"/>
          <p14:tracePt t="21297" x="1716088" y="2108200"/>
          <p14:tracePt t="21305" x="1690688" y="2108200"/>
          <p14:tracePt t="21321" x="1682750" y="2108200"/>
          <p14:tracePt t="21329" x="1674813" y="2108200"/>
          <p14:tracePt t="21345" x="1665288" y="2108200"/>
          <p14:tracePt t="21353" x="1657350" y="2108200"/>
          <p14:tracePt t="21361" x="1639888" y="2108200"/>
          <p14:tracePt t="21371" x="1622425" y="2108200"/>
          <p14:tracePt t="21377" x="1597025" y="2108200"/>
          <p14:tracePt t="21387" x="1563688" y="2108200"/>
          <p14:tracePt t="21395" x="1530350" y="2108200"/>
          <p14:tracePt t="21404" x="1487488" y="2108200"/>
          <p14:tracePt t="21411" x="1436688" y="2108200"/>
          <p14:tracePt t="21419" x="1376363" y="2108200"/>
          <p14:tracePt t="21427" x="1317625" y="2116138"/>
          <p14:tracePt t="21435" x="1282700" y="2124075"/>
          <p14:tracePt t="21443" x="1231900" y="2149475"/>
          <p14:tracePt t="21451" x="1189038" y="2166938"/>
          <p14:tracePt t="21459" x="1122363" y="2209800"/>
          <p14:tracePt t="21467" x="1087438" y="2235200"/>
          <p14:tracePt t="21475" x="1044575" y="2278063"/>
          <p14:tracePt t="21484" x="1011238" y="2303463"/>
          <p14:tracePt t="21491" x="977900" y="2328863"/>
          <p14:tracePt t="21499" x="942975" y="2371725"/>
          <p14:tracePt t="21507" x="925513" y="2379663"/>
          <p14:tracePt t="21516" x="900113" y="2405063"/>
          <p14:tracePt t="21523" x="892175" y="2422525"/>
          <p14:tracePt t="21531" x="884238" y="2438400"/>
          <p14:tracePt t="21539" x="874713" y="2455863"/>
          <p14:tracePt t="21547" x="866775" y="2481263"/>
          <p14:tracePt t="21555" x="858838" y="2498725"/>
          <p14:tracePt t="21563" x="858838" y="2516188"/>
          <p14:tracePt t="21571" x="849313" y="2516188"/>
          <p14:tracePt t="21579" x="849313" y="2532063"/>
          <p14:tracePt t="21587" x="841375" y="2541588"/>
          <p14:tracePt t="21611" x="841375" y="2549525"/>
          <p14:tracePt t="21750" x="849313" y="2549525"/>
          <p14:tracePt t="21765" x="858838" y="2549525"/>
          <p14:tracePt t="21773" x="866775" y="2549525"/>
          <p14:tracePt t="21789" x="874713" y="2549525"/>
          <p14:tracePt t="21797" x="892175" y="2541588"/>
          <p14:tracePt t="21813" x="900113" y="2532063"/>
          <p14:tracePt t="21821" x="917575" y="2524125"/>
          <p14:tracePt t="21829" x="942975" y="2524125"/>
          <p14:tracePt t="21837" x="968375" y="2524125"/>
          <p14:tracePt t="21845" x="993775" y="2524125"/>
          <p14:tracePt t="21854" x="1019175" y="2516188"/>
          <p14:tracePt t="21861" x="1044575" y="2516188"/>
          <p14:tracePt t="21869" x="1079500" y="2516188"/>
          <p14:tracePt t="21877" x="1096963" y="2516188"/>
          <p14:tracePt t="21885" x="1130300" y="2516188"/>
          <p14:tracePt t="21905" x="1189038" y="2516188"/>
          <p14:tracePt t="21909" x="1206500" y="2524125"/>
          <p14:tracePt t="21917" x="1223963" y="2524125"/>
          <p14:tracePt t="21925" x="1241425" y="2532063"/>
          <p14:tracePt t="21973" x="1249363" y="2532063"/>
          <p14:tracePt t="22000" x="1257300" y="2541588"/>
          <p14:tracePt t="22014" x="1266825" y="2541588"/>
          <p14:tracePt t="22023" x="1282700" y="2549525"/>
          <p14:tracePt t="22031" x="1308100" y="2549525"/>
          <p14:tracePt t="22039" x="1325563" y="2549525"/>
          <p14:tracePt t="22047" x="1350963" y="2549525"/>
          <p14:tracePt t="22055" x="1376363" y="2549525"/>
          <p14:tracePt t="22063" x="1393825" y="2549525"/>
          <p14:tracePt t="22071" x="1419225" y="2549525"/>
          <p14:tracePt t="22079" x="1444625" y="2549525"/>
          <p14:tracePt t="22087" x="1462088" y="2557463"/>
          <p14:tracePt t="22103" x="1470025" y="2557463"/>
          <p14:tracePt t="22111" x="1470025" y="2566988"/>
          <p14:tracePt t="22119" x="1477963" y="2566988"/>
          <p14:tracePt t="22127" x="1487488" y="2566988"/>
          <p14:tracePt t="22143" x="1495425" y="2566988"/>
          <p14:tracePt t="22151" x="1512888" y="2566988"/>
          <p14:tracePt t="22159" x="1520825" y="2574925"/>
          <p14:tracePt t="22167" x="1538288" y="2574925"/>
          <p14:tracePt t="22175" x="1555750" y="2574925"/>
          <p14:tracePt t="22183" x="1581150" y="2582863"/>
          <p14:tracePt t="22191" x="1614488" y="2582863"/>
          <p14:tracePt t="22296" x="1606550" y="2582863"/>
          <p14:tracePt t="22305" x="1571625" y="2582863"/>
          <p14:tracePt t="22311" x="1512888" y="2582863"/>
          <p14:tracePt t="22321" x="1477963" y="2582863"/>
          <p14:tracePt t="22329" x="1401763" y="2566988"/>
          <p14:tracePt t="22337" x="1343025" y="2566988"/>
          <p14:tracePt t="22345" x="1282700" y="2566988"/>
          <p14:tracePt t="22353" x="1223963" y="2557463"/>
          <p14:tracePt t="22361" x="1138238" y="2557463"/>
          <p14:tracePt t="22369" x="1096963" y="2549525"/>
          <p14:tracePt t="22377" x="1062038" y="2549525"/>
          <p14:tracePt t="22385" x="1019175" y="2549525"/>
          <p14:tracePt t="22393" x="993775" y="2541588"/>
          <p14:tracePt t="22402" x="985838" y="2541588"/>
          <p14:tracePt t="22409" x="977900" y="2541588"/>
          <p14:tracePt t="22418" x="968375" y="2541588"/>
          <p14:tracePt t="22449" x="968375" y="2532063"/>
          <p14:tracePt t="22473" x="960438" y="2532063"/>
          <p14:tracePt t="22497" x="952500" y="2532063"/>
          <p14:tracePt t="22513" x="952500" y="2524125"/>
          <p14:tracePt t="22521" x="942975" y="2524125"/>
          <p14:tracePt t="22545" x="935038" y="2516188"/>
          <p14:tracePt t="22553" x="925513" y="2516188"/>
          <p14:tracePt t="22578" x="917575" y="2516188"/>
          <p14:tracePt t="23868" x="925513" y="2516188"/>
          <p14:tracePt t="23883" x="935038" y="2516188"/>
          <p14:tracePt t="24021" x="942975" y="2516188"/>
          <p14:tracePt t="24052" x="952500" y="2516188"/>
          <p14:tracePt t="24084" x="960438" y="2516188"/>
          <p14:tracePt t="24091" x="968375" y="2516188"/>
          <p14:tracePt t="24099" x="977900" y="2516188"/>
          <p14:tracePt t="24117" x="985838" y="2516188"/>
          <p14:tracePt t="24125" x="993775" y="2516188"/>
          <p14:tracePt t="24133" x="1003300" y="2516188"/>
          <p14:tracePt t="24149" x="1011238" y="2516188"/>
          <p14:tracePt t="24157" x="1019175" y="2516188"/>
          <p14:tracePt t="24173" x="1028700" y="2516188"/>
          <p14:tracePt t="24181" x="1044575" y="2516188"/>
          <p14:tracePt t="24189" x="1054100" y="2516188"/>
          <p14:tracePt t="24197" x="1062038" y="2516188"/>
          <p14:tracePt t="24205" x="1069975" y="2516188"/>
          <p14:tracePt t="24217" x="1087438" y="2516188"/>
          <p14:tracePt t="24225" x="1104900" y="2516188"/>
          <p14:tracePt t="24233" x="1104900" y="2524125"/>
          <p14:tracePt t="24241" x="1122363" y="2524125"/>
          <p14:tracePt t="24249" x="1130300" y="2524125"/>
          <p14:tracePt t="24257" x="1155700" y="2524125"/>
          <p14:tracePt t="24265" x="1173163" y="2524125"/>
          <p14:tracePt t="24273" x="1181100" y="2524125"/>
          <p14:tracePt t="24281" x="1216025" y="2524125"/>
          <p14:tracePt t="24289" x="1241425" y="2524125"/>
          <p14:tracePt t="24297" x="1266825" y="2524125"/>
          <p14:tracePt t="24305" x="1300163" y="2524125"/>
          <p14:tracePt t="24318" x="1325563" y="2524125"/>
          <p14:tracePt t="24326" x="1368425" y="2524125"/>
          <p14:tracePt t="24334" x="1401763" y="2524125"/>
          <p14:tracePt t="24342" x="1427163" y="2524125"/>
          <p14:tracePt t="24350" x="1462088" y="2524125"/>
          <p14:tracePt t="24358" x="1495425" y="2524125"/>
          <p14:tracePt t="24367" x="1504950" y="2524125"/>
          <p14:tracePt t="24373" x="1520825" y="2524125"/>
          <p14:tracePt t="24381" x="1538288" y="2524125"/>
          <p14:tracePt t="24391" x="1546225" y="2524125"/>
          <p14:tracePt t="24397" x="1563688" y="2524125"/>
          <p14:tracePt t="24415" x="1571625" y="2524125"/>
          <p14:tracePt t="24423" x="1589088" y="2524125"/>
          <p14:tracePt t="24431" x="1597025" y="2524125"/>
          <p14:tracePt t="24439" x="1614488" y="2524125"/>
          <p14:tracePt t="24447" x="1622425" y="2524125"/>
          <p14:tracePt t="24455" x="1649413" y="2524125"/>
          <p14:tracePt t="24463" x="1665288" y="2524125"/>
          <p14:tracePt t="24471" x="1682750" y="2524125"/>
          <p14:tracePt t="24479" x="1700213" y="2524125"/>
          <p14:tracePt t="24487" x="1725613" y="2524125"/>
          <p14:tracePt t="24495" x="1741488" y="2524125"/>
          <p14:tracePt t="24503" x="1766888" y="2524125"/>
          <p14:tracePt t="24512" x="1793875" y="2524125"/>
          <p14:tracePt t="24523" x="1801813" y="2524125"/>
          <p14:tracePt t="24531" x="1844675" y="2524125"/>
          <p14:tracePt t="24539" x="1860550" y="2524125"/>
          <p14:tracePt t="24547" x="1870075" y="2524125"/>
          <p14:tracePt t="24555" x="1878013" y="2524125"/>
          <p14:tracePt t="24563" x="1895475" y="2524125"/>
          <p14:tracePt t="24571" x="1911350" y="2524125"/>
          <p14:tracePt t="24579" x="1928813" y="2524125"/>
          <p14:tracePt t="24587" x="1938338" y="2524125"/>
          <p14:tracePt t="24595" x="1954213" y="2524125"/>
          <p14:tracePt t="24604" x="1979613" y="2524125"/>
          <p14:tracePt t="24611" x="2005013" y="2532063"/>
          <p14:tracePt t="24619" x="2039938" y="2532063"/>
          <p14:tracePt t="24627" x="2073275" y="2541588"/>
          <p14:tracePt t="24635" x="2108200" y="2541588"/>
          <p14:tracePt t="24643" x="2141538" y="2541588"/>
          <p14:tracePt t="24652" x="2184400" y="2541588"/>
          <p14:tracePt t="24659" x="2252663" y="2541588"/>
          <p14:tracePt t="24668" x="2311400" y="2541588"/>
          <p14:tracePt t="24675" x="2371725" y="2541588"/>
          <p14:tracePt t="24686" x="2438400" y="2541588"/>
          <p14:tracePt t="24691" x="2516188" y="2541588"/>
          <p14:tracePt t="24702" x="2557463" y="2541588"/>
          <p14:tracePt t="24707" x="2600325" y="2541588"/>
          <p14:tracePt t="24717" x="2668588" y="2541588"/>
          <p14:tracePt t="24725" x="2727325" y="2541588"/>
          <p14:tracePt t="24733" x="2770188" y="2541588"/>
          <p14:tracePt t="24741" x="2813050" y="2541588"/>
          <p14:tracePt t="24749" x="2863850" y="2541588"/>
          <p14:tracePt t="24757" x="2906713" y="2541588"/>
          <p14:tracePt t="24766" x="2932113" y="2541588"/>
          <p14:tracePt t="24773" x="2965450" y="2541588"/>
          <p14:tracePt t="24781" x="3000375" y="2541588"/>
          <p14:tracePt t="24789" x="3025775" y="2541588"/>
          <p14:tracePt t="24797" x="3067050" y="2541588"/>
          <p14:tracePt t="24805" x="3084513" y="2541588"/>
          <p14:tracePt t="24813" x="3119438" y="2541588"/>
          <p14:tracePt t="24821" x="3144838" y="2541588"/>
          <p14:tracePt t="24829" x="3170238" y="2532063"/>
          <p14:tracePt t="24837" x="3186113" y="2532063"/>
          <p14:tracePt t="24845" x="3211513" y="2532063"/>
          <p14:tracePt t="24853" x="3238500" y="2524125"/>
          <p14:tracePt t="24861" x="3279775" y="2524125"/>
          <p14:tracePt t="24869" x="3297238" y="2516188"/>
          <p14:tracePt t="24877" x="3314700" y="2516188"/>
          <p14:tracePt t="24885" x="3340100" y="2516188"/>
          <p14:tracePt t="24893" x="3348038" y="2516188"/>
          <p14:tracePt t="24901" x="3365500" y="2516188"/>
          <p14:tracePt t="24909" x="3373438" y="2506663"/>
          <p14:tracePt t="24925" x="3382963" y="2506663"/>
          <p14:tracePt t="24941" x="3390900" y="2506663"/>
          <p14:tracePt t="24949" x="3398838" y="2506663"/>
          <p14:tracePt t="24969" x="3408363" y="2506663"/>
          <p14:tracePt t="24973" x="3416300" y="2506663"/>
          <p14:tracePt t="24989" x="3433763" y="2506663"/>
          <p14:tracePt t="24999" x="3441700" y="2506663"/>
          <p14:tracePt t="25015" x="3459163" y="2506663"/>
          <p14:tracePt t="25039" x="3467100" y="2506663"/>
          <p14:tracePt t="25047" x="3475038" y="2506663"/>
          <p14:tracePt t="25063" x="3484563" y="2506663"/>
          <p14:tracePt t="25087" x="3492500" y="2506663"/>
          <p14:tracePt t="25095" x="3502025" y="2506663"/>
          <p14:tracePt t="25119" x="3509963" y="2506663"/>
          <p14:tracePt t="25139" x="3517900" y="2506663"/>
          <p14:tracePt t="25147" x="3527425" y="2506663"/>
          <p14:tracePt t="25172" x="3535363" y="2506663"/>
          <p14:tracePt t="25187" x="3543300" y="2506663"/>
          <p14:tracePt t="25203" x="3552825" y="2506663"/>
          <p14:tracePt t="25211" x="3560763" y="2506663"/>
          <p14:tracePt t="25227" x="3568700" y="2506663"/>
          <p14:tracePt t="25256" x="3578225" y="2506663"/>
          <p14:tracePt t="25265" x="3586163" y="2506663"/>
          <p14:tracePt t="25279" x="3594100" y="2506663"/>
          <p14:tracePt t="25287" x="3603625" y="2506663"/>
          <p14:tracePt t="25295" x="3611563" y="2506663"/>
          <p14:tracePt t="25305" x="3619500" y="2506663"/>
          <p14:tracePt t="25311" x="3636963" y="2506663"/>
          <p14:tracePt t="25327" x="3654425" y="2506663"/>
          <p14:tracePt t="25345" x="3662363" y="2506663"/>
          <p14:tracePt t="25353" x="3679825" y="2506663"/>
          <p14:tracePt t="25361" x="3687763" y="2506663"/>
          <p14:tracePt t="25369" x="3697288" y="2506663"/>
          <p14:tracePt t="25377" x="3705225" y="2506663"/>
          <p14:tracePt t="25393" x="3713163" y="2506663"/>
          <p14:tracePt t="25409" x="3722688" y="2506663"/>
          <p14:tracePt t="25417" x="3730625" y="2506663"/>
          <p14:tracePt t="25433" x="3748088" y="2506663"/>
          <p14:tracePt t="25454" x="3756025" y="2506663"/>
          <p14:tracePt t="25461" x="3781425" y="2506663"/>
          <p14:tracePt t="25471" x="3790950" y="2506663"/>
          <p14:tracePt t="25477" x="3816350" y="2506663"/>
          <p14:tracePt t="25485" x="3824288" y="2506663"/>
          <p14:tracePt t="25493" x="3849688" y="2506663"/>
          <p14:tracePt t="25501" x="3875088" y="2506663"/>
          <p14:tracePt t="25509" x="3892550" y="2506663"/>
          <p14:tracePt t="25517" x="3917950" y="2506663"/>
          <p14:tracePt t="25525" x="3943350" y="2506663"/>
          <p14:tracePt t="25534" x="3986213" y="2506663"/>
          <p14:tracePt t="25541" x="4002088" y="2506663"/>
          <p14:tracePt t="25550" x="4027488" y="2506663"/>
          <p14:tracePt t="25557" x="4052888" y="2506663"/>
          <p14:tracePt t="25566" x="4062413" y="2506663"/>
          <p14:tracePt t="25573" x="4079875" y="2506663"/>
          <p14:tracePt t="25581" x="4095750" y="2506663"/>
          <p14:tracePt t="25589" x="4105275" y="2506663"/>
          <p14:tracePt t="25599" x="4121150" y="2506663"/>
          <p14:tracePt t="25605" x="4156075" y="2506663"/>
          <p14:tracePt t="25615" x="4164013" y="2506663"/>
          <p14:tracePt t="25621" x="4189413" y="2506663"/>
          <p14:tracePt t="25631" x="4197350" y="2506663"/>
          <p14:tracePt t="25638" x="4214813" y="2506663"/>
          <p14:tracePt t="25647" x="4232275" y="2506663"/>
          <p14:tracePt t="25655" x="4240213" y="2506663"/>
          <p14:tracePt t="25664" x="4257675" y="2506663"/>
          <p14:tracePt t="25671" x="4275138" y="2506663"/>
          <p14:tracePt t="25679" x="4291013" y="2506663"/>
          <p14:tracePt t="25687" x="4308475" y="2506663"/>
          <p14:tracePt t="25695" x="4316413" y="2506663"/>
          <p14:tracePt t="25703" x="4341813" y="2506663"/>
          <p14:tracePt t="25711" x="4368800" y="2506663"/>
          <p14:tracePt t="25719" x="4384675" y="2506663"/>
          <p14:tracePt t="25727" x="4410075" y="2506663"/>
          <p14:tracePt t="25735" x="4427538" y="2506663"/>
          <p14:tracePt t="25743" x="4435475" y="2506663"/>
          <p14:tracePt t="25751" x="4452938" y="2516188"/>
          <p14:tracePt t="25759" x="4478338" y="2516188"/>
          <p14:tracePt t="25767" x="4503738" y="2516188"/>
          <p14:tracePt t="25775" x="4529138" y="2516188"/>
          <p14:tracePt t="25783" x="4564063" y="2516188"/>
          <p14:tracePt t="25791" x="4589463" y="2516188"/>
          <p14:tracePt t="25799" x="4614863" y="2516188"/>
          <p14:tracePt t="25807" x="4648200" y="2516188"/>
          <p14:tracePt t="25815" x="4683125" y="2516188"/>
          <p14:tracePt t="25823" x="4699000" y="2516188"/>
          <p14:tracePt t="25831" x="4724400" y="2516188"/>
          <p14:tracePt t="25839" x="4749800" y="2516188"/>
          <p14:tracePt t="25847" x="4784725" y="2516188"/>
          <p14:tracePt t="25855" x="4810125" y="2516188"/>
          <p14:tracePt t="25863" x="4835525" y="2516188"/>
          <p14:tracePt t="25871" x="4860925" y="2516188"/>
          <p14:tracePt t="25888" x="4919663" y="2516188"/>
          <p14:tracePt t="25897" x="4954588" y="2516188"/>
          <p14:tracePt t="25903" x="4987925" y="2524125"/>
          <p14:tracePt t="25913" x="5022850" y="2524125"/>
          <p14:tracePt t="25919" x="5038725" y="2524125"/>
          <p14:tracePt t="25929" x="5064125" y="2524125"/>
          <p14:tracePt t="25937" x="5099050" y="2524125"/>
          <p14:tracePt t="25945" x="5124450" y="2524125"/>
          <p14:tracePt t="25953" x="5149850" y="2524125"/>
          <p14:tracePt t="25961" x="5175250" y="2524125"/>
          <p14:tracePt t="25969" x="5183188" y="2524125"/>
          <p14:tracePt t="25977" x="5208588" y="2532063"/>
          <p14:tracePt t="25985" x="5226050" y="2532063"/>
          <p14:tracePt t="25993" x="5243513" y="2532063"/>
          <p14:tracePt t="26001" x="5268913" y="2532063"/>
          <p14:tracePt t="26009" x="5294313" y="2532063"/>
          <p14:tracePt t="26017" x="5319713" y="2532063"/>
          <p14:tracePt t="26025" x="5345113" y="2532063"/>
          <p14:tracePt t="26033" x="5370513" y="2532063"/>
          <p14:tracePt t="26041" x="5387975" y="2532063"/>
          <p14:tracePt t="26049" x="5405438" y="2532063"/>
          <p14:tracePt t="26057" x="5438775" y="2532063"/>
          <p14:tracePt t="26065" x="5456238" y="2532063"/>
          <p14:tracePt t="26073" x="5472113" y="2532063"/>
          <p14:tracePt t="26081" x="5497513" y="2532063"/>
          <p14:tracePt t="26089" x="5514975" y="2532063"/>
          <p14:tracePt t="26097" x="5532438" y="2532063"/>
          <p14:tracePt t="26105" x="5549900" y="2532063"/>
          <p14:tracePt t="26113" x="5557838" y="2532063"/>
          <p14:tracePt t="26121" x="5575300" y="2532063"/>
          <p14:tracePt t="26129" x="5583238" y="2532063"/>
          <p14:tracePt t="26137" x="5600700" y="2532063"/>
          <p14:tracePt t="26145" x="5608638" y="2532063"/>
          <p14:tracePt t="26153" x="5616575" y="2532063"/>
          <p14:tracePt t="26161" x="5626100" y="2532063"/>
          <p14:tracePt t="26169" x="5634038" y="2532063"/>
          <p14:tracePt t="26177" x="5641975" y="2532063"/>
          <p14:tracePt t="26187" x="5659438" y="2532063"/>
          <p14:tracePt t="26204" x="5676900" y="2532063"/>
          <p14:tracePt t="26209" x="5684838" y="2532063"/>
          <p14:tracePt t="26219" x="5694363" y="2532063"/>
          <p14:tracePt t="26225" x="5710238" y="2532063"/>
          <p14:tracePt t="26243" x="5727700" y="2532063"/>
          <p14:tracePt t="26251" x="5735638" y="2532063"/>
          <p14:tracePt t="26259" x="5745163" y="2532063"/>
          <p14:tracePt t="26267" x="5761038" y="2532063"/>
          <p14:tracePt t="26275" x="5770563" y="2532063"/>
          <p14:tracePt t="26283" x="5788025" y="2532063"/>
          <p14:tracePt t="26291" x="5795963" y="2532063"/>
          <p14:tracePt t="26299" x="5803900" y="2532063"/>
          <p14:tracePt t="26307" x="5821363" y="2532063"/>
          <p14:tracePt t="26316" x="5829300" y="2532063"/>
          <p14:tracePt t="26323" x="5846763" y="2532063"/>
          <p14:tracePt t="26331" x="5864225" y="2532063"/>
          <p14:tracePt t="26339" x="5872163" y="2541588"/>
          <p14:tracePt t="26347" x="5889625" y="2541588"/>
          <p14:tracePt t="26355" x="5897563" y="2541588"/>
          <p14:tracePt t="26444" x="5905500" y="2541588"/>
          <p14:tracePt t="26493" x="5915025" y="2541588"/>
          <p14:tracePt t="26507" x="5932488" y="2541588"/>
          <p14:tracePt t="26515" x="5948363" y="2541588"/>
          <p14:tracePt t="26523" x="5957888" y="2541588"/>
          <p14:tracePt t="26533" x="5973763" y="2541588"/>
          <p14:tracePt t="26541" x="5983288" y="2541588"/>
          <p14:tracePt t="26549" x="5999163" y="2541588"/>
          <p14:tracePt t="26557" x="6016625" y="2541588"/>
          <p14:tracePt t="26565" x="6034088" y="2541588"/>
          <p14:tracePt t="26573" x="6049963" y="2541588"/>
          <p14:tracePt t="26581" x="6059488" y="2541588"/>
          <p14:tracePt t="26589" x="6084888" y="2541588"/>
          <p14:tracePt t="26597" x="6092825" y="2541588"/>
          <p14:tracePt t="26605" x="6102350" y="2541588"/>
          <p14:tracePt t="26621" x="6110288" y="2541588"/>
          <p14:tracePt t="26645" x="6110288" y="2532063"/>
          <p14:tracePt t="26653" x="6118225" y="2532063"/>
          <p14:tracePt t="31196" x="6135688" y="2532063"/>
          <p14:tracePt t="31203" x="6169025" y="2532063"/>
          <p14:tracePt t="31211" x="6221413" y="2532063"/>
          <p14:tracePt t="31219" x="6262688" y="2532063"/>
          <p14:tracePt t="31227" x="6323013" y="2532063"/>
          <p14:tracePt t="31235" x="6365875" y="2532063"/>
          <p14:tracePt t="31243" x="6407150" y="2532063"/>
          <p14:tracePt t="31251" x="6467475" y="2532063"/>
          <p14:tracePt t="31259" x="6510338" y="2532063"/>
          <p14:tracePt t="31267" x="6561138" y="2532063"/>
          <p14:tracePt t="31275" x="6611938" y="2532063"/>
          <p14:tracePt t="31283" x="6670675" y="2532063"/>
          <p14:tracePt t="31291" x="6731000" y="2532063"/>
          <p14:tracePt t="31299" x="6764338" y="2532063"/>
          <p14:tracePt t="31307" x="6807200" y="2532063"/>
          <p14:tracePt t="31315" x="6858000" y="2532063"/>
          <p14:tracePt t="31323" x="6908800" y="2532063"/>
          <p14:tracePt t="31332" x="6934200" y="2532063"/>
          <p14:tracePt t="31341" x="6977063" y="2532063"/>
          <p14:tracePt t="31347" x="7010400" y="2532063"/>
          <p14:tracePt t="31357" x="7053263" y="2532063"/>
          <p14:tracePt t="31363" x="7096125" y="2532063"/>
          <p14:tracePt t="31373" x="7154863" y="2532063"/>
          <p14:tracePt t="31379" x="7197725" y="2524125"/>
          <p14:tracePt t="31389" x="7273925" y="2524125"/>
          <p14:tracePt t="31397" x="7334250" y="2516188"/>
          <p14:tracePt t="31405" x="7392988" y="2516188"/>
          <p14:tracePt t="31417" x="7418388" y="2516188"/>
          <p14:tracePt t="31425" x="7494588" y="2516188"/>
          <p14:tracePt t="31433" x="7554913" y="2516188"/>
          <p14:tracePt t="31441" x="7597775" y="2516188"/>
          <p14:tracePt t="31449" x="7656513" y="2516188"/>
          <p14:tracePt t="31457" x="7716838" y="2516188"/>
          <p14:tracePt t="31465" x="7750175" y="2516188"/>
          <p14:tracePt t="31473" x="7775575" y="2516188"/>
          <p14:tracePt t="31481" x="7783513" y="2516188"/>
          <p14:tracePt t="31550" x="7775575" y="2516188"/>
          <p14:tracePt t="31557" x="7750175" y="2516188"/>
          <p14:tracePt t="31565" x="7716838" y="2516188"/>
          <p14:tracePt t="31573" x="7656513" y="2524125"/>
          <p14:tracePt t="31581" x="7512050" y="2549525"/>
          <p14:tracePt t="31589" x="7377113" y="2582863"/>
          <p14:tracePt t="31597" x="7172325" y="2625725"/>
          <p14:tracePt t="31605" x="6916738" y="2676525"/>
          <p14:tracePt t="31613" x="6586538" y="2727325"/>
          <p14:tracePt t="31621" x="6194425" y="2778125"/>
          <p14:tracePt t="31629" x="5795963" y="2855913"/>
          <p14:tracePt t="31637" x="5472113" y="2889250"/>
          <p14:tracePt t="31645" x="4962525" y="2974975"/>
          <p14:tracePt t="31655" x="4546600" y="3025775"/>
          <p14:tracePt t="31663" x="4240213" y="3076575"/>
          <p14:tracePt t="31671" x="4011613" y="3127375"/>
          <p14:tracePt t="31679" x="3781425" y="3186113"/>
          <p14:tracePt t="31687" x="3586163" y="3228975"/>
          <p14:tracePt t="31695" x="3467100" y="3263900"/>
          <p14:tracePt t="31703" x="3330575" y="3297238"/>
          <p14:tracePt t="31712" x="3238500" y="3322638"/>
          <p14:tracePt t="31720" x="3135313" y="3348038"/>
          <p14:tracePt t="31727" x="2974975" y="3382963"/>
          <p14:tracePt t="31735" x="2932113" y="3390900"/>
          <p14:tracePt t="31743" x="2795588" y="3416300"/>
          <p14:tracePt t="31752" x="2727325" y="3424238"/>
          <p14:tracePt t="31759" x="2668588" y="3433763"/>
          <p14:tracePt t="31767" x="2608263" y="3441700"/>
          <p14:tracePt t="31775" x="2574925" y="3441700"/>
          <p14:tracePt t="31783" x="2524125" y="3449638"/>
          <p14:tracePt t="31791" x="2463800" y="3449638"/>
          <p14:tracePt t="31799" x="2405063" y="3467100"/>
          <p14:tracePt t="31807" x="2362200" y="3467100"/>
          <p14:tracePt t="31815" x="2243138" y="3475038"/>
          <p14:tracePt t="31823" x="2217738" y="3475038"/>
          <p14:tracePt t="31831" x="2174875" y="3475038"/>
          <p14:tracePt t="31839" x="2116138" y="3475038"/>
          <p14:tracePt t="31847" x="2073275" y="3475038"/>
          <p14:tracePt t="31855" x="1997075" y="3475038"/>
          <p14:tracePt t="31863" x="1946275" y="3449638"/>
          <p14:tracePt t="31871" x="1903413" y="3441700"/>
          <p14:tracePt t="31888" x="1809750" y="3416300"/>
          <p14:tracePt t="31895" x="1784350" y="3398838"/>
          <p14:tracePt t="31904" x="1751013" y="3382963"/>
          <p14:tracePt t="31911" x="1716088" y="3373438"/>
          <p14:tracePt t="31919" x="1690688" y="3355975"/>
          <p14:tracePt t="31927" x="1657350" y="3340100"/>
          <p14:tracePt t="31935" x="1639888" y="3322638"/>
          <p14:tracePt t="31943" x="1614488" y="3322638"/>
          <p14:tracePt t="31953" x="1597025" y="3314700"/>
          <p14:tracePt t="31961" x="1581150" y="3305175"/>
          <p14:tracePt t="31969" x="1571625" y="3297238"/>
          <p14:tracePt t="31977" x="1546225" y="3289300"/>
          <p14:tracePt t="31985" x="1520825" y="3279775"/>
          <p14:tracePt t="31993" x="1487488" y="3271838"/>
          <p14:tracePt t="32001" x="1477963" y="3263900"/>
          <p14:tracePt t="32009" x="1444625" y="3254375"/>
          <p14:tracePt t="32017" x="1411288" y="3246438"/>
          <p14:tracePt t="32025" x="1350963" y="3238500"/>
          <p14:tracePt t="32033" x="1325563" y="3228975"/>
          <p14:tracePt t="32041" x="1292225" y="3221038"/>
          <p14:tracePt t="32049" x="1274763" y="3221038"/>
          <p14:tracePt t="32057" x="1241425" y="3211513"/>
          <p14:tracePt t="32066" x="1216025" y="3211513"/>
          <p14:tracePt t="32073" x="1181100" y="3203575"/>
          <p14:tracePt t="32081" x="1173163" y="3203575"/>
          <p14:tracePt t="32089" x="1155700" y="3203575"/>
          <p14:tracePt t="32101" x="1147763" y="3195638"/>
          <p14:tracePt t="32125" x="1138238" y="3195638"/>
          <p14:tracePt t="32133" x="1130300" y="3195638"/>
          <p14:tracePt t="32150" x="1130300" y="3186113"/>
          <p14:tracePt t="32166" x="1122363" y="3186113"/>
          <p14:tracePt t="32182" x="1112838" y="3178175"/>
          <p14:tracePt t="32189" x="1104900" y="3178175"/>
          <p14:tracePt t="32197" x="1096963" y="3178175"/>
          <p14:tracePt t="32205" x="1079500" y="3178175"/>
          <p14:tracePt t="32213" x="1079500" y="3170238"/>
          <p14:tracePt t="32221" x="1062038" y="3170238"/>
          <p14:tracePt t="32237" x="1054100" y="3160713"/>
          <p14:tracePt t="32263" x="1036638" y="3160713"/>
          <p14:tracePt t="32269" x="1028700" y="3160713"/>
          <p14:tracePt t="32279" x="1011238" y="3152775"/>
          <p14:tracePt t="32285" x="993775" y="3152775"/>
          <p14:tracePt t="32304" x="985838" y="3152775"/>
          <p14:tracePt t="32469" x="993775" y="3152775"/>
          <p14:tracePt t="32475" x="1019175" y="3152775"/>
          <p14:tracePt t="32483" x="1087438" y="3160713"/>
          <p14:tracePt t="32491" x="1138238" y="3160713"/>
          <p14:tracePt t="32499" x="1189038" y="3170238"/>
          <p14:tracePt t="32507" x="1274763" y="3178175"/>
          <p14:tracePt t="32515" x="1333500" y="3178175"/>
          <p14:tracePt t="32523" x="1393825" y="3186113"/>
          <p14:tracePt t="32532" x="1452563" y="3186113"/>
          <p14:tracePt t="32539" x="1538288" y="3195638"/>
          <p14:tracePt t="32547" x="1597025" y="3195638"/>
          <p14:tracePt t="32555" x="1639888" y="3203575"/>
          <p14:tracePt t="32565" x="1682750" y="3203575"/>
          <p14:tracePt t="32573" x="1716088" y="3211513"/>
          <p14:tracePt t="32581" x="1751013" y="3211513"/>
          <p14:tracePt t="32589" x="1784350" y="3221038"/>
          <p14:tracePt t="32597" x="1809750" y="3221038"/>
          <p14:tracePt t="32605" x="1835150" y="3221038"/>
          <p14:tracePt t="32613" x="1878013" y="3221038"/>
          <p14:tracePt t="32625" x="1903413" y="3221038"/>
          <p14:tracePt t="32633" x="1920875" y="3228975"/>
          <p14:tracePt t="32641" x="1954213" y="3228975"/>
          <p14:tracePt t="32649" x="1989138" y="3228975"/>
          <p14:tracePt t="32657" x="2022475" y="3238500"/>
          <p14:tracePt t="32665" x="2065338" y="3238500"/>
          <p14:tracePt t="32673" x="2133600" y="3246438"/>
          <p14:tracePt t="32681" x="2192338" y="3263900"/>
          <p14:tracePt t="32689" x="2243138" y="3271838"/>
          <p14:tracePt t="32697" x="2303463" y="3271838"/>
          <p14:tracePt t="32705" x="2362200" y="3289300"/>
          <p14:tracePt t="32713" x="2397125" y="3289300"/>
          <p14:tracePt t="32721" x="2422525" y="3297238"/>
          <p14:tracePt t="32729" x="2447925" y="3297238"/>
          <p14:tracePt t="32737" x="2463800" y="3305175"/>
          <p14:tracePt t="32745" x="2473325" y="3305175"/>
          <p14:tracePt t="32753" x="2489200" y="3305175"/>
          <p14:tracePt t="32761" x="2506663" y="3305175"/>
          <p14:tracePt t="32777" x="2524125" y="3305175"/>
          <p14:tracePt t="32785" x="2532063" y="3305175"/>
          <p14:tracePt t="32793" x="2541588" y="3305175"/>
          <p14:tracePt t="32801" x="2557463" y="3305175"/>
          <p14:tracePt t="32809" x="2566988" y="3305175"/>
          <p14:tracePt t="32817" x="2600325" y="3305175"/>
          <p14:tracePt t="32827" x="2625725" y="3305175"/>
          <p14:tracePt t="32835" x="2643188" y="3305175"/>
          <p14:tracePt t="32841" x="2676525" y="3305175"/>
          <p14:tracePt t="32851" x="2711450" y="3305175"/>
          <p14:tracePt t="32857" x="2727325" y="3305175"/>
          <p14:tracePt t="32867" x="2762250" y="3305175"/>
          <p14:tracePt t="32873" x="2805113" y="3305175"/>
          <p14:tracePt t="32889" x="2838450" y="3305175"/>
          <p14:tracePt t="32891" x="2871788" y="3305175"/>
          <p14:tracePt t="32899" x="2897188" y="3305175"/>
          <p14:tracePt t="32907" x="2940050" y="3305175"/>
          <p14:tracePt t="32915" x="2974975" y="3305175"/>
          <p14:tracePt t="32923" x="3008313" y="3305175"/>
          <p14:tracePt t="32932" x="3051175" y="3305175"/>
          <p14:tracePt t="32939" x="3109913" y="3305175"/>
          <p14:tracePt t="32947" x="3160713" y="3305175"/>
          <p14:tracePt t="32955" x="3195638" y="3305175"/>
          <p14:tracePt t="32964" x="3238500" y="3305175"/>
          <p14:tracePt t="32971" x="3271838" y="3305175"/>
          <p14:tracePt t="32979" x="3305175" y="3305175"/>
          <p14:tracePt t="32987" x="3314700" y="3305175"/>
          <p14:tracePt t="32995" x="3322638" y="3305175"/>
          <p14:tracePt t="33254" x="3330575" y="3305175"/>
          <p14:tracePt t="33277" x="3340100" y="3305175"/>
          <p14:tracePt t="33285" x="3365500" y="3305175"/>
          <p14:tracePt t="33293" x="3382963" y="3297238"/>
          <p14:tracePt t="33301" x="3398838" y="3297238"/>
          <p14:tracePt t="33309" x="3424238" y="3289300"/>
          <p14:tracePt t="33317" x="3459163" y="3279775"/>
          <p14:tracePt t="33325" x="3467100" y="3279775"/>
          <p14:tracePt t="33333" x="3502025" y="3271838"/>
          <p14:tracePt t="33341" x="3535363" y="3271838"/>
          <p14:tracePt t="33349" x="3568700" y="3271838"/>
          <p14:tracePt t="33357" x="3603625" y="3271838"/>
          <p14:tracePt t="33365" x="3629025" y="3263900"/>
          <p14:tracePt t="33373" x="3662363" y="3263900"/>
          <p14:tracePt t="33381" x="3697288" y="3254375"/>
          <p14:tracePt t="33389" x="3730625" y="3246438"/>
          <p14:tracePt t="33397" x="3763963" y="3246438"/>
          <p14:tracePt t="33405" x="3781425" y="3246438"/>
          <p14:tracePt t="33413" x="3806825" y="3246438"/>
          <p14:tracePt t="33421" x="3832225" y="3246438"/>
          <p14:tracePt t="33429" x="3849688" y="3246438"/>
          <p14:tracePt t="33437" x="3883025" y="3238500"/>
          <p14:tracePt t="33445" x="3917950" y="3238500"/>
          <p14:tracePt t="33454" x="3951288" y="3238500"/>
          <p14:tracePt t="33461" x="3976688" y="3238500"/>
          <p14:tracePt t="33471" x="4011613" y="3238500"/>
          <p14:tracePt t="33477" x="4044950" y="3238500"/>
          <p14:tracePt t="33491" x="4062413" y="3238500"/>
          <p14:tracePt t="33499" x="4087813" y="3238500"/>
          <p14:tracePt t="33507" x="4113213" y="3238500"/>
          <p14:tracePt t="33515" x="4146550" y="3238500"/>
          <p14:tracePt t="33523" x="4164013" y="3238500"/>
          <p14:tracePt t="33531" x="4181475" y="3238500"/>
          <p14:tracePt t="33539" x="4214813" y="3228975"/>
          <p14:tracePt t="33547" x="4232275" y="3228975"/>
          <p14:tracePt t="33555" x="4265613" y="3228975"/>
          <p14:tracePt t="33563" x="4283075" y="3228975"/>
          <p14:tracePt t="33571" x="4308475" y="3228975"/>
          <p14:tracePt t="33579" x="4368800" y="3228975"/>
          <p14:tracePt t="33587" x="4384675" y="3228975"/>
          <p14:tracePt t="33599" x="4419600" y="3228975"/>
          <p14:tracePt t="33607" x="4486275" y="3228975"/>
          <p14:tracePt t="33615" x="4521200" y="3228975"/>
          <p14:tracePt t="33623" x="4554538" y="3228975"/>
          <p14:tracePt t="33631" x="4589463" y="3228975"/>
          <p14:tracePt t="33639" x="4614863" y="3228975"/>
          <p14:tracePt t="33647" x="4648200" y="3228975"/>
          <p14:tracePt t="33655" x="4665663" y="3228975"/>
          <p14:tracePt t="33663" x="4699000" y="3228975"/>
          <p14:tracePt t="33671" x="4724400" y="3228975"/>
          <p14:tracePt t="33679" x="4741863" y="3228975"/>
          <p14:tracePt t="33687" x="4775200" y="3228975"/>
          <p14:tracePt t="33695" x="4810125" y="3228975"/>
          <p14:tracePt t="33703" x="4852988" y="3228975"/>
          <p14:tracePt t="33711" x="4886325" y="3228975"/>
          <p14:tracePt t="33719" x="4929188" y="3228975"/>
          <p14:tracePt t="33727" x="4979988" y="3228975"/>
          <p14:tracePt t="33735" x="5030788" y="3228975"/>
          <p14:tracePt t="33745" x="5056188" y="3228975"/>
          <p14:tracePt t="33754" x="5099050" y="3228975"/>
          <p14:tracePt t="33767" x="5175250" y="3228975"/>
          <p14:tracePt t="33775" x="5208588" y="3228975"/>
          <p14:tracePt t="33785" x="5286375" y="3238500"/>
          <p14:tracePt t="33791" x="5311775" y="3238500"/>
          <p14:tracePt t="33801" x="5337175" y="3238500"/>
          <p14:tracePt t="33809" x="5370513" y="3246438"/>
          <p14:tracePt t="33817" x="5395913" y="3246438"/>
          <p14:tracePt t="33836" x="5421313" y="3246438"/>
          <p14:tracePt t="33845" x="5489575" y="3254375"/>
          <p14:tracePt t="33861" x="5524500" y="3254375"/>
          <p14:tracePt t="33874" x="5575300" y="3254375"/>
          <p14:tracePt t="33888" x="5616575" y="3254375"/>
          <p14:tracePt t="33889" x="5626100" y="3254375"/>
          <p14:tracePt t="33917" x="5634038" y="3254375"/>
          <p14:tracePt t="33925" x="5641975" y="3254375"/>
          <p14:tracePt t="33943" x="5651500" y="3254375"/>
          <p14:tracePt t="33953" x="5668963" y="3254375"/>
          <p14:tracePt t="33961" x="5684838" y="3254375"/>
          <p14:tracePt t="33977" x="5710238" y="3263900"/>
          <p14:tracePt t="33985" x="5735638" y="3263900"/>
          <p14:tracePt t="33993" x="5803900" y="3263900"/>
          <p14:tracePt t="34003" x="5829300" y="3263900"/>
          <p14:tracePt t="34023" x="5838825" y="3263900"/>
          <p14:tracePt t="34041" x="5864225" y="3263900"/>
          <p14:tracePt t="34057" x="5880100" y="3263900"/>
          <p14:tracePt t="34067" x="5905500" y="3263900"/>
          <p14:tracePt t="34073" x="5922963" y="3263900"/>
          <p14:tracePt t="34089" x="5940425" y="3263900"/>
          <p14:tracePt t="34107" x="5948363" y="3263900"/>
          <p14:tracePt t="34115" x="5957888" y="3263900"/>
          <p14:tracePt t="34131" x="5965825" y="3263900"/>
          <p14:tracePt t="34139" x="5973763" y="3263900"/>
          <p14:tracePt t="34147" x="5983288" y="3263900"/>
          <p14:tracePt t="34163" x="5991225" y="3263900"/>
          <p14:tracePt t="34171" x="5999163" y="3263900"/>
          <p14:tracePt t="34195" x="6016625" y="3263900"/>
          <p14:tracePt t="38372" x="6016625" y="3271838"/>
          <p14:tracePt t="38387" x="6016625" y="3322638"/>
          <p14:tracePt t="38395" x="6016625" y="3382963"/>
          <p14:tracePt t="38403" x="6016625" y="3424238"/>
          <p14:tracePt t="38411" x="6024563" y="3467100"/>
          <p14:tracePt t="38419" x="6034088" y="3484563"/>
          <p14:tracePt t="38427" x="6042025" y="3527425"/>
          <p14:tracePt t="38435" x="6049963" y="3543300"/>
          <p14:tracePt t="38443" x="6059488" y="3560763"/>
          <p14:tracePt t="38451" x="6059488" y="3568700"/>
          <p14:tracePt t="38459" x="6059488" y="3578225"/>
          <p14:tracePt t="38475" x="6059488" y="3586163"/>
          <p14:tracePt t="38507" x="6059488" y="3594100"/>
          <p14:tracePt t="38515" x="6059488" y="3603625"/>
          <p14:tracePt t="38523" x="6067425" y="3619500"/>
          <p14:tracePt t="38531" x="6067425" y="3636963"/>
          <p14:tracePt t="38539" x="6084888" y="3679825"/>
          <p14:tracePt t="38547" x="6102350" y="3705225"/>
          <p14:tracePt t="38555" x="6118225" y="3722688"/>
          <p14:tracePt t="38564" x="6127750" y="3730625"/>
          <p14:tracePt t="38573" x="6143625" y="3748088"/>
          <p14:tracePt t="38579" x="6153150" y="3756025"/>
          <p14:tracePt t="38587" x="6161088" y="3763963"/>
          <p14:tracePt t="38595" x="6169025" y="3773488"/>
          <p14:tracePt t="38605" x="6194425" y="3773488"/>
          <p14:tracePt t="38611" x="6211888" y="3781425"/>
          <p14:tracePt t="38621" x="6237288" y="3781425"/>
          <p14:tracePt t="38629" x="6262688" y="3781425"/>
          <p14:tracePt t="38637" x="6297613" y="3790950"/>
          <p14:tracePt t="38645" x="6323013" y="3790950"/>
          <p14:tracePt t="38653" x="6356350" y="3790950"/>
          <p14:tracePt t="38661" x="6381750" y="3790950"/>
          <p14:tracePt t="38669" x="6407150" y="3790950"/>
          <p14:tracePt t="38677" x="6475413" y="3790950"/>
          <p14:tracePt t="38685" x="6510338" y="3790950"/>
          <p14:tracePt t="38693" x="6577013" y="3781425"/>
          <p14:tracePt t="38701" x="6627813" y="3773488"/>
          <p14:tracePt t="38709" x="6696075" y="3748088"/>
          <p14:tracePt t="38717" x="6746875" y="3722688"/>
          <p14:tracePt t="38725" x="6815138" y="3687763"/>
          <p14:tracePt t="38735" x="6850063" y="3662363"/>
          <p14:tracePt t="38747" x="6875463" y="3636963"/>
          <p14:tracePt t="38757" x="6891338" y="3619500"/>
          <p14:tracePt t="38765" x="6900863" y="3603625"/>
          <p14:tracePt t="38773" x="6916738" y="3568700"/>
          <p14:tracePt t="38781" x="6934200" y="3543300"/>
          <p14:tracePt t="38789" x="6934200" y="3535363"/>
          <p14:tracePt t="38797" x="6934200" y="3527425"/>
          <p14:tracePt t="38805" x="6943725" y="3517900"/>
          <p14:tracePt t="38815" x="6943725" y="3509963"/>
          <p14:tracePt t="38821" x="6951663" y="3492500"/>
          <p14:tracePt t="38839" x="6959600" y="3475038"/>
          <p14:tracePt t="38849" x="6969125" y="3449638"/>
          <p14:tracePt t="38857" x="6985000" y="3433763"/>
          <p14:tracePt t="38866" x="6994525" y="3424238"/>
          <p14:tracePt t="38873" x="7010400" y="3408363"/>
          <p14:tracePt t="38882" x="7019925" y="3398838"/>
          <p14:tracePt t="38891" x="7045325" y="3390900"/>
          <p14:tracePt t="38899" x="7061200" y="3373438"/>
          <p14:tracePt t="38905" x="7078663" y="3365500"/>
          <p14:tracePt t="38915" x="7078663" y="3355975"/>
          <p14:tracePt t="38921" x="7096125" y="3348038"/>
          <p14:tracePt t="38932" x="7104063" y="3340100"/>
          <p14:tracePt t="38939" x="7113588" y="3330575"/>
          <p14:tracePt t="38947" x="7138988" y="3305175"/>
          <p14:tracePt t="38955" x="7164388" y="3297238"/>
          <p14:tracePt t="38963" x="7189788" y="3279775"/>
          <p14:tracePt t="38979" x="7215188" y="3271838"/>
          <p14:tracePt t="38987" x="7240588" y="3263900"/>
          <p14:tracePt t="38995" x="7273925" y="3246438"/>
          <p14:tracePt t="39003" x="7291388" y="3238500"/>
          <p14:tracePt t="39011" x="7324725" y="3221038"/>
          <p14:tracePt t="39019" x="7377113" y="3203575"/>
          <p14:tracePt t="39027" x="7410450" y="3195638"/>
          <p14:tracePt t="39035" x="7443788" y="3186113"/>
          <p14:tracePt t="39043" x="7469188" y="3178175"/>
          <p14:tracePt t="39051" x="7494588" y="3170238"/>
          <p14:tracePt t="39060" x="7529513" y="3170238"/>
          <p14:tracePt t="39069" x="7554913" y="3160713"/>
          <p14:tracePt t="39075" x="7588250" y="3160713"/>
          <p14:tracePt t="39083" x="7613650" y="3152775"/>
          <p14:tracePt t="39091" x="7707313" y="3144838"/>
          <p14:tracePt t="39100" x="7750175" y="3144838"/>
          <p14:tracePt t="39107" x="7793038" y="3135313"/>
          <p14:tracePt t="39115" x="7835900" y="3135313"/>
          <p14:tracePt t="39123" x="7886700" y="3127375"/>
          <p14:tracePt t="39131" x="7920038" y="3119438"/>
          <p14:tracePt t="39141" x="7962900" y="3109913"/>
          <p14:tracePt t="39147" x="8021638" y="3109913"/>
          <p14:tracePt t="39155" x="8056563" y="3101975"/>
          <p14:tracePt t="39163" x="8081963" y="3101975"/>
          <p14:tracePt t="39173" x="8124825" y="3101975"/>
          <p14:tracePt t="39179" x="8183563" y="3094038"/>
          <p14:tracePt t="39187" x="8201025" y="3094038"/>
          <p14:tracePt t="39195" x="8226425" y="3094038"/>
          <p14:tracePt t="39211" x="8234363" y="3094038"/>
          <p14:tracePt t="39270" x="8208963" y="3094038"/>
          <p14:tracePt t="39277" x="8166100" y="3101975"/>
          <p14:tracePt t="39285" x="8107363" y="3119438"/>
          <p14:tracePt t="39293" x="8039100" y="3152775"/>
          <p14:tracePt t="39301" x="7962900" y="3203575"/>
          <p14:tracePt t="39310" x="7912100" y="3238500"/>
          <p14:tracePt t="39318" x="7810500" y="3305175"/>
          <p14:tracePt t="39325" x="7691438" y="3373438"/>
          <p14:tracePt t="39333" x="7572375" y="3449638"/>
          <p14:tracePt t="39341" x="7494588" y="3492500"/>
          <p14:tracePt t="39349" x="7402513" y="3552825"/>
          <p14:tracePt t="39357" x="7308850" y="3603625"/>
          <p14:tracePt t="39365" x="7248525" y="3646488"/>
          <p14:tracePt t="39373" x="7197725" y="3679825"/>
          <p14:tracePt t="39381" x="7146925" y="3722688"/>
          <p14:tracePt t="39389" x="7129463" y="3738563"/>
          <p14:tracePt t="39397" x="7113588" y="3748088"/>
          <p14:tracePt t="39407" x="7113588" y="3763963"/>
          <p14:tracePt t="39413" x="7096125" y="3781425"/>
          <p14:tracePt t="39421" x="7088188" y="3816350"/>
          <p14:tracePt t="39429" x="7078663" y="3849688"/>
          <p14:tracePt t="39437" x="7053263" y="3917950"/>
          <p14:tracePt t="39445" x="7053263" y="3976688"/>
          <p14:tracePt t="39453" x="7045325" y="4052888"/>
          <p14:tracePt t="39463" x="7035800" y="4121150"/>
          <p14:tracePt t="39473" x="7035800" y="4240213"/>
          <p14:tracePt t="39481" x="7027863" y="4325938"/>
          <p14:tracePt t="39491" x="7027863" y="4410075"/>
          <p14:tracePt t="39499" x="7027863" y="4470400"/>
          <p14:tracePt t="39511" x="7027863" y="4589463"/>
          <p14:tracePt t="39517" x="7027863" y="4767263"/>
          <p14:tracePt t="39533" x="7027863" y="4835525"/>
          <p14:tracePt t="39541" x="7027863" y="4894263"/>
          <p14:tracePt t="39551" x="7146925" y="5132388"/>
          <p14:tracePt t="39652" x="7205663" y="5243513"/>
          <p14:tracePt t="39676" x="7258050" y="5319713"/>
          <p14:tracePt t="39686" x="7927975" y="6102350"/>
          <p14:tracePt t="39695" x="7954963" y="6135688"/>
          <p14:tracePt t="39705" x="7988300" y="6161088"/>
          <p14:tracePt t="39712" x="8005763" y="6178550"/>
          <p14:tracePt t="39721" x="8013700" y="6186488"/>
          <p14:tracePt t="39737" x="8021638" y="6194425"/>
          <p14:tracePt t="39747" x="8039100" y="6211888"/>
          <p14:tracePt t="39759" x="8047038" y="6221413"/>
          <p14:tracePt t="39767" x="8047038" y="6237288"/>
          <p14:tracePt t="39775" x="8099425" y="6288088"/>
          <p14:tracePt t="39783" x="8115300" y="6305550"/>
          <p14:tracePt t="39791" x="8140700" y="6323013"/>
          <p14:tracePt t="39802" x="8166100" y="6348413"/>
          <p14:tracePt t="39807" x="8183563" y="6365875"/>
          <p14:tracePt t="39818" x="8208963" y="6391275"/>
          <p14:tracePt t="39825" x="8234363" y="6407150"/>
          <p14:tracePt t="39834" x="8259763" y="6424613"/>
          <p14:tracePt t="39841" x="8277225" y="6432550"/>
          <p14:tracePt t="39849" x="8285163" y="6442075"/>
          <p14:tracePt t="39857" x="8294688" y="6442075"/>
          <p14:tracePt t="39865" x="8302625" y="6442075"/>
          <p14:tracePt t="39925" x="8294688" y="6442075"/>
          <p14:tracePt t="39933" x="8277225" y="6416675"/>
          <p14:tracePt t="39941" x="8259763" y="6391275"/>
          <p14:tracePt t="39949" x="8208963" y="6348413"/>
          <p14:tracePt t="39959" x="8140700" y="6297613"/>
          <p14:tracePt t="39968" x="8064500" y="6254750"/>
          <p14:tracePt t="39977" x="7927975" y="6161088"/>
          <p14:tracePt t="39986" x="7648575" y="6024563"/>
          <p14:tracePt t="39995" x="7461250" y="5940425"/>
          <p14:tracePt t="40003" x="7273925" y="5854700"/>
          <p14:tracePt t="40017" x="7078663" y="5761038"/>
          <p14:tracePt t="40025" x="6977063" y="5719763"/>
          <p14:tracePt t="40039" x="6467475" y="5540375"/>
          <p14:tracePt t="40047" x="6203950" y="5464175"/>
          <p14:tracePt t="40053" x="6034088" y="5421313"/>
          <p14:tracePt t="40111" x="5905500" y="5395913"/>
          <p14:tracePt t="40121" x="5838825" y="5387975"/>
          <p14:tracePt t="40131" x="4792663" y="5353050"/>
          <p14:tracePt t="40139" x="4708525" y="5362575"/>
          <p14:tracePt t="40149" x="4683125" y="5370513"/>
          <p14:tracePt t="40159" x="4630738" y="5370513"/>
          <p14:tracePt t="40171" x="4605338" y="5370513"/>
          <p14:tracePt t="40181" x="4554538" y="5370513"/>
          <p14:tracePt t="40194" x="4394200" y="5370513"/>
          <p14:tracePt t="40203" x="4341813" y="5370513"/>
          <p14:tracePt t="40213" x="4265613" y="5370513"/>
          <p14:tracePt t="40225" x="4249738" y="5370513"/>
          <p14:tracePt t="40237" x="4224338" y="5380038"/>
          <p14:tracePt t="40247" x="4181475" y="5380038"/>
          <p14:tracePt t="40259" x="4156075" y="5380038"/>
          <p14:tracePt t="40267" x="4121150" y="5380038"/>
          <p14:tracePt t="40275" x="4027488" y="5370513"/>
          <p14:tracePt t="40284" x="3976688" y="5345113"/>
          <p14:tracePt t="40291" x="3925888" y="5327650"/>
          <p14:tracePt t="40301" x="3892550" y="5311775"/>
          <p14:tracePt t="40313" x="3857625" y="5294313"/>
          <p14:tracePt t="40325" x="3806825" y="5276850"/>
          <p14:tracePt t="40337" x="3730625" y="5235575"/>
          <p14:tracePt t="40343" x="3730625" y="5226050"/>
          <p14:tracePt t="40430" x="3730625" y="5235575"/>
          <p14:tracePt t="40439" x="3748088" y="5268913"/>
          <p14:tracePt t="40447" x="3763963" y="5302250"/>
          <p14:tracePt t="40457" x="3781425" y="5337175"/>
          <p14:tracePt t="40465" x="3798888" y="5370513"/>
          <p14:tracePt t="40473" x="3816350" y="5413375"/>
          <p14:tracePt t="40481" x="3832225" y="5430838"/>
          <p14:tracePt t="40491" x="3849688" y="5456238"/>
          <p14:tracePt t="40501" x="3875088" y="5481638"/>
          <p14:tracePt t="40509" x="3917950" y="5532438"/>
          <p14:tracePt t="40517" x="3925888" y="5549900"/>
          <p14:tracePt t="40525" x="3935413" y="5557838"/>
          <p14:tracePt t="40533" x="3951288" y="5565775"/>
          <p14:tracePt t="40630" x="3935413" y="5557838"/>
          <p14:tracePt t="40637" x="3875088" y="5524500"/>
          <p14:tracePt t="40647" x="3773488" y="5472113"/>
          <p14:tracePt t="40655" x="3679825" y="5456238"/>
          <p14:tracePt t="40665" x="3594100" y="5421313"/>
          <p14:tracePt t="40673" x="3475038" y="5395913"/>
          <p14:tracePt t="40683" x="3340100" y="5370513"/>
          <p14:tracePt t="40689" x="3263900" y="5362575"/>
          <p14:tracePt t="40697" x="3160713" y="5353050"/>
          <p14:tracePt t="40705" x="3101975" y="5353050"/>
          <p14:tracePt t="40713" x="2990850" y="5337175"/>
          <p14:tracePt t="40723" x="2906713" y="5327650"/>
          <p14:tracePt t="40729" x="2863850" y="5327650"/>
          <p14:tracePt t="40739" x="2805113" y="5319713"/>
          <p14:tracePt t="40747" x="2770188" y="5319713"/>
          <p14:tracePt t="40755" x="2736850" y="5319713"/>
          <p14:tracePt t="40763" x="2719388" y="5319713"/>
          <p14:tracePt t="40860" x="2719388" y="5327650"/>
          <p14:tracePt t="40868" x="2719388" y="5345113"/>
          <p14:tracePt t="40877" x="2719388" y="5370513"/>
          <p14:tracePt t="40883" x="2727325" y="5380038"/>
          <p14:tracePt t="40907" x="2744788" y="5421313"/>
          <p14:tracePt t="40915" x="2744788" y="5438775"/>
          <p14:tracePt t="40923" x="2762250" y="5464175"/>
          <p14:tracePt t="40931" x="2770188" y="5472113"/>
          <p14:tracePt t="40939" x="2778125" y="5489575"/>
          <p14:tracePt t="40947" x="2795588" y="5514975"/>
          <p14:tracePt t="40955" x="2820988" y="5540375"/>
          <p14:tracePt t="40966" x="2838450" y="5557838"/>
          <p14:tracePt t="40971" x="2863850" y="5575300"/>
          <p14:tracePt t="40979" x="2889250" y="5583238"/>
          <p14:tracePt t="40989" x="2914650" y="5591175"/>
          <p14:tracePt t="40999" x="2965450" y="5616575"/>
          <p14:tracePt t="41009" x="3067050" y="5626100"/>
          <p14:tracePt t="41015" x="3135313" y="5634038"/>
          <p14:tracePt t="41025" x="3211513" y="5634038"/>
          <p14:tracePt t="41035" x="3271838" y="5634038"/>
          <p14:tracePt t="41045" x="3398838" y="5634038"/>
          <p14:tracePt t="41053" x="3449638" y="5634038"/>
          <p14:tracePt t="41063" x="3568700" y="5634038"/>
          <p14:tracePt t="41073" x="3697288" y="5634038"/>
          <p14:tracePt t="41081" x="3832225" y="5616575"/>
          <p14:tracePt t="41093" x="3849688" y="5616575"/>
          <p14:tracePt t="41101" x="3875088" y="5608638"/>
          <p14:tracePt t="41119" x="3892550" y="5608638"/>
          <p14:tracePt t="41145" x="3900488" y="5608638"/>
          <p14:tracePt t="41161" x="3900488" y="5600700"/>
          <p14:tracePt t="41171" x="3908425" y="5591175"/>
          <p14:tracePt t="41181" x="3968750" y="5565775"/>
          <p14:tracePt t="41191" x="4002088" y="5557838"/>
          <p14:tracePt t="41202" x="4019550" y="5549900"/>
          <p14:tracePt t="41209" x="4171950" y="5489575"/>
          <p14:tracePt t="41223" x="4249738" y="5472113"/>
          <p14:tracePt t="41460" x="4316413" y="5464175"/>
          <p14:tracePt t="41730" x="5175250" y="5311775"/>
          <p14:tracePt t="41846" x="9093200" y="4044950"/>
          <p14:tracePt t="42044" x="9085263" y="4027488"/>
          <p14:tracePt t="42053" x="9050338" y="3935413"/>
          <p14:tracePt t="42059" x="9007475" y="3883025"/>
          <p14:tracePt t="42067" x="8956675" y="3832225"/>
          <p14:tracePt t="42075" x="8888413" y="3816350"/>
          <p14:tracePt t="42083" x="8778875" y="3790950"/>
          <p14:tracePt t="42091" x="8702675" y="3790950"/>
          <p14:tracePt t="42099" x="8609013" y="3790950"/>
          <p14:tracePt t="42109" x="8464550" y="3790950"/>
          <p14:tracePt t="42115" x="8370888" y="3790950"/>
          <p14:tracePt t="42123" x="8150225" y="3806825"/>
          <p14:tracePt t="42131" x="7945438" y="3806825"/>
          <p14:tracePt t="42139" x="7810500" y="3824288"/>
          <p14:tracePt t="42147" x="7681913" y="3832225"/>
          <p14:tracePt t="42155" x="7554913" y="3841750"/>
          <p14:tracePt t="42163" x="7427913" y="3857625"/>
          <p14:tracePt t="42171" x="7367588" y="3867150"/>
          <p14:tracePt t="42181" x="7308850" y="3875088"/>
          <p14:tracePt t="42187" x="7240588" y="3900488"/>
          <p14:tracePt t="42197" x="7205663" y="3908425"/>
          <p14:tracePt t="42203" x="7154863" y="3925888"/>
          <p14:tracePt t="42214" x="7129463" y="3935413"/>
          <p14:tracePt t="42219" x="7121525" y="3943350"/>
          <p14:tracePt t="42229" x="7113588" y="3943350"/>
          <p14:tracePt t="42237" x="7104063" y="3951288"/>
          <p14:tracePt t="42245" x="7096125" y="3960813"/>
          <p14:tracePt t="42253" x="7088188" y="3960813"/>
          <p14:tracePt t="42261" x="7070725" y="3976688"/>
          <p14:tracePt t="42269" x="7053263" y="3994150"/>
          <p14:tracePt t="42277" x="7053263" y="4002088"/>
          <p14:tracePt t="42286" x="7045325" y="4011613"/>
          <p14:tracePt t="42293" x="7045325" y="4019550"/>
          <p14:tracePt t="42301" x="7045325" y="4027488"/>
          <p14:tracePt t="42317" x="7045325" y="4044950"/>
          <p14:tracePt t="42325" x="7045325" y="4052888"/>
          <p14:tracePt t="42333" x="7045325" y="4062413"/>
          <p14:tracePt t="42341" x="7070725" y="4079875"/>
          <p14:tracePt t="42349" x="7121525" y="4113213"/>
          <p14:tracePt t="42357" x="7197725" y="4146550"/>
          <p14:tracePt t="42365" x="7240588" y="4171950"/>
          <p14:tracePt t="42373" x="7316788" y="4189413"/>
          <p14:tracePt t="42381" x="7402513" y="4197350"/>
          <p14:tracePt t="42389" x="7546975" y="4214813"/>
          <p14:tracePt t="42397" x="7648575" y="4214813"/>
          <p14:tracePt t="42405" x="7732713" y="4214813"/>
          <p14:tracePt t="42413" x="7843838" y="4214813"/>
          <p14:tracePt t="42421" x="7996238" y="4206875"/>
          <p14:tracePt t="42429" x="8115300" y="4189413"/>
          <p14:tracePt t="42437" x="8259763" y="4146550"/>
          <p14:tracePt t="42445" x="8370888" y="4113213"/>
          <p14:tracePt t="42453" x="8447088" y="4105275"/>
          <p14:tracePt t="42463" x="8523288" y="4087813"/>
          <p14:tracePt t="42469" x="8558213" y="4070350"/>
          <p14:tracePt t="42479" x="8558213" y="4062413"/>
          <p14:tracePt t="42495" x="8558213" y="4052888"/>
          <p14:tracePt t="42509" x="8558213" y="4044950"/>
          <p14:tracePt t="42519" x="8558213" y="4037013"/>
          <p14:tracePt t="42527" x="8558213" y="4019550"/>
          <p14:tracePt t="42535" x="8548688" y="4011613"/>
          <p14:tracePt t="42543" x="8532813" y="4011613"/>
          <p14:tracePt t="42551" x="8532813" y="4002088"/>
          <p14:tracePt t="42559" x="8523288" y="3994150"/>
          <p14:tracePt t="42567" x="8515350" y="3986213"/>
          <p14:tracePt t="42583" x="8507413" y="3986213"/>
          <p14:tracePt t="42591" x="8497888" y="3976688"/>
          <p14:tracePt t="42599" x="8489950" y="3976688"/>
          <p14:tracePt t="42607" x="8480425" y="3976688"/>
          <p14:tracePt t="42615" x="8472488" y="3968750"/>
          <p14:tracePt t="42631" x="8464550" y="3968750"/>
          <p14:tracePt t="42639" x="8455025" y="3968750"/>
          <p14:tracePt t="42656" x="8447088" y="3960813"/>
          <p14:tracePt t="42663" x="8439150" y="3951288"/>
          <p14:tracePt t="42679" x="8439150" y="3943350"/>
          <p14:tracePt t="42696" x="8429625" y="3925888"/>
          <p14:tracePt t="42703" x="8421688" y="3900488"/>
          <p14:tracePt t="42712" x="8413750" y="3883025"/>
          <p14:tracePt t="42720" x="8413750" y="3867150"/>
          <p14:tracePt t="42727" x="8413750" y="3849688"/>
          <p14:tracePt t="42743" x="8413750" y="3832225"/>
          <p14:tracePt t="42761" x="8413750" y="3816350"/>
          <p14:tracePt t="42767" x="8429625" y="3806825"/>
          <p14:tracePt t="42777" x="8429625" y="3790950"/>
          <p14:tracePt t="42783" x="8447088" y="3790950"/>
          <p14:tracePt t="42793" x="8464550" y="3781425"/>
          <p14:tracePt t="42799" x="8489950" y="3763963"/>
          <p14:tracePt t="42809" x="8497888" y="3756025"/>
          <p14:tracePt t="42817" x="8523288" y="3748088"/>
          <p14:tracePt t="42825" x="8548688" y="3748088"/>
          <p14:tracePt t="42833" x="8574088" y="3738563"/>
          <p14:tracePt t="42845" x="8616950" y="3730625"/>
          <p14:tracePt t="42853" x="8624888" y="3730625"/>
          <p14:tracePt t="42861" x="8667750" y="3730625"/>
          <p14:tracePt t="42869" x="8710613" y="3730625"/>
          <p14:tracePt t="42877" x="8761413" y="3730625"/>
          <p14:tracePt t="42885" x="8778875" y="3730625"/>
          <p14:tracePt t="42893" x="8796338" y="3730625"/>
          <p14:tracePt t="42901" x="8804275" y="3730625"/>
          <p14:tracePt t="42925" x="8812213" y="3730625"/>
          <p14:tracePt t="42933" x="8821738" y="3738563"/>
          <p14:tracePt t="42941" x="8829675" y="3756025"/>
          <p14:tracePt t="42951" x="8829675" y="3773488"/>
          <p14:tracePt t="42961" x="8837613" y="3790950"/>
          <p14:tracePt t="42969" x="8847138" y="3806825"/>
          <p14:tracePt t="42977" x="8855075" y="3841750"/>
          <p14:tracePt t="42985" x="8863013" y="3875088"/>
          <p14:tracePt t="42993" x="8872538" y="3935413"/>
          <p14:tracePt t="43003" x="8872538" y="3968750"/>
          <p14:tracePt t="43009" x="8880475" y="4002088"/>
          <p14:tracePt t="43017" x="8880475" y="4027488"/>
          <p14:tracePt t="43025" x="8880475" y="4062413"/>
          <p14:tracePt t="43033" x="8880475" y="4095750"/>
          <p14:tracePt t="43041" x="8880475" y="4113213"/>
          <p14:tracePt t="43049" x="8880475" y="4146550"/>
          <p14:tracePt t="43057" x="8880475" y="4181475"/>
          <p14:tracePt t="43065" x="8880475" y="4214813"/>
          <p14:tracePt t="43073" x="8880475" y="4232275"/>
          <p14:tracePt t="43081" x="8880475" y="4265613"/>
          <p14:tracePt t="43089" x="8880475" y="4316413"/>
          <p14:tracePt t="43099" x="8880475" y="4351338"/>
          <p14:tracePt t="43105" x="8880475" y="4384675"/>
          <p14:tracePt t="43115" x="8880475" y="4394200"/>
          <p14:tracePt t="43123" x="8880475" y="4427538"/>
          <p14:tracePt t="43131" x="8872538" y="4460875"/>
          <p14:tracePt t="43139" x="8872538" y="4486275"/>
          <p14:tracePt t="43147" x="8872538" y="4503738"/>
          <p14:tracePt t="43155" x="8863013" y="4538663"/>
          <p14:tracePt t="43163" x="8863013" y="4564063"/>
          <p14:tracePt t="43173" x="8863013" y="4589463"/>
          <p14:tracePt t="43183" x="8863013" y="4614863"/>
          <p14:tracePt t="43191" x="8847138" y="4683125"/>
          <p14:tracePt t="43199" x="8847138" y="4708525"/>
          <p14:tracePt t="43209" x="8847138" y="4724400"/>
          <p14:tracePt t="43219" x="8847138" y="4741863"/>
          <p14:tracePt t="43227" x="8847138" y="4759325"/>
          <p14:tracePt t="43237" x="8847138" y="4767263"/>
          <p14:tracePt t="43247" x="8847138" y="4775200"/>
          <p14:tracePt t="43255" x="8829675" y="4810125"/>
          <p14:tracePt t="43263" x="8821738" y="4827588"/>
          <p14:tracePt t="43271" x="8812213" y="4835525"/>
          <p14:tracePt t="43279" x="8804275" y="4852988"/>
          <p14:tracePt t="43287" x="8786813" y="4878388"/>
          <p14:tracePt t="43295" x="8778875" y="4894263"/>
          <p14:tracePt t="43303" x="8769350" y="4903788"/>
          <p14:tracePt t="43314" x="8761413" y="4911725"/>
          <p14:tracePt t="43320" x="8743950" y="4919663"/>
          <p14:tracePt t="43329" x="8736013" y="4937125"/>
          <p14:tracePt t="43338" x="8728075" y="4937125"/>
          <p14:tracePt t="43343" x="8710613" y="4937125"/>
          <p14:tracePt t="43354" x="8702675" y="4946650"/>
          <p14:tracePt t="43359" x="8677275" y="4946650"/>
          <p14:tracePt t="43369" x="8659813" y="4954588"/>
          <p14:tracePt t="43384" x="8634413" y="4962525"/>
          <p14:tracePt t="43392" x="8591550" y="4972050"/>
          <p14:tracePt t="43402" x="8507413" y="4997450"/>
          <p14:tracePt t="43407" x="8464550" y="5005388"/>
          <p14:tracePt t="43417" x="8429625" y="5005388"/>
          <p14:tracePt t="43425" x="8404225" y="5005388"/>
          <p14:tracePt t="43434" x="8370888" y="5005388"/>
          <p14:tracePt t="43441" x="8353425" y="5005388"/>
          <p14:tracePt t="43449" x="8328025" y="5005388"/>
          <p14:tracePt t="43457" x="8302625" y="5005388"/>
          <p14:tracePt t="43465" x="8277225" y="5005388"/>
          <p14:tracePt t="43473" x="8226425" y="5005388"/>
          <p14:tracePt t="43481" x="8191500" y="4987925"/>
          <p14:tracePt t="43489" x="8150225" y="4962525"/>
          <p14:tracePt t="43497" x="8124825" y="4954588"/>
          <p14:tracePt t="43505" x="8115300" y="4937125"/>
          <p14:tracePt t="43513" x="8099425" y="4911725"/>
          <p14:tracePt t="43521" x="8099425" y="4886325"/>
          <p14:tracePt t="43529" x="8089900" y="4860925"/>
          <p14:tracePt t="43537" x="8089900" y="4827588"/>
          <p14:tracePt t="43545" x="8089900" y="4784725"/>
          <p14:tracePt t="43553" x="8089900" y="4741863"/>
          <p14:tracePt t="43561" x="8089900" y="4683125"/>
          <p14:tracePt t="43569" x="8089900" y="4640263"/>
          <p14:tracePt t="43577" x="8089900" y="4605338"/>
          <p14:tracePt t="43586" x="8089900" y="4579938"/>
          <p14:tracePt t="43595" x="8099425" y="4572000"/>
          <p14:tracePt t="43601" x="8115300" y="4521200"/>
          <p14:tracePt t="43609" x="8124825" y="4513263"/>
          <p14:tracePt t="43617" x="8132763" y="4513263"/>
          <p14:tracePt t="43654" x="8132763" y="4503738"/>
          <p14:tracePt t="43744" x="8124825" y="4503738"/>
          <p14:tracePt t="43752" x="8115300" y="4503738"/>
          <p14:tracePt t="43759" x="8081963" y="4513263"/>
          <p14:tracePt t="43768" x="8021638" y="4513263"/>
          <p14:tracePt t="43775" x="7945438" y="4513263"/>
          <p14:tracePt t="43783" x="7861300" y="4513263"/>
          <p14:tracePt t="43792" x="7775575" y="4513263"/>
          <p14:tracePt t="43800" x="7623175" y="4513263"/>
          <p14:tracePt t="43808" x="7521575" y="4486275"/>
          <p14:tracePt t="43816" x="7410450" y="4478338"/>
          <p14:tracePt t="43823" x="7334250" y="4452938"/>
          <p14:tracePt t="43832" x="7232650" y="4435475"/>
          <p14:tracePt t="43839" x="7146925" y="4419600"/>
          <p14:tracePt t="43847" x="7070725" y="4402138"/>
          <p14:tracePt t="43855" x="7035800" y="4394200"/>
          <p14:tracePt t="43863" x="7002463" y="4384675"/>
          <p14:tracePt t="43871" x="6985000" y="4376738"/>
          <p14:tracePt t="43888" x="6943725" y="4368800"/>
          <p14:tracePt t="43895" x="6934200" y="4359275"/>
          <p14:tracePt t="43903" x="6916738" y="4359275"/>
          <p14:tracePt t="43911" x="6908800" y="4351338"/>
          <p14:tracePt t="43919" x="6900863" y="4341813"/>
          <p14:tracePt t="43927" x="6900863" y="4333875"/>
          <p14:tracePt t="43935" x="6883400" y="4333875"/>
          <p14:tracePt t="43945" x="6875463" y="4325938"/>
          <p14:tracePt t="43951" x="6865938" y="4316413"/>
          <p14:tracePt t="43959" x="6858000" y="4308475"/>
          <p14:tracePt t="43967" x="6850063" y="4300538"/>
          <p14:tracePt t="43975" x="6832600" y="4283075"/>
          <p14:tracePt t="43985" x="6815138" y="4257675"/>
          <p14:tracePt t="43991" x="6799263" y="4232275"/>
          <p14:tracePt t="44001" x="6781800" y="4214813"/>
          <p14:tracePt t="44007" x="6756400" y="4171950"/>
          <p14:tracePt t="44017" x="6746875" y="4164013"/>
          <p14:tracePt t="44023" x="6738938" y="4138613"/>
          <p14:tracePt t="44033" x="6731000" y="4121150"/>
          <p14:tracePt t="44041" x="6721475" y="4105275"/>
          <p14:tracePt t="44049" x="6713538" y="4087813"/>
          <p14:tracePt t="44057" x="6705600" y="4070350"/>
          <p14:tracePt t="44065" x="6688138" y="4052888"/>
          <p14:tracePt t="44073" x="6680200" y="4044950"/>
          <p14:tracePt t="44081" x="6670675" y="4027488"/>
          <p14:tracePt t="44089" x="6662738" y="4011613"/>
          <p14:tracePt t="44097" x="6654800" y="4002088"/>
          <p14:tracePt t="44105" x="6645275" y="3994150"/>
          <p14:tracePt t="44113" x="6637338" y="3986213"/>
          <p14:tracePt t="44121" x="6627813" y="3976688"/>
          <p14:tracePt t="44129" x="6627813" y="3968750"/>
          <p14:tracePt t="44137" x="6619875" y="3960813"/>
          <p14:tracePt t="44145" x="6619875" y="3951288"/>
          <p14:tracePt t="44170" x="6619875" y="3943350"/>
          <p14:tracePt t="44177" x="6619875" y="3935413"/>
          <p14:tracePt t="44193" x="6619875" y="3925888"/>
          <p14:tracePt t="44202" x="6619875" y="3917950"/>
          <p14:tracePt t="44209" x="6619875" y="3908425"/>
          <p14:tracePt t="44217" x="6627813" y="3908425"/>
          <p14:tracePt t="44225" x="6627813" y="3900488"/>
          <p14:tracePt t="44233" x="6637338" y="3892550"/>
          <p14:tracePt t="44241" x="6654800" y="3875088"/>
          <p14:tracePt t="44249" x="6688138" y="3849688"/>
          <p14:tracePt t="44257" x="6721475" y="3841750"/>
          <p14:tracePt t="44265" x="6746875" y="3832225"/>
          <p14:tracePt t="44273" x="6789738" y="3816350"/>
          <p14:tracePt t="44281" x="6850063" y="3806825"/>
          <p14:tracePt t="44289" x="6916738" y="3798888"/>
          <p14:tracePt t="44300" x="6977063" y="3790950"/>
          <p14:tracePt t="44305" x="7035800" y="3781425"/>
          <p14:tracePt t="44315" x="7096125" y="3781425"/>
          <p14:tracePt t="44323" x="7154863" y="3781425"/>
          <p14:tracePt t="44331" x="7180263" y="3781425"/>
          <p14:tracePt t="44339" x="7205663" y="3781425"/>
          <p14:tracePt t="44347" x="7265988" y="3781425"/>
          <p14:tracePt t="44355" x="7291388" y="3781425"/>
          <p14:tracePt t="44363" x="7316788" y="3790950"/>
          <p14:tracePt t="44371" x="7342188" y="3790950"/>
          <p14:tracePt t="44379" x="7402513" y="3798888"/>
          <p14:tracePt t="44387" x="7443788" y="3806825"/>
          <p14:tracePt t="44395" x="7554913" y="3816350"/>
          <p14:tracePt t="44403" x="7656513" y="3841750"/>
          <p14:tracePt t="44412" x="7758113" y="3849688"/>
          <p14:tracePt t="44419" x="7843838" y="3857625"/>
          <p14:tracePt t="44427" x="7937500" y="3875088"/>
          <p14:tracePt t="44435" x="7980363" y="3892550"/>
          <p14:tracePt t="44443" x="8005763" y="3900488"/>
          <p14:tracePt t="44451" x="8013700" y="3900488"/>
          <p14:tracePt t="44467" x="8013700" y="3908425"/>
          <p14:tracePt t="44475" x="8013700" y="3917950"/>
          <p14:tracePt t="44483" x="8021638" y="3925888"/>
          <p14:tracePt t="44491" x="8021638" y="3960813"/>
          <p14:tracePt t="44499" x="8021638" y="3986213"/>
          <p14:tracePt t="44507" x="8031163" y="4002088"/>
          <p14:tracePt t="44515" x="8031163" y="4027488"/>
          <p14:tracePt t="44523" x="8039100" y="4070350"/>
          <p14:tracePt t="44531" x="8039100" y="4105275"/>
          <p14:tracePt t="44539" x="8039100" y="4138613"/>
          <p14:tracePt t="44547" x="8039100" y="4164013"/>
          <p14:tracePt t="44555" x="8039100" y="4181475"/>
          <p14:tracePt t="44563" x="8039100" y="4214813"/>
          <p14:tracePt t="44571" x="8039100" y="4249738"/>
          <p14:tracePt t="44579" x="8039100" y="4275138"/>
          <p14:tracePt t="44589" x="8039100" y="4325938"/>
          <p14:tracePt t="44599" x="8031163" y="4351338"/>
          <p14:tracePt t="44607" x="8021638" y="4427538"/>
          <p14:tracePt t="44615" x="8005763" y="4460875"/>
          <p14:tracePt t="44625" x="7980363" y="4513263"/>
          <p14:tracePt t="44633" x="7962900" y="4546600"/>
          <p14:tracePt t="44641" x="7937500" y="4597400"/>
          <p14:tracePt t="44649" x="7912100" y="4630738"/>
          <p14:tracePt t="44657" x="7886700" y="4657725"/>
          <p14:tracePt t="44665" x="7843838" y="4699000"/>
          <p14:tracePt t="44673" x="7826375" y="4708525"/>
          <p14:tracePt t="44681" x="7810500" y="4733925"/>
          <p14:tracePt t="44689" x="7758113" y="4767263"/>
          <p14:tracePt t="44697" x="7742238" y="4775200"/>
          <p14:tracePt t="44705" x="7716838" y="4792663"/>
          <p14:tracePt t="44713" x="7691438" y="4810125"/>
          <p14:tracePt t="44722" x="7691438" y="4818063"/>
          <p14:tracePt t="44729" x="7666038" y="4835525"/>
          <p14:tracePt t="44737" x="7639050" y="4843463"/>
          <p14:tracePt t="44745" x="7623175" y="4852988"/>
          <p14:tracePt t="44753" x="7597775" y="4868863"/>
          <p14:tracePt t="44761" x="7572375" y="4878388"/>
          <p14:tracePt t="44769" x="7537450" y="4886325"/>
          <p14:tracePt t="44777" x="7521575" y="4903788"/>
          <p14:tracePt t="44787" x="7504113" y="4911725"/>
          <p14:tracePt t="44793" x="7478713" y="4919663"/>
          <p14:tracePt t="44801" x="7453313" y="4929188"/>
          <p14:tracePt t="44809" x="7418388" y="4937125"/>
          <p14:tracePt t="44817" x="7410450" y="4937125"/>
          <p14:tracePt t="44825" x="7385050" y="4946650"/>
          <p14:tracePt t="44833" x="7359650" y="4946650"/>
          <p14:tracePt t="44841" x="7350125" y="4946650"/>
          <p14:tracePt t="44849" x="7324725" y="4946650"/>
          <p14:tracePt t="44857" x="7299325" y="4946650"/>
          <p14:tracePt t="44865" x="7273925" y="4954588"/>
          <p14:tracePt t="44873" x="7248525" y="4954588"/>
          <p14:tracePt t="44881" x="7215188" y="4954588"/>
          <p14:tracePt t="44889" x="7164388" y="4954588"/>
          <p14:tracePt t="44897" x="7104063" y="4954588"/>
          <p14:tracePt t="44905" x="7061200" y="4954588"/>
          <p14:tracePt t="44913" x="6985000" y="4954588"/>
          <p14:tracePt t="44923" x="6900863" y="4954588"/>
          <p14:tracePt t="44929" x="6850063" y="4954588"/>
          <p14:tracePt t="44939" x="6815138" y="4954588"/>
          <p14:tracePt t="44947" x="6781800" y="4954588"/>
          <p14:tracePt t="44955" x="6746875" y="4946650"/>
          <p14:tracePt t="44963" x="6738938" y="4946650"/>
          <p14:tracePt t="44971" x="6721475" y="4946650"/>
          <p14:tracePt t="44979" x="6713538" y="4937125"/>
          <p14:tracePt t="44987" x="6705600" y="4919663"/>
          <p14:tracePt t="44995" x="6705600" y="4911725"/>
          <p14:tracePt t="45003" x="6688138" y="4894263"/>
          <p14:tracePt t="45011" x="6680200" y="4868863"/>
          <p14:tracePt t="45019" x="6670675" y="4843463"/>
          <p14:tracePt t="45027" x="6654800" y="4810125"/>
          <p14:tracePt t="45035" x="6637338" y="4775200"/>
          <p14:tracePt t="45043" x="6619875" y="4733925"/>
          <p14:tracePt t="45055" x="6594475" y="4683125"/>
          <p14:tracePt t="45059" x="6586538" y="4657725"/>
          <p14:tracePt t="45067" x="6569075" y="4614863"/>
          <p14:tracePt t="45075" x="6535738" y="4513263"/>
          <p14:tracePt t="45083" x="6518275" y="4452938"/>
          <p14:tracePt t="45091" x="6510338" y="4419600"/>
          <p14:tracePt t="45099" x="6492875" y="4359275"/>
          <p14:tracePt t="45107" x="6457950" y="4249738"/>
          <p14:tracePt t="45115" x="6450013" y="4224338"/>
          <p14:tracePt t="45123" x="6424613" y="4121150"/>
          <p14:tracePt t="45131" x="6416675" y="4087813"/>
          <p14:tracePt t="45139" x="6399213" y="4037013"/>
          <p14:tracePt t="45147" x="6399213" y="3994150"/>
          <p14:tracePt t="45155" x="6391275" y="3951288"/>
          <p14:tracePt t="45165" x="6391275" y="3925888"/>
          <p14:tracePt t="45171" x="6391275" y="3900488"/>
          <p14:tracePt t="45179" x="6391275" y="3892550"/>
          <p14:tracePt t="45187" x="6391275" y="3875088"/>
          <p14:tracePt t="45195" x="6391275" y="3857625"/>
          <p14:tracePt t="45203" x="6391275" y="3849688"/>
          <p14:tracePt t="45211" x="6391275" y="3832225"/>
          <p14:tracePt t="45219" x="6399213" y="3806825"/>
          <p14:tracePt t="45229" x="6416675" y="3781425"/>
          <p14:tracePt t="45237" x="6432550" y="3748088"/>
          <p14:tracePt t="45245" x="6450013" y="3730625"/>
          <p14:tracePt t="45253" x="6475413" y="3705225"/>
          <p14:tracePt t="45261" x="6510338" y="3662363"/>
          <p14:tracePt t="45269" x="6561138" y="3636963"/>
          <p14:tracePt t="45277" x="6627813" y="3603625"/>
          <p14:tracePt t="45286" x="6688138" y="3568700"/>
          <p14:tracePt t="45293" x="6746875" y="3560763"/>
          <p14:tracePt t="45301" x="6781800" y="3552825"/>
          <p14:tracePt t="45309" x="6815138" y="3543300"/>
          <p14:tracePt t="45317" x="6824663" y="3543300"/>
          <p14:tracePt t="45369" x="6824663" y="3552825"/>
          <p14:tracePt t="45377" x="6789738" y="3578225"/>
          <p14:tracePt t="45385" x="6746875" y="3594100"/>
          <p14:tracePt t="45393" x="6680200" y="3619500"/>
          <p14:tracePt t="45401" x="6611938" y="3629025"/>
          <p14:tracePt t="45409" x="6483350" y="3654425"/>
          <p14:tracePt t="45417" x="6365875" y="3654425"/>
          <p14:tracePt t="45425" x="6229350" y="3662363"/>
          <p14:tracePt t="45433" x="6049963" y="3679825"/>
          <p14:tracePt t="45441" x="5821363" y="3679825"/>
          <p14:tracePt t="45449" x="5641975" y="3679825"/>
          <p14:tracePt t="45457" x="5380038" y="3679825"/>
          <p14:tracePt t="45465" x="5268913" y="3679825"/>
          <p14:tracePt t="45473" x="5132388" y="3679825"/>
          <p14:tracePt t="45481" x="4987925" y="3679825"/>
          <p14:tracePt t="45489" x="4860925" y="3679825"/>
          <p14:tracePt t="45497" x="4775200" y="3679825"/>
          <p14:tracePt t="45505" x="4716463" y="3679825"/>
          <p14:tracePt t="45513" x="4648200" y="3671888"/>
          <p14:tracePt t="45523" x="4605338" y="3671888"/>
          <p14:tracePt t="45531" x="4503738" y="3671888"/>
          <p14:tracePt t="45539" x="4427538" y="3671888"/>
          <p14:tracePt t="45547" x="4376738" y="3671888"/>
          <p14:tracePt t="45555" x="4316413" y="3671888"/>
          <p14:tracePt t="45563" x="4189413" y="3671888"/>
          <p14:tracePt t="45571" x="4037013" y="3671888"/>
          <p14:tracePt t="45579" x="3925888" y="3671888"/>
          <p14:tracePt t="45587" x="3806825" y="3679825"/>
          <p14:tracePt t="45595" x="3738563" y="3679825"/>
          <p14:tracePt t="45603" x="3619500" y="3679825"/>
          <p14:tracePt t="45611" x="3467100" y="3679825"/>
          <p14:tracePt t="45619" x="3382963" y="3679825"/>
          <p14:tracePt t="45627" x="3314700" y="3679825"/>
          <p14:tracePt t="45635" x="3254375" y="3679825"/>
          <p14:tracePt t="45643" x="3221038" y="3671888"/>
          <p14:tracePt t="45651" x="3203575" y="3662363"/>
          <p14:tracePt t="45659" x="3203575" y="3654425"/>
          <p14:tracePt t="45707" x="3221038" y="3646488"/>
          <p14:tracePt t="45715" x="3254375" y="3636963"/>
          <p14:tracePt t="45723" x="3314700" y="3636963"/>
          <p14:tracePt t="45731" x="3398838" y="3636963"/>
          <p14:tracePt t="45739" x="3459163" y="3629025"/>
          <p14:tracePt t="45747" x="3527425" y="3629025"/>
          <p14:tracePt t="45755" x="3586163" y="3629025"/>
          <p14:tracePt t="45763" x="3705225" y="3646488"/>
          <p14:tracePt t="45773" x="3781425" y="3662363"/>
          <p14:tracePt t="45779" x="3824288" y="3687763"/>
          <p14:tracePt t="45787" x="3892550" y="3713163"/>
          <p14:tracePt t="45797" x="3951288" y="3756025"/>
          <p14:tracePt t="45803" x="3994150" y="3798888"/>
          <p14:tracePt t="45814" x="4027488" y="3832225"/>
          <p14:tracePt t="45819" x="4070350" y="3900488"/>
          <p14:tracePt t="45829" x="4087813" y="3943350"/>
          <p14:tracePt t="45835" x="4121150" y="4011613"/>
          <p14:tracePt t="45845" x="4146550" y="4087813"/>
          <p14:tracePt t="45853" x="4164013" y="4156075"/>
          <p14:tracePt t="45861" x="4171950" y="4214813"/>
          <p14:tracePt t="45869" x="4189413" y="4275138"/>
          <p14:tracePt t="45889" x="4197350" y="4410075"/>
          <p14:tracePt t="45893" x="4197350" y="4445000"/>
          <p14:tracePt t="45901" x="4197350" y="4486275"/>
          <p14:tracePt t="45909" x="4171950" y="4554538"/>
          <p14:tracePt t="45917" x="4164013" y="4605338"/>
          <p14:tracePt t="45925" x="4156075" y="4640263"/>
          <p14:tracePt t="45933" x="4138613" y="4673600"/>
          <p14:tracePt t="45941" x="4130675" y="4708525"/>
          <p14:tracePt t="45949" x="4113213" y="4749800"/>
          <p14:tracePt t="45957" x="4095750" y="4792663"/>
          <p14:tracePt t="45965" x="4052888" y="4852988"/>
          <p14:tracePt t="45973" x="4027488" y="4886325"/>
          <p14:tracePt t="45981" x="3986213" y="4937125"/>
          <p14:tracePt t="45989" x="3935413" y="4979988"/>
          <p14:tracePt t="45997" x="3857625" y="5038725"/>
          <p14:tracePt t="46005" x="3816350" y="5056188"/>
          <p14:tracePt t="46013" x="3756025" y="5091113"/>
          <p14:tracePt t="46021" x="3705225" y="5116513"/>
          <p14:tracePt t="46029" x="3646488" y="5132388"/>
          <p14:tracePt t="46037" x="3568700" y="5157788"/>
          <p14:tracePt t="46045" x="3509963" y="5157788"/>
          <p14:tracePt t="46053" x="3467100" y="5157788"/>
          <p14:tracePt t="46061" x="3382963" y="5157788"/>
          <p14:tracePt t="46069" x="3314700" y="5157788"/>
          <p14:tracePt t="46077" x="3211513" y="5132388"/>
          <p14:tracePt t="46085" x="3135313" y="5099050"/>
          <p14:tracePt t="46095" x="3033713" y="5064125"/>
          <p14:tracePt t="46101" x="2863850" y="4997450"/>
          <p14:tracePt t="46111" x="2701925" y="4937125"/>
          <p14:tracePt t="46117" x="2582863" y="4903788"/>
          <p14:tracePt t="46127" x="2422525" y="4852988"/>
          <p14:tracePt t="46133" x="2243138" y="4792663"/>
          <p14:tracePt t="46143" x="2159000" y="4759325"/>
          <p14:tracePt t="46149" x="2014538" y="4724400"/>
          <p14:tracePt t="46159" x="1920875" y="4691063"/>
          <p14:tracePt t="46167" x="1819275" y="4665663"/>
          <p14:tracePt t="46175" x="1614488" y="4630738"/>
          <p14:tracePt t="46183" x="1530350" y="4605338"/>
          <p14:tracePt t="46191" x="1385888" y="4572000"/>
          <p14:tracePt t="46199" x="1282700" y="4546600"/>
          <p14:tracePt t="46207" x="1198563" y="4529138"/>
          <p14:tracePt t="46216" x="1104900" y="4503738"/>
          <p14:tracePt t="46223" x="1044575" y="4486275"/>
          <p14:tracePt t="46231" x="917575" y="4445000"/>
          <p14:tracePt t="46239" x="866775" y="4419600"/>
          <p14:tracePt t="46247" x="747713" y="4368800"/>
          <p14:tracePt t="46255" x="671513" y="4325938"/>
          <p14:tracePt t="46263" x="620713" y="4308475"/>
          <p14:tracePt t="46271" x="585788" y="4283075"/>
          <p14:tracePt t="46279" x="534988" y="4249738"/>
          <p14:tracePt t="46287" x="509588" y="4232275"/>
          <p14:tracePt t="46295" x="476250" y="4206875"/>
          <p14:tracePt t="46303" x="441325" y="4171950"/>
          <p14:tracePt t="46311" x="415925" y="4146550"/>
          <p14:tracePt t="46319" x="400050" y="4121150"/>
          <p14:tracePt t="46327" x="390525" y="4105275"/>
          <p14:tracePt t="46336" x="382588" y="4087813"/>
          <p14:tracePt t="46343" x="374650" y="4062413"/>
          <p14:tracePt t="46351" x="374650" y="4037013"/>
          <p14:tracePt t="46359" x="374650" y="4027488"/>
          <p14:tracePt t="46367" x="374650" y="4011613"/>
          <p14:tracePt t="46375" x="374650" y="3994150"/>
          <p14:tracePt t="46383" x="374650" y="3968750"/>
          <p14:tracePt t="46391" x="390525" y="3943350"/>
          <p14:tracePt t="46399" x="400050" y="3917950"/>
          <p14:tracePt t="46407" x="433388" y="3883025"/>
          <p14:tracePt t="46417" x="484188" y="3832225"/>
          <p14:tracePt t="46427" x="534988" y="3798888"/>
          <p14:tracePt t="46437" x="628650" y="3738563"/>
          <p14:tracePt t="46445" x="704850" y="3722688"/>
          <p14:tracePt t="46453" x="755650" y="3705225"/>
          <p14:tracePt t="46461" x="823913" y="3705225"/>
          <p14:tracePt t="46469" x="866775" y="3705225"/>
          <p14:tracePt t="46477" x="925513" y="3705225"/>
          <p14:tracePt t="46485" x="935038" y="3705225"/>
          <p14:tracePt t="46493" x="968375" y="3713163"/>
          <p14:tracePt t="46501" x="993775" y="3722688"/>
          <p14:tracePt t="46509" x="1011238" y="3730625"/>
          <p14:tracePt t="46517" x="1028700" y="3748088"/>
          <p14:tracePt t="46525" x="1044575" y="3773488"/>
          <p14:tracePt t="46533" x="1054100" y="3798888"/>
          <p14:tracePt t="46541" x="1069975" y="3824288"/>
          <p14:tracePt t="46549" x="1087438" y="3841750"/>
          <p14:tracePt t="46557" x="1096963" y="3867150"/>
          <p14:tracePt t="46565" x="1104900" y="3892550"/>
          <p14:tracePt t="46573" x="1112838" y="3925888"/>
          <p14:tracePt t="46585" x="1112838" y="3951288"/>
          <p14:tracePt t="46593" x="1122363" y="4002088"/>
          <p14:tracePt t="46603" x="1122363" y="4044950"/>
          <p14:tracePt t="46609" x="1130300" y="4105275"/>
          <p14:tracePt t="46617" x="1130300" y="4164013"/>
          <p14:tracePt t="46625" x="1130300" y="4232275"/>
          <p14:tracePt t="46633" x="1130300" y="4300538"/>
          <p14:tracePt t="46641" x="1130300" y="4376738"/>
          <p14:tracePt t="46649" x="1112838" y="4503738"/>
          <p14:tracePt t="46657" x="1104900" y="4564063"/>
          <p14:tracePt t="46665" x="1087438" y="4640263"/>
          <p14:tracePt t="46673" x="1079500" y="4699000"/>
          <p14:tracePt t="46681" x="1044575" y="4775200"/>
          <p14:tracePt t="46689" x="1036638" y="4792663"/>
          <p14:tracePt t="46697" x="1019175" y="4843463"/>
          <p14:tracePt t="46705" x="1003300" y="4852988"/>
          <p14:tracePt t="46713" x="993775" y="4868863"/>
          <p14:tracePt t="46723" x="977900" y="4886325"/>
          <p14:tracePt t="46729" x="968375" y="4903788"/>
          <p14:tracePt t="46739" x="960438" y="4903788"/>
          <p14:tracePt t="46747" x="952500" y="4911725"/>
          <p14:tracePt t="46755" x="942975" y="4911725"/>
          <p14:tracePt t="46804" x="952500" y="4919663"/>
          <p14:tracePt t="46812" x="993775" y="4919663"/>
          <p14:tracePt t="46820" x="1079500" y="4919663"/>
          <p14:tracePt t="46828" x="1257300" y="4911725"/>
          <p14:tracePt t="46836" x="1530350" y="4886325"/>
          <p14:tracePt t="46845" x="1776413" y="4852988"/>
          <p14:tracePt t="46855" x="2184400" y="4835525"/>
          <p14:tracePt t="46863" x="2557463" y="4835525"/>
          <p14:tracePt t="46871" x="3076575" y="4810125"/>
          <p14:tracePt t="46879" x="3459163" y="4810125"/>
          <p14:tracePt t="46888" x="3798888" y="4810125"/>
          <p14:tracePt t="46895" x="4291013" y="4810125"/>
          <p14:tracePt t="46903" x="4579938" y="4810125"/>
          <p14:tracePt t="46911" x="4708525" y="4810125"/>
          <p14:tracePt t="46919" x="4919663" y="4810125"/>
          <p14:tracePt t="46927" x="5005388" y="4810125"/>
          <p14:tracePt t="46935" x="5048250" y="4810125"/>
          <p14:tracePt t="46943" x="5081588" y="4802188"/>
          <p14:tracePt t="46951" x="5116513" y="4784725"/>
          <p14:tracePt t="46959" x="5124450" y="4784725"/>
          <p14:tracePt t="46983" x="5132388" y="4784725"/>
          <p14:tracePt t="46999" x="5149850" y="4775200"/>
          <p14:tracePt t="47007" x="5167313" y="4767263"/>
          <p14:tracePt t="47025" x="5175250" y="4767263"/>
          <p14:tracePt t="47031" x="5183188" y="4767263"/>
          <p14:tracePt t="47065" x="5183188" y="4759325"/>
          <p14:tracePt t="47118" x="5192713" y="4759325"/>
          <p14:tracePt t="47134" x="5200650" y="4759325"/>
          <p14:tracePt t="47222" x="5183188" y="4749800"/>
          <p14:tracePt t="47229" x="5167313" y="4749800"/>
          <p14:tracePt t="47237" x="5141913" y="4749800"/>
          <p14:tracePt t="47245" x="5116513" y="4749800"/>
          <p14:tracePt t="47253" x="5099050" y="4749800"/>
          <p14:tracePt t="47261" x="5081588" y="4749800"/>
          <p14:tracePt t="47269" x="5064125" y="4749800"/>
          <p14:tracePt t="47285" x="5056188" y="4759325"/>
          <p14:tracePt t="47293" x="5048250" y="4767263"/>
          <p14:tracePt t="47303" x="5048250" y="4775200"/>
          <p14:tracePt t="47309" x="5048250" y="4802188"/>
          <p14:tracePt t="47319" x="5038725" y="4843463"/>
          <p14:tracePt t="47329" x="5038725" y="4868863"/>
          <p14:tracePt t="47339" x="5038725" y="4903788"/>
          <p14:tracePt t="47345" x="5030788" y="4929188"/>
          <p14:tracePt t="47355" x="5030788" y="4962525"/>
          <p14:tracePt t="47363" x="5022850" y="4987925"/>
          <p14:tracePt t="47371" x="5022850" y="5022850"/>
          <p14:tracePt t="47379" x="5022850" y="5038725"/>
          <p14:tracePt t="47387" x="5022850" y="5064125"/>
          <p14:tracePt t="47399" x="5022850" y="5081588"/>
          <p14:tracePt t="47407" x="5022850" y="5099050"/>
          <p14:tracePt t="47415" x="5022850" y="5116513"/>
          <p14:tracePt t="47423" x="5022850" y="5124450"/>
          <p14:tracePt t="47431" x="5022850" y="5141913"/>
          <p14:tracePt t="47439" x="5022850" y="5149850"/>
          <p14:tracePt t="47447" x="5022850" y="5157788"/>
          <p14:tracePt t="47463" x="5022850" y="5167313"/>
          <p14:tracePt t="47471" x="5022850" y="5175250"/>
          <p14:tracePt t="47536" x="5013325" y="5175250"/>
          <p14:tracePt t="47556" x="5005388" y="5175250"/>
          <p14:tracePt t="47579" x="4997450" y="5175250"/>
          <p14:tracePt t="47595" x="4979988" y="5175250"/>
          <p14:tracePt t="47603" x="4972050" y="5175250"/>
          <p14:tracePt t="47613" x="4929188" y="5175250"/>
          <p14:tracePt t="47619" x="4919663" y="5175250"/>
          <p14:tracePt t="50041" x="4919663" y="5167313"/>
          <p14:tracePt t="50049" x="4919663" y="5157788"/>
          <p14:tracePt t="50057" x="4919663" y="5149850"/>
          <p14:tracePt t="50065" x="4903788" y="5132388"/>
          <p14:tracePt t="50073" x="4903788" y="5124450"/>
          <p14:tracePt t="50087" x="4894263" y="5116513"/>
          <p14:tracePt t="50094" x="4886325" y="5106988"/>
          <p14:tracePt t="50102" x="4878388" y="5099050"/>
          <p14:tracePt t="50109" x="4868863" y="5099050"/>
          <p14:tracePt t="50117" x="4843463" y="5091113"/>
          <p14:tracePt t="50125" x="4818063" y="5081588"/>
          <p14:tracePt t="50133" x="4802188" y="5073650"/>
          <p14:tracePt t="50141" x="4784725" y="5064125"/>
          <p14:tracePt t="50149" x="4759325" y="5056188"/>
          <p14:tracePt t="50157" x="4741863" y="5056188"/>
          <p14:tracePt t="50173" x="4733925" y="5056188"/>
          <p14:tracePt t="50217" x="4733925" y="5064125"/>
          <p14:tracePt t="50227" x="4749800" y="5091113"/>
          <p14:tracePt t="50233" x="4767263" y="5116513"/>
          <p14:tracePt t="50241" x="4784725" y="5132388"/>
          <p14:tracePt t="50249" x="4810125" y="5157788"/>
          <p14:tracePt t="50257" x="4878388" y="5183188"/>
          <p14:tracePt t="50265" x="4911725" y="5208588"/>
          <p14:tracePt t="50273" x="4972050" y="5226050"/>
          <p14:tracePt t="50281" x="5030788" y="5243513"/>
          <p14:tracePt t="50289" x="5106988" y="5268913"/>
          <p14:tracePt t="50297" x="5235575" y="5294313"/>
          <p14:tracePt t="50305" x="5319713" y="5311775"/>
          <p14:tracePt t="50313" x="5395913" y="5319713"/>
          <p14:tracePt t="50323" x="5514975" y="5345113"/>
          <p14:tracePt t="50329" x="5600700" y="5353050"/>
          <p14:tracePt t="50339" x="5735638" y="5370513"/>
          <p14:tracePt t="50345" x="5788025" y="5380038"/>
          <p14:tracePt t="50355" x="5932488" y="5387975"/>
          <p14:tracePt t="50361" x="6024563" y="5387975"/>
          <p14:tracePt t="50375" x="6110288" y="5387975"/>
          <p14:tracePt t="50383" x="6194425" y="5387975"/>
          <p14:tracePt t="50391" x="6338888" y="5387975"/>
          <p14:tracePt t="50399" x="6416675" y="5380038"/>
          <p14:tracePt t="50407" x="6510338" y="5362575"/>
          <p14:tracePt t="50415" x="6602413" y="5345113"/>
          <p14:tracePt t="50423" x="6670675" y="5327650"/>
          <p14:tracePt t="50431" x="6713538" y="5327650"/>
          <p14:tracePt t="50439" x="6781800" y="5311775"/>
          <p14:tracePt t="50447" x="6824663" y="5311775"/>
          <p14:tracePt t="50455" x="6865938" y="5302250"/>
          <p14:tracePt t="50463" x="6943725" y="5294313"/>
          <p14:tracePt t="50471" x="6985000" y="5286375"/>
          <p14:tracePt t="50479" x="7045325" y="5276850"/>
          <p14:tracePt t="50487" x="7078663" y="5276850"/>
          <p14:tracePt t="50495" x="7121525" y="5260975"/>
          <p14:tracePt t="50504" x="7154863" y="5260975"/>
          <p14:tracePt t="50511" x="7189788" y="5251450"/>
          <p14:tracePt t="50519" x="7232650" y="5235575"/>
          <p14:tracePt t="50527" x="7265988" y="5235575"/>
          <p14:tracePt t="50535" x="7359650" y="5208588"/>
          <p14:tracePt t="50543" x="7402513" y="5192713"/>
          <p14:tracePt t="50551" x="7453313" y="5183188"/>
          <p14:tracePt t="50559" x="7486650" y="5167313"/>
          <p14:tracePt t="50569" x="7529513" y="5149850"/>
          <p14:tracePt t="50575" x="7554913" y="5141913"/>
          <p14:tracePt t="50583" x="7588250" y="5132388"/>
          <p14:tracePt t="50591" x="7597775" y="5124450"/>
          <p14:tracePt t="50599" x="7597775" y="5116513"/>
          <p14:tracePt t="50627" x="7597775" y="5106988"/>
          <p14:tracePt t="50814" x="7605713" y="5099050"/>
          <p14:tracePt t="50821" x="7613650" y="5081588"/>
          <p14:tracePt t="50829" x="7639050" y="5048250"/>
          <p14:tracePt t="50837" x="7656513" y="5030788"/>
          <p14:tracePt t="50845" x="7673975" y="5013325"/>
          <p14:tracePt t="50853" x="7699375" y="5005388"/>
          <p14:tracePt t="50861" x="7716838" y="4979988"/>
          <p14:tracePt t="50869" x="7742238" y="4962525"/>
          <p14:tracePt t="50877" x="7767638" y="4946650"/>
          <p14:tracePt t="50885" x="7793038" y="4929188"/>
          <p14:tracePt t="50904" x="7861300" y="4903788"/>
          <p14:tracePt t="50909" x="7894638" y="4894263"/>
          <p14:tracePt t="50917" x="7902575" y="4886325"/>
          <p14:tracePt t="50927" x="7927975" y="4878388"/>
          <p14:tracePt t="50933" x="7937500" y="4878388"/>
          <p14:tracePt t="50943" x="7954963" y="4868863"/>
          <p14:tracePt t="50951" x="7980363" y="4868863"/>
          <p14:tracePt t="50959" x="8005763" y="4868863"/>
          <p14:tracePt t="50965" x="8031163" y="4868863"/>
          <p14:tracePt t="50975" x="8056563" y="4868863"/>
          <p14:tracePt t="50983" x="8074025" y="4868863"/>
          <p14:tracePt t="50999" x="8081963" y="4868863"/>
          <p14:tracePt t="51015" x="8089900" y="4868863"/>
          <p14:tracePt t="51023" x="8089900" y="4878388"/>
          <p14:tracePt t="51031" x="8089900" y="4911725"/>
          <p14:tracePt t="51039" x="8089900" y="4919663"/>
          <p14:tracePt t="51047" x="8089900" y="4954588"/>
          <p14:tracePt t="51055" x="8089900" y="4987925"/>
          <p14:tracePt t="51063" x="8074025" y="5013325"/>
          <p14:tracePt t="51071" x="8056563" y="5038725"/>
          <p14:tracePt t="51079" x="8021638" y="5073650"/>
          <p14:tracePt t="51087" x="8005763" y="5091113"/>
          <p14:tracePt t="51095" x="7962900" y="5124450"/>
          <p14:tracePt t="51104" x="7937500" y="5149850"/>
          <p14:tracePt t="51112" x="7920038" y="5167313"/>
          <p14:tracePt t="51119" x="7902575" y="5192713"/>
          <p14:tracePt t="51218" x="7902575" y="5183188"/>
          <p14:tracePt t="51224" x="7902575" y="5157788"/>
          <p14:tracePt t="51231" x="7894638" y="5124450"/>
          <p14:tracePt t="51239" x="7894638" y="5073650"/>
          <p14:tracePt t="51249" x="7894638" y="5056188"/>
          <p14:tracePt t="51257" x="7894638" y="5048250"/>
          <p14:tracePt t="51265" x="7902575" y="5048250"/>
          <p14:tracePt t="51273" x="7920038" y="5038725"/>
          <p14:tracePt t="51281" x="7937500" y="5030788"/>
          <p14:tracePt t="51289" x="7945438" y="5022850"/>
          <p14:tracePt t="51297" x="7945438" y="5013325"/>
          <p14:tracePt t="51305" x="7945438" y="5005388"/>
          <p14:tracePt t="51313" x="7945438" y="4997450"/>
          <p14:tracePt t="51321" x="7945438" y="4987925"/>
          <p14:tracePt t="51329" x="7954963" y="4972050"/>
          <p14:tracePt t="51337" x="7962900" y="4929188"/>
          <p14:tracePt t="51345" x="7970838" y="4894263"/>
          <p14:tracePt t="51353" x="7988300" y="4860925"/>
          <p14:tracePt t="51361" x="7988300" y="4827588"/>
          <p14:tracePt t="51369" x="7996238" y="4792663"/>
          <p14:tracePt t="51386" x="8005763" y="4784725"/>
          <p14:tracePt t="51393" x="8005763" y="4767263"/>
          <p14:tracePt t="51401" x="8005763" y="4759325"/>
          <p14:tracePt t="51417" x="8005763" y="4749800"/>
          <p14:tracePt t="51441" x="8005763" y="4741863"/>
          <p14:tracePt t="51474" x="8013700" y="4741863"/>
          <p14:tracePt t="51696" x="8013700" y="4733925"/>
          <p14:tracePt t="51704" x="8013700" y="4716463"/>
          <p14:tracePt t="51711" x="8005763" y="4699000"/>
          <p14:tracePt t="51719" x="7988300" y="4673600"/>
          <p14:tracePt t="51727" x="7970838" y="4657725"/>
          <p14:tracePt t="51735" x="7954963" y="4640263"/>
          <p14:tracePt t="51743" x="7927975" y="4622800"/>
          <p14:tracePt t="51751" x="7894638" y="4597400"/>
          <p14:tracePt t="51759" x="7886700" y="4589463"/>
          <p14:tracePt t="51768" x="7861300" y="4572000"/>
          <p14:tracePt t="51775" x="7818438" y="4554538"/>
          <p14:tracePt t="51787" x="7793038" y="4546600"/>
          <p14:tracePt t="51797" x="7750175" y="4529138"/>
          <p14:tracePt t="51803" x="7691438" y="4503738"/>
          <p14:tracePt t="51811" x="7648575" y="4486275"/>
          <p14:tracePt t="51821" x="7588250" y="4478338"/>
          <p14:tracePt t="51829" x="7529513" y="4478338"/>
          <p14:tracePt t="51835" x="7486650" y="4478338"/>
          <p14:tracePt t="51843" x="7453313" y="4478338"/>
          <p14:tracePt t="51853" x="7385050" y="4478338"/>
          <p14:tracePt t="51859" x="7350125" y="4478338"/>
          <p14:tracePt t="51869" x="7316788" y="4486275"/>
          <p14:tracePt t="51877" x="7299325" y="4495800"/>
          <p14:tracePt t="51888" x="7273925" y="4495800"/>
          <p14:tracePt t="51893" x="7248525" y="4503738"/>
          <p14:tracePt t="51901" x="7240588" y="4513263"/>
          <p14:tracePt t="51909" x="7223125" y="4521200"/>
          <p14:tracePt t="51917" x="7215188" y="4521200"/>
          <p14:tracePt t="51925" x="7205663" y="4521200"/>
          <p14:tracePt t="51949" x="7197725" y="4521200"/>
          <p14:tracePt t="51957" x="7180263" y="4513263"/>
          <p14:tracePt t="51973" x="7180263" y="4503738"/>
          <p14:tracePt t="51981" x="7172325" y="4486275"/>
          <p14:tracePt t="51991" x="7164388" y="4478338"/>
          <p14:tracePt t="51997" x="7154863" y="4435475"/>
          <p14:tracePt t="52005" x="7146925" y="4410075"/>
          <p14:tracePt t="52013" x="7138988" y="4376738"/>
          <p14:tracePt t="52021" x="7129463" y="4341813"/>
          <p14:tracePt t="52029" x="7129463" y="4308475"/>
          <p14:tracePt t="52037" x="7121525" y="4291013"/>
          <p14:tracePt t="52045" x="7121525" y="4275138"/>
          <p14:tracePt t="52053" x="7121525" y="4249738"/>
          <p14:tracePt t="52061" x="7121525" y="4232275"/>
          <p14:tracePt t="52069" x="7121525" y="4171950"/>
          <p14:tracePt t="52077" x="7121525" y="4146550"/>
          <p14:tracePt t="52085" x="7121525" y="4113213"/>
          <p14:tracePt t="52093" x="7121525" y="4087813"/>
          <p14:tracePt t="52102" x="7129463" y="4052888"/>
          <p14:tracePt t="52110" x="7146925" y="4019550"/>
          <p14:tracePt t="52118" x="7164388" y="3976688"/>
          <p14:tracePt t="52127" x="7189788" y="3951288"/>
          <p14:tracePt t="52133" x="7232650" y="3900488"/>
          <p14:tracePt t="52141" x="7248525" y="3883025"/>
          <p14:tracePt t="52151" x="7273925" y="3867150"/>
          <p14:tracePt t="52161" x="7316788" y="3841750"/>
          <p14:tracePt t="52171" x="7334250" y="3841750"/>
          <p14:tracePt t="52177" x="7367588" y="3832225"/>
          <p14:tracePt t="52187" x="7392988" y="3824288"/>
          <p14:tracePt t="52195" x="7443788" y="3816350"/>
          <p14:tracePt t="52204" x="7478713" y="3816350"/>
          <p14:tracePt t="52211" x="7529513" y="3816350"/>
          <p14:tracePt t="52219" x="7588250" y="3816350"/>
          <p14:tracePt t="52227" x="7639050" y="3816350"/>
          <p14:tracePt t="52235" x="7742238" y="3816350"/>
          <p14:tracePt t="52243" x="7826375" y="3816350"/>
          <p14:tracePt t="52251" x="7902575" y="3824288"/>
          <p14:tracePt t="52259" x="8005763" y="3841750"/>
          <p14:tracePt t="52267" x="8074025" y="3849688"/>
          <p14:tracePt t="52275" x="8191500" y="3857625"/>
          <p14:tracePt t="52283" x="8277225" y="3883025"/>
          <p14:tracePt t="52291" x="8335963" y="3892550"/>
          <p14:tracePt t="52299" x="8396288" y="3900488"/>
          <p14:tracePt t="52307" x="8447088" y="3917950"/>
          <p14:tracePt t="52315" x="8480425" y="3935413"/>
          <p14:tracePt t="52323" x="8507413" y="3943350"/>
          <p14:tracePt t="52331" x="8515350" y="3960813"/>
          <p14:tracePt t="52339" x="8523288" y="3968750"/>
          <p14:tracePt t="52347" x="8532813" y="3986213"/>
          <p14:tracePt t="52355" x="8548688" y="4002088"/>
          <p14:tracePt t="52363" x="8566150" y="4027488"/>
          <p14:tracePt t="52371" x="8574088" y="4052888"/>
          <p14:tracePt t="52379" x="8583613" y="4062413"/>
          <p14:tracePt t="52387" x="8599488" y="4079875"/>
          <p14:tracePt t="52395" x="8616950" y="4095750"/>
          <p14:tracePt t="52403" x="8634413" y="4113213"/>
          <p14:tracePt t="52411" x="8651875" y="4130675"/>
          <p14:tracePt t="52419" x="8685213" y="4138613"/>
          <p14:tracePt t="52427" x="8718550" y="4146550"/>
          <p14:tracePt t="52437" x="8753475" y="4156075"/>
          <p14:tracePt t="52443" x="8786813" y="4171950"/>
          <p14:tracePt t="52453" x="8796338" y="4171950"/>
          <p14:tracePt t="52505" x="8796338" y="4181475"/>
          <p14:tracePt t="52514" x="8796338" y="4206875"/>
          <p14:tracePt t="52521" x="8796338" y="4240213"/>
          <p14:tracePt t="52529" x="8786813" y="4265613"/>
          <p14:tracePt t="52537" x="8769350" y="4308475"/>
          <p14:tracePt t="52547" x="8736013" y="4376738"/>
          <p14:tracePt t="52557" x="8718550" y="4427538"/>
          <p14:tracePt t="52565" x="8685213" y="4478338"/>
          <p14:tracePt t="52573" x="8642350" y="4538663"/>
          <p14:tracePt t="52581" x="8616950" y="4605338"/>
          <p14:tracePt t="52589" x="8583613" y="4657725"/>
          <p14:tracePt t="52597" x="8558213" y="4708525"/>
          <p14:tracePt t="52605" x="8523288" y="4741863"/>
          <p14:tracePt t="52613" x="8507413" y="4767263"/>
          <p14:tracePt t="52621" x="8507413" y="4775200"/>
          <p14:tracePt t="52629" x="8497888" y="4784725"/>
          <p14:tracePt t="52647" x="8489950" y="4784725"/>
          <p14:tracePt t="52654" x="8489950" y="4792663"/>
          <p14:tracePt t="52661" x="8480425" y="4792663"/>
          <p14:tracePt t="52670" x="8472488" y="4802188"/>
          <p14:tracePt t="52677" x="8455025" y="4802188"/>
          <p14:tracePt t="52685" x="8429625" y="4818063"/>
          <p14:tracePt t="52693" x="8421688" y="4835525"/>
          <p14:tracePt t="52701" x="8388350" y="4852988"/>
          <p14:tracePt t="52709" x="8320088" y="4878388"/>
          <p14:tracePt t="52717" x="8302625" y="4878388"/>
          <p14:tracePt t="52729" x="8269288" y="4886325"/>
          <p14:tracePt t="52737" x="8218488" y="4911725"/>
          <p14:tracePt t="52745" x="8175625" y="4911725"/>
          <p14:tracePt t="52753" x="8140700" y="4919663"/>
          <p14:tracePt t="52761" x="8107363" y="4929188"/>
          <p14:tracePt t="52771" x="8081963" y="4929188"/>
          <p14:tracePt t="52779" x="8047038" y="4937125"/>
          <p14:tracePt t="52791" x="8031163" y="4937125"/>
          <p14:tracePt t="52799" x="7988300" y="4946650"/>
          <p14:tracePt t="52807" x="7970838" y="4946650"/>
          <p14:tracePt t="52815" x="7962900" y="4946650"/>
          <p14:tracePt t="52823" x="7945438" y="4946650"/>
          <p14:tracePt t="52831" x="7912100" y="4946650"/>
          <p14:tracePt t="52839" x="7877175" y="4911725"/>
          <p14:tracePt t="52847" x="7851775" y="4894263"/>
          <p14:tracePt t="52855" x="7835900" y="4886325"/>
          <p14:tracePt t="52863" x="7818438" y="4878388"/>
          <p14:tracePt t="52871" x="7767638" y="4852988"/>
          <p14:tracePt t="52888" x="7691438" y="4810125"/>
          <p14:tracePt t="52895" x="7656513" y="4802188"/>
          <p14:tracePt t="52904" x="7588250" y="4784725"/>
          <p14:tracePt t="52911" x="7554913" y="4767263"/>
          <p14:tracePt t="52919" x="7469188" y="4759325"/>
          <p14:tracePt t="52927" x="7410450" y="4741863"/>
          <p14:tracePt t="52935" x="7324725" y="4733925"/>
          <p14:tracePt t="52943" x="7265988" y="4733925"/>
          <p14:tracePt t="52951" x="7223125" y="4733925"/>
          <p14:tracePt t="52959" x="7138988" y="4733925"/>
          <p14:tracePt t="52969" x="7096125" y="4733925"/>
          <p14:tracePt t="52975" x="7061200" y="4733925"/>
          <p14:tracePt t="52985" x="7035800" y="4741863"/>
          <p14:tracePt t="53004" x="7010400" y="4759325"/>
          <p14:tracePt t="53013" x="6943725" y="4810125"/>
          <p14:tracePt t="53019" x="6926263" y="4827588"/>
          <p14:tracePt t="53027" x="6891338" y="4860925"/>
          <p14:tracePt t="53035" x="6858000" y="4894263"/>
          <p14:tracePt t="53043" x="6832600" y="4919663"/>
          <p14:tracePt t="53053" x="6799263" y="4946650"/>
          <p14:tracePt t="53059" x="6764338" y="4987925"/>
          <p14:tracePt t="53069" x="6713538" y="5013325"/>
          <p14:tracePt t="53075" x="6713538" y="5030788"/>
          <p14:tracePt t="53085" x="6670675" y="5056188"/>
          <p14:tracePt t="53093" x="6637338" y="5091113"/>
          <p14:tracePt t="53101" x="6619875" y="5116513"/>
          <p14:tracePt t="53109" x="6594475" y="5132388"/>
          <p14:tracePt t="53117" x="6569075" y="5149850"/>
          <p14:tracePt t="53125" x="6561138" y="5167313"/>
          <p14:tracePt t="53133" x="6535738" y="5175250"/>
          <p14:tracePt t="53141" x="6518275" y="5175250"/>
          <p14:tracePt t="53149" x="6483350" y="5192713"/>
          <p14:tracePt t="53157" x="6457950" y="5200650"/>
          <p14:tracePt t="53165" x="6442075" y="5208588"/>
          <p14:tracePt t="53173" x="6407150" y="5208588"/>
          <p14:tracePt t="53181" x="6381750" y="5218113"/>
          <p14:tracePt t="53189" x="6365875" y="5218113"/>
          <p14:tracePt t="53197" x="6338888" y="5218113"/>
          <p14:tracePt t="53205" x="6313488" y="5218113"/>
          <p14:tracePt t="53213" x="6297613" y="5208588"/>
          <p14:tracePt t="53241" x="6288088" y="5200650"/>
          <p14:tracePt t="53249" x="6288088" y="5192713"/>
          <p14:tracePt t="53270" x="6280150" y="5192713"/>
          <p14:tracePt t="53277" x="6280150" y="5183188"/>
          <p14:tracePt t="53285" x="6280150" y="5157788"/>
          <p14:tracePt t="53295" x="6280150" y="5124450"/>
          <p14:tracePt t="53305" x="6280150" y="5099050"/>
          <p14:tracePt t="53314" x="6280150" y="5048250"/>
          <p14:tracePt t="53321" x="6280150" y="5030788"/>
          <p14:tracePt t="53337" x="6280150" y="5022850"/>
          <p14:tracePt t="53484" x="6288088" y="5022850"/>
          <p14:tracePt t="53515" x="6297613" y="5022850"/>
          <p14:tracePt t="53523" x="6305550" y="5022850"/>
          <p14:tracePt t="53531" x="6313488" y="5022850"/>
          <p14:tracePt t="53547" x="6313488" y="5030788"/>
          <p14:tracePt t="53555" x="6313488" y="5056188"/>
          <p14:tracePt t="53565" x="6297613" y="5081588"/>
          <p14:tracePt t="53573" x="6272213" y="5124450"/>
          <p14:tracePt t="53579" x="6272213" y="5167313"/>
          <p14:tracePt t="53587" x="6262688" y="5200650"/>
          <p14:tracePt t="53599" x="6262688" y="5235575"/>
          <p14:tracePt t="53710" x="6262688" y="5218113"/>
          <p14:tracePt t="53718" x="6262688" y="5192713"/>
          <p14:tracePt t="53725" x="6262688" y="5175250"/>
          <p14:tracePt t="53733" x="6262688" y="5157788"/>
          <p14:tracePt t="53741" x="6262688" y="5132388"/>
          <p14:tracePt t="53749" x="6262688" y="5116513"/>
          <p14:tracePt t="53757" x="6262688" y="5091113"/>
          <p14:tracePt t="53765" x="6262688" y="5073650"/>
          <p14:tracePt t="53773" x="6262688" y="5056188"/>
          <p14:tracePt t="53802" x="6262688" y="5048250"/>
          <p14:tracePt t="53810" x="6262688" y="5038725"/>
          <p14:tracePt t="53825" x="6262688" y="5030788"/>
          <p14:tracePt t="53833" x="6262688" y="5022850"/>
          <p14:tracePt t="53854" x="6262688" y="5013325"/>
          <p14:tracePt t="53893" x="6272213" y="5013325"/>
          <p14:tracePt t="53956" x="6272213" y="5005388"/>
          <p14:tracePt t="54132" x="6272213" y="4997450"/>
          <p14:tracePt t="57724" x="6280150" y="4997450"/>
          <p14:tracePt t="57747" x="6288088" y="5005388"/>
          <p14:tracePt t="57755" x="6305550" y="5013325"/>
          <p14:tracePt t="57763" x="6305550" y="5022850"/>
          <p14:tracePt t="57771" x="6313488" y="5022850"/>
          <p14:tracePt t="57779" x="6330950" y="5030788"/>
          <p14:tracePt t="57789" x="6330950" y="5038725"/>
          <p14:tracePt t="59786" x="6330950" y="5064125"/>
          <p14:tracePt t="59794" x="6330950" y="5106988"/>
          <p14:tracePt t="59802" x="6330950" y="5175250"/>
          <p14:tracePt t="59809" x="6330950" y="5235575"/>
          <p14:tracePt t="59818" x="6330950" y="5294313"/>
          <p14:tracePt t="59825" x="6330950" y="5337175"/>
          <p14:tracePt t="59834" x="6330950" y="5370513"/>
          <p14:tracePt t="59841" x="6330950" y="5413375"/>
          <p14:tracePt t="59850" x="6330950" y="5456238"/>
          <p14:tracePt t="59857" x="6338888" y="5481638"/>
          <p14:tracePt t="59865" x="6348413" y="5514975"/>
          <p14:tracePt t="59875" x="6356350" y="5549900"/>
          <p14:tracePt t="59881" x="6356350" y="5565775"/>
          <p14:tracePt t="59905" x="6373813" y="5616575"/>
          <p14:tracePt t="59905" x="6381750" y="5616575"/>
          <p14:tracePt t="59913" x="6381750" y="5626100"/>
          <p14:tracePt t="63104" x="6373813" y="5634038"/>
          <p14:tracePt t="63112" x="6365875" y="5634038"/>
          <p14:tracePt t="63120" x="6356350" y="5641975"/>
          <p14:tracePt t="63127" x="6338888" y="5651500"/>
          <p14:tracePt t="63135" x="6323013" y="5676900"/>
          <p14:tracePt t="63143" x="6313488" y="5702300"/>
          <p14:tracePt t="63151" x="6272213" y="5745163"/>
          <p14:tracePt t="63159" x="6237288" y="5788025"/>
          <p14:tracePt t="63171" x="6203950" y="5821363"/>
          <p14:tracePt t="63179" x="6169025" y="5846763"/>
          <p14:tracePt t="63188" x="6143625" y="5864225"/>
          <p14:tracePt t="63195" x="6092825" y="5905500"/>
          <p14:tracePt t="63203" x="6049963" y="5922963"/>
          <p14:tracePt t="63211" x="6016625" y="5940425"/>
          <p14:tracePt t="63219" x="5983288" y="5948363"/>
          <p14:tracePt t="63227" x="5922963" y="5957888"/>
          <p14:tracePt t="63235" x="5838825" y="5983288"/>
          <p14:tracePt t="63243" x="5761038" y="5999163"/>
          <p14:tracePt t="63251" x="5659438" y="6024563"/>
          <p14:tracePt t="63261" x="5575300" y="6042025"/>
          <p14:tracePt t="63269" x="5286375" y="6092825"/>
          <p14:tracePt t="63279" x="5175250" y="6110288"/>
          <p14:tracePt t="63287" x="4903788" y="6169025"/>
          <p14:tracePt t="63295" x="4564063" y="6262688"/>
          <p14:tracePt t="63303" x="4359275" y="6305550"/>
          <p14:tracePt t="63311" x="4197350" y="6330950"/>
          <p14:tracePt t="63319" x="3892550" y="6381750"/>
          <p14:tracePt t="63327" x="3697288" y="6424613"/>
          <p14:tracePt t="63335" x="3611563" y="6432550"/>
          <p14:tracePt t="63343" x="3467100" y="6457950"/>
          <p14:tracePt t="63354" x="3340100" y="6483350"/>
          <p14:tracePt t="63361" x="3221038" y="6492875"/>
          <p14:tracePt t="63369" x="3127375" y="6510338"/>
          <p14:tracePt t="63377" x="3051175" y="6518275"/>
          <p14:tracePt t="63385" x="2949575" y="6535738"/>
          <p14:tracePt t="63393" x="2863850" y="6551613"/>
          <p14:tracePt t="63402" x="2778125" y="6551613"/>
          <p14:tracePt t="63409" x="2693988" y="6561138"/>
          <p14:tracePt t="63417" x="2592388" y="6569075"/>
          <p14:tracePt t="63425" x="2506663" y="6586538"/>
          <p14:tracePt t="63433" x="2447925" y="6586538"/>
          <p14:tracePt t="63441" x="2319338" y="6586538"/>
          <p14:tracePt t="63449" x="2278063" y="6586538"/>
          <p14:tracePt t="63457" x="2149475" y="6586538"/>
          <p14:tracePt t="63465" x="2039938" y="6586538"/>
          <p14:tracePt t="63473" x="1989138" y="6586538"/>
          <p14:tracePt t="63481" x="1920875" y="6586538"/>
          <p14:tracePt t="63489" x="1819275" y="6577013"/>
          <p14:tracePt t="63497" x="1758950" y="6577013"/>
          <p14:tracePt t="63505" x="1725613" y="6569075"/>
          <p14:tracePt t="63513" x="1682750" y="6569075"/>
          <p14:tracePt t="63521" x="1639888" y="6569075"/>
          <p14:tracePt t="63529" x="1597025" y="6569075"/>
          <p14:tracePt t="63537" x="1555750" y="6569075"/>
          <p14:tracePt t="63545" x="1520825" y="6569075"/>
          <p14:tracePt t="63553" x="1504950" y="6569075"/>
          <p14:tracePt t="63566" x="1477963" y="6569075"/>
          <p14:tracePt t="63573" x="1393825" y="6586538"/>
          <p14:tracePt t="63581" x="1368425" y="6594475"/>
          <p14:tracePt t="63589" x="1308100" y="6611938"/>
          <p14:tracePt t="63597" x="1274763" y="6611938"/>
          <p14:tracePt t="63605" x="1241425" y="6619875"/>
          <p14:tracePt t="63613" x="1198563" y="6619875"/>
          <p14:tracePt t="63621" x="1163638" y="6619875"/>
          <p14:tracePt t="63629" x="1138238" y="6619875"/>
          <p14:tracePt t="63637" x="1122363" y="6619875"/>
          <p14:tracePt t="63645" x="1096963" y="6619875"/>
          <p14:tracePt t="63653" x="1069975" y="6619875"/>
          <p14:tracePt t="63663" x="1062038" y="6619875"/>
          <p14:tracePt t="63671" x="1054100" y="6619875"/>
          <p14:tracePt t="63679" x="1044575" y="6619875"/>
          <p14:tracePt t="63687" x="1036638" y="6619875"/>
          <p14:tracePt t="63695" x="1028700" y="6619875"/>
          <p14:tracePt t="63703" x="1019175" y="6619875"/>
          <p14:tracePt t="63719" x="1011238" y="6619875"/>
          <p14:tracePt t="63727" x="1003300" y="6619875"/>
          <p14:tracePt t="63743" x="985838" y="6619875"/>
          <p14:tracePt t="63751" x="960438" y="6619875"/>
          <p14:tracePt t="63767" x="942975" y="6619875"/>
          <p14:tracePt t="63775" x="935038" y="6619875"/>
          <p14:tracePt t="63783" x="925513" y="6619875"/>
          <p14:tracePt t="63791" x="909638" y="6619875"/>
          <p14:tracePt t="63816" x="900113" y="6619875"/>
          <p14:tracePt t="63823" x="892175" y="6619875"/>
          <p14:tracePt t="63839" x="884238" y="6619875"/>
          <p14:tracePt t="63864" x="874713" y="6619875"/>
          <p14:tracePt t="64300" x="892175" y="6619875"/>
          <p14:tracePt t="64307" x="925513" y="6619875"/>
          <p14:tracePt t="64315" x="977900" y="6619875"/>
          <p14:tracePt t="64323" x="1019175" y="6619875"/>
          <p14:tracePt t="64331" x="1079500" y="6619875"/>
          <p14:tracePt t="64339" x="1138238" y="6619875"/>
          <p14:tracePt t="64347" x="1198563" y="6619875"/>
          <p14:tracePt t="64355" x="1241425" y="6619875"/>
          <p14:tracePt t="64363" x="1282700" y="6619875"/>
          <p14:tracePt t="64371" x="1308100" y="6619875"/>
          <p14:tracePt t="64379" x="1343025" y="6619875"/>
          <p14:tracePt t="64387" x="1385888" y="6611938"/>
          <p14:tracePt t="64395" x="1411288" y="6611938"/>
          <p14:tracePt t="64403" x="1427163" y="6602413"/>
          <p14:tracePt t="64411" x="1452563" y="6602413"/>
          <p14:tracePt t="64423" x="1487488" y="6602413"/>
          <p14:tracePt t="64431" x="1495425" y="6602413"/>
          <p14:tracePt t="64439" x="1530350" y="6594475"/>
          <p14:tracePt t="64447" x="1563688" y="6594475"/>
          <p14:tracePt t="64455" x="1597025" y="6586538"/>
          <p14:tracePt t="64463" x="1639888" y="6577013"/>
          <p14:tracePt t="64471" x="1682750" y="6577013"/>
          <p14:tracePt t="64479" x="1716088" y="6569075"/>
          <p14:tracePt t="64487" x="1733550" y="6569075"/>
          <p14:tracePt t="64495" x="1758950" y="6569075"/>
          <p14:tracePt t="64504" x="1758950" y="6561138"/>
          <p14:tracePt t="64512" x="1766888" y="6561138"/>
          <p14:tracePt t="64521" x="1776413" y="6561138"/>
          <p14:tracePt t="64536" x="1784350" y="6561138"/>
          <p14:tracePt t="64543" x="1801813" y="6561138"/>
          <p14:tracePt t="64553" x="1809750" y="6561138"/>
          <p14:tracePt t="64559" x="1844675" y="6551613"/>
          <p14:tracePt t="64569" x="1870075" y="6551613"/>
          <p14:tracePt t="64577" x="1885950" y="6551613"/>
          <p14:tracePt t="64586" x="1920875" y="6551613"/>
          <p14:tracePt t="64597" x="1963738" y="6551613"/>
          <p14:tracePt t="64605" x="1989138" y="6551613"/>
          <p14:tracePt t="64613" x="2022475" y="6551613"/>
          <p14:tracePt t="64621" x="2047875" y="6551613"/>
          <p14:tracePt t="64629" x="2073275" y="6551613"/>
          <p14:tracePt t="64637" x="2098675" y="6551613"/>
          <p14:tracePt t="64645" x="2108200" y="6551613"/>
          <p14:tracePt t="64653" x="2116138" y="6551613"/>
          <p14:tracePt t="64661" x="2124075" y="6551613"/>
          <p14:tracePt t="64689" x="2133600" y="6551613"/>
          <p14:tracePt t="64713" x="2141538" y="6551613"/>
          <p14:tracePt t="64729" x="2149475" y="6551613"/>
          <p14:tracePt t="64737" x="2149475" y="6535738"/>
          <p14:tracePt t="64745" x="2159000" y="6518275"/>
          <p14:tracePt t="64755" x="2174875" y="6467475"/>
          <p14:tracePt t="64761" x="2184400" y="6424613"/>
          <p14:tracePt t="64769" x="2200275" y="6338888"/>
          <p14:tracePt t="64779" x="2200275" y="6262688"/>
          <p14:tracePt t="64785" x="2200275" y="6169025"/>
          <p14:tracePt t="64794" x="2200275" y="6092825"/>
          <p14:tracePt t="64802" x="2192338" y="6008688"/>
          <p14:tracePt t="64809" x="2174875" y="5957888"/>
          <p14:tracePt t="64818" x="2159000" y="5940425"/>
          <p14:tracePt t="64825" x="2133600" y="5897563"/>
          <p14:tracePt t="64834" x="2090738" y="5846763"/>
          <p14:tracePt t="64844" x="2055813" y="5821363"/>
          <p14:tracePt t="64850" x="2022475" y="5803900"/>
          <p14:tracePt t="64860" x="1989138" y="5795963"/>
          <p14:tracePt t="64866" x="1954213" y="5795963"/>
          <p14:tracePt t="64875" x="1920875" y="5803900"/>
          <p14:tracePt t="64883" x="1895475" y="5854700"/>
          <p14:tracePt t="64905" x="1895475" y="5897563"/>
          <p14:tracePt t="65017" x="1911350" y="5889625"/>
          <p14:tracePt t="65027" x="1946275" y="5838825"/>
          <p14:tracePt t="65037" x="1971675" y="5795963"/>
          <p14:tracePt t="65043" x="1971675" y="5753100"/>
          <p14:tracePt t="65051" x="1954213" y="5676900"/>
          <p14:tracePt t="65059" x="1946275" y="5641975"/>
          <p14:tracePt t="65067" x="1938338" y="5641975"/>
          <p14:tracePt t="65075" x="1928813" y="5641975"/>
          <p14:tracePt t="65083" x="1920875" y="5634038"/>
          <p14:tracePt t="65093" x="1878013" y="5616575"/>
          <p14:tracePt t="65103" x="1827213" y="5608638"/>
          <p14:tracePt t="65111" x="1589088" y="5507038"/>
          <p14:tracePt t="65119" x="1530350" y="5472113"/>
          <p14:tracePt t="65127" x="1495425" y="5446713"/>
          <p14:tracePt t="65137" x="1470025" y="5430838"/>
          <p14:tracePt t="65145" x="1452563" y="5413375"/>
          <p14:tracePt t="65153" x="1444625" y="5395913"/>
          <p14:tracePt t="65159" x="1427163" y="5370513"/>
          <p14:tracePt t="65169" x="1419225" y="5345113"/>
          <p14:tracePt t="65175" x="1401763" y="5311775"/>
          <p14:tracePt t="65185" x="1393825" y="5268913"/>
          <p14:tracePt t="65191" x="1385888" y="5243513"/>
          <p14:tracePt t="65203" x="1368425" y="5175250"/>
          <p14:tracePt t="65213" x="1360488" y="5116513"/>
          <p14:tracePt t="65221" x="1360488" y="5073650"/>
          <p14:tracePt t="65230" x="1350963" y="5022850"/>
          <p14:tracePt t="65237" x="1343025" y="4997450"/>
          <p14:tracePt t="65245" x="1343025" y="4962525"/>
          <p14:tracePt t="65253" x="1333500" y="4919663"/>
          <p14:tracePt t="65261" x="1325563" y="4886325"/>
          <p14:tracePt t="65269" x="1317625" y="4852988"/>
          <p14:tracePt t="65277" x="1308100" y="4810125"/>
          <p14:tracePt t="65285" x="1300163" y="4775200"/>
          <p14:tracePt t="65293" x="1292225" y="4749800"/>
          <p14:tracePt t="65301" x="1282700" y="4708525"/>
          <p14:tracePt t="65309" x="1274763" y="4657725"/>
          <p14:tracePt t="65321" x="1257300" y="4614863"/>
          <p14:tracePt t="65329" x="1249363" y="4564063"/>
          <p14:tracePt t="65337" x="1223963" y="4435475"/>
          <p14:tracePt t="65345" x="1216025" y="4402138"/>
          <p14:tracePt t="65353" x="1206500" y="4359275"/>
          <p14:tracePt t="65361" x="1198563" y="4333875"/>
          <p14:tracePt t="65370" x="1189038" y="4300538"/>
          <p14:tracePt t="65377" x="1173163" y="4275138"/>
          <p14:tracePt t="65385" x="1155700" y="4224338"/>
          <p14:tracePt t="65395" x="1138238" y="4197350"/>
          <p14:tracePt t="65401" x="1122363" y="4164013"/>
          <p14:tracePt t="65409" x="1104900" y="4138613"/>
          <p14:tracePt t="65421" x="1087438" y="4113213"/>
          <p14:tracePt t="65429" x="1069975" y="4105275"/>
          <p14:tracePt t="65437" x="1062038" y="4087813"/>
          <p14:tracePt t="65447" x="1044575" y="4052888"/>
          <p14:tracePt t="65457" x="1028700" y="4037013"/>
          <p14:tracePt t="65467" x="985838" y="3968750"/>
          <p14:tracePt t="65479" x="968375" y="3943350"/>
          <p14:tracePt t="65487" x="960438" y="3935413"/>
          <p14:tracePt t="65495" x="942975" y="3917950"/>
          <p14:tracePt t="65503" x="935038" y="3900488"/>
          <p14:tracePt t="65511" x="925513" y="3883025"/>
          <p14:tracePt t="65523" x="917575" y="3875088"/>
          <p14:tracePt t="65532" x="909638" y="3857625"/>
          <p14:tracePt t="65539" x="900113" y="3832225"/>
          <p14:tracePt t="65547" x="900113" y="3816350"/>
          <p14:tracePt t="65555" x="900113" y="3806825"/>
          <p14:tracePt t="65563" x="892175" y="3790950"/>
          <p14:tracePt t="65571" x="892175" y="3781425"/>
          <p14:tracePt t="65579" x="892175" y="3773488"/>
          <p14:tracePt t="65587" x="892175" y="3763963"/>
          <p14:tracePt t="65595" x="892175" y="3756025"/>
          <p14:tracePt t="65603" x="892175" y="3748088"/>
          <p14:tracePt t="65611" x="892175" y="3738563"/>
          <p14:tracePt t="65619" x="892175" y="3730625"/>
          <p14:tracePt t="65631" x="900113" y="3722688"/>
          <p14:tracePt t="65639" x="909638" y="3705225"/>
          <p14:tracePt t="65649" x="917575" y="3697288"/>
          <p14:tracePt t="65660" x="917575" y="3687763"/>
          <p14:tracePt t="65668" x="942975" y="3654425"/>
          <p14:tracePt t="65680" x="960438" y="3646488"/>
          <p14:tracePt t="65687" x="977900" y="3629025"/>
          <p14:tracePt t="65695" x="977900" y="3619500"/>
          <p14:tracePt t="65705" x="1003300" y="3611563"/>
          <p14:tracePt t="65711" x="1019175" y="3594100"/>
          <p14:tracePt t="65719" x="1036638" y="3578225"/>
          <p14:tracePt t="65729" x="1054100" y="3552825"/>
          <p14:tracePt t="65737" x="1079500" y="3535363"/>
          <p14:tracePt t="65749" x="1104900" y="3517900"/>
          <p14:tracePt t="65755" x="1147763" y="3475038"/>
          <p14:tracePt t="65767" x="1163638" y="3467100"/>
          <p14:tracePt t="65775" x="1181100" y="3459163"/>
          <p14:tracePt t="65785" x="1189038" y="3449638"/>
          <p14:tracePt t="65817" x="1198563" y="3449638"/>
          <p14:tracePt t="65837" x="1206500" y="3441700"/>
          <p14:tracePt t="65847" x="1216025" y="3441700"/>
          <p14:tracePt t="65857" x="1231900" y="3433763"/>
          <p14:tracePt t="65869" x="1249363" y="3424238"/>
          <p14:tracePt t="65877" x="1266825" y="3416300"/>
          <p14:tracePt t="65889" x="1350963" y="3398838"/>
          <p14:tracePt t="65897" x="1376363" y="3390900"/>
          <p14:tracePt t="65907" x="1411288" y="3382963"/>
          <p14:tracePt t="65917" x="1436688" y="3373438"/>
          <p14:tracePt t="65929" x="1495425" y="3355975"/>
          <p14:tracePt t="65949" x="1520825" y="3348038"/>
          <p14:tracePt t="65971" x="1563688" y="3340100"/>
          <p14:tracePt t="65977" x="1597025" y="3330575"/>
          <p14:tracePt t="65986" x="1657350" y="3322638"/>
          <p14:tracePt t="65993" x="1682750" y="3322638"/>
          <p14:tracePt t="66002" x="1708150" y="3322638"/>
          <p14:tracePt t="66009" x="1733550" y="3322638"/>
          <p14:tracePt t="66017" x="1784350" y="3322638"/>
          <p14:tracePt t="66025" x="1809750" y="3322638"/>
          <p14:tracePt t="66035" x="1827213" y="3322638"/>
          <p14:tracePt t="66041" x="1852613" y="3322638"/>
          <p14:tracePt t="66049" x="1885950" y="3322638"/>
          <p14:tracePt t="66059" x="1895475" y="3322638"/>
          <p14:tracePt t="66065" x="1920875" y="3322638"/>
          <p14:tracePt t="66076" x="1954213" y="3322638"/>
          <p14:tracePt t="66081" x="1997075" y="3322638"/>
          <p14:tracePt t="66091" x="2030413" y="3322638"/>
          <p14:tracePt t="66099" x="2073275" y="3330575"/>
          <p14:tracePt t="66107" x="2098675" y="3330575"/>
          <p14:tracePt t="66115" x="2149475" y="3340100"/>
          <p14:tracePt t="66123" x="2209800" y="3340100"/>
          <p14:tracePt t="66131" x="2268538" y="3348038"/>
          <p14:tracePt t="66139" x="2354263" y="3365500"/>
          <p14:tracePt t="66147" x="2413000" y="3373438"/>
          <p14:tracePt t="66155" x="2463800" y="3382963"/>
          <p14:tracePt t="66163" x="2549525" y="3398838"/>
          <p14:tracePt t="66171" x="2574925" y="3416300"/>
          <p14:tracePt t="66179" x="2608263" y="3424238"/>
          <p14:tracePt t="66187" x="2643188" y="3441700"/>
          <p14:tracePt t="66195" x="2660650" y="3459163"/>
          <p14:tracePt t="66204" x="2676525" y="3467100"/>
          <p14:tracePt t="66211" x="2693988" y="3484563"/>
          <p14:tracePt t="66219" x="2711450" y="3509963"/>
          <p14:tracePt t="66227" x="2727325" y="3517900"/>
          <p14:tracePt t="66237" x="2744788" y="3543300"/>
          <p14:tracePt t="66245" x="2752725" y="3560763"/>
          <p14:tracePt t="66255" x="2778125" y="3586163"/>
          <p14:tracePt t="66264" x="2838450" y="3662363"/>
          <p14:tracePt t="66273" x="2871788" y="3697288"/>
          <p14:tracePt t="66279" x="2906713" y="3738563"/>
          <p14:tracePt t="66287" x="2932113" y="3763963"/>
          <p14:tracePt t="66295" x="2957513" y="3798888"/>
          <p14:tracePt t="66304" x="2974975" y="3824288"/>
          <p14:tracePt t="66311" x="3008313" y="3867150"/>
          <p14:tracePt t="66319" x="3016250" y="3892550"/>
          <p14:tracePt t="66327" x="3025775" y="3908425"/>
          <p14:tracePt t="66335" x="3041650" y="3925888"/>
          <p14:tracePt t="66343" x="3051175" y="3943350"/>
          <p14:tracePt t="66351" x="3051175" y="3968750"/>
          <p14:tracePt t="66361" x="3059113" y="4002088"/>
          <p14:tracePt t="66367" x="3059113" y="4037013"/>
          <p14:tracePt t="66375" x="3059113" y="4062413"/>
          <p14:tracePt t="66385" x="3059113" y="4095750"/>
          <p14:tracePt t="66393" x="3059113" y="4121150"/>
          <p14:tracePt t="66405" x="3059113" y="4164013"/>
          <p14:tracePt t="66413" x="3076575" y="4206875"/>
          <p14:tracePt t="66423" x="3076575" y="4249738"/>
          <p14:tracePt t="66433" x="3076575" y="4325938"/>
          <p14:tracePt t="66441" x="3076575" y="4410075"/>
          <p14:tracePt t="66449" x="3076575" y="4470400"/>
          <p14:tracePt t="66457" x="3076575" y="4495800"/>
          <p14:tracePt t="66465" x="3076575" y="4538663"/>
          <p14:tracePt t="66473" x="3076575" y="4572000"/>
          <p14:tracePt t="66481" x="3076575" y="4614863"/>
          <p14:tracePt t="66497" x="3059113" y="4691063"/>
          <p14:tracePt t="66505" x="3041650" y="4818063"/>
          <p14:tracePt t="66513" x="3033713" y="4843463"/>
          <p14:tracePt t="66521" x="3025775" y="4886325"/>
          <p14:tracePt t="66531" x="3016250" y="4919663"/>
          <p14:tracePt t="66541" x="3000375" y="4954588"/>
          <p14:tracePt t="66554" x="2990850" y="4987925"/>
          <p14:tracePt t="66561" x="2965450" y="5064125"/>
          <p14:tracePt t="66569" x="2949575" y="5073650"/>
          <p14:tracePt t="66581" x="2940050" y="5099050"/>
          <p14:tracePt t="66593" x="2932113" y="5116513"/>
          <p14:tracePt t="66601" x="2914650" y="5149850"/>
          <p14:tracePt t="66609" x="2897188" y="5175250"/>
          <p14:tracePt t="66617" x="2871788" y="5192713"/>
          <p14:tracePt t="66625" x="2846388" y="5208588"/>
          <p14:tracePt t="66633" x="2805113" y="5251450"/>
          <p14:tracePt t="66645" x="2762250" y="5268913"/>
          <p14:tracePt t="66653" x="2744788" y="5276850"/>
          <p14:tracePt t="66664" x="2693988" y="5302250"/>
          <p14:tracePt t="66670" x="2625725" y="5319713"/>
          <p14:tracePt t="66679" x="2592388" y="5327650"/>
          <p14:tracePt t="66687" x="2516188" y="5353050"/>
          <p14:tracePt t="66695" x="2430463" y="5380038"/>
          <p14:tracePt t="66707" x="2336800" y="5387975"/>
          <p14:tracePt t="66716" x="2116138" y="5413375"/>
          <p14:tracePt t="66723" x="2022475" y="5421313"/>
          <p14:tracePt t="66731" x="1928813" y="5421313"/>
          <p14:tracePt t="66739" x="1819275" y="5421313"/>
          <p14:tracePt t="66747" x="1690688" y="5438775"/>
          <p14:tracePt t="66759" x="1563688" y="5438775"/>
          <p14:tracePt t="66767" x="1470025" y="5438775"/>
          <p14:tracePt t="66775" x="1393825" y="5438775"/>
          <p14:tracePt t="66783" x="1308100" y="5438775"/>
          <p14:tracePt t="66791" x="1198563" y="5438775"/>
          <p14:tracePt t="66799" x="1147763" y="5438775"/>
          <p14:tracePt t="66807" x="1062038" y="5421313"/>
          <p14:tracePt t="66819" x="993775" y="5413375"/>
          <p14:tracePt t="66827" x="808038" y="5370513"/>
          <p14:tracePt t="66835" x="773113" y="5370513"/>
          <p14:tracePt t="66843" x="730250" y="5353050"/>
          <p14:tracePt t="66851" x="679450" y="5337175"/>
          <p14:tracePt t="66859" x="636588" y="5327650"/>
          <p14:tracePt t="66870" x="585788" y="5311775"/>
          <p14:tracePt t="66875" x="552450" y="5302250"/>
          <p14:tracePt t="66883" x="492125" y="5276850"/>
          <p14:tracePt t="66891" x="458788" y="5260975"/>
          <p14:tracePt t="66899" x="425450" y="5243513"/>
          <p14:tracePt t="66907" x="400050" y="5235575"/>
          <p14:tracePt t="66915" x="374650" y="5226050"/>
          <p14:tracePt t="66924" x="357188" y="5208588"/>
          <p14:tracePt t="66931" x="339725" y="5192713"/>
          <p14:tracePt t="66939" x="322263" y="5175250"/>
          <p14:tracePt t="66947" x="306388" y="5157788"/>
          <p14:tracePt t="66957" x="288925" y="5149850"/>
          <p14:tracePt t="66965" x="271463" y="5132388"/>
          <p14:tracePt t="66973" x="271463" y="5116513"/>
          <p14:tracePt t="66979" x="246063" y="5091113"/>
          <p14:tracePt t="66989" x="230188" y="5073650"/>
          <p14:tracePt t="66997" x="212725" y="5038725"/>
          <p14:tracePt t="67005" x="203200" y="5022850"/>
          <p14:tracePt t="67013" x="187325" y="4987925"/>
          <p14:tracePt t="67021" x="177800" y="4954588"/>
          <p14:tracePt t="67029" x="169863" y="4937125"/>
          <p14:tracePt t="67037" x="161925" y="4911725"/>
          <p14:tracePt t="67045" x="161925" y="4903788"/>
          <p14:tracePt t="67053" x="152400" y="4878388"/>
          <p14:tracePt t="67061" x="144463" y="4843463"/>
          <p14:tracePt t="67069" x="136525" y="4810125"/>
          <p14:tracePt t="67077" x="127000" y="4767263"/>
          <p14:tracePt t="67085" x="119063" y="4733925"/>
          <p14:tracePt t="67093" x="111125" y="4691063"/>
          <p14:tracePt t="67101" x="101600" y="4630738"/>
          <p14:tracePt t="67116" x="93663" y="4554538"/>
          <p14:tracePt t="67125" x="85725" y="4470400"/>
          <p14:tracePt t="67133" x="58738" y="4325938"/>
          <p14:tracePt t="67141" x="50800" y="4224338"/>
          <p14:tracePt t="67149" x="33338" y="4181475"/>
          <p14:tracePt t="67157" x="33338" y="4138613"/>
          <p14:tracePt t="67165" x="33338" y="4113213"/>
          <p14:tracePt t="67173" x="33338" y="4087813"/>
          <p14:tracePt t="67181" x="33338" y="4079875"/>
          <p14:tracePt t="67191" x="33338" y="4062413"/>
          <p14:tracePt t="67197" x="33338" y="4052888"/>
          <p14:tracePt t="67209" x="42863" y="4052888"/>
          <p14:tracePt t="67582" x="50800" y="4052888"/>
          <p14:tracePt t="67589" x="58738" y="4052888"/>
          <p14:tracePt t="67597" x="76200" y="4052888"/>
          <p14:tracePt t="67605" x="76200" y="4044950"/>
          <p14:tracePt t="67613" x="93663" y="4027488"/>
          <p14:tracePt t="67621" x="111125" y="4027488"/>
          <p14:tracePt t="67629" x="119063" y="4011613"/>
          <p14:tracePt t="67637" x="144463" y="4002088"/>
          <p14:tracePt t="67645" x="161925" y="3986213"/>
          <p14:tracePt t="67653" x="177800" y="3976688"/>
          <p14:tracePt t="67669" x="187325" y="3976688"/>
          <p14:tracePt t="67677" x="187325" y="3968750"/>
          <p14:tracePt t="67709" x="195263" y="3960813"/>
          <p14:tracePt t="67721" x="203200" y="3951288"/>
          <p14:tracePt t="67729" x="203200" y="3943350"/>
          <p14:tracePt t="67737" x="212725" y="3925888"/>
          <p14:tracePt t="67745" x="220663" y="3917950"/>
          <p14:tracePt t="67755" x="238125" y="3908425"/>
          <p14:tracePt t="67761" x="238125" y="3892550"/>
          <p14:tracePt t="67770" x="246063" y="3892550"/>
          <p14:tracePt t="67777" x="246063" y="3883025"/>
          <p14:tracePt t="67785" x="255588" y="3883025"/>
          <p14:tracePt t="67864" x="263525" y="3883025"/>
          <p14:tracePt t="67888" x="263525" y="3875088"/>
          <p14:tracePt t="69554" x="271463" y="3875088"/>
          <p14:tracePt t="69580" x="280988" y="3875088"/>
          <p14:tracePt t="69606" x="288925" y="3875088"/>
          <p14:tracePt t="69613" x="296863" y="3875088"/>
          <p14:tracePt t="69625" x="306388" y="3875088"/>
          <p14:tracePt t="69641" x="314325" y="3875088"/>
          <p14:tracePt t="69649" x="331788" y="3867150"/>
          <p14:tracePt t="69657" x="347663" y="3857625"/>
          <p14:tracePt t="69665" x="365125" y="3849688"/>
          <p14:tracePt t="69673" x="382588" y="3841750"/>
          <p14:tracePt t="69682" x="400050" y="3841750"/>
          <p14:tracePt t="69689" x="425450" y="3832225"/>
          <p14:tracePt t="69699" x="450850" y="3824288"/>
          <p14:tracePt t="69707" x="476250" y="3816350"/>
          <p14:tracePt t="69715" x="492125" y="3806825"/>
          <p14:tracePt t="69723" x="519113" y="3798888"/>
          <p14:tracePt t="69731" x="552450" y="3790950"/>
          <p14:tracePt t="69739" x="595313" y="3781425"/>
          <p14:tracePt t="69751" x="628650" y="3773488"/>
          <p14:tracePt t="69759" x="688975" y="3763963"/>
          <p14:tracePt t="69767" x="714375" y="3756025"/>
          <p14:tracePt t="69775" x="747713" y="3756025"/>
          <p14:tracePt t="69783" x="781050" y="3748088"/>
          <p14:tracePt t="69795" x="790575" y="3748088"/>
          <p14:tracePt t="69807" x="808038" y="3738563"/>
          <p14:tracePt t="69815" x="841375" y="3730625"/>
          <p14:tracePt t="69823" x="874713" y="3730625"/>
          <p14:tracePt t="69831" x="884238" y="3730625"/>
          <p14:tracePt t="69839" x="909638" y="3730625"/>
          <p14:tracePt t="69849" x="942975" y="3730625"/>
          <p14:tracePt t="69859" x="985838" y="3730625"/>
          <p14:tracePt t="69867" x="1011238" y="3730625"/>
          <p14:tracePt t="69875" x="1054100" y="3730625"/>
          <p14:tracePt t="69883" x="1087438" y="3730625"/>
          <p14:tracePt t="69905" x="1249363" y="3763963"/>
          <p14:tracePt t="69907" x="1325563" y="3773488"/>
          <p14:tracePt t="69915" x="1393825" y="3781425"/>
          <p14:tracePt t="69923" x="1452563" y="3790950"/>
          <p14:tracePt t="69931" x="1504950" y="3806825"/>
          <p14:tracePt t="69939" x="1589088" y="3824288"/>
          <p14:tracePt t="69947" x="1622425" y="3832225"/>
          <p14:tracePt t="69955" x="1657350" y="3841750"/>
          <p14:tracePt t="69965" x="1690688" y="3841750"/>
          <p14:tracePt t="69975" x="1716088" y="3849688"/>
          <p14:tracePt t="69985" x="1793875" y="3857625"/>
          <p14:tracePt t="69991" x="1827213" y="3857625"/>
          <p14:tracePt t="70001" x="1844675" y="3867150"/>
          <p14:tracePt t="70007" x="1878013" y="3867150"/>
          <p14:tracePt t="70017" x="1920875" y="3875088"/>
          <p14:tracePt t="70023" x="1954213" y="3883025"/>
          <p14:tracePt t="70033" x="2039938" y="3883025"/>
          <p14:tracePt t="70041" x="2124075" y="3892550"/>
          <p14:tracePt t="70049" x="2209800" y="3892550"/>
          <p14:tracePt t="70057" x="2260600" y="3892550"/>
          <p14:tracePt t="70065" x="2311400" y="3892550"/>
          <p14:tracePt t="70073" x="2397125" y="3892550"/>
          <p14:tracePt t="70081" x="2481263" y="3892550"/>
          <p14:tracePt t="70089" x="2516188" y="3892550"/>
          <p14:tracePt t="70097" x="2549525" y="3892550"/>
          <p14:tracePt t="70105" x="2582863" y="3892550"/>
          <p14:tracePt t="70113" x="2600325" y="3892550"/>
          <p14:tracePt t="70121" x="2617788" y="3892550"/>
          <p14:tracePt t="70129" x="2633663" y="3892550"/>
          <p14:tracePt t="70145" x="2651125" y="3892550"/>
          <p14:tracePt t="70157" x="2660650" y="3892550"/>
          <p14:tracePt t="70165" x="2668588" y="3892550"/>
          <p14:tracePt t="70173" x="2676525" y="3892550"/>
          <p14:tracePt t="70181" x="2686050" y="3892550"/>
          <p14:tracePt t="70189" x="2693988" y="3892550"/>
          <p14:tracePt t="70197" x="2701925" y="3892550"/>
          <p14:tracePt t="70205" x="2711450" y="3900488"/>
          <p14:tracePt t="70213" x="2727325" y="3900488"/>
          <p14:tracePt t="70223" x="2744788" y="3917950"/>
          <p14:tracePt t="70229" x="2752725" y="3925888"/>
          <p14:tracePt t="70237" x="2778125" y="3943350"/>
          <p14:tracePt t="70245" x="2805113" y="3951288"/>
          <p14:tracePt t="70256" x="2830513" y="3968750"/>
          <p14:tracePt t="70261" x="2855913" y="3994150"/>
          <p14:tracePt t="70271" x="2871788" y="4011613"/>
          <p14:tracePt t="70277" x="2897188" y="4027488"/>
          <p14:tracePt t="70287" x="2922588" y="4044950"/>
          <p14:tracePt t="70293" x="2940050" y="4070350"/>
          <p14:tracePt t="70303" x="2957513" y="4079875"/>
          <p14:tracePt t="70311" x="2974975" y="4095750"/>
          <p14:tracePt t="70320" x="2982913" y="4105275"/>
          <p14:tracePt t="70327" x="2982913" y="4121150"/>
          <p14:tracePt t="70335" x="2990850" y="4121150"/>
          <p14:tracePt t="70343" x="3000375" y="4130675"/>
          <p14:tracePt t="70351" x="3000375" y="4138613"/>
          <p14:tracePt t="70359" x="3000375" y="4146550"/>
          <p14:tracePt t="70367" x="3008313" y="4156075"/>
          <p14:tracePt t="70375" x="3016250" y="4171950"/>
          <p14:tracePt t="70383" x="3025775" y="4197350"/>
          <p14:tracePt t="70391" x="3041650" y="4206875"/>
          <p14:tracePt t="70399" x="3041650" y="4224338"/>
          <p14:tracePt t="70407" x="3051175" y="4249738"/>
          <p14:tracePt t="70415" x="3051175" y="4257675"/>
          <p14:tracePt t="70423" x="3051175" y="4275138"/>
          <p14:tracePt t="70431" x="3059113" y="4300538"/>
          <p14:tracePt t="70439" x="3067050" y="4308475"/>
          <p14:tracePt t="70447" x="3067050" y="4325938"/>
          <p14:tracePt t="70455" x="3067050" y="4341813"/>
          <p14:tracePt t="70464" x="3076575" y="4351338"/>
          <p14:tracePt t="70471" x="3076575" y="4368800"/>
          <p14:tracePt t="70479" x="3076575" y="4384675"/>
          <p14:tracePt t="70492" x="3076575" y="4402138"/>
          <p14:tracePt t="70499" x="3076575" y="4419600"/>
          <p14:tracePt t="70511" x="3076575" y="4427538"/>
          <p14:tracePt t="70519" x="3076575" y="4452938"/>
          <p14:tracePt t="70527" x="3076575" y="4470400"/>
          <p14:tracePt t="70536" x="3076575" y="4478338"/>
          <p14:tracePt t="70545" x="3076575" y="4486275"/>
          <p14:tracePt t="70555" x="3076575" y="4503738"/>
          <p14:tracePt t="70563" x="3076575" y="4529138"/>
          <p14:tracePt t="70571" x="3076575" y="4546600"/>
          <p14:tracePt t="70582" x="3076575" y="4554538"/>
          <p14:tracePt t="70587" x="3076575" y="4572000"/>
          <p14:tracePt t="70597" x="3076575" y="4589463"/>
          <p14:tracePt t="70603" x="3076575" y="4597400"/>
          <p14:tracePt t="70613" x="3076575" y="4614863"/>
          <p14:tracePt t="70619" x="3067050" y="4622800"/>
          <p14:tracePt t="70629" x="3067050" y="4648200"/>
          <p14:tracePt t="70637" x="3067050" y="4665663"/>
          <p14:tracePt t="70645" x="3067050" y="4673600"/>
          <p14:tracePt t="70653" x="3067050" y="4691063"/>
          <p14:tracePt t="70661" x="3067050" y="4699000"/>
          <p14:tracePt t="70669" x="3067050" y="4708525"/>
          <p14:tracePt t="70677" x="3067050" y="4724400"/>
          <p14:tracePt t="70685" x="3059113" y="4733925"/>
          <p14:tracePt t="70693" x="3059113" y="4741863"/>
          <p14:tracePt t="70701" x="3059113" y="4749800"/>
          <p14:tracePt t="70709" x="3051175" y="4759325"/>
          <p14:tracePt t="70717" x="3051175" y="4767263"/>
          <p14:tracePt t="70725" x="3051175" y="4784725"/>
          <p14:tracePt t="70733" x="3041650" y="4784725"/>
          <p14:tracePt t="70741" x="3041650" y="4792663"/>
          <p14:tracePt t="70753" x="3041650" y="4802188"/>
          <p14:tracePt t="70761" x="3041650" y="4810125"/>
          <p14:tracePt t="70769" x="3041650" y="4818063"/>
          <p14:tracePt t="70779" x="3041650" y="4827588"/>
          <p14:tracePt t="70789" x="3033713" y="4827588"/>
          <p14:tracePt t="70797" x="3025775" y="4852988"/>
          <p14:tracePt t="70805" x="3025775" y="4860925"/>
          <p14:tracePt t="70821" x="3016250" y="4868863"/>
          <p14:tracePt t="70829" x="3016250" y="4886325"/>
          <p14:tracePt t="70845" x="3008313" y="4903788"/>
          <p14:tracePt t="70854" x="3008313" y="4911725"/>
          <p14:tracePt t="70864" x="3000375" y="4911725"/>
          <p14:tracePt t="70871" x="3000375" y="4919663"/>
          <p14:tracePt t="70888" x="2990850" y="4929188"/>
          <p14:tracePt t="70903" x="2990850" y="4937125"/>
          <p14:tracePt t="70917" x="2982913" y="4946650"/>
          <p14:tracePt t="70936" x="2982913" y="4954588"/>
          <p14:tracePt t="70943" x="2974975" y="4954588"/>
          <p14:tracePt t="70959" x="2965450" y="4962525"/>
          <p14:tracePt t="70975" x="2965450" y="4972050"/>
          <p14:tracePt t="70999" x="2957513" y="4972050"/>
          <p14:tracePt t="71007" x="2957513" y="4979988"/>
          <p14:tracePt t="71015" x="2949575" y="4979988"/>
          <p14:tracePt t="71023" x="2949575" y="4987925"/>
          <p14:tracePt t="71047" x="2940050" y="4997450"/>
          <p14:tracePt t="71055" x="2932113" y="4997450"/>
          <p14:tracePt t="71063" x="2922588" y="5005388"/>
          <p14:tracePt t="71079" x="2922588" y="5013325"/>
          <p14:tracePt t="71097" x="2914650" y="5013325"/>
          <p14:tracePt t="71105" x="2906713" y="5013325"/>
          <p14:tracePt t="71111" x="2906713" y="5022850"/>
          <p14:tracePt t="71127" x="2897188" y="5030788"/>
          <p14:tracePt t="71137" x="2881313" y="5038725"/>
          <p14:tracePt t="71151" x="2871788" y="5038725"/>
          <p14:tracePt t="71159" x="2863850" y="5038725"/>
          <p14:tracePt t="71167" x="2855913" y="5048250"/>
          <p14:tracePt t="71175" x="2830513" y="5048250"/>
          <p14:tracePt t="71183" x="2820988" y="5048250"/>
          <p14:tracePt t="71193" x="2805113" y="5056188"/>
          <p14:tracePt t="71199" x="2787650" y="5056188"/>
          <p14:tracePt t="71209" x="2770188" y="5064125"/>
          <p14:tracePt t="71215" x="2736850" y="5064125"/>
          <p14:tracePt t="71225" x="2701925" y="5073650"/>
          <p14:tracePt t="71233" x="2668588" y="5073650"/>
          <p14:tracePt t="71241" x="2633663" y="5081588"/>
          <p14:tracePt t="71249" x="2574925" y="5091113"/>
          <p14:tracePt t="71257" x="2532063" y="5099050"/>
          <p14:tracePt t="71265" x="2473325" y="5106988"/>
          <p14:tracePt t="71273" x="2397125" y="5116513"/>
          <p14:tracePt t="71281" x="2311400" y="5132388"/>
          <p14:tracePt t="71289" x="2268538" y="5132388"/>
          <p14:tracePt t="71297" x="2227263" y="5141913"/>
          <p14:tracePt t="71305" x="2149475" y="5149850"/>
          <p14:tracePt t="71313" x="2116138" y="5157788"/>
          <p14:tracePt t="71321" x="2082800" y="5157788"/>
          <p14:tracePt t="71329" x="2065338" y="5157788"/>
          <p14:tracePt t="71338" x="2039938" y="5157788"/>
          <p14:tracePt t="71345" x="2014538" y="5157788"/>
          <p14:tracePt t="71353" x="1997075" y="5157788"/>
          <p14:tracePt t="71361" x="1979613" y="5157788"/>
          <p14:tracePt t="71373" x="1963738" y="5157788"/>
          <p14:tracePt t="71381" x="1954213" y="5157788"/>
          <p14:tracePt t="71389" x="1928813" y="5157788"/>
          <p14:tracePt t="71397" x="1920875" y="5157788"/>
          <p14:tracePt t="71405" x="1885950" y="5167313"/>
          <p14:tracePt t="71415" x="1852613" y="5167313"/>
          <p14:tracePt t="71421" x="1801813" y="5175250"/>
          <p14:tracePt t="71429" x="1766888" y="5175250"/>
          <p14:tracePt t="71437" x="1725613" y="5175250"/>
          <p14:tracePt t="71445" x="1682750" y="5175250"/>
          <p14:tracePt t="71453" x="1606550" y="5175250"/>
          <p14:tracePt t="71461" x="1563688" y="5183188"/>
          <p14:tracePt t="71470" x="1520825" y="5183188"/>
          <p14:tracePt t="71477" x="1487488" y="5183188"/>
          <p14:tracePt t="71485" x="1452563" y="5183188"/>
          <p14:tracePt t="71493" x="1401763" y="5183188"/>
          <p14:tracePt t="71501" x="1368425" y="5183188"/>
          <p14:tracePt t="71511" x="1292225" y="5183188"/>
          <p14:tracePt t="71519" x="1249363" y="5175250"/>
          <p14:tracePt t="71527" x="1198563" y="5167313"/>
          <p14:tracePt t="71535" x="1147763" y="5141913"/>
          <p14:tracePt t="71543" x="1062038" y="5124450"/>
          <p14:tracePt t="71551" x="1003300" y="5091113"/>
          <p14:tracePt t="71559" x="968375" y="5073650"/>
          <p14:tracePt t="71567" x="874713" y="5030788"/>
          <p14:tracePt t="71575" x="781050" y="4979988"/>
          <p14:tracePt t="71583" x="722313" y="4954588"/>
          <p14:tracePt t="71591" x="628650" y="4903788"/>
          <p14:tracePt t="71599" x="544513" y="4852988"/>
          <p14:tracePt t="71607" x="501650" y="4810125"/>
          <p14:tracePt t="71616" x="441325" y="4767263"/>
          <p14:tracePt t="71623" x="331788" y="4699000"/>
          <p14:tracePt t="71631" x="280988" y="4657725"/>
          <p14:tracePt t="71639" x="246063" y="4630738"/>
          <p14:tracePt t="71647" x="238125" y="4614863"/>
          <p14:tracePt t="71655" x="212725" y="4589463"/>
          <p14:tracePt t="71663" x="203200" y="4579938"/>
          <p14:tracePt t="71671" x="187325" y="4554538"/>
          <p14:tracePt t="71679" x="177800" y="4529138"/>
          <p14:tracePt t="71687" x="177800" y="4495800"/>
          <p14:tracePt t="71695" x="152400" y="4460875"/>
          <p14:tracePt t="71703" x="136525" y="4402138"/>
          <p14:tracePt t="71711" x="136525" y="4368800"/>
          <p14:tracePt t="71719" x="127000" y="4333875"/>
          <p14:tracePt t="71727" x="127000" y="4316413"/>
          <p14:tracePt t="71735" x="127000" y="4283075"/>
          <p14:tracePt t="71743" x="127000" y="4240213"/>
          <p14:tracePt t="71751" x="127000" y="4206875"/>
          <p14:tracePt t="71759" x="127000" y="4156075"/>
          <p14:tracePt t="71767" x="127000" y="4095750"/>
          <p14:tracePt t="71779" x="127000" y="4052888"/>
          <p14:tracePt t="71787" x="144463" y="3951288"/>
          <p14:tracePt t="71795" x="144463" y="3917950"/>
          <p14:tracePt t="71803" x="161925" y="3875088"/>
          <p14:tracePt t="71813" x="169863" y="3841750"/>
          <p14:tracePt t="71821" x="187325" y="3806825"/>
          <p14:tracePt t="71829" x="203200" y="3763963"/>
          <p14:tracePt t="71837" x="212725" y="3756025"/>
          <p14:tracePt t="71845" x="220663" y="3730625"/>
          <p14:tracePt t="71854" x="246063" y="3705225"/>
          <p14:tracePt t="71861" x="280988" y="3671888"/>
          <p14:tracePt t="71869" x="331788" y="3629025"/>
          <p14:tracePt t="71887" x="450850" y="3552825"/>
          <p14:tracePt t="71893" x="519113" y="3535363"/>
          <p14:tracePt t="71901" x="620713" y="3484563"/>
          <p14:tracePt t="71909" x="679450" y="3459163"/>
          <p14:tracePt t="71917" x="798513" y="3433763"/>
          <p14:tracePt t="71925" x="884238" y="3408363"/>
          <p14:tracePt t="71933" x="1003300" y="3390900"/>
          <p14:tracePt t="71941" x="1087438" y="3365500"/>
          <p14:tracePt t="71949" x="1147763" y="3348038"/>
          <p14:tracePt t="71957" x="1223963" y="3330575"/>
          <p14:tracePt t="71965" x="1282700" y="3322638"/>
          <p14:tracePt t="71973" x="1368425" y="3305175"/>
          <p14:tracePt t="71981" x="1444625" y="3289300"/>
          <p14:tracePt t="71989" x="1512888" y="3279775"/>
          <p14:tracePt t="71997" x="1614488" y="3263900"/>
          <p14:tracePt t="72005" x="1690688" y="3246438"/>
          <p14:tracePt t="72013" x="1733550" y="3246438"/>
          <p14:tracePt t="72021" x="1809750" y="3238500"/>
          <p14:tracePt t="72029" x="1920875" y="3228975"/>
          <p14:tracePt t="72037" x="2047875" y="3228975"/>
          <p14:tracePt t="72046" x="2133600" y="3228975"/>
          <p14:tracePt t="72053" x="2166938" y="3228975"/>
          <p14:tracePt t="72061" x="2235200" y="3228975"/>
          <p14:tracePt t="72069" x="2278063" y="3228975"/>
          <p14:tracePt t="72077" x="2303463" y="3228975"/>
          <p14:tracePt t="72085" x="2328863" y="3228975"/>
          <p14:tracePt t="72093" x="2354263" y="3228975"/>
          <p14:tracePt t="72109" x="2371725" y="3238500"/>
          <p14:tracePt t="72125" x="2379663" y="3238500"/>
          <p14:tracePt t="72135" x="2405063" y="3263900"/>
          <p14:tracePt t="72147" x="2438400" y="3279775"/>
          <p14:tracePt t="72155" x="2463800" y="3297238"/>
          <p14:tracePt t="72163" x="2498725" y="3322638"/>
          <p14:tracePt t="72171" x="2566988" y="3355975"/>
          <p14:tracePt t="72180" x="2600325" y="3398838"/>
          <p14:tracePt t="72187" x="2651125" y="3424238"/>
          <p14:tracePt t="72195" x="2686050" y="3449638"/>
          <p14:tracePt t="72204" x="2711450" y="3475038"/>
          <p14:tracePt t="72215" x="2727325" y="3484563"/>
          <p14:tracePt t="72223" x="2778125" y="3543300"/>
          <p14:tracePt t="72231" x="2795588" y="3578225"/>
          <p14:tracePt t="72239" x="2813050" y="3611563"/>
          <p14:tracePt t="72247" x="2838450" y="3636963"/>
          <p14:tracePt t="72255" x="2846388" y="3671888"/>
          <p14:tracePt t="72263" x="2871788" y="3705225"/>
          <p14:tracePt t="72271" x="2889250" y="3738563"/>
          <p14:tracePt t="72279" x="2906713" y="3763963"/>
          <p14:tracePt t="72287" x="2922588" y="3790950"/>
          <p14:tracePt t="72295" x="2922588" y="3816350"/>
          <p14:tracePt t="72304" x="2932113" y="3832225"/>
          <p14:tracePt t="72311" x="2949575" y="3867150"/>
          <p14:tracePt t="72319" x="2957513" y="3892550"/>
          <p14:tracePt t="72327" x="2965450" y="3925888"/>
          <p14:tracePt t="72335" x="2974975" y="3960813"/>
          <p14:tracePt t="72343" x="2982913" y="3986213"/>
          <p14:tracePt t="72351" x="2982913" y="4011613"/>
          <p14:tracePt t="72359" x="2982913" y="4044950"/>
          <p14:tracePt t="72367" x="2990850" y="4079875"/>
          <p14:tracePt t="72375" x="2990850" y="4113213"/>
          <p14:tracePt t="72385" x="2990850" y="4130675"/>
          <p14:tracePt t="72395" x="2990850" y="4164013"/>
          <p14:tracePt t="72403" x="3000375" y="4206875"/>
          <p14:tracePt t="72413" x="3000375" y="4240213"/>
          <p14:tracePt t="72420" x="3000375" y="4275138"/>
          <p14:tracePt t="72429" x="3000375" y="4316413"/>
          <p14:tracePt t="72435" x="3000375" y="4341813"/>
          <p14:tracePt t="72445" x="3008313" y="4376738"/>
          <p14:tracePt t="72453" x="3008313" y="4410075"/>
          <p14:tracePt t="72461" x="3008313" y="4445000"/>
          <p14:tracePt t="72469" x="3016250" y="4495800"/>
          <p14:tracePt t="72479" x="3016250" y="4513263"/>
          <p14:tracePt t="72489" x="3016250" y="4529138"/>
          <p14:tracePt t="72497" x="3016250" y="4597400"/>
          <p14:tracePt t="72505" x="3016250" y="4622800"/>
          <p14:tracePt t="72513" x="3016250" y="4640263"/>
          <p14:tracePt t="72521" x="3016250" y="4657725"/>
          <p14:tracePt t="72529" x="3016250" y="4673600"/>
          <p14:tracePt t="72541" x="3016250" y="4683125"/>
          <p14:tracePt t="72549" x="3016250" y="4699000"/>
          <p14:tracePt t="72557" x="3016250" y="4708525"/>
          <p14:tracePt t="72565" x="3016250" y="4716463"/>
          <p14:tracePt t="72573" x="3016250" y="4733925"/>
          <p14:tracePt t="72581" x="3016250" y="4741863"/>
          <p14:tracePt t="72589" x="3016250" y="4749800"/>
          <p14:tracePt t="72597" x="3016250" y="4759325"/>
          <p14:tracePt t="72613" x="3016250" y="4767263"/>
          <p14:tracePt t="72621" x="3016250" y="4784725"/>
          <p14:tracePt t="72633" x="3016250" y="4792663"/>
          <p14:tracePt t="72643" x="3016250" y="4802188"/>
          <p14:tracePt t="72649" x="3008313" y="4827588"/>
          <p14:tracePt t="72657" x="3008313" y="4835525"/>
          <p14:tracePt t="72665" x="3000375" y="4852988"/>
          <p14:tracePt t="72675" x="3000375" y="4860925"/>
          <p14:tracePt t="72685" x="2990850" y="4868863"/>
          <p14:tracePt t="72697" x="2982913" y="4894263"/>
          <p14:tracePt t="72705" x="2974975" y="4919663"/>
          <p14:tracePt t="72721" x="2965450" y="4937125"/>
          <p14:tracePt t="72731" x="2965450" y="4946650"/>
          <p14:tracePt t="72737" x="2949575" y="4954588"/>
          <p14:tracePt t="72747" x="2940050" y="4972050"/>
          <p14:tracePt t="72759" x="2940050" y="4987925"/>
          <p14:tracePt t="72771" x="2932113" y="4997450"/>
          <p14:tracePt t="72779" x="2889250" y="5038725"/>
          <p14:tracePt t="72787" x="2889250" y="5048250"/>
          <p14:tracePt t="72795" x="2863850" y="5073650"/>
          <p14:tracePt t="72803" x="2838450" y="5099050"/>
          <p14:tracePt t="72811" x="2813050" y="5116513"/>
          <p14:tracePt t="72819" x="2778125" y="5141913"/>
          <p14:tracePt t="72827" x="2752725" y="5157788"/>
          <p14:tracePt t="72835" x="2727325" y="5175250"/>
          <p14:tracePt t="72843" x="2719388" y="5183188"/>
          <p14:tracePt t="72851" x="2701925" y="5192713"/>
          <p14:tracePt t="72859" x="2686050" y="5200650"/>
          <p14:tracePt t="72867" x="2668588" y="5208588"/>
          <p14:tracePt t="72875" x="2660650" y="5218113"/>
          <p14:tracePt t="72888" x="2651125" y="5226050"/>
          <p14:tracePt t="72891" x="2633663" y="5226050"/>
          <p14:tracePt t="72899" x="2625725" y="5226050"/>
          <p14:tracePt t="72907" x="2600325" y="5235575"/>
          <p14:tracePt t="72915" x="2574925" y="5243513"/>
          <p14:tracePt t="72923" x="2557463" y="5251450"/>
          <p14:tracePt t="72931" x="2532063" y="5251450"/>
          <p14:tracePt t="72939" x="2506663" y="5260975"/>
          <p14:tracePt t="72947" x="2473325" y="5276850"/>
          <p14:tracePt t="72955" x="2438400" y="5286375"/>
          <p14:tracePt t="72963" x="2422525" y="5286375"/>
          <p14:tracePt t="72971" x="2387600" y="5302250"/>
          <p14:tracePt t="72979" x="2354263" y="5311775"/>
          <p14:tracePt t="72987" x="2319338" y="5319713"/>
          <p14:tracePt t="72995" x="2286000" y="5327650"/>
          <p14:tracePt t="73004" x="2268538" y="5327650"/>
          <p14:tracePt t="73013" x="2260600" y="5337175"/>
          <p14:tracePt t="73019" x="2243138" y="5337175"/>
          <p14:tracePt t="74168" x="2243138" y="5327650"/>
          <p14:tracePt t="74184" x="2243138" y="5319713"/>
          <p14:tracePt t="74191" x="2252663" y="5302250"/>
          <p14:tracePt t="74199" x="2260600" y="5294313"/>
          <p14:tracePt t="74207" x="2278063" y="5260975"/>
          <p14:tracePt t="74215" x="2286000" y="5235575"/>
          <p14:tracePt t="74223" x="2303463" y="5208588"/>
          <p14:tracePt t="74233" x="2319338" y="5183188"/>
          <p14:tracePt t="74241" x="2344738" y="5157788"/>
          <p14:tracePt t="74249" x="2371725" y="5132388"/>
          <p14:tracePt t="74257" x="2422525" y="5081588"/>
          <p14:tracePt t="74265" x="2463800" y="5048250"/>
          <p14:tracePt t="74273" x="2481263" y="5030788"/>
          <p14:tracePt t="74281" x="2516188" y="5005388"/>
          <p14:tracePt t="74289" x="2566988" y="4962525"/>
          <p14:tracePt t="74297" x="2592388" y="4946650"/>
          <p14:tracePt t="74305" x="2600325" y="4946650"/>
          <p14:tracePt t="74332" x="2592388" y="4997450"/>
          <p14:tracePt t="74362" x="2582863" y="5073650"/>
          <p14:tracePt t="74370" x="2557463" y="5106988"/>
          <p14:tracePt t="74500" x="2541588" y="5106988"/>
          <p14:tracePt t="74507" x="2524125" y="5099050"/>
          <p14:tracePt t="74570" x="2516188" y="5091113"/>
          <p14:tracePt t="74580" x="2489200" y="5048250"/>
          <p14:tracePt t="74587" x="2489200" y="5030788"/>
          <p14:tracePt t="74604" x="2498725" y="5030788"/>
          <p14:tracePt t="74611" x="2498725" y="5022850"/>
          <p14:tracePt t="74619" x="2506663" y="5022850"/>
          <p14:tracePt t="74636" x="2516188" y="5022850"/>
          <p14:tracePt t="74643" x="2524125" y="5022850"/>
          <p14:tracePt t="74691" x="2532063" y="5022850"/>
          <p14:tracePt t="74702" x="2541588" y="5022850"/>
          <p14:tracePt t="74711" x="2549525" y="5022850"/>
          <p14:tracePt t="74727" x="2557463" y="5022850"/>
          <p14:tracePt t="74735" x="2566988" y="5030788"/>
          <p14:tracePt t="74761" x="2566988" y="5038725"/>
          <p14:tracePt t="74767" x="2566988" y="5048250"/>
          <p14:tracePt t="74799" x="2566988" y="5056188"/>
          <p14:tracePt t="74809" x="2566988" y="5064125"/>
          <p14:tracePt t="74815" x="2574925" y="5064125"/>
          <p14:tracePt t="74825" x="2574925" y="5073650"/>
          <p14:tracePt t="74839" x="2582863" y="5073650"/>
          <p14:tracePt t="74855" x="2592388" y="5081588"/>
          <p14:tracePt t="74882" x="2592388" y="5091113"/>
          <p14:tracePt t="74909" x="2600325" y="5091113"/>
          <p14:tracePt t="74919" x="2608263" y="5091113"/>
          <p14:tracePt t="74937" x="2625725" y="5099050"/>
          <p14:tracePt t="74945" x="2633663" y="5106988"/>
          <p14:tracePt t="74953" x="2643188" y="5106988"/>
          <p14:tracePt t="74969" x="2651125" y="5116513"/>
          <p14:tracePt t="74977" x="2660650" y="5116513"/>
          <p14:tracePt t="75001" x="2668588" y="5116513"/>
          <p14:tracePt t="75009" x="2676525" y="5124450"/>
          <p14:tracePt t="75017" x="2676525" y="5132388"/>
          <p14:tracePt t="75033" x="2686050" y="5132388"/>
          <p14:tracePt t="75043" x="2693988" y="5141913"/>
          <p14:tracePt t="75061" x="2701925" y="5141913"/>
          <p14:tracePt t="75071" x="2701925" y="5149850"/>
          <p14:tracePt t="75085" x="2711450" y="5157788"/>
          <p14:tracePt t="75101" x="2719388" y="5167313"/>
          <p14:tracePt t="75111" x="2719388" y="5175250"/>
          <p14:tracePt t="75141" x="2727325" y="5175250"/>
          <p14:tracePt t="75151" x="2744788" y="5192713"/>
          <p14:tracePt t="75168" x="2744788" y="5200650"/>
          <p14:tracePt t="75175" x="2752725" y="5200650"/>
          <p14:tracePt t="75184" x="2752725" y="5208588"/>
          <p14:tracePt t="75195" x="2762250" y="5208588"/>
          <p14:tracePt t="75203" x="2770188" y="5208588"/>
          <p14:tracePt t="75227" x="2778125" y="5218113"/>
          <p14:tracePt t="75235" x="2787650" y="5218113"/>
          <p14:tracePt t="75243" x="2795588" y="5226050"/>
          <p14:tracePt t="75251" x="2805113" y="5226050"/>
          <p14:tracePt t="75259" x="2813050" y="5226050"/>
          <p14:tracePt t="75267" x="2820988" y="5235575"/>
          <p14:tracePt t="75275" x="2830513" y="5235575"/>
          <p14:tracePt t="75283" x="2838450" y="5235575"/>
          <p14:tracePt t="75299" x="2846388" y="5235575"/>
          <p14:tracePt t="75317" x="2855913" y="5235575"/>
          <p14:tracePt t="75633" x="2838450" y="5251450"/>
          <p14:tracePt t="75641" x="2838450" y="5260975"/>
          <p14:tracePt t="75649" x="2820988" y="5260975"/>
          <p14:tracePt t="75657" x="2805113" y="5260975"/>
          <p14:tracePt t="75665" x="2787650" y="5268913"/>
          <p14:tracePt t="75673" x="2752725" y="5276850"/>
          <p14:tracePt t="75681" x="2727325" y="5276850"/>
          <p14:tracePt t="75689" x="2711450" y="5286375"/>
          <p14:tracePt t="75699" x="2676525" y="5294313"/>
          <p14:tracePt t="75705" x="2633663" y="5294313"/>
          <p14:tracePt t="75713" x="2600325" y="5294313"/>
          <p14:tracePt t="75723" x="2557463" y="5302250"/>
          <p14:tracePt t="75729" x="2498725" y="5302250"/>
          <p14:tracePt t="75739" x="2438400" y="5311775"/>
          <p14:tracePt t="75745" x="2379663" y="5311775"/>
          <p14:tracePt t="75755" x="2311400" y="5311775"/>
          <p14:tracePt t="75763" x="2235200" y="5311775"/>
          <p14:tracePt t="75771" x="2192338" y="5311775"/>
          <p14:tracePt t="75779" x="2149475" y="5311775"/>
          <p14:tracePt t="75787" x="2108200" y="5311775"/>
          <p14:tracePt t="75795" x="2047875" y="5311775"/>
          <p14:tracePt t="75803" x="2014538" y="5311775"/>
          <p14:tracePt t="75811" x="1997075" y="5311775"/>
          <p14:tracePt t="75819" x="1971675" y="5311775"/>
          <p14:tracePt t="75827" x="1954213" y="5311775"/>
          <p14:tracePt t="75835" x="1946275" y="5311775"/>
          <p14:tracePt t="75843" x="1928813" y="5311775"/>
          <p14:tracePt t="75851" x="1920875" y="5311775"/>
          <p14:tracePt t="75859" x="1895475" y="5311775"/>
          <p14:tracePt t="75867" x="1878013" y="5311775"/>
          <p14:tracePt t="75877" x="1860550" y="5311775"/>
          <p14:tracePt t="75892" x="1827213" y="5311775"/>
          <p14:tracePt t="75895" x="1801813" y="5311775"/>
          <p14:tracePt t="75904" x="1776413" y="5311775"/>
          <p14:tracePt t="75911" x="1758950" y="5311775"/>
          <p14:tracePt t="75919" x="1733550" y="5302250"/>
          <p14:tracePt t="75927" x="1708150" y="5302250"/>
          <p14:tracePt t="75935" x="1682750" y="5302250"/>
          <p14:tracePt t="75943" x="1649413" y="5302250"/>
          <p14:tracePt t="75951" x="1622425" y="5302250"/>
          <p14:tracePt t="75959" x="1589088" y="5302250"/>
          <p14:tracePt t="75967" x="1546225" y="5302250"/>
          <p14:tracePt t="75975" x="1520825" y="5294313"/>
          <p14:tracePt t="75984" x="1487488" y="5294313"/>
          <p14:tracePt t="75991" x="1452563" y="5286375"/>
          <p14:tracePt t="75999" x="1427163" y="5276850"/>
          <p14:tracePt t="76007" x="1401763" y="5276850"/>
          <p14:tracePt t="76015" x="1376363" y="5268913"/>
          <p14:tracePt t="76023" x="1343025" y="5260975"/>
          <p14:tracePt t="76031" x="1300163" y="5251450"/>
          <p14:tracePt t="76039" x="1274763" y="5243513"/>
          <p14:tracePt t="76049" x="1241425" y="5235575"/>
          <p14:tracePt t="76061" x="1216025" y="5226050"/>
          <p14:tracePt t="76069" x="1181100" y="5218113"/>
          <p14:tracePt t="76077" x="1163638" y="5200650"/>
          <p14:tracePt t="76085" x="1138238" y="5192713"/>
          <p14:tracePt t="76093" x="1104900" y="5175250"/>
          <p14:tracePt t="76101" x="1036638" y="5149850"/>
          <p14:tracePt t="76109" x="1003300" y="5124450"/>
          <p14:tracePt t="76117" x="968375" y="5106988"/>
          <p14:tracePt t="76125" x="935038" y="5091113"/>
          <p14:tracePt t="76133" x="900113" y="5073650"/>
          <p14:tracePt t="76141" x="849313" y="5056188"/>
          <p14:tracePt t="76149" x="815975" y="5013325"/>
          <p14:tracePt t="76157" x="790575" y="5005388"/>
          <p14:tracePt t="76165" x="755650" y="4987925"/>
          <p14:tracePt t="76173" x="730250" y="4972050"/>
          <p14:tracePt t="76182" x="704850" y="4954588"/>
          <p14:tracePt t="76189" x="688975" y="4929188"/>
          <p14:tracePt t="76197" x="663575" y="4903788"/>
          <p14:tracePt t="76207" x="654050" y="4886325"/>
          <p14:tracePt t="76217" x="636588" y="4878388"/>
          <p14:tracePt t="76225" x="611188" y="4827588"/>
          <p14:tracePt t="76235" x="595313" y="4792663"/>
          <p14:tracePt t="76241" x="560388" y="4741863"/>
          <p14:tracePt t="76249" x="552450" y="4724400"/>
          <p14:tracePt t="76257" x="544513" y="4691063"/>
          <p14:tracePt t="76265" x="527050" y="4622800"/>
          <p14:tracePt t="76275" x="527050" y="4605338"/>
          <p14:tracePt t="76281" x="519113" y="4572000"/>
          <p14:tracePt t="76289" x="509588" y="4538663"/>
          <p14:tracePt t="76298" x="509588" y="4503738"/>
          <p14:tracePt t="76305" x="509588" y="4452938"/>
          <p14:tracePt t="76313" x="509588" y="4384675"/>
          <p14:tracePt t="76321" x="509588" y="4325938"/>
          <p14:tracePt t="76329" x="509588" y="4265613"/>
          <p14:tracePt t="76337" x="509588" y="4181475"/>
          <p14:tracePt t="76347" x="509588" y="4121150"/>
          <p14:tracePt t="76353" x="509588" y="4052888"/>
          <p14:tracePt t="76363" x="509588" y="3994150"/>
          <p14:tracePt t="76371" x="527050" y="3943350"/>
          <p14:tracePt t="76379" x="534988" y="3908425"/>
          <p14:tracePt t="76391" x="544513" y="3875088"/>
          <p14:tracePt t="76399" x="577850" y="3832225"/>
          <p14:tracePt t="76407" x="585788" y="3816350"/>
          <p14:tracePt t="76415" x="595313" y="3790950"/>
          <p14:tracePt t="76423" x="595313" y="3773488"/>
          <p14:tracePt t="76431" x="611188" y="3763963"/>
          <p14:tracePt t="76439" x="628650" y="3748088"/>
          <p14:tracePt t="76447" x="646113" y="3730625"/>
          <p14:tracePt t="76455" x="671513" y="3705225"/>
          <p14:tracePt t="76463" x="704850" y="3687763"/>
          <p14:tracePt t="76471" x="739775" y="3671888"/>
          <p14:tracePt t="76479" x="798513" y="3654425"/>
          <p14:tracePt t="76487" x="866775" y="3619500"/>
          <p14:tracePt t="76495" x="952500" y="3594100"/>
          <p14:tracePt t="76504" x="1122363" y="3543300"/>
          <p14:tracePt t="76511" x="1223963" y="3527425"/>
          <p14:tracePt t="76519" x="1360488" y="3492500"/>
          <p14:tracePt t="76529" x="1452563" y="3475038"/>
          <p14:tracePt t="76539" x="1563688" y="3459163"/>
          <p14:tracePt t="76547" x="1827213" y="3408363"/>
          <p14:tracePt t="76555" x="1903413" y="3408363"/>
          <p14:tracePt t="76563" x="1971675" y="3398838"/>
          <p14:tracePt t="76579" x="2047875" y="3390900"/>
          <p14:tracePt t="76589" x="2090738" y="3382963"/>
          <p14:tracePt t="76595" x="2217738" y="3382963"/>
          <p14:tracePt t="76603" x="2268538" y="3373438"/>
          <p14:tracePt t="76611" x="2311400" y="3373438"/>
          <p14:tracePt t="76620" x="2344738" y="3373438"/>
          <p14:tracePt t="76627" x="2371725" y="3373438"/>
          <p14:tracePt t="76635" x="2405063" y="3373438"/>
          <p14:tracePt t="76645" x="2438400" y="3373438"/>
          <p14:tracePt t="76651" x="2481263" y="3373438"/>
          <p14:tracePt t="76661" x="2506663" y="3373438"/>
          <p14:tracePt t="76669" x="2549525" y="3373438"/>
          <p14:tracePt t="76677" x="2608263" y="3382963"/>
          <p14:tracePt t="76683" x="2625725" y="3382963"/>
          <p14:tracePt t="76693" x="2660650" y="3398838"/>
          <p14:tracePt t="76701" x="2711450" y="3416300"/>
          <p14:tracePt t="76709" x="2744788" y="3424238"/>
          <p14:tracePt t="76717" x="2770188" y="3441700"/>
          <p14:tracePt t="76725" x="2813050" y="3475038"/>
          <p14:tracePt t="76733" x="2838450" y="3492500"/>
          <p14:tracePt t="76741" x="2871788" y="3517900"/>
          <p14:tracePt t="76749" x="2889250" y="3543300"/>
          <p14:tracePt t="76763" x="2922588" y="3568700"/>
          <p14:tracePt t="76773" x="2949575" y="3594100"/>
          <p14:tracePt t="76783" x="3033713" y="3687763"/>
          <p14:tracePt t="76793" x="3059113" y="3738563"/>
          <p14:tracePt t="76801" x="3109913" y="3790950"/>
          <p14:tracePt t="76809" x="3152775" y="3841750"/>
          <p14:tracePt t="76819" x="3178175" y="3892550"/>
          <p14:tracePt t="76829" x="3203575" y="3943350"/>
          <p14:tracePt t="76837" x="3238500" y="4011613"/>
          <p14:tracePt t="76845" x="3238500" y="4037013"/>
          <p14:tracePt t="76853" x="3246438" y="4070350"/>
          <p14:tracePt t="76861" x="3254375" y="4105275"/>
          <p14:tracePt t="76869" x="3254375" y="4146550"/>
          <p14:tracePt t="76877" x="3254375" y="4214813"/>
          <p14:tracePt t="76893" x="3254375" y="4265613"/>
          <p14:tracePt t="76925" x="3254375" y="4291013"/>
          <p14:tracePt t="76935" x="3228975" y="4546600"/>
          <p14:tracePt t="76941" x="3221038" y="4683125"/>
          <p14:tracePt t="76952" x="3211513" y="4759325"/>
          <p14:tracePt t="76957" x="3203575" y="4818063"/>
          <p14:tracePt t="76967" x="3178175" y="4878388"/>
          <p14:tracePt t="76973" x="3170238" y="4937125"/>
          <p14:tracePt t="76984" x="3160713" y="4972050"/>
          <p14:tracePt t="76991" x="3152775" y="5030788"/>
          <p14:tracePt t="76999" x="3135313" y="5091113"/>
          <p14:tracePt t="77007" x="3127375" y="5124450"/>
          <p14:tracePt t="77015" x="3119438" y="5157788"/>
          <p14:tracePt t="77023" x="3109913" y="5183188"/>
          <p14:tracePt t="77031" x="3109913" y="5192713"/>
          <p14:tracePt t="77039" x="3101975" y="5218113"/>
          <p14:tracePt t="77047" x="3094038" y="5251450"/>
          <p14:tracePt t="77055" x="3084513" y="5260975"/>
          <p14:tracePt t="77063" x="3076575" y="5276850"/>
          <p14:tracePt t="77071" x="3067050" y="5294313"/>
          <p14:tracePt t="77079" x="3067050" y="5311775"/>
          <p14:tracePt t="77087" x="3059113" y="5319713"/>
          <p14:tracePt t="77095" x="3059113" y="5327650"/>
          <p14:tracePt t="77103" x="3051175" y="5337175"/>
          <p14:tracePt t="77111" x="3041650" y="5353050"/>
          <p14:tracePt t="77119" x="3033713" y="5362575"/>
          <p14:tracePt t="77127" x="3033713" y="5370513"/>
          <p14:tracePt t="77135" x="3025775" y="5380038"/>
          <p14:tracePt t="77151" x="3016250" y="5387975"/>
          <p14:tracePt t="77159" x="3008313" y="5395913"/>
          <p14:tracePt t="77191" x="3000375" y="5395913"/>
          <p14:tracePt t="77205" x="3000375" y="5405438"/>
          <p14:tracePt t="77211" x="2990850" y="5405438"/>
          <p14:tracePt t="77251" x="2982913" y="5413375"/>
          <p14:tracePt t="77267" x="2974975" y="5413375"/>
          <p14:tracePt t="77286" x="2965450" y="5413375"/>
          <p14:tracePt t="77474" x="2957513" y="5413375"/>
          <p14:tracePt t="77538" x="2949575" y="5413375"/>
          <p14:tracePt t="77553" x="2922588" y="5413375"/>
          <p14:tracePt t="77563" x="2897188" y="5413375"/>
          <p14:tracePt t="77574" x="2813050" y="5430838"/>
          <p14:tracePt t="77583" x="2778125" y="5430838"/>
          <p14:tracePt t="77595" x="2736850" y="5438775"/>
          <p14:tracePt t="77605" x="2617788" y="5446713"/>
          <p14:tracePt t="77617" x="2592388" y="5446713"/>
          <p14:tracePt t="77627" x="2549525" y="5446713"/>
          <p14:tracePt t="77635" x="2463800" y="5446713"/>
          <p14:tracePt t="77644" x="2438400" y="5446713"/>
          <p14:tracePt t="77654" x="2405063" y="5446713"/>
          <p14:tracePt t="77667" x="2387600" y="5446713"/>
          <p14:tracePt t="77675" x="2354263" y="5446713"/>
          <p14:tracePt t="77683" x="2286000" y="5446713"/>
          <p14:tracePt t="77695" x="2252663" y="5446713"/>
          <p14:tracePt t="77705" x="2209800" y="5446713"/>
          <p14:tracePt t="77715" x="2184400" y="5446713"/>
          <p14:tracePt t="77723" x="2108200" y="5446713"/>
          <p14:tracePt t="77731" x="2030413" y="5438775"/>
          <p14:tracePt t="77739" x="2005013" y="5438775"/>
          <p14:tracePt t="77747" x="1963738" y="5430838"/>
          <p14:tracePt t="77755" x="1895475" y="5413375"/>
          <p14:tracePt t="77763" x="1844675" y="5413375"/>
          <p14:tracePt t="77771" x="1784350" y="5405438"/>
          <p14:tracePt t="77779" x="1716088" y="5405438"/>
          <p14:tracePt t="77787" x="1657350" y="5395913"/>
          <p14:tracePt t="77795" x="1581150" y="5387975"/>
          <p14:tracePt t="77803" x="1538288" y="5387975"/>
          <p14:tracePt t="77811" x="1470025" y="5380038"/>
          <p14:tracePt t="77820" x="1411288" y="5380038"/>
          <p14:tracePt t="77827" x="1350963" y="5362575"/>
          <p14:tracePt t="77837" x="1300163" y="5353050"/>
          <p14:tracePt t="77843" x="1257300" y="5345113"/>
          <p14:tracePt t="77853" x="1223963" y="5337175"/>
          <p14:tracePt t="77859" x="1189038" y="5327650"/>
          <p14:tracePt t="77869" x="1155700" y="5319713"/>
          <p14:tracePt t="77889" x="1130300" y="5311775"/>
          <p14:tracePt t="77893" x="1062038" y="5294313"/>
          <p14:tracePt t="77901" x="1003300" y="5276850"/>
          <p14:tracePt t="77911" x="977900" y="5260975"/>
          <p14:tracePt t="77921" x="942975" y="5251450"/>
          <p14:tracePt t="77929" x="909638" y="5235575"/>
          <p14:tracePt t="77937" x="874713" y="5218113"/>
          <p14:tracePt t="77946" x="849313" y="5200650"/>
          <p14:tracePt t="77953" x="833438" y="5183188"/>
          <p14:tracePt t="77961" x="808038" y="5175250"/>
          <p14:tracePt t="77969" x="781050" y="5149850"/>
          <p14:tracePt t="77977" x="755650" y="5132388"/>
          <p14:tracePt t="77985" x="730250" y="5116513"/>
          <p14:tracePt t="77993" x="688975" y="5081588"/>
          <p14:tracePt t="78001" x="663575" y="5056188"/>
          <p14:tracePt t="78009" x="628650" y="5030788"/>
          <p14:tracePt t="78017" x="603250" y="5005388"/>
          <p14:tracePt t="78026" x="569913" y="4987925"/>
          <p14:tracePt t="78033" x="552450" y="4962525"/>
          <p14:tracePt t="78041" x="527050" y="4937125"/>
          <p14:tracePt t="78049" x="501650" y="4911725"/>
          <p14:tracePt t="78057" x="476250" y="4878388"/>
          <p14:tracePt t="78065" x="441325" y="4843463"/>
          <p14:tracePt t="78073" x="415925" y="4802188"/>
          <p14:tracePt t="78081" x="407988" y="4775200"/>
          <p14:tracePt t="78089" x="390525" y="4759325"/>
          <p14:tracePt t="78097" x="374650" y="4724400"/>
          <p14:tracePt t="78105" x="374650" y="4708525"/>
          <p14:tracePt t="78115" x="374650" y="4683125"/>
          <p14:tracePt t="78121" x="365125" y="4665663"/>
          <p14:tracePt t="78129" x="365125" y="4630738"/>
          <p14:tracePt t="78143" x="365125" y="4597400"/>
          <p14:tracePt t="78149" x="365125" y="4495800"/>
          <p14:tracePt t="78161" x="365125" y="4470400"/>
          <p14:tracePt t="78169" x="365125" y="4419600"/>
          <p14:tracePt t="78179" x="374650" y="4359275"/>
          <p14:tracePt t="78187" x="382588" y="4333875"/>
          <p14:tracePt t="78195" x="390525" y="4283075"/>
          <p14:tracePt t="78203" x="400050" y="4257675"/>
          <p14:tracePt t="78211" x="415925" y="4206875"/>
          <p14:tracePt t="78219" x="425450" y="4130675"/>
          <p14:tracePt t="78227" x="450850" y="4070350"/>
          <p14:tracePt t="78235" x="458788" y="4037013"/>
          <p14:tracePt t="78243" x="476250" y="3986213"/>
          <p14:tracePt t="78251" x="501650" y="3925888"/>
          <p14:tracePt t="78263" x="509588" y="3908425"/>
          <p14:tracePt t="78272" x="527050" y="3892550"/>
          <p14:tracePt t="78279" x="569913" y="3832225"/>
          <p14:tracePt t="78287" x="577850" y="3816350"/>
          <p14:tracePt t="78295" x="603250" y="3790950"/>
          <p14:tracePt t="78303" x="646113" y="3763963"/>
          <p14:tracePt t="78311" x="663575" y="3748088"/>
          <p14:tracePt t="78319" x="704850" y="3722688"/>
          <p14:tracePt t="78327" x="781050" y="3687763"/>
          <p14:tracePt t="78336" x="849313" y="3654425"/>
          <p14:tracePt t="78343" x="925513" y="3619500"/>
          <p14:tracePt t="78351" x="985838" y="3611563"/>
          <p14:tracePt t="78359" x="1122363" y="3578225"/>
          <p14:tracePt t="78369" x="1173163" y="3578225"/>
          <p14:tracePt t="78379" x="1308100" y="3552825"/>
          <p14:tracePt t="78387" x="1444625" y="3543300"/>
          <p14:tracePt t="78395" x="1571625" y="3543300"/>
          <p14:tracePt t="78403" x="1700213" y="3535363"/>
          <p14:tracePt t="78411" x="1852613" y="3535363"/>
          <p14:tracePt t="78423" x="1979613" y="3535363"/>
          <p14:tracePt t="78431" x="2065338" y="3535363"/>
          <p14:tracePt t="78441" x="2303463" y="3535363"/>
          <p14:tracePt t="78447" x="2362200" y="3535363"/>
          <p14:tracePt t="78457" x="2397125" y="3543300"/>
          <p14:tracePt t="78463" x="2438400" y="3560763"/>
          <p14:tracePt t="78473" x="2481263" y="3586163"/>
          <p14:tracePt t="78479" x="2516188" y="3619500"/>
          <p14:tracePt t="78489" x="2557463" y="3646488"/>
          <p14:tracePt t="78497" x="2592388" y="3679825"/>
          <p14:tracePt t="78505" x="2660650" y="3738563"/>
          <p14:tracePt t="78513" x="2711450" y="3790950"/>
          <p14:tracePt t="78521" x="2736850" y="3824288"/>
          <p14:tracePt t="78529" x="2787650" y="3875088"/>
          <p14:tracePt t="78537" x="2846388" y="3943350"/>
          <p14:tracePt t="78545" x="2889250" y="4002088"/>
          <p14:tracePt t="78553" x="2914650" y="4044950"/>
          <p14:tracePt t="78561" x="2957513" y="4130675"/>
          <p14:tracePt t="78573" x="2974975" y="4156075"/>
          <p14:tracePt t="78581" x="3008313" y="4240213"/>
          <p14:tracePt t="78589" x="3033713" y="4300538"/>
          <p14:tracePt t="78597" x="3059113" y="4359275"/>
          <p14:tracePt t="78605" x="3067050" y="4435475"/>
          <p14:tracePt t="78613" x="3084513" y="4495800"/>
          <p14:tracePt t="78621" x="3101975" y="4572000"/>
          <p14:tracePt t="78629" x="3101975" y="4614863"/>
          <p14:tracePt t="78637" x="3101975" y="4665663"/>
          <p14:tracePt t="78645" x="3101975" y="4741863"/>
          <p14:tracePt t="78653" x="3101975" y="4784725"/>
          <p14:tracePt t="78661" x="3101975" y="4818063"/>
          <p14:tracePt t="78669" x="3101975" y="4852988"/>
          <p14:tracePt t="78677" x="3101975" y="4878388"/>
          <p14:tracePt t="78685" x="3094038" y="4903788"/>
          <p14:tracePt t="78693" x="3076575" y="4937125"/>
          <p14:tracePt t="78701" x="3067050" y="4962525"/>
          <p14:tracePt t="78709" x="3059113" y="4997450"/>
          <p14:tracePt t="78717" x="3041650" y="5030788"/>
          <p14:tracePt t="78725" x="3033713" y="5064125"/>
          <p14:tracePt t="78733" x="3016250" y="5081588"/>
          <p14:tracePt t="78743" x="3000375" y="5116513"/>
          <p14:tracePt t="78749" x="2982913" y="5157788"/>
          <p14:tracePt t="78759" x="2965450" y="5175250"/>
          <p14:tracePt t="78765" x="2957513" y="5200650"/>
          <p14:tracePt t="78775" x="2940050" y="5226050"/>
          <p14:tracePt t="78781" x="2932113" y="5251450"/>
          <p14:tracePt t="78791" x="2914650" y="5268913"/>
          <p14:tracePt t="78799" x="2906713" y="5294313"/>
          <p14:tracePt t="78807" x="2881313" y="5327650"/>
          <p14:tracePt t="78815" x="2863850" y="5362575"/>
          <p14:tracePt t="78823" x="2846388" y="5405438"/>
          <p14:tracePt t="78831" x="2830513" y="5438775"/>
          <p14:tracePt t="78843" x="2795588" y="5497513"/>
          <p14:tracePt t="78851" x="2778125" y="5557838"/>
          <p14:tracePt t="78859" x="2762250" y="5575300"/>
          <p14:tracePt t="78867" x="2752725" y="5600700"/>
          <p14:tracePt t="78887" x="2744788" y="5626100"/>
          <p14:tracePt t="78891" x="2736850" y="5651500"/>
          <p14:tracePt t="78899" x="2727325" y="5668963"/>
          <p14:tracePt t="78907" x="2719388" y="5668963"/>
          <p14:tracePt t="78915" x="2711450" y="5684838"/>
          <p14:tracePt t="78923" x="2711450" y="5694363"/>
          <p14:tracePt t="78931" x="2701925" y="5694363"/>
          <p14:tracePt t="78992" x="2693988" y="5694363"/>
          <p14:tracePt t="79162" x="2676525" y="5694363"/>
          <p14:tracePt t="79169" x="2668588" y="5694363"/>
          <p14:tracePt t="79181" x="2660650" y="5694363"/>
          <p14:tracePt t="79189" x="2643188" y="5710238"/>
          <p14:tracePt t="79199" x="2625725" y="5735638"/>
          <p14:tracePt t="79209" x="2600325" y="5753100"/>
          <p14:tracePt t="79217" x="2592388" y="5770563"/>
          <p14:tracePt t="79225" x="2574925" y="5788025"/>
          <p14:tracePt t="79233" x="2557463" y="5803900"/>
          <p14:tracePt t="79241" x="2541588" y="5838825"/>
          <p14:tracePt t="79253" x="2524125" y="5864225"/>
          <p14:tracePt t="79262" x="2498725" y="5957888"/>
          <p14:tracePt t="79271" x="2481263" y="5999163"/>
          <p14:tracePt t="79277" x="2473325" y="6042025"/>
          <p14:tracePt t="79286" x="2473325" y="6092825"/>
          <p14:tracePt t="79297" x="2463800" y="6135688"/>
          <p14:tracePt t="79309" x="2455863" y="6169025"/>
          <p14:tracePt t="79319" x="2455863" y="6203950"/>
          <p14:tracePt t="79329" x="2447925" y="6280150"/>
          <p14:tracePt t="79337" x="2438400" y="6305550"/>
          <p14:tracePt t="79355" x="2430463" y="6330950"/>
          <p14:tracePt t="79363" x="2413000" y="6381750"/>
          <p14:tracePt t="79369" x="2397125" y="6399213"/>
          <p14:tracePt t="79379" x="2397125" y="6407150"/>
          <p14:tracePt t="79387" x="2379663" y="6416675"/>
          <p14:tracePt t="79395" x="2371725" y="6424613"/>
          <p14:tracePt t="79404" x="2354263" y="6432550"/>
          <p14:tracePt t="79412" x="2319338" y="6442075"/>
          <p14:tracePt t="79419" x="2268538" y="6457950"/>
          <p14:tracePt t="79427" x="2227263" y="6467475"/>
          <p14:tracePt t="79435" x="2174875" y="6475413"/>
          <p14:tracePt t="79443" x="2133600" y="6483350"/>
          <p14:tracePt t="79459" x="2098675" y="6483350"/>
          <p14:tracePt t="79468" x="1928813" y="6510338"/>
          <p14:tracePt t="79475" x="1852613" y="6526213"/>
          <p14:tracePt t="79484" x="1776413" y="6543675"/>
          <p14:tracePt t="79491" x="1733550" y="6551613"/>
          <p14:tracePt t="79499" x="1649413" y="6561138"/>
          <p14:tracePt t="79507" x="1571625" y="6569075"/>
          <p14:tracePt t="79515" x="1504950" y="6577013"/>
          <p14:tracePt t="79523" x="1401763" y="6602413"/>
          <p14:tracePt t="79532" x="1368425" y="6602413"/>
          <p14:tracePt t="79543" x="1300163" y="6611938"/>
          <p14:tracePt t="79551" x="1257300" y="6619875"/>
          <p14:tracePt t="79559" x="1163638" y="6637338"/>
          <p14:tracePt t="79567" x="1147763" y="6637338"/>
          <p14:tracePt t="79575" x="1112838" y="6637338"/>
          <p14:tracePt t="79583" x="1087438" y="6637338"/>
          <p14:tracePt t="79591" x="1079500" y="6637338"/>
          <p14:tracePt t="79599" x="1054100" y="6637338"/>
          <p14:tracePt t="79607" x="1044575" y="6637338"/>
          <p14:tracePt t="79623" x="1036638" y="6637338"/>
          <p14:tracePt t="79631" x="1028700" y="6637338"/>
          <p14:tracePt t="79862" x="1044575" y="6637338"/>
          <p14:tracePt t="79869" x="1069975" y="6637338"/>
          <p14:tracePt t="79877" x="1130300" y="6637338"/>
          <p14:tracePt t="79888" x="1181100" y="6637338"/>
          <p14:tracePt t="79897" x="1257300" y="6637338"/>
          <p14:tracePt t="79906" x="1343025" y="6637338"/>
          <p14:tracePt t="79913" x="1436688" y="6637338"/>
          <p14:tracePt t="79921" x="1597025" y="6637338"/>
          <p14:tracePt t="79929" x="1690688" y="6637338"/>
          <p14:tracePt t="79939" x="1776413" y="6637338"/>
          <p14:tracePt t="79945" x="1819275" y="6637338"/>
          <p14:tracePt t="79953" x="1844675" y="6637338"/>
          <p14:tracePt t="79961" x="1878013" y="6645275"/>
          <p14:tracePt t="80160" x="1885950" y="6645275"/>
          <p14:tracePt t="80175" x="1895475" y="6637338"/>
          <p14:tracePt t="80183" x="1903413" y="6619875"/>
          <p14:tracePt t="80193" x="1911350" y="6611938"/>
          <p14:tracePt t="80203" x="1911350" y="6602413"/>
          <p14:tracePt t="80211" x="1911350" y="6586538"/>
          <p14:tracePt t="80219" x="1911350" y="6577013"/>
          <p14:tracePt t="80227" x="1911350" y="6569075"/>
          <p14:tracePt t="80236" x="1911350" y="6561138"/>
          <p14:tracePt t="80243" x="1903413" y="6543675"/>
          <p14:tracePt t="80255" x="1903413" y="6535738"/>
          <p14:tracePt t="80442" x="1903413" y="6518275"/>
          <p14:tracePt t="80449" x="1895475" y="6483350"/>
          <p14:tracePt t="80457" x="1895475" y="6424613"/>
          <p14:tracePt t="80465" x="1903413" y="6391275"/>
          <p14:tracePt t="80473" x="1920875" y="6356350"/>
          <p14:tracePt t="80481" x="1954213" y="6323013"/>
          <p14:tracePt t="80489" x="1979613" y="6280150"/>
          <p14:tracePt t="80497" x="2022475" y="6229350"/>
          <p14:tracePt t="80505" x="2055813" y="6194425"/>
          <p14:tracePt t="80513" x="2082800" y="6186488"/>
          <p14:tracePt t="80521" x="2116138" y="6169025"/>
          <p14:tracePt t="80529" x="2174875" y="6135688"/>
          <p14:tracePt t="80537" x="2200275" y="6127750"/>
          <p14:tracePt t="80547" x="2235200" y="6110288"/>
          <p14:tracePt t="80553" x="2268538" y="6102350"/>
          <p14:tracePt t="80563" x="2319338" y="6084888"/>
          <p14:tracePt t="80571" x="2405063" y="6059488"/>
          <p14:tracePt t="80583" x="2463800" y="6042025"/>
          <p14:tracePt t="80591" x="2557463" y="6016625"/>
          <p14:tracePt t="80603" x="2617788" y="5999163"/>
          <p14:tracePt t="80609" x="2744788" y="5965825"/>
          <p14:tracePt t="80619" x="2889250" y="5940425"/>
          <p14:tracePt t="80627" x="3016250" y="5905500"/>
          <p14:tracePt t="80635" x="3144838" y="5872163"/>
          <p14:tracePt t="80643" x="3271838" y="5854700"/>
          <p14:tracePt t="80651" x="3348038" y="5838825"/>
          <p14:tracePt t="80659" x="3475038" y="5813425"/>
          <p14:tracePt t="80667" x="3594100" y="5803900"/>
          <p14:tracePt t="80675" x="3662363" y="5788025"/>
          <p14:tracePt t="80683" x="3763963" y="5778500"/>
          <p14:tracePt t="80691" x="3841750" y="5770563"/>
          <p14:tracePt t="80699" x="3867150" y="5770563"/>
          <p14:tracePt t="80739" x="3925888" y="5770563"/>
          <p14:tracePt t="80749" x="4052888" y="5770563"/>
          <p14:tracePt t="80762" x="4138613" y="5770563"/>
          <p14:tracePt t="80798" x="4164013" y="5770563"/>
          <p14:tracePt t="80829" x="4206875" y="5770563"/>
          <p14:tracePt t="80835" x="4291013" y="5770563"/>
          <p14:tracePt t="80843" x="4341813" y="5770563"/>
          <p14:tracePt t="80851" x="4351338" y="5770563"/>
          <p14:tracePt t="80863" x="4376738" y="5770563"/>
          <p14:tracePt t="80871" x="4427538" y="5770563"/>
          <p14:tracePt t="80888" x="4445000" y="5770563"/>
          <p14:tracePt t="80889" x="4452938" y="5770563"/>
          <p14:tracePt t="80909" x="4460875" y="5770563"/>
          <p14:tracePt t="80934" x="4460875" y="5753100"/>
          <p14:tracePt t="80941" x="4470400" y="5727700"/>
          <p14:tracePt t="80949" x="4478338" y="5702300"/>
          <p14:tracePt t="80957" x="4478338" y="5684838"/>
          <p14:tracePt t="80965" x="4486275" y="5651500"/>
          <p14:tracePt t="80973" x="4486275" y="5616575"/>
          <p14:tracePt t="80981" x="4486275" y="5583238"/>
          <p14:tracePt t="80993" x="4486275" y="5557838"/>
          <p14:tracePt t="81001" x="4486275" y="5524500"/>
          <p14:tracePt t="81009" x="4486275" y="5497513"/>
          <p14:tracePt t="81017" x="4486275" y="5489575"/>
          <p14:tracePt t="81025" x="4486275" y="5464175"/>
          <p14:tracePt t="81033" x="4486275" y="5446713"/>
          <p14:tracePt t="81041" x="4486275" y="5430838"/>
          <p14:tracePt t="81049" x="4486275" y="5413375"/>
          <p14:tracePt t="81057" x="4486275" y="5405438"/>
          <p14:tracePt t="81069" x="4486275" y="5395913"/>
          <p14:tracePt t="81081" x="4486275" y="5387975"/>
          <p14:tracePt t="81089" x="4486275" y="5370513"/>
          <p14:tracePt t="81097" x="4486275" y="5353050"/>
          <p14:tracePt t="81105" x="4486275" y="5345113"/>
          <p14:tracePt t="81113" x="4486275" y="5337175"/>
          <p14:tracePt t="81121" x="4486275" y="5319713"/>
          <p14:tracePt t="81129" x="4486275" y="5311775"/>
          <p14:tracePt t="81137" x="4486275" y="5294313"/>
          <p14:tracePt t="81149" x="4486275" y="5268913"/>
          <p14:tracePt t="81159" x="4486275" y="5251450"/>
          <p14:tracePt t="81167" x="4486275" y="5226050"/>
          <p14:tracePt t="81175" x="4478338" y="5218113"/>
          <p14:tracePt t="81181" x="4478338" y="5200650"/>
          <p14:tracePt t="81193" x="4478338" y="5183188"/>
          <p14:tracePt t="81201" x="4470400" y="5175250"/>
          <p14:tracePt t="81211" x="4445000" y="5124450"/>
          <p14:tracePt t="81217" x="4435475" y="5116513"/>
          <p14:tracePt t="81227" x="4427538" y="5106988"/>
          <p14:tracePt t="81235" x="4419600" y="5099050"/>
          <p14:tracePt t="81243" x="4410075" y="5091113"/>
          <p14:tracePt t="81251" x="4394200" y="5081588"/>
          <p14:tracePt t="81259" x="4376738" y="5064125"/>
          <p14:tracePt t="81267" x="4368800" y="5064125"/>
          <p14:tracePt t="81275" x="4359275" y="5056188"/>
          <p14:tracePt t="81283" x="4341813" y="5048250"/>
          <p14:tracePt t="81311" x="4333875" y="5048250"/>
          <p14:tracePt t="81319" x="4325938" y="5038725"/>
          <p14:tracePt t="81442" x="4325938" y="5030788"/>
          <p14:tracePt t="81449" x="4316413" y="5030788"/>
          <p14:tracePt t="81481" x="4308475" y="5030788"/>
          <p14:tracePt t="81497" x="4300538" y="5030788"/>
          <p14:tracePt t="81542" x="4300538" y="5022850"/>
          <p14:tracePt t="81562" x="4291013" y="5022850"/>
          <p14:tracePt t="81570" x="4283075" y="5013325"/>
          <p14:tracePt t="81606" x="4283075" y="5005388"/>
          <p14:tracePt t="81658" x="4275138" y="5005388"/>
          <p14:tracePt t="81746" x="4275138" y="5013325"/>
          <p14:tracePt t="81755" x="4275138" y="5022850"/>
          <p14:tracePt t="81765" x="4275138" y="5030788"/>
          <p14:tracePt t="81777" x="4275138" y="5038725"/>
          <p14:tracePt t="81789" x="4275138" y="5048250"/>
          <p14:tracePt t="81799" x="4275138" y="5091113"/>
          <p14:tracePt t="81811" x="4275138" y="5116513"/>
          <p14:tracePt t="81819" x="4275138" y="5132388"/>
          <p14:tracePt t="81827" x="4275138" y="5149850"/>
          <p14:tracePt t="81835" x="4275138" y="5167313"/>
          <p14:tracePt t="81843" x="4275138" y="5183188"/>
          <p14:tracePt t="81851" x="4275138" y="5200650"/>
          <p14:tracePt t="81859" x="4283075" y="5218113"/>
          <p14:tracePt t="81867" x="4283075" y="5235575"/>
          <p14:tracePt t="81875" x="4291013" y="5243513"/>
          <p14:tracePt t="81888" x="4291013" y="5260975"/>
          <p14:tracePt t="81899" x="4308475" y="5286375"/>
          <p14:tracePt t="81907" x="4316413" y="5294313"/>
          <p14:tracePt t="81915" x="4325938" y="5294313"/>
          <p14:tracePt t="81923" x="4333875" y="5311775"/>
          <p14:tracePt t="81931" x="4341813" y="5319713"/>
          <p14:tracePt t="81939" x="4359275" y="5327650"/>
          <p14:tracePt t="81947" x="4376738" y="5337175"/>
          <p14:tracePt t="81955" x="4394200" y="5353050"/>
          <p14:tracePt t="81963" x="4419600" y="5370513"/>
          <p14:tracePt t="81971" x="4445000" y="5380038"/>
          <p14:tracePt t="81979" x="4460875" y="5387975"/>
          <p14:tracePt t="81988" x="4478338" y="5387975"/>
          <p14:tracePt t="81995" x="4495800" y="5387975"/>
          <p14:tracePt t="82003" x="4503738" y="5395913"/>
          <p14:tracePt t="82015" x="4529138" y="5395913"/>
          <p14:tracePt t="82023" x="4546600" y="5395913"/>
          <p14:tracePt t="82041" x="4572000" y="5395913"/>
          <p14:tracePt t="82051" x="4579938" y="5395913"/>
          <p14:tracePt t="82059" x="4597400" y="5395913"/>
          <p14:tracePt t="82069" x="4614863" y="5395913"/>
          <p14:tracePt t="82075" x="4630738" y="5395913"/>
          <p14:tracePt t="82085" x="4657725" y="5387975"/>
          <p14:tracePt t="82091" x="4683125" y="5387975"/>
          <p14:tracePt t="82101" x="4699000" y="5380038"/>
          <p14:tracePt t="82107" x="4733925" y="5380038"/>
          <p14:tracePt t="82117" x="4759325" y="5370513"/>
          <p14:tracePt t="82125" x="4792663" y="5370513"/>
          <p14:tracePt t="82133" x="4843463" y="5362575"/>
          <p14:tracePt t="82141" x="4919663" y="5362575"/>
          <p14:tracePt t="82149" x="4979988" y="5353050"/>
          <p14:tracePt t="82157" x="5022850" y="5345113"/>
          <p14:tracePt t="82165" x="5081588" y="5345113"/>
          <p14:tracePt t="82173" x="5167313" y="5327650"/>
          <p14:tracePt t="82181" x="5226050" y="5319713"/>
          <p14:tracePt t="82189" x="5311775" y="5302250"/>
          <p14:tracePt t="82197" x="5370513" y="5286375"/>
          <p14:tracePt t="82205" x="5430838" y="5276850"/>
          <p14:tracePt t="82213" x="5489575" y="5276850"/>
          <p14:tracePt t="82221" x="5549900" y="5268913"/>
          <p14:tracePt t="82229" x="5626100" y="5260975"/>
          <p14:tracePt t="82239" x="5668963" y="5251450"/>
          <p14:tracePt t="82249" x="5702300" y="5251450"/>
          <p14:tracePt t="82257" x="5770563" y="5243513"/>
          <p14:tracePt t="82266" x="5778500" y="5243513"/>
          <p14:tracePt t="82273" x="5788025" y="5243513"/>
          <p14:tracePt t="82286" x="5795963" y="5243513"/>
          <p14:tracePt t="82312" x="5803900" y="5243513"/>
          <p14:tracePt t="82332" x="5813425" y="5243513"/>
          <p14:tracePt t="82345" x="5821363" y="5243513"/>
          <p14:tracePt t="82365" x="5821363" y="5251450"/>
          <p14:tracePt t="82407" x="5821363" y="5260975"/>
          <p14:tracePt t="82432" x="5821363" y="5268913"/>
          <p14:tracePt t="82447" x="5821363" y="5276850"/>
          <p14:tracePt t="82455" x="5821363" y="5294313"/>
          <p14:tracePt t="82463" x="5821363" y="5302250"/>
          <p14:tracePt t="82471" x="5821363" y="5319713"/>
          <p14:tracePt t="82479" x="5803900" y="5337175"/>
          <p14:tracePt t="82487" x="5788025" y="5362575"/>
          <p14:tracePt t="82495" x="5761038" y="5387975"/>
          <p14:tracePt t="82504" x="5719763" y="5438775"/>
          <p14:tracePt t="82511" x="5684838" y="5456238"/>
          <p14:tracePt t="82519" x="5651500" y="5472113"/>
          <p14:tracePt t="82527" x="5600700" y="5497513"/>
          <p14:tracePt t="82536" x="5565775" y="5514975"/>
          <p14:tracePt t="82543" x="5507038" y="5540375"/>
          <p14:tracePt t="82551" x="5430838" y="5575300"/>
          <p14:tracePt t="82559" x="5370513" y="5591175"/>
          <p14:tracePt t="82567" x="5319713" y="5600700"/>
          <p14:tracePt t="82575" x="5183188" y="5626100"/>
          <p14:tracePt t="82583" x="5081588" y="5634038"/>
          <p14:tracePt t="82591" x="4997450" y="5641975"/>
          <p14:tracePt t="82599" x="4835525" y="5659438"/>
          <p14:tracePt t="82607" x="4708525" y="5668963"/>
          <p14:tracePt t="82615" x="4579938" y="5684838"/>
          <p14:tracePt t="82623" x="4427538" y="5684838"/>
          <p14:tracePt t="82631" x="4316413" y="5684838"/>
          <p14:tracePt t="82639" x="4206875" y="5684838"/>
          <p14:tracePt t="82647" x="4146550" y="5684838"/>
          <p14:tracePt t="82655" x="4037013" y="5684838"/>
          <p14:tracePt t="82663" x="3960813" y="5676900"/>
          <p14:tracePt t="82671" x="3883025" y="5659438"/>
          <p14:tracePt t="82679" x="3798888" y="5626100"/>
          <p14:tracePt t="82687" x="3722688" y="5583238"/>
          <p14:tracePt t="82695" x="3671888" y="5549900"/>
          <p14:tracePt t="82705" x="3629025" y="5514975"/>
          <p14:tracePt t="82713" x="3594100" y="5481638"/>
          <p14:tracePt t="82722" x="3552825" y="5446713"/>
          <p14:tracePt t="82729" x="3527425" y="5413375"/>
          <p14:tracePt t="82737" x="3467100" y="5319713"/>
          <p14:tracePt t="82745" x="3390900" y="5200650"/>
          <p14:tracePt t="82753" x="3330575" y="5106988"/>
          <p14:tracePt t="82761" x="3289300" y="5013325"/>
          <p14:tracePt t="82769" x="3238500" y="4929188"/>
          <p14:tracePt t="82777" x="3195638" y="4860925"/>
          <p14:tracePt t="82785" x="3160713" y="4775200"/>
          <p14:tracePt t="82793" x="3144838" y="4699000"/>
          <p14:tracePt t="82801" x="3135313" y="4622800"/>
          <p14:tracePt t="82813" x="3119438" y="4564063"/>
          <p14:tracePt t="82821" x="3119438" y="4538663"/>
          <p14:tracePt t="82829" x="3119438" y="4478338"/>
          <p14:tracePt t="82837" x="3119438" y="4452938"/>
          <p14:tracePt t="82845" x="3119438" y="4419600"/>
          <p14:tracePt t="82853" x="3135313" y="4376738"/>
          <p14:tracePt t="82861" x="3152775" y="4300538"/>
          <p14:tracePt t="82869" x="3178175" y="4257675"/>
          <p14:tracePt t="82879" x="3211513" y="4197350"/>
          <p14:tracePt t="82905" x="3305175" y="4079875"/>
          <p14:tracePt t="82905" x="3355975" y="4027488"/>
          <p14:tracePt t="82913" x="3449638" y="3935413"/>
          <p14:tracePt t="82921" x="3517900" y="3892550"/>
          <p14:tracePt t="82929" x="3611563" y="3816350"/>
          <p14:tracePt t="82937" x="3705225" y="3748088"/>
          <p14:tracePt t="82947" x="3756025" y="3705225"/>
          <p14:tracePt t="82957" x="3857625" y="3629025"/>
          <p14:tracePt t="82967" x="4095750" y="3492500"/>
          <p14:tracePt t="82973" x="4171950" y="3467100"/>
          <p14:tracePt t="82983" x="4240213" y="3441700"/>
          <p14:tracePt t="82993" x="4341813" y="3398838"/>
          <p14:tracePt t="83003" x="4402138" y="3390900"/>
          <p14:tracePt t="83009" x="4460875" y="3365500"/>
          <p14:tracePt t="83019" x="4521200" y="3365500"/>
          <p14:tracePt t="83027" x="4579938" y="3365500"/>
          <p14:tracePt t="83039" x="4648200" y="3365500"/>
          <p14:tracePt t="83047" x="4886325" y="3365500"/>
          <p14:tracePt t="83059" x="4972050" y="3373438"/>
          <p14:tracePt t="83067" x="5073650" y="3382963"/>
          <p14:tracePt t="83075" x="5226050" y="3408363"/>
          <p14:tracePt t="83087" x="5327650" y="3416300"/>
          <p14:tracePt t="83099" x="5557838" y="3459163"/>
          <p14:tracePt t="83107" x="5600700" y="3467100"/>
          <p14:tracePt t="83115" x="5634038" y="3484563"/>
          <p14:tracePt t="83123" x="5659438" y="3509963"/>
          <p14:tracePt t="83131" x="5684838" y="3527425"/>
          <p14:tracePt t="83139" x="5710238" y="3552825"/>
          <p14:tracePt t="83149" x="5735638" y="3578225"/>
          <p14:tracePt t="83191" x="5761038" y="3611563"/>
          <p14:tracePt t="83201" x="5965825" y="4002088"/>
          <p14:tracePt t="83211" x="6211888" y="4452938"/>
          <p14:tracePt t="83221" x="6272213" y="4554538"/>
          <p14:tracePt t="83231" x="6313488" y="4630738"/>
          <p14:tracePt t="83239" x="6432550" y="4868863"/>
          <p14:tracePt t="83249" x="6475413" y="4962525"/>
          <p14:tracePt t="83257" x="6526213" y="5064125"/>
          <p14:tracePt t="83263" x="6535738" y="5099050"/>
          <p14:tracePt t="83271" x="6551613" y="5157788"/>
          <p14:tracePt t="83281" x="6561138" y="5218113"/>
          <p14:tracePt t="83287" x="6561138" y="5251450"/>
          <p14:tracePt t="83297" x="6561138" y="5276850"/>
          <p14:tracePt t="83305" x="6561138" y="5294313"/>
          <p14:tracePt t="83313" x="6561138" y="5319713"/>
          <p14:tracePt t="83319" x="6561138" y="5353050"/>
          <p14:tracePt t="83329" x="6561138" y="5370513"/>
          <p14:tracePt t="83337" x="6543675" y="5405438"/>
          <p14:tracePt t="83349" x="6535738" y="5456238"/>
          <p14:tracePt t="83357" x="6500813" y="5514975"/>
          <p14:tracePt t="83365" x="6475413" y="5583238"/>
          <p14:tracePt t="83373" x="6442075" y="5626100"/>
          <p14:tracePt t="83382" x="6416675" y="5694363"/>
          <p14:tracePt t="83393" x="6373813" y="5745163"/>
          <p14:tracePt t="83401" x="6254750" y="5872163"/>
          <p14:tracePt t="83409" x="6194425" y="5932488"/>
          <p14:tracePt t="83417" x="6161088" y="5973763"/>
          <p14:tracePt t="83425" x="6127750" y="5991225"/>
          <p14:tracePt t="83433" x="6102350" y="6016625"/>
          <p14:tracePt t="83441" x="6084888" y="6024563"/>
          <p14:tracePt t="83449" x="6076950" y="6024563"/>
          <p14:tracePt t="83461" x="6067425" y="6024563"/>
          <p14:tracePt t="83469" x="6067425" y="6034088"/>
          <p14:tracePt t="84122" x="6059488" y="6024563"/>
          <p14:tracePt t="84130" x="6049963" y="6024563"/>
          <p14:tracePt t="84158" x="6042025" y="6016625"/>
          <p14:tracePt t="84182" x="6034088" y="6016625"/>
          <p14:tracePt t="84211" x="6024563" y="6016625"/>
          <p14:tracePt t="84244" x="6024563" y="6008688"/>
          <p14:tracePt t="84251" x="6016625" y="6008688"/>
          <p14:tracePt t="84260" x="6008688" y="5999163"/>
          <p14:tracePt t="84268" x="5999163" y="5999163"/>
          <p14:tracePt t="84283" x="5999163" y="5991225"/>
          <p14:tracePt t="84300" x="5991225" y="5991225"/>
          <p14:tracePt t="84316" x="5983288" y="5991225"/>
          <p14:tracePt t="84323" x="5983288" y="5983288"/>
          <p14:tracePt t="84331" x="5973763" y="5983288"/>
          <p14:tracePt t="84339" x="5957888" y="5973763"/>
          <p14:tracePt t="84349" x="5957888" y="5965825"/>
          <p14:tracePt t="84355" x="5940425" y="5965825"/>
          <p14:tracePt t="84365" x="5922963" y="5957888"/>
          <p14:tracePt t="84371" x="5915025" y="5957888"/>
          <p14:tracePt t="84379" x="5905500" y="5948363"/>
          <p14:tracePt t="84387" x="5889625" y="5940425"/>
          <p14:tracePt t="84407" x="5880100" y="5932488"/>
          <p14:tracePt t="84415" x="5872163" y="5932488"/>
          <p14:tracePt t="84423" x="5872163" y="5922963"/>
          <p14:tracePt t="84431" x="5864225" y="5915025"/>
          <p14:tracePt t="84439" x="5854700" y="5915025"/>
          <p14:tracePt t="84447" x="5846763" y="5905500"/>
          <p14:tracePt t="84455" x="5838825" y="5897563"/>
          <p14:tracePt t="84464" x="5821363" y="5889625"/>
          <p14:tracePt t="84485" x="5813425" y="5880100"/>
          <p14:tracePt t="84500" x="5803900" y="5872163"/>
          <p14:tracePt t="84566" x="5795963" y="5872163"/>
          <p14:tracePt t="84577" x="5795963" y="5864225"/>
          <p14:tracePt t="84621" x="5795963" y="5854700"/>
          <p14:tracePt t="84629" x="5788025" y="5854700"/>
          <p14:tracePt t="84645" x="5778500" y="5854700"/>
          <p14:tracePt t="84655" x="5778500" y="5846763"/>
          <p14:tracePt t="84666" x="5761038" y="5846763"/>
          <p14:tracePt t="84673" x="5753100" y="5838825"/>
          <p14:tracePt t="84681" x="5745163" y="5829300"/>
          <p14:tracePt t="84689" x="5727700" y="5821363"/>
          <p14:tracePt t="84697" x="5702300" y="5821363"/>
          <p14:tracePt t="84705" x="5694363" y="5813425"/>
          <p14:tracePt t="84713" x="5676900" y="5813425"/>
          <p14:tracePt t="84721" x="5651500" y="5795963"/>
          <p14:tracePt t="84729" x="5634038" y="5788025"/>
          <p14:tracePt t="84737" x="5608638" y="5770563"/>
          <p14:tracePt t="84746" x="5575300" y="5761038"/>
          <p14:tracePt t="84753" x="5549900" y="5745163"/>
          <p14:tracePt t="84761" x="5524500" y="5727700"/>
          <p14:tracePt t="84769" x="5481638" y="5710238"/>
          <p14:tracePt t="84781" x="5456238" y="5702300"/>
          <p14:tracePt t="84789" x="5421313" y="5684838"/>
          <p14:tracePt t="84797" x="5387975" y="5668963"/>
          <p14:tracePt t="84811" x="5353050" y="5659438"/>
          <p14:tracePt t="84817" x="5243513" y="5626100"/>
          <p14:tracePt t="84827" x="5208588" y="5616575"/>
          <p14:tracePt t="84834" x="5157788" y="5608638"/>
          <p14:tracePt t="84843" x="5132388" y="5608638"/>
          <p14:tracePt t="84851" x="5073650" y="5591175"/>
          <p14:tracePt t="84859" x="5030788" y="5583238"/>
          <p14:tracePt t="84867" x="4979988" y="5575300"/>
          <p14:tracePt t="84875" x="4937125" y="5565775"/>
          <p14:tracePt t="84883" x="4860925" y="5549900"/>
          <p14:tracePt t="84891" x="4835525" y="5549900"/>
          <p14:tracePt t="84903" x="4792663" y="5540375"/>
          <p14:tracePt t="84911" x="4749800" y="5524500"/>
          <p14:tracePt t="84923" x="4716463" y="5514975"/>
          <p14:tracePt t="84931" x="4640263" y="5497513"/>
          <p14:tracePt t="84939" x="4622800" y="5481638"/>
          <p14:tracePt t="84947" x="4605338" y="5472113"/>
          <p14:tracePt t="84955" x="4589463" y="5456238"/>
          <p14:tracePt t="84963" x="4572000" y="5456238"/>
          <p14:tracePt t="84971" x="4564063" y="5446713"/>
          <p14:tracePt t="84979" x="4554538" y="5430838"/>
          <p14:tracePt t="84987" x="4546600" y="5421313"/>
          <p14:tracePt t="84995" x="4529138" y="5405438"/>
          <p14:tracePt t="85007" x="4513263" y="5380038"/>
          <p14:tracePt t="85015" x="4495800" y="5353050"/>
          <p14:tracePt t="85023" x="4486275" y="5327650"/>
          <p14:tracePt t="85031" x="4470400" y="5294313"/>
          <p14:tracePt t="85039" x="4452938" y="5276850"/>
          <p14:tracePt t="85047" x="4435475" y="5251450"/>
          <p14:tracePt t="85055" x="4427538" y="5226050"/>
          <p14:tracePt t="85063" x="4410075" y="5200650"/>
          <p14:tracePt t="85073" x="4394200" y="5167313"/>
          <p14:tracePt t="85079" x="4384675" y="5132388"/>
          <p14:tracePt t="85088" x="4368800" y="5116513"/>
          <p14:tracePt t="85095" x="4368800" y="5091113"/>
          <p14:tracePt t="85105" x="4351338" y="5056188"/>
          <p14:tracePt t="85111" x="4341813" y="4997450"/>
          <p14:tracePt t="85121" x="4333875" y="4972050"/>
          <p14:tracePt t="85129" x="4325938" y="4946650"/>
          <p14:tracePt t="85137" x="4325938" y="4937125"/>
          <p14:tracePt t="85145" x="4325938" y="4929188"/>
          <p14:tracePt t="85153" x="4325938" y="4919663"/>
          <p14:tracePt t="85258" x="4325938" y="4937125"/>
          <p14:tracePt t="85266" x="4333875" y="4962525"/>
          <p14:tracePt t="85273" x="4351338" y="4979988"/>
          <p14:tracePt t="85281" x="4368800" y="5005388"/>
          <p14:tracePt t="85293" x="4376738" y="5030788"/>
          <p14:tracePt t="85302" x="4394200" y="5064125"/>
          <p14:tracePt t="85311" x="4410075" y="5091113"/>
          <p14:tracePt t="85317" x="4435475" y="5124450"/>
          <p14:tracePt t="85325" x="4452938" y="5157788"/>
          <p14:tracePt t="85333" x="4478338" y="5208588"/>
          <p14:tracePt t="85341" x="4495800" y="5243513"/>
          <p14:tracePt t="85349" x="4513263" y="5260975"/>
          <p14:tracePt t="85357" x="4521200" y="5268913"/>
          <p14:tracePt t="85365" x="4538663" y="5286375"/>
          <p14:tracePt t="85377" x="4546600" y="5302250"/>
          <p14:tracePt t="85385" x="4554538" y="5327650"/>
          <p14:tracePt t="85407" x="4564063" y="5337175"/>
          <p14:tracePt t="85413" x="4564063" y="5345113"/>
          <p14:tracePt t="85423" x="4572000" y="5353050"/>
          <p14:tracePt t="85439" x="4579938" y="5370513"/>
          <p14:tracePt t="85447" x="4589463" y="5387975"/>
          <p14:tracePt t="85455" x="4597400" y="5395913"/>
          <p14:tracePt t="85463" x="4605338" y="5413375"/>
          <p14:tracePt t="85471" x="4622800" y="5421313"/>
          <p14:tracePt t="85479" x="4630738" y="5438775"/>
          <p14:tracePt t="85504" x="4630738" y="5446713"/>
          <p14:tracePt t="85511" x="4640263" y="5446713"/>
          <p14:tracePt t="86328" x="4630738" y="5421313"/>
          <p14:tracePt t="86337" x="4622800" y="5405438"/>
          <p14:tracePt t="86345" x="4614863" y="5380038"/>
          <p14:tracePt t="86353" x="4597400" y="5370513"/>
          <p14:tracePt t="86365" x="4589463" y="5337175"/>
          <p14:tracePt t="86373" x="4572000" y="5319713"/>
          <p14:tracePt t="86381" x="4564063" y="5294313"/>
          <p14:tracePt t="86389" x="4564063" y="5286375"/>
          <p14:tracePt t="86397" x="4564063" y="5276850"/>
          <p14:tracePt t="86405" x="4554538" y="5260975"/>
          <p14:tracePt t="86421" x="4554538" y="5243513"/>
          <p14:tracePt t="86429" x="4554538" y="5226050"/>
          <p14:tracePt t="86441" x="4554538" y="5218113"/>
          <p14:tracePt t="86449" x="4554538" y="5192713"/>
          <p14:tracePt t="86457" x="4554538" y="5167313"/>
          <p14:tracePt t="86465" x="4554538" y="5149850"/>
          <p14:tracePt t="86473" x="4564063" y="5124450"/>
          <p14:tracePt t="86481" x="4579938" y="5091113"/>
          <p14:tracePt t="86493" x="4589463" y="5064125"/>
          <p14:tracePt t="86501" x="4597400" y="5013325"/>
          <p14:tracePt t="86509" x="4597400" y="5005388"/>
          <p14:tracePt t="86522" x="4605338" y="4987925"/>
          <p14:tracePt t="86530" x="4605338" y="4962525"/>
          <p14:tracePt t="86537" x="4614863" y="4919663"/>
          <p14:tracePt t="86549" x="4614863" y="4894263"/>
          <p14:tracePt t="86557" x="4614863" y="4818063"/>
          <p14:tracePt t="86565" x="4614863" y="4775200"/>
          <p14:tracePt t="86573" x="4597400" y="4741863"/>
          <p14:tracePt t="86581" x="4589463" y="4708525"/>
          <p14:tracePt t="86589" x="4572000" y="4673600"/>
          <p14:tracePt t="86597" x="4564063" y="4665663"/>
          <p14:tracePt t="86605" x="4564063" y="4657725"/>
          <p14:tracePt t="86621" x="4564063" y="4648200"/>
          <p14:tracePt t="86748" x="4572000" y="4648200"/>
          <p14:tracePt t="86780" x="4579938" y="4648200"/>
          <p14:tracePt t="86803" x="4589463" y="4648200"/>
          <p14:tracePt t="86844" x="4597400" y="4648200"/>
          <p14:tracePt t="86859" x="4605338" y="4648200"/>
          <p14:tracePt t="86875" x="4614863" y="4648200"/>
          <p14:tracePt t="86925" x="4622800" y="4648200"/>
          <p14:tracePt t="86947" x="4630738" y="4648200"/>
          <p14:tracePt t="86977" x="4640263" y="4648200"/>
          <p14:tracePt t="86985" x="4648200" y="4648200"/>
          <p14:tracePt t="86993" x="4657725" y="4648200"/>
          <p14:tracePt t="87001" x="4673600" y="4648200"/>
          <p14:tracePt t="87009" x="4691063" y="4648200"/>
          <p14:tracePt t="87017" x="4699000" y="4648200"/>
          <p14:tracePt t="87025" x="4716463" y="4657725"/>
          <p14:tracePt t="87033" x="4724400" y="4657725"/>
          <p14:tracePt t="87041" x="4733925" y="4657725"/>
          <p14:tracePt t="87049" x="4733925" y="4665663"/>
          <p14:tracePt t="87057" x="4741863" y="4665663"/>
          <p14:tracePt t="87065" x="4749800" y="4665663"/>
          <p14:tracePt t="87105" x="4759325" y="4665663"/>
          <p14:tracePt t="87123" x="4767263" y="4665663"/>
          <p14:tracePt t="87137" x="4767263" y="4673600"/>
          <p14:tracePt t="87169" x="4775200" y="4673600"/>
          <p14:tracePt t="87179" x="4784725" y="4673600"/>
          <p14:tracePt t="87189" x="4784725" y="4683125"/>
          <p14:tracePt t="87197" x="4792663" y="4691063"/>
          <p14:tracePt t="87205" x="4802188" y="4691063"/>
          <p14:tracePt t="87217" x="4810125" y="4691063"/>
          <p14:tracePt t="87239" x="4818063" y="4699000"/>
          <p14:tracePt t="87245" x="4818063" y="4708525"/>
          <p14:tracePt t="87255" x="4827588" y="4708525"/>
          <p14:tracePt t="87442" x="4827588" y="4716463"/>
          <p14:tracePt t="87469" x="4835525" y="4716463"/>
          <p14:tracePt t="87479" x="4843463" y="4724400"/>
          <p14:tracePt t="87487" x="4852988" y="4733925"/>
          <p14:tracePt t="87546" x="4860925" y="4733925"/>
          <p14:tracePt t="87555" x="4860925" y="4741863"/>
          <p14:tracePt t="87565" x="4868863" y="4741863"/>
          <p14:tracePt t="87591" x="4878388" y="4749800"/>
          <p14:tracePt t="87601" x="4886325" y="4749800"/>
          <p14:tracePt t="87609" x="4894263" y="4749800"/>
          <p14:tracePt t="87629" x="4894263" y="4759325"/>
          <p14:tracePt t="87637" x="4903788" y="4767263"/>
          <p14:tracePt t="87645" x="4919663" y="4784725"/>
          <p14:tracePt t="87661" x="4937125" y="4792663"/>
          <p14:tracePt t="87671" x="4946650" y="4810125"/>
          <p14:tracePt t="87683" x="4954588" y="4818063"/>
          <p14:tracePt t="87693" x="4962525" y="4818063"/>
          <p14:tracePt t="87702" x="4972050" y="4818063"/>
          <p14:tracePt t="87711" x="4972050" y="4827588"/>
          <p14:tracePt t="87729" x="4979988" y="4827588"/>
          <p14:tracePt t="87883" x="4987925" y="4827588"/>
          <p14:tracePt t="87907" x="4997450" y="4827588"/>
          <p14:tracePt t="87927" x="5005388" y="4818063"/>
          <p14:tracePt t="87935" x="5030788" y="4775200"/>
          <p14:tracePt t="87943" x="5048250" y="4749800"/>
          <p14:tracePt t="87955" x="5064125" y="4683125"/>
          <p14:tracePt t="87963" x="5064125" y="4657725"/>
          <p14:tracePt t="87971" x="5073650" y="4622800"/>
          <p14:tracePt t="87979" x="5073650" y="4589463"/>
          <p14:tracePt t="87987" x="5073650" y="4564063"/>
          <p14:tracePt t="87995" x="5073650" y="4546600"/>
          <p14:tracePt t="88003" x="5073650" y="4521200"/>
          <p14:tracePt t="88015" x="5073650" y="4495800"/>
          <p14:tracePt t="88026" x="5073650" y="4470400"/>
          <p14:tracePt t="88031" x="5073650" y="4452938"/>
          <p14:tracePt t="88039" x="5073650" y="4445000"/>
          <p14:tracePt t="88055" x="5073650" y="4435475"/>
          <p14:tracePt t="88063" x="5064125" y="4419600"/>
          <p14:tracePt t="88084" x="5064125" y="4410075"/>
          <p14:tracePt t="88091" x="5056188" y="4394200"/>
          <p14:tracePt t="88099" x="5048250" y="4384675"/>
          <p14:tracePt t="88107" x="5038725" y="4376738"/>
          <p14:tracePt t="88117" x="5038725" y="4368800"/>
          <p14:tracePt t="88125" x="5030788" y="4359275"/>
          <p14:tracePt t="88137" x="5022850" y="4351338"/>
          <p14:tracePt t="88145" x="5013325" y="4341813"/>
          <p14:tracePt t="88161" x="5005388" y="4341813"/>
          <p14:tracePt t="88182" x="4997450" y="4341813"/>
          <p14:tracePt t="88201" x="4987925" y="4341813"/>
          <p14:tracePt t="88211" x="4946650" y="4341813"/>
          <p14:tracePt t="88221" x="4929188" y="4341813"/>
          <p14:tracePt t="88229" x="4903788" y="4341813"/>
          <p14:tracePt t="88237" x="4886325" y="4341813"/>
          <p14:tracePt t="88245" x="4868863" y="4341813"/>
          <p14:tracePt t="88254" x="4852988" y="4341813"/>
          <p14:tracePt t="88261" x="4843463" y="4341813"/>
          <p14:tracePt t="88269" x="4827588" y="4351338"/>
          <p14:tracePt t="88277" x="4818063" y="4351338"/>
          <p14:tracePt t="88285" x="4810125" y="4351338"/>
          <p14:tracePt t="88293" x="4802188" y="4351338"/>
          <p14:tracePt t="88301" x="4784725" y="4351338"/>
          <p14:tracePt t="88311" x="4784725" y="4359275"/>
          <p14:tracePt t="88317" x="4775200" y="4359275"/>
          <p14:tracePt t="88408" x="4767263" y="4359275"/>
          <p14:tracePt t="88416" x="4767263" y="4368800"/>
          <p14:tracePt t="88438" x="4759325" y="4368800"/>
          <p14:tracePt t="88447" x="4749800" y="4376738"/>
          <p14:tracePt t="88455" x="4733925" y="4394200"/>
          <p14:tracePt t="88471" x="4724400" y="4402138"/>
          <p14:tracePt t="88479" x="4724400" y="4419600"/>
          <p14:tracePt t="88491" x="4716463" y="4419600"/>
          <p14:tracePt t="88499" x="4716463" y="4427538"/>
          <p14:tracePt t="88507" x="4708525" y="4435475"/>
          <p14:tracePt t="88539" x="4708525" y="4445000"/>
          <p14:tracePt t="88576" x="4708525" y="4452938"/>
          <p14:tracePt t="88583" x="4708525" y="4460875"/>
          <p14:tracePt t="88591" x="4716463" y="4478338"/>
          <p14:tracePt t="88599" x="4749800" y="4513263"/>
          <p14:tracePt t="88609" x="4775200" y="4554538"/>
          <p14:tracePt t="88615" x="4802188" y="4589463"/>
          <p14:tracePt t="88623" x="4835525" y="4640263"/>
          <p14:tracePt t="88631" x="4860925" y="4673600"/>
          <p14:tracePt t="88639" x="4868863" y="4708525"/>
          <p14:tracePt t="88647" x="4886325" y="4767263"/>
          <p14:tracePt t="88655" x="4894263" y="4792663"/>
          <p14:tracePt t="88665" x="4903788" y="4835525"/>
          <p14:tracePt t="88671" x="4903788" y="4903788"/>
          <p14:tracePt t="88679" x="4903788" y="4979988"/>
          <p14:tracePt t="88687" x="4911725" y="5022850"/>
          <p14:tracePt t="88695" x="4911725" y="5099050"/>
          <p14:tracePt t="88703" x="4911725" y="5183188"/>
          <p14:tracePt t="88711" x="4911725" y="5243513"/>
          <p14:tracePt t="88719" x="4911725" y="5268913"/>
          <p14:tracePt t="88727" x="4911725" y="5311775"/>
          <p14:tracePt t="88735" x="4911725" y="5387975"/>
          <p14:tracePt t="88745" x="4911725" y="5430838"/>
          <p14:tracePt t="88751" x="4911725" y="5464175"/>
          <p14:tracePt t="88761" x="4911725" y="5489575"/>
          <p14:tracePt t="88769" x="4894263" y="5540375"/>
          <p14:tracePt t="88779" x="4886325" y="5575300"/>
          <p14:tracePt t="88789" x="4878388" y="5591175"/>
          <p14:tracePt t="88797" x="4868863" y="5616575"/>
          <p14:tracePt t="88805" x="4860925" y="5641975"/>
          <p14:tracePt t="88813" x="4860925" y="5668963"/>
          <p14:tracePt t="88821" x="4852988" y="5668963"/>
          <p14:tracePt t="88829" x="4852988" y="5684838"/>
          <p14:tracePt t="88837" x="4843463" y="5694363"/>
          <p14:tracePt t="88845" x="4835525" y="5710238"/>
          <p14:tracePt t="88853" x="4827588" y="5735638"/>
          <p14:tracePt t="88861" x="4818063" y="5753100"/>
          <p14:tracePt t="88869" x="4810125" y="5770563"/>
          <p14:tracePt t="88887" x="4802188" y="5813425"/>
          <p14:tracePt t="88893" x="4784725" y="5829300"/>
          <p14:tracePt t="88901" x="4775200" y="5846763"/>
          <p14:tracePt t="88913" x="4749800" y="5864225"/>
          <p14:tracePt t="88925" x="4733925" y="5897563"/>
          <p14:tracePt t="88933" x="4657725" y="5983288"/>
          <p14:tracePt t="88941" x="4614863" y="6016625"/>
          <p14:tracePt t="88951" x="4564063" y="6059488"/>
          <p14:tracePt t="88957" x="4513263" y="6102350"/>
          <p14:tracePt t="88965" x="4419600" y="6169025"/>
          <p14:tracePt t="88975" x="4384675" y="6203950"/>
          <p14:tracePt t="88981" x="4359275" y="6221413"/>
          <p14:tracePt t="88989" x="4316413" y="6272213"/>
          <p14:tracePt t="88997" x="4232275" y="6323013"/>
          <p14:tracePt t="89005" x="4181475" y="6381750"/>
          <p14:tracePt t="89013" x="4146550" y="6407150"/>
          <p14:tracePt t="89021" x="4079875" y="6457950"/>
          <p14:tracePt t="89031" x="4044950" y="6475413"/>
          <p14:tracePt t="89037" x="4011613" y="6492875"/>
          <p14:tracePt t="89047" x="3994150" y="6500813"/>
          <p14:tracePt t="89053" x="3976688" y="6500813"/>
          <p14:tracePt t="89063" x="3968750" y="6500813"/>
          <p14:tracePt t="89070" x="3960813" y="6510338"/>
          <p14:tracePt t="89079" x="3951288" y="6510338"/>
          <p14:tracePt t="89123" x="3935413" y="6510338"/>
          <p14:tracePt t="89132" x="3925888" y="6510338"/>
          <p14:tracePt t="89140" x="3908425" y="6510338"/>
          <p14:tracePt t="89148" x="3900488" y="6510338"/>
          <p14:tracePt t="89156" x="3892550" y="6500813"/>
          <p14:tracePt t="89163" x="3883025" y="6500813"/>
          <p14:tracePt t="89171" x="3875088" y="6500813"/>
          <p14:tracePt t="89179" x="3867150" y="6500813"/>
          <p14:tracePt t="89189" x="3849688" y="6492875"/>
          <p14:tracePt t="89199" x="3841750" y="6492875"/>
          <p14:tracePt t="89207" x="3832225" y="6492875"/>
          <p14:tracePt t="89215" x="3824288" y="6492875"/>
          <p14:tracePt t="89223" x="3806825" y="6492875"/>
          <p14:tracePt t="89231" x="3798888" y="6492875"/>
          <p14:tracePt t="89239" x="3790950" y="6492875"/>
          <p14:tracePt t="89247" x="3781425" y="6500813"/>
          <p14:tracePt t="89255" x="3781425" y="6510338"/>
          <p14:tracePt t="89263" x="3773488" y="6510338"/>
          <p14:tracePt t="89279" x="3763963" y="6510338"/>
          <p14:tracePt t="89295" x="3748088" y="6510338"/>
          <p14:tracePt t="89304" x="3722688" y="6510338"/>
          <p14:tracePt t="89312" x="3705225" y="6510338"/>
          <p14:tracePt t="89322" x="3687763" y="6518275"/>
          <p14:tracePt t="89327" x="3671888" y="6518275"/>
          <p14:tracePt t="89546" x="3687763" y="6518275"/>
          <p14:tracePt t="89553" x="3705225" y="6518275"/>
          <p14:tracePt t="89561" x="3730625" y="6518275"/>
          <p14:tracePt t="89569" x="3748088" y="6518275"/>
          <p14:tracePt t="89577" x="3773488" y="6518275"/>
          <p14:tracePt t="89585" x="3798888" y="6518275"/>
          <p14:tracePt t="89593" x="3841750" y="6518275"/>
          <p14:tracePt t="89601" x="3857625" y="6518275"/>
          <p14:tracePt t="89609" x="3883025" y="6526213"/>
          <p14:tracePt t="89617" x="3908425" y="6526213"/>
          <p14:tracePt t="89625" x="3917950" y="6526213"/>
          <p14:tracePt t="89635" x="3935413" y="6526213"/>
          <p14:tracePt t="89641" x="3951288" y="6526213"/>
          <p14:tracePt t="89652" x="3968750" y="6526213"/>
          <p14:tracePt t="89659" x="3986213" y="6526213"/>
          <p14:tracePt t="89668" x="4011613" y="6526213"/>
          <p14:tracePt t="89675" x="4019550" y="6526213"/>
          <p14:tracePt t="89684" x="4044950" y="6526213"/>
          <p14:tracePt t="89691" x="4070350" y="6526213"/>
          <p14:tracePt t="89699" x="4095750" y="6526213"/>
          <p14:tracePt t="89707" x="4130675" y="6526213"/>
          <p14:tracePt t="89716" x="4164013" y="6526213"/>
          <p14:tracePt t="89723" x="4181475" y="6526213"/>
          <p14:tracePt t="89731" x="4206875" y="6526213"/>
          <p14:tracePt t="89739" x="4232275" y="6526213"/>
          <p14:tracePt t="89748" x="4249738" y="6535738"/>
          <p14:tracePt t="89755" x="4275138" y="6535738"/>
          <p14:tracePt t="89763" x="4300538" y="6535738"/>
          <p14:tracePt t="89771" x="4325938" y="6535738"/>
          <p14:tracePt t="89779" x="4333875" y="6535738"/>
          <p14:tracePt t="89787" x="4359275" y="6543675"/>
          <p14:tracePt t="89795" x="4368800" y="6543675"/>
          <p14:tracePt t="89803" x="4376738" y="6543675"/>
          <p14:tracePt t="89811" x="4394200" y="6543675"/>
          <p14:tracePt t="89820" x="4410075" y="6543675"/>
          <p14:tracePt t="89827" x="4427538" y="6543675"/>
          <p14:tracePt t="89835" x="4452938" y="6543675"/>
          <p14:tracePt t="89843" x="4470400" y="6543675"/>
          <p14:tracePt t="89851" x="4495800" y="6543675"/>
          <p14:tracePt t="89859" x="4521200" y="6543675"/>
          <p14:tracePt t="89867" x="4538663" y="6543675"/>
          <p14:tracePt t="89875" x="4564063" y="6543675"/>
          <p14:tracePt t="89883" x="4579938" y="6543675"/>
          <p14:tracePt t="89893" x="4589463" y="6543675"/>
          <p14:tracePt t="89899" x="4605338" y="6543675"/>
          <p14:tracePt t="89907" x="4614863" y="6543675"/>
          <p14:tracePt t="89915" x="4630738" y="6543675"/>
          <p14:tracePt t="89923" x="4640263" y="6543675"/>
          <p14:tracePt t="89931" x="4648200" y="6543675"/>
          <p14:tracePt t="89941" x="4673600" y="6543675"/>
          <p14:tracePt t="89947" x="4683125" y="6543675"/>
          <p14:tracePt t="89957" x="4708525" y="6543675"/>
          <p14:tracePt t="89963" x="4733925" y="6543675"/>
          <p14:tracePt t="89973" x="4749800" y="6543675"/>
          <p14:tracePt t="89981" x="4767263" y="6543675"/>
          <p14:tracePt t="89989" x="4792663" y="6543675"/>
          <p14:tracePt t="89997" x="4802188" y="6543675"/>
          <p14:tracePt t="90005" x="4818063" y="6543675"/>
          <p14:tracePt t="90013" x="4835525" y="6543675"/>
          <p14:tracePt t="90029" x="4843463" y="6543675"/>
          <p14:tracePt t="90037" x="4852988" y="6543675"/>
          <p14:tracePt t="90062" x="4860925" y="6543675"/>
          <p14:tracePt t="91330" x="4903788" y="6535738"/>
          <p14:tracePt t="91340" x="4962525" y="6526213"/>
          <p14:tracePt t="91349" x="5022850" y="6510338"/>
          <p14:tracePt t="91361" x="5099050" y="6483350"/>
          <p14:tracePt t="91369" x="5200650" y="6442075"/>
          <p14:tracePt t="91381" x="5286375" y="6416675"/>
          <p14:tracePt t="91391" x="5540375" y="6313488"/>
          <p14:tracePt t="91401" x="5557838" y="6297613"/>
          <p14:tracePt t="91409" x="5583238" y="6288088"/>
          <p14:tracePt t="91419" x="5583238" y="6280150"/>
          <p14:tracePt t="91612" x="5575300" y="6272213"/>
          <p14:tracePt t="91619" x="5575300" y="6254750"/>
          <p14:tracePt t="91627" x="5540375" y="6211888"/>
          <p14:tracePt t="91635" x="5524500" y="6178550"/>
          <p14:tracePt t="91643" x="5507038" y="6135688"/>
          <p14:tracePt t="91651" x="5489575" y="6102350"/>
          <p14:tracePt t="91659" x="5472113" y="6042025"/>
          <p14:tracePt t="91669" x="5438775" y="5965825"/>
          <p14:tracePt t="91675" x="5413375" y="5889625"/>
          <p14:tracePt t="91685" x="5395913" y="5821363"/>
          <p14:tracePt t="91691" x="5353050" y="5710238"/>
          <p14:tracePt t="91699" x="5327650" y="5641975"/>
          <p14:tracePt t="91709" x="5311775" y="5600700"/>
          <p14:tracePt t="91715" x="5294313" y="5557838"/>
          <p14:tracePt t="91725" x="5268913" y="5507038"/>
          <p14:tracePt t="91735" x="5260975" y="5472113"/>
          <p14:tracePt t="91746" x="5243513" y="5413375"/>
          <p14:tracePt t="91752" x="5235575" y="5370513"/>
          <p14:tracePt t="91759" x="5218113" y="5302250"/>
          <p14:tracePt t="91773" x="5183188" y="5235575"/>
          <p14:tracePt t="91781" x="5157788" y="5157788"/>
          <p14:tracePt t="91789" x="5116513" y="5038725"/>
          <p14:tracePt t="91797" x="5091113" y="4979988"/>
          <p14:tracePt t="91810" x="5064125" y="4929188"/>
          <p14:tracePt t="91818" x="4997450" y="4775200"/>
          <p14:tracePt t="91825" x="4972050" y="4699000"/>
          <p14:tracePt t="91833" x="4937125" y="4648200"/>
          <p14:tracePt t="91841" x="4911725" y="4605338"/>
          <p14:tracePt t="91849" x="4886325" y="4538663"/>
          <p14:tracePt t="91857" x="4868863" y="4503738"/>
          <p14:tracePt t="91865" x="4860925" y="4486275"/>
          <p14:tracePt t="91873" x="4852988" y="4460875"/>
          <p14:tracePt t="91881" x="4852988" y="4445000"/>
          <p14:tracePt t="91897" x="4852988" y="4435475"/>
          <p14:tracePt t="91905" x="4852988" y="4419600"/>
          <p14:tracePt t="91913" x="4852988" y="4410075"/>
          <p14:tracePt t="91951" x="4852988" y="4402138"/>
          <p14:tracePt t="92062" x="4868863" y="4452938"/>
          <p14:tracePt t="92072" x="4878388" y="4478338"/>
          <p14:tracePt t="92079" x="4886325" y="4538663"/>
          <p14:tracePt t="92089" x="4911725" y="4605338"/>
          <p14:tracePt t="92097" x="4929188" y="4648200"/>
          <p14:tracePt t="92107" x="4972050" y="4759325"/>
          <p14:tracePt t="92115" x="5005388" y="4827588"/>
          <p14:tracePt t="92123" x="5030788" y="4868863"/>
          <p14:tracePt t="92131" x="5091113" y="4929188"/>
          <p14:tracePt t="92139" x="5132388" y="4997450"/>
          <p14:tracePt t="92151" x="5208588" y="5073650"/>
          <p14:tracePt t="92159" x="5260975" y="5132388"/>
          <p14:tracePt t="92167" x="5302250" y="5192713"/>
          <p14:tracePt t="92175" x="5327650" y="5218113"/>
          <p14:tracePt t="92184" x="5362575" y="5251450"/>
          <p14:tracePt t="92191" x="5387975" y="5302250"/>
          <p14:tracePt t="92199" x="5387975" y="5319713"/>
          <p14:tracePt t="92207" x="5395913" y="5327650"/>
          <p14:tracePt t="92217" x="5395913" y="5337175"/>
          <p14:tracePt t="92570" x="5405438" y="5353050"/>
          <p14:tracePt t="92578" x="5430838" y="5387975"/>
          <p14:tracePt t="92585" x="5472113" y="5446713"/>
          <p14:tracePt t="92593" x="5514975" y="5514975"/>
          <p14:tracePt t="92603" x="5540375" y="5540375"/>
          <p14:tracePt t="92613" x="5583238" y="5600700"/>
          <p14:tracePt t="92623" x="5616575" y="5641975"/>
          <p14:tracePt t="92629" x="5641975" y="5668963"/>
          <p14:tracePt t="92639" x="5676900" y="5694363"/>
          <p14:tracePt t="92651" x="5753100" y="5727700"/>
          <p14:tracePt t="92659" x="5788025" y="5745163"/>
          <p14:tracePt t="92675" x="5821363" y="5753100"/>
          <p14:tracePt t="92685" x="5846763" y="5753100"/>
          <p14:tracePt t="92695" x="5864225" y="5761038"/>
          <p14:tracePt t="92711" x="5872163" y="5761038"/>
          <p14:tracePt t="92721" x="5889625" y="5761038"/>
          <p14:tracePt t="92728" x="5915025" y="5745163"/>
          <p14:tracePt t="92736" x="5948363" y="5727700"/>
          <p14:tracePt t="92745" x="5991225" y="5710238"/>
          <p14:tracePt t="92755" x="6016625" y="5710238"/>
          <p14:tracePt t="92764" x="6024563" y="5735638"/>
          <p14:tracePt t="92908" x="6024563" y="5778500"/>
          <p14:tracePt t="92913" x="6024563" y="5838825"/>
          <p14:tracePt t="92919" x="6059488" y="5770563"/>
          <p14:tracePt t="92927" x="6076950" y="5727700"/>
          <p14:tracePt t="92935" x="6110288" y="5659438"/>
          <p14:tracePt t="92945" x="6135688" y="5608638"/>
          <p14:tracePt t="92951" x="6178550" y="5565775"/>
          <p14:tracePt t="92961" x="6211888" y="5514975"/>
          <p14:tracePt t="92967" x="6297613" y="5413375"/>
          <p14:tracePt t="92979" x="6365875" y="5302250"/>
          <p14:tracePt t="92989" x="6442075" y="5200650"/>
          <p14:tracePt t="92997" x="6551613" y="5022850"/>
          <p14:tracePt t="93005" x="6611938" y="4962525"/>
          <p14:tracePt t="93015" x="6680200" y="4886325"/>
          <p14:tracePt t="93027" x="6764338" y="4810125"/>
          <p14:tracePt t="93041" x="6891338" y="4657725"/>
          <p14:tracePt t="93049" x="6926263" y="4614863"/>
          <p14:tracePt t="93059" x="7027863" y="4470400"/>
          <p14:tracePt t="93077" x="7096125" y="4394200"/>
          <p14:tracePt t="93085" x="7146925" y="4325938"/>
          <p14:tracePt t="93093" x="7316788" y="4156075"/>
          <p14:tracePt t="93101" x="7377113" y="4105275"/>
          <p14:tracePt t="93111" x="7435850" y="4044950"/>
          <p14:tracePt t="93136" x="7504113" y="4002088"/>
          <p14:tracePt t="93142" x="7597775" y="3925888"/>
          <p14:tracePt t="93150" x="7631113" y="3883025"/>
          <p14:tracePt t="93158" x="7639050" y="3875088"/>
          <p14:tracePt t="93168" x="7648575" y="3875088"/>
          <p14:tracePt t="93178" x="7648575" y="3867150"/>
          <p14:tracePt t="93187" x="7648575" y="3857625"/>
          <p14:tracePt t="93202" x="7648575" y="3849688"/>
          <p14:tracePt t="93209" x="7648575" y="3832225"/>
          <p14:tracePt t="93221" x="7656513" y="3832225"/>
          <p14:tracePt t="93233" x="7656513" y="3824288"/>
          <p14:tracePt t="93243" x="7656513" y="3816350"/>
          <p14:tracePt t="93249" x="7666038" y="3816350"/>
          <p14:tracePt t="93298" x="7666038" y="3806825"/>
          <p14:tracePt t="93317" x="7666038" y="3798888"/>
          <p14:tracePt t="93329" x="7673975" y="3790950"/>
          <p14:tracePt t="93341" x="7673975" y="3781425"/>
          <p14:tracePt t="93351" x="7691438" y="3763963"/>
          <p14:tracePt t="93361" x="7699375" y="3763963"/>
          <p14:tracePt t="93371" x="7699375" y="3756025"/>
          <p14:tracePt t="93387" x="7699375" y="3748088"/>
          <p14:tracePt t="93860" x="7699375" y="3763963"/>
          <p14:tracePt t="93868" x="7699375" y="3790950"/>
          <p14:tracePt t="93881" x="7699375" y="3806825"/>
          <p14:tracePt t="93887" x="7673975" y="3883025"/>
          <p14:tracePt t="93897" x="7666038" y="3917950"/>
          <p14:tracePt t="93907" x="7656513" y="3935413"/>
          <p14:tracePt t="93917" x="7639050" y="3986213"/>
          <p14:tracePt t="93927" x="7631113" y="4019550"/>
          <p14:tracePt t="93935" x="7597775" y="4105275"/>
          <p14:tracePt t="93943" x="7597775" y="4130675"/>
          <p14:tracePt t="93951" x="7588250" y="4156075"/>
          <p14:tracePt t="93959" x="7580313" y="4171950"/>
          <p14:tracePt t="93967" x="7580313" y="4197350"/>
          <p14:tracePt t="93975" x="7572375" y="4224338"/>
          <p14:tracePt t="93983" x="7562850" y="4240213"/>
          <p14:tracePt t="93991" x="7562850" y="4257675"/>
          <p14:tracePt t="93999" x="7554913" y="4283075"/>
          <p14:tracePt t="94007" x="7546975" y="4291013"/>
          <p14:tracePt t="94015" x="7537450" y="4316413"/>
          <p14:tracePt t="94023" x="7529513" y="4333875"/>
          <p14:tracePt t="94031" x="7521575" y="4368800"/>
          <p14:tracePt t="94041" x="7521575" y="4376738"/>
          <p14:tracePt t="94051" x="7521575" y="4394200"/>
          <p14:tracePt t="94063" x="7512050" y="4410075"/>
          <p14:tracePt t="94073" x="7512050" y="4419600"/>
          <p14:tracePt t="94083" x="7494588" y="4452938"/>
          <p14:tracePt t="94091" x="7494588" y="4470400"/>
          <p14:tracePt t="94099" x="7486650" y="4478338"/>
          <p14:tracePt t="94107" x="7478713" y="4486275"/>
          <p14:tracePt t="94115" x="7478713" y="4503738"/>
          <p14:tracePt t="94123" x="7478713" y="4513263"/>
          <p14:tracePt t="94131" x="7478713" y="4521200"/>
          <p14:tracePt t="94139" x="7469188" y="4546600"/>
          <p14:tracePt t="94157" x="7469188" y="4554538"/>
          <p14:tracePt t="94163" x="7469188" y="4572000"/>
          <p14:tracePt t="94173" x="7469188" y="4589463"/>
          <p14:tracePt t="94181" x="7469188" y="4614863"/>
          <p14:tracePt t="94191" x="7469188" y="4630738"/>
          <p14:tracePt t="94201" x="7461250" y="4648200"/>
          <p14:tracePt t="94209" x="7461250" y="4708525"/>
          <p14:tracePt t="94217" x="7453313" y="4716463"/>
          <p14:tracePt t="94225" x="7453313" y="4741863"/>
          <p14:tracePt t="94234" x="7443788" y="4759325"/>
          <p14:tracePt t="94241" x="7435850" y="4767263"/>
          <p14:tracePt t="94249" x="7427913" y="4775200"/>
          <p14:tracePt t="94257" x="7427913" y="4784725"/>
          <p14:tracePt t="94273" x="7427913" y="4792663"/>
          <p14:tracePt t="94281" x="7418388" y="4802188"/>
          <p14:tracePt t="94289" x="7418388" y="4810125"/>
          <p14:tracePt t="94305" x="7418388" y="4818063"/>
          <p14:tracePt t="94325" x="7418388" y="4827588"/>
          <p14:tracePt t="94384" x="7410450" y="4827588"/>
          <p14:tracePt t="94393" x="7410450" y="4835525"/>
          <p14:tracePt t="94402" x="7410450" y="4843463"/>
          <p14:tracePt t="94418" x="7402513" y="4852988"/>
          <p14:tracePt t="94434" x="7392988" y="4860925"/>
          <p14:tracePt t="94441" x="7385050" y="4868863"/>
          <p14:tracePt t="94457" x="7385050" y="4878388"/>
          <p14:tracePt t="94467" x="7377113" y="4886325"/>
          <p14:tracePt t="94484" x="7377113" y="4894263"/>
          <p14:tracePt t="94497" x="7367588" y="4903788"/>
          <p14:tracePt t="94568" x="7367588" y="4911725"/>
          <p14:tracePt t="94575" x="7367588" y="4919663"/>
          <p14:tracePt t="94583" x="7367588" y="4937125"/>
          <p14:tracePt t="94591" x="7367588" y="4946650"/>
          <p14:tracePt t="94607" x="7377113" y="4954588"/>
          <p14:tracePt t="94615" x="7377113" y="4962525"/>
          <p14:tracePt t="94704" x="7377113" y="4972050"/>
          <p14:tracePt t="94897" x="7385050" y="4972050"/>
          <p14:tracePt t="94921" x="7392988" y="4972050"/>
          <p14:tracePt t="94929" x="7402513" y="4972050"/>
          <p14:tracePt t="95374" x="7410450" y="4972050"/>
          <p14:tracePt t="95399" x="7410450" y="4962525"/>
          <p14:tracePt t="95409" x="7418388" y="4962525"/>
          <p14:tracePt t="95470" x="7418388" y="4954588"/>
          <p14:tracePt t="95518" x="7427913" y="4954588"/>
          <p14:tracePt t="95558" x="7435850" y="4946650"/>
          <p14:tracePt t="95582" x="7435850" y="4937125"/>
          <p14:tracePt t="95589" x="7443788" y="4937125"/>
          <p14:tracePt t="95638" x="7443788" y="4929188"/>
          <p14:tracePt t="95655" x="7453313" y="4929188"/>
          <p14:tracePt t="95661" x="7453313" y="4919663"/>
          <p14:tracePt t="95671" x="7461250" y="4911725"/>
          <p14:tracePt t="95704" x="7461250" y="4903788"/>
          <p14:tracePt t="95711" x="7469188" y="4894263"/>
          <p14:tracePt t="95727" x="7478713" y="4886325"/>
          <p14:tracePt t="95736" x="7486650" y="4868863"/>
          <p14:tracePt t="95743" x="7494588" y="4860925"/>
          <p14:tracePt t="95751" x="7494588" y="4852988"/>
          <p14:tracePt t="95759" x="7494588" y="4843463"/>
          <p14:tracePt t="95767" x="7494588" y="4835525"/>
          <p14:tracePt t="95775" x="7504113" y="4827588"/>
          <p14:tracePt t="95783" x="7521575" y="4810125"/>
          <p14:tracePt t="95791" x="7521575" y="4802188"/>
          <p14:tracePt t="95799" x="7529513" y="4784725"/>
          <p14:tracePt t="95807" x="7537450" y="4767263"/>
          <p14:tracePt t="95815" x="7546975" y="4759325"/>
          <p14:tracePt t="95823" x="7562850" y="4741863"/>
          <p14:tracePt t="95831" x="7562850" y="4724400"/>
          <p14:tracePt t="95839" x="7572375" y="4716463"/>
          <p14:tracePt t="95847" x="7572375" y="4708525"/>
          <p14:tracePt t="95855" x="7580313" y="4691063"/>
          <p14:tracePt t="95863" x="7580313" y="4673600"/>
          <p14:tracePt t="95871" x="7588250" y="4665663"/>
          <p14:tracePt t="95886" x="7588250" y="4648200"/>
          <p14:tracePt t="95887" x="7597775" y="4622800"/>
          <p14:tracePt t="95895" x="7605713" y="4614863"/>
          <p14:tracePt t="95903" x="7605713" y="4605338"/>
          <p14:tracePt t="95911" x="7605713" y="4597400"/>
          <p14:tracePt t="95927" x="7613650" y="4597400"/>
          <p14:tracePt t="95961" x="7613650" y="4589463"/>
          <p14:tracePt t="96041" x="7613650" y="4597400"/>
          <p14:tracePt t="96049" x="7613650" y="4614863"/>
          <p14:tracePt t="96057" x="7613650" y="4640263"/>
          <p14:tracePt t="96065" x="7605713" y="4657725"/>
          <p14:tracePt t="96073" x="7597775" y="4691063"/>
          <p14:tracePt t="96081" x="7580313" y="4716463"/>
          <p14:tracePt t="96089" x="7572375" y="4733925"/>
          <p14:tracePt t="96097" x="7562850" y="4741863"/>
          <p14:tracePt t="96105" x="7554913" y="4749800"/>
          <p14:tracePt t="96113" x="7546975" y="4767263"/>
          <p14:tracePt t="96121" x="7546975" y="4775200"/>
          <p14:tracePt t="96129" x="7537450" y="4775200"/>
          <p14:tracePt t="96137" x="7529513" y="4784725"/>
          <p14:tracePt t="96252" x="7529513" y="4767263"/>
          <p14:tracePt t="96257" x="7529513" y="4749800"/>
          <p14:tracePt t="96268" x="7529513" y="4741863"/>
          <p14:tracePt t="96273" x="7529513" y="4733925"/>
          <p14:tracePt t="96283" x="7529513" y="4716463"/>
          <p14:tracePt t="96299" x="7537450" y="4708525"/>
          <p14:tracePt t="96364" x="7537450" y="4716463"/>
          <p14:tracePt t="96371" x="7537450" y="4733925"/>
          <p14:tracePt t="96379" x="7521575" y="4767263"/>
          <p14:tracePt t="96387" x="7512050" y="4792663"/>
          <p14:tracePt t="96395" x="7504113" y="4802188"/>
          <p14:tracePt t="96407" x="7494588" y="4827588"/>
          <p14:tracePt t="96416" x="7486650" y="4843463"/>
          <p14:tracePt t="96423" x="7486650" y="4852988"/>
          <p14:tracePt t="96524" x="7478713" y="4852988"/>
          <p14:tracePt t="96547" x="7478713" y="4843463"/>
          <p14:tracePt t="96565" x="7478713" y="4827588"/>
          <p14:tracePt t="96571" x="7478713" y="4802188"/>
          <p14:tracePt t="96581" x="7478713" y="4775200"/>
          <p14:tracePt t="96587" x="7478713" y="4749800"/>
          <p14:tracePt t="96597" x="7486650" y="4716463"/>
          <p14:tracePt t="96605" x="7494588" y="4683125"/>
          <p14:tracePt t="96613" x="7504113" y="4648200"/>
          <p14:tracePt t="96621" x="7529513" y="4597400"/>
          <p14:tracePt t="96629" x="7562850" y="4554538"/>
          <p14:tracePt t="96637" x="7580313" y="4529138"/>
          <p14:tracePt t="96645" x="7597775" y="4503738"/>
          <p14:tracePt t="96653" x="7597775" y="4486275"/>
          <p14:tracePt t="96661" x="7605713" y="4478338"/>
          <p14:tracePt t="96669" x="7623175" y="4460875"/>
          <p14:tracePt t="96677" x="7623175" y="4452938"/>
          <p14:tracePt t="96686" x="7631113" y="4445000"/>
          <p14:tracePt t="96693" x="7639050" y="4445000"/>
          <p14:tracePt t="96701" x="7639050" y="4427538"/>
          <p14:tracePt t="96709" x="7656513" y="4410075"/>
          <p14:tracePt t="96717" x="7666038" y="4394200"/>
          <p14:tracePt t="96725" x="7673975" y="4376738"/>
          <p14:tracePt t="96735" x="7691438" y="4351338"/>
          <p14:tracePt t="96741" x="7691438" y="4341813"/>
          <p14:tracePt t="96878" x="7691438" y="4351338"/>
          <p14:tracePt t="96887" x="7691438" y="4376738"/>
          <p14:tracePt t="96893" x="7691438" y="4384675"/>
          <p14:tracePt t="96903" x="7691438" y="4410075"/>
          <p14:tracePt t="96911" x="7681913" y="4435475"/>
          <p14:tracePt t="96919" x="7673975" y="4470400"/>
          <p14:tracePt t="96927" x="7656513" y="4486275"/>
          <p14:tracePt t="96938" x="7648575" y="4521200"/>
          <p14:tracePt t="96943" x="7639050" y="4554538"/>
          <p14:tracePt t="96951" x="7623175" y="4589463"/>
          <p14:tracePt t="96959" x="7605713" y="4622800"/>
          <p14:tracePt t="96967" x="7588250" y="4657725"/>
          <p14:tracePt t="96979" x="7572375" y="4699000"/>
          <p14:tracePt t="96987" x="7554913" y="4708525"/>
          <p14:tracePt t="96995" x="7546975" y="4724400"/>
          <p14:tracePt t="97003" x="7537450" y="4733925"/>
          <p14:tracePt t="97011" x="7537450" y="4741863"/>
          <p14:tracePt t="97019" x="7537450" y="4749800"/>
          <p14:tracePt t="97027" x="7529513" y="4759325"/>
          <p14:tracePt t="97035" x="7521575" y="4759325"/>
          <p14:tracePt t="97043" x="7521575" y="4767263"/>
          <p14:tracePt t="97338" x="7512050" y="4767263"/>
          <p14:tracePt t="97361" x="7504113" y="4767263"/>
          <p14:tracePt t="97369" x="7461250" y="4767263"/>
          <p14:tracePt t="97377" x="7402513" y="4767263"/>
          <p14:tracePt t="97385" x="7342188" y="4767263"/>
          <p14:tracePt t="97393" x="7299325" y="4767263"/>
          <p14:tracePt t="97401" x="7232650" y="4767263"/>
          <p14:tracePt t="97409" x="7104063" y="4767263"/>
          <p14:tracePt t="97417" x="7035800" y="4767263"/>
          <p14:tracePt t="97425" x="6977063" y="4767263"/>
          <p14:tracePt t="97433" x="6943725" y="4767263"/>
          <p14:tracePt t="97441" x="6934200" y="4767263"/>
          <p14:tracePt t="97588" x="6934200" y="4749800"/>
          <p14:tracePt t="97595" x="6926263" y="4716463"/>
          <p14:tracePt t="97603" x="6926263" y="4683125"/>
          <p14:tracePt t="97611" x="6916738" y="4665663"/>
          <p14:tracePt t="97619" x="6908800" y="4622800"/>
          <p14:tracePt t="97627" x="6900863" y="4572000"/>
          <p14:tracePt t="97635" x="6891338" y="4538663"/>
          <p14:tracePt t="97643" x="6883400" y="4521200"/>
          <p14:tracePt t="97651" x="6883400" y="4503738"/>
          <p14:tracePt t="97659" x="6883400" y="4495800"/>
          <p14:tracePt t="97675" x="6883400" y="4486275"/>
          <p14:tracePt t="97683" x="6875463" y="4486275"/>
          <p14:tracePt t="97748" x="6875463" y="4478338"/>
          <p14:tracePt t="97771" x="6865938" y="4478338"/>
          <p14:tracePt t="97781" x="6865938" y="4470400"/>
          <p14:tracePt t="97813" x="6858000" y="4460875"/>
          <p14:tracePt t="97821" x="6858000" y="4452938"/>
          <p14:tracePt t="97829" x="6858000" y="4445000"/>
          <p14:tracePt t="97837" x="6858000" y="4410075"/>
          <p14:tracePt t="97845" x="6850063" y="4384675"/>
          <p14:tracePt t="97853" x="6850063" y="4341813"/>
          <p14:tracePt t="97861" x="6850063" y="4300538"/>
          <p14:tracePt t="97871" x="6850063" y="4265613"/>
          <p14:tracePt t="97887" x="6850063" y="4189413"/>
          <p14:tracePt t="97893" x="6850063" y="4156075"/>
          <p14:tracePt t="97901" x="6850063" y="4130675"/>
          <p14:tracePt t="97909" x="6850063" y="4095750"/>
          <p14:tracePt t="97917" x="6850063" y="4070350"/>
          <p14:tracePt t="97933" x="6850063" y="4062413"/>
          <p14:tracePt t="97957" x="6840538" y="4062413"/>
          <p14:tracePt t="98080" x="6840538" y="4052888"/>
          <p14:tracePt t="98085" x="6858000" y="4037013"/>
          <p14:tracePt t="98095" x="6908800" y="4027488"/>
          <p14:tracePt t="98101" x="6934200" y="4011613"/>
          <p14:tracePt t="98111" x="6994525" y="3986213"/>
          <p14:tracePt t="98119" x="7061200" y="3968750"/>
          <p14:tracePt t="98127" x="7104063" y="3960813"/>
          <p14:tracePt t="98135" x="7164388" y="3943350"/>
          <p14:tracePt t="98143" x="7240588" y="3917950"/>
          <p14:tracePt t="98151" x="7283450" y="3917950"/>
          <p14:tracePt t="98159" x="7308850" y="3917950"/>
          <p14:tracePt t="98167" x="7316788" y="3917950"/>
          <p14:tracePt t="98442" x="7324725" y="3917950"/>
          <p14:tracePt t="98449" x="7342188" y="3935413"/>
          <p14:tracePt t="98457" x="7377113" y="3960813"/>
          <p14:tracePt t="98465" x="7402513" y="3986213"/>
          <p14:tracePt t="98473" x="7427913" y="4011613"/>
          <p14:tracePt t="98481" x="7461250" y="4044950"/>
          <p14:tracePt t="98489" x="7504113" y="4095750"/>
          <p14:tracePt t="98497" x="7562850" y="4189413"/>
          <p14:tracePt t="98507" x="7613650" y="4249738"/>
          <p14:tracePt t="98517" x="7648575" y="4300538"/>
          <p14:tracePt t="98525" x="7681913" y="4376738"/>
          <p14:tracePt t="98533" x="7707313" y="4427538"/>
          <p14:tracePt t="98541" x="7716838" y="4486275"/>
          <p14:tracePt t="98549" x="7716838" y="4521200"/>
          <p14:tracePt t="98557" x="7716838" y="4529138"/>
          <p14:tracePt t="98565" x="7716838" y="4538663"/>
          <p14:tracePt t="98595" x="7716838" y="4546600"/>
          <p14:tracePt t="98609" x="7716838" y="4554538"/>
          <p14:tracePt t="98625" x="7716838" y="4564063"/>
          <p14:tracePt t="98633" x="7707313" y="4564063"/>
          <p14:tracePt t="98641" x="7699375" y="4572000"/>
          <p14:tracePt t="98814" x="7699375" y="4579938"/>
          <p14:tracePt t="98844" x="7699375" y="4589463"/>
          <p14:tracePt t="98852" x="7691438" y="4589463"/>
          <p14:tracePt t="98875" x="7691438" y="4597400"/>
          <p14:tracePt t="98891" x="7681913" y="4597400"/>
          <p14:tracePt t="99006" x="7673975" y="4589463"/>
          <p14:tracePt t="99011" x="7673975" y="4564063"/>
          <p14:tracePt t="99021" x="7673975" y="4546600"/>
          <p14:tracePt t="99029" x="7673975" y="4521200"/>
          <p14:tracePt t="99037" x="7673975" y="4486275"/>
          <p14:tracePt t="99045" x="7673975" y="4478338"/>
          <p14:tracePt t="99054" x="7673975" y="4452938"/>
          <p14:tracePt t="99061" x="7673975" y="4435475"/>
          <p14:tracePt t="99069" x="7673975" y="4427538"/>
          <p14:tracePt t="99077" x="7673975" y="4394200"/>
          <p14:tracePt t="99086" x="7673975" y="4368800"/>
          <p14:tracePt t="99093" x="7673975" y="4351338"/>
          <p14:tracePt t="99101" x="7673975" y="4316413"/>
          <p14:tracePt t="99109" x="7673975" y="4291013"/>
          <p14:tracePt t="99117" x="7673975" y="4275138"/>
          <p14:tracePt t="99125" x="7681913" y="4257675"/>
          <p14:tracePt t="99133" x="7681913" y="4240213"/>
          <p14:tracePt t="99141" x="7691438" y="4214813"/>
          <p14:tracePt t="99159" x="7699375" y="4206875"/>
          <p14:tracePt t="99165" x="7699375" y="4189413"/>
          <p14:tracePt t="99183" x="7699375" y="4171950"/>
          <p14:tracePt t="99191" x="7699375" y="4164013"/>
          <p14:tracePt t="99201" x="7699375" y="4146550"/>
          <p14:tracePt t="99211" x="7699375" y="4130675"/>
          <p14:tracePt t="99217" x="7699375" y="4121150"/>
          <p14:tracePt t="99225" x="7691438" y="4095750"/>
          <p14:tracePt t="99233" x="7681913" y="4079875"/>
          <p14:tracePt t="99241" x="7673975" y="4062413"/>
          <p14:tracePt t="99253" x="7673975" y="4044950"/>
          <p14:tracePt t="99261" x="7666038" y="4027488"/>
          <p14:tracePt t="99271" x="7656513" y="4011613"/>
          <p14:tracePt t="101252" x="7656513" y="4019550"/>
          <p14:tracePt t="101262" x="7656513" y="4037013"/>
          <p14:tracePt t="101279" x="7656513" y="4052888"/>
          <p14:tracePt t="101287" x="7656513" y="4062413"/>
          <p14:tracePt t="101304" x="7666038" y="4079875"/>
          <p14:tracePt t="101311" x="7666038" y="4087813"/>
          <p14:tracePt t="101319" x="7673975" y="4087813"/>
          <p14:tracePt t="101327" x="7681913" y="4105275"/>
          <p14:tracePt t="101336" x="7691438" y="4121150"/>
          <p14:tracePt t="101351" x="7707313" y="4138613"/>
          <p14:tracePt t="101359" x="7716838" y="4156075"/>
          <p14:tracePt t="101377" x="7724775" y="4171950"/>
          <p14:tracePt t="101383" x="7732713" y="4181475"/>
          <p14:tracePt t="101391" x="7742238" y="4181475"/>
          <p14:tracePt t="101401" x="7742238" y="4189413"/>
          <p14:tracePt t="101407" x="7750175" y="4197350"/>
          <p14:tracePt t="101425" x="7758113" y="4197350"/>
          <p14:tracePt t="101437" x="7758113" y="4206875"/>
          <p14:tracePt t="101445" x="7758113" y="4214813"/>
          <p14:tracePt t="101453" x="7758113" y="4224338"/>
          <p14:tracePt t="101461" x="7767638" y="4232275"/>
          <p14:tracePt t="101469" x="7767638" y="4240213"/>
          <p14:tracePt t="101477" x="7767638" y="4249738"/>
          <p14:tracePt t="101485" x="7775575" y="4249738"/>
          <p14:tracePt t="101493" x="7775575" y="4257675"/>
          <p14:tracePt t="101501" x="7775575" y="4265613"/>
          <p14:tracePt t="101509" x="7783513" y="4265613"/>
          <p14:tracePt t="101517" x="7783513" y="4283075"/>
          <p14:tracePt t="101525" x="7783513" y="4300538"/>
          <p14:tracePt t="101542" x="7793038" y="4316413"/>
          <p14:tracePt t="101549" x="7793038" y="4325938"/>
          <p14:tracePt t="101557" x="7793038" y="4341813"/>
          <p14:tracePt t="101565" x="7793038" y="4351338"/>
          <p14:tracePt t="101581" x="7800975" y="4359275"/>
          <p14:tracePt t="101589" x="7800975" y="4376738"/>
          <p14:tracePt t="101609" x="7800975" y="4384675"/>
          <p14:tracePt t="101619" x="7800975" y="4394200"/>
          <p14:tracePt t="101637" x="7800975" y="4402138"/>
          <p14:tracePt t="101645" x="7800975" y="4410075"/>
          <p14:tracePt t="101657" x="7800975" y="4419600"/>
          <p14:tracePt t="102116" x="7810500" y="4419600"/>
          <p14:tracePt t="102125" x="7818438" y="4419600"/>
          <p14:tracePt t="102133" x="7843838" y="4419600"/>
          <p14:tracePt t="102141" x="7877175" y="4419600"/>
          <p14:tracePt t="102149" x="7920038" y="4419600"/>
          <p14:tracePt t="102157" x="7970838" y="4419600"/>
          <p14:tracePt t="102165" x="8013700" y="4419600"/>
          <p14:tracePt t="102173" x="8047038" y="4419600"/>
          <p14:tracePt t="102181" x="8115300" y="4419600"/>
          <p14:tracePt t="102191" x="8150225" y="4427538"/>
          <p14:tracePt t="102203" x="8158163" y="4427538"/>
          <p14:tracePt t="102213" x="8175625" y="4427538"/>
          <p14:tracePt t="102221" x="8175625" y="4435475"/>
          <p14:tracePt t="102275" x="8175625" y="4445000"/>
          <p14:tracePt t="102281" x="8183563" y="4445000"/>
          <p14:tracePt t="102305" x="8183563" y="4452938"/>
          <p14:tracePt t="102323" x="8183563" y="4460875"/>
          <p14:tracePt t="102339" x="8183563" y="4470400"/>
          <p14:tracePt t="102379" x="8166100" y="4470400"/>
          <p14:tracePt t="102387" x="8158163" y="4460875"/>
          <p14:tracePt t="102397" x="8132763" y="4445000"/>
          <p14:tracePt t="102407" x="8107363" y="4419600"/>
          <p14:tracePt t="102415" x="8081963" y="4394200"/>
          <p14:tracePt t="102423" x="8056563" y="4368800"/>
          <p14:tracePt t="102431" x="8031163" y="4333875"/>
          <p14:tracePt t="102439" x="7988300" y="4275138"/>
          <p14:tracePt t="102447" x="7962900" y="4232275"/>
          <p14:tracePt t="102455" x="7937500" y="4189413"/>
          <p14:tracePt t="102463" x="7920038" y="4138613"/>
          <p14:tracePt t="102471" x="7912100" y="4105275"/>
          <p14:tracePt t="102479" x="7902575" y="4044950"/>
          <p14:tracePt t="102487" x="7894638" y="4019550"/>
          <p14:tracePt t="102495" x="7886700" y="4002088"/>
          <p14:tracePt t="102505" x="7886700" y="3976688"/>
          <p14:tracePt t="102515" x="7886700" y="3951288"/>
          <p14:tracePt t="102523" x="7886700" y="3943350"/>
          <p14:tracePt t="102531" x="7886700" y="3935413"/>
          <p14:tracePt t="102541" x="7886700" y="3925888"/>
          <p14:tracePt t="102547" x="7886700" y="3917950"/>
          <p14:tracePt t="102565" x="7886700" y="3908425"/>
          <p14:tracePt t="102571" x="7886700" y="3900488"/>
          <p14:tracePt t="102581" x="7877175" y="3900488"/>
          <p14:tracePt t="102591" x="7877175" y="3892550"/>
          <p14:tracePt t="102599" x="7869238" y="3875088"/>
          <p14:tracePt t="102615" x="7861300" y="3867150"/>
          <p14:tracePt t="102631" x="7861300" y="3857625"/>
          <p14:tracePt t="102641" x="7851775" y="3857625"/>
          <p14:tracePt t="102647" x="7851775" y="3849688"/>
          <p14:tracePt t="102657" x="7843838" y="3849688"/>
          <p14:tracePt t="102665" x="7835900" y="3849688"/>
          <p14:tracePt t="102699" x="7826375" y="3849688"/>
          <p14:tracePt t="102709" x="7818438" y="3849688"/>
          <p14:tracePt t="102717" x="7818438" y="3841750"/>
          <p14:tracePt t="102725" x="7810500" y="3841750"/>
          <p14:tracePt t="102733" x="7800975" y="3841750"/>
          <p14:tracePt t="102743" x="7793038" y="3841750"/>
          <p14:tracePt t="102754" x="7793038" y="3832225"/>
          <p14:tracePt t="102761" x="7775575" y="3832225"/>
          <p14:tracePt t="102781" x="7767638" y="3832225"/>
          <p14:tracePt t="102789" x="7750175" y="3832225"/>
          <p14:tracePt t="102807" x="7742238" y="3832225"/>
          <p14:tracePt t="102817" x="7724775" y="3832225"/>
          <p14:tracePt t="102825" x="7707313" y="3824288"/>
          <p14:tracePt t="102833" x="7699375" y="3824288"/>
          <p14:tracePt t="102843" x="7681913" y="3824288"/>
          <p14:tracePt t="102860" x="7673975" y="3824288"/>
          <p14:tracePt t="102866" x="7666038" y="3824288"/>
          <p14:tracePt t="102899" x="7656513" y="3824288"/>
          <p14:tracePt t="102919" x="7648575" y="3824288"/>
          <p14:tracePt t="102927" x="7639050" y="3824288"/>
          <p14:tracePt t="102943" x="7631113" y="3824288"/>
          <p14:tracePt t="102951" x="7623175" y="3824288"/>
          <p14:tracePt t="102960" x="7613650" y="3824288"/>
          <p14:tracePt t="102983" x="7605713" y="3824288"/>
          <p14:tracePt t="102991" x="7597775" y="3824288"/>
          <p14:tracePt t="103063" x="7597775" y="3816350"/>
          <p14:tracePt t="103071" x="7605713" y="3798888"/>
          <p14:tracePt t="103079" x="7623175" y="3790950"/>
          <p14:tracePt t="103087" x="7631113" y="3781425"/>
          <p14:tracePt t="103095" x="7631113" y="3773488"/>
          <p14:tracePt t="103103" x="7639050" y="3763963"/>
          <p14:tracePt t="103111" x="7648575" y="3756025"/>
          <p14:tracePt t="103119" x="7648575" y="3748088"/>
          <p14:tracePt t="103137" x="7648575" y="3738563"/>
          <p14:tracePt t="103149" x="7648575" y="3730625"/>
          <p14:tracePt t="103165" x="7648575" y="3722688"/>
          <p14:tracePt t="103175" x="7648575" y="3713163"/>
          <p14:tracePt t="103187" x="7648575" y="3705225"/>
          <p14:tracePt t="103508" x="7648575" y="3697288"/>
          <p14:tracePt t="103517" x="7639050" y="3679825"/>
          <p14:tracePt t="103527" x="7639050" y="3671888"/>
          <p14:tracePt t="103535" x="7631113" y="3646488"/>
          <p14:tracePt t="103543" x="7623175" y="3619500"/>
          <p14:tracePt t="103551" x="7623175" y="3603625"/>
          <p14:tracePt t="103559" x="7623175" y="3586163"/>
          <p14:tracePt t="103567" x="7613650" y="3578225"/>
          <p14:tracePt t="103575" x="7605713" y="3568700"/>
          <p14:tracePt t="103583" x="7605713" y="3560763"/>
          <p14:tracePt t="103591" x="7597775" y="3552825"/>
          <p14:tracePt t="103599" x="7597775" y="3543300"/>
          <p14:tracePt t="103607" x="7588250" y="3527425"/>
          <p14:tracePt t="103615" x="7588250" y="3517900"/>
          <p14:tracePt t="103623" x="7580313" y="3509963"/>
          <p14:tracePt t="103631" x="7572375" y="3502025"/>
          <p14:tracePt t="103639" x="7572375" y="3492500"/>
          <p14:tracePt t="103647" x="7572375" y="3484563"/>
          <p14:tracePt t="103655" x="7572375" y="3475038"/>
          <p14:tracePt t="103663" x="7562850" y="3475038"/>
          <p14:tracePt t="103671" x="7562850" y="3467100"/>
          <p14:tracePt t="103679" x="7562850" y="3459163"/>
          <p14:tracePt t="103687" x="7554913" y="3449638"/>
          <p14:tracePt t="103703" x="7554913" y="3441700"/>
          <p14:tracePt t="103719" x="7554913" y="3433763"/>
          <p14:tracePt t="103736" x="7546975" y="3433763"/>
          <p14:tracePt t="103751" x="7546975" y="3424238"/>
          <p14:tracePt t="103775" x="7546975" y="3416300"/>
          <p14:tracePt t="103791" x="7546975" y="3408363"/>
          <p14:tracePt t="103826" x="7546975" y="3398838"/>
          <p14:tracePt t="104053" x="7546975" y="3408363"/>
          <p14:tracePt t="104061" x="7546975" y="3416300"/>
          <p14:tracePt t="104071" x="7546975" y="3424238"/>
          <p14:tracePt t="104077" x="7546975" y="3433763"/>
          <p14:tracePt t="104085" x="7546975" y="3449638"/>
          <p14:tracePt t="104093" x="7546975" y="3459163"/>
          <p14:tracePt t="104101" x="7546975" y="3484563"/>
          <p14:tracePt t="104109" x="7554913" y="3492500"/>
          <p14:tracePt t="104117" x="7562850" y="3502025"/>
          <p14:tracePt t="104125" x="7580313" y="3535363"/>
          <p14:tracePt t="104135" x="7605713" y="3560763"/>
          <p14:tracePt t="104143" x="7613650" y="3578225"/>
          <p14:tracePt t="104151" x="7631113" y="3603625"/>
          <p14:tracePt t="104159" x="7656513" y="3619500"/>
          <p14:tracePt t="104167" x="7681913" y="3629025"/>
          <p14:tracePt t="104175" x="7699375" y="3636963"/>
          <p14:tracePt t="104183" x="7724775" y="3646488"/>
          <p14:tracePt t="104191" x="7742238" y="3654425"/>
          <p14:tracePt t="104199" x="7767638" y="3654425"/>
          <p14:tracePt t="104207" x="7793038" y="3662363"/>
          <p14:tracePt t="104216" x="7835900" y="3662363"/>
          <p14:tracePt t="104223" x="7869238" y="3671888"/>
          <p14:tracePt t="104232" x="7912100" y="3671888"/>
          <p14:tracePt t="104239" x="7970838" y="3671888"/>
          <p14:tracePt t="104247" x="8039100" y="3671888"/>
          <p14:tracePt t="104255" x="8081963" y="3671888"/>
          <p14:tracePt t="104263" x="8124825" y="3671888"/>
          <p14:tracePt t="104273" x="8166100" y="3671888"/>
          <p14:tracePt t="104279" x="8191500" y="3671888"/>
          <p14:tracePt t="104289" x="8226425" y="3671888"/>
          <p14:tracePt t="104295" x="8243888" y="3671888"/>
          <p14:tracePt t="104305" x="8277225" y="3671888"/>
          <p14:tracePt t="104311" x="8302625" y="3671888"/>
          <p14:tracePt t="104319" x="8328025" y="3662363"/>
          <p14:tracePt t="104331" x="8345488" y="3654425"/>
          <p14:tracePt t="104341" x="8362950" y="3646488"/>
          <p14:tracePt t="104347" x="8388350" y="3636963"/>
          <p14:tracePt t="104357" x="8421688" y="3629025"/>
          <p14:tracePt t="104363" x="8447088" y="3611563"/>
          <p14:tracePt t="104375" x="8455025" y="3594100"/>
          <p14:tracePt t="104385" x="8480425" y="3586163"/>
          <p14:tracePt t="104391" x="8507413" y="3568700"/>
          <p14:tracePt t="104401" x="8523288" y="3552825"/>
          <p14:tracePt t="104407" x="8532813" y="3543300"/>
          <p14:tracePt t="104417" x="8548688" y="3527425"/>
          <p14:tracePt t="104423" x="8558213" y="3509963"/>
          <p14:tracePt t="104433" x="8566150" y="3492500"/>
          <p14:tracePt t="104441" x="8574088" y="3484563"/>
          <p14:tracePt t="104454" x="8574088" y="3475038"/>
          <p14:tracePt t="104461" x="8574088" y="3441700"/>
          <p14:tracePt t="104469" x="8574088" y="3416300"/>
          <p14:tracePt t="104477" x="8574088" y="3373438"/>
          <p14:tracePt t="104489" x="8566150" y="3348038"/>
          <p14:tracePt t="104501" x="8558213" y="3314700"/>
          <p14:tracePt t="104513" x="8540750" y="3279775"/>
          <p14:tracePt t="104529" x="8497888" y="3221038"/>
          <p14:tracePt t="104537" x="8480425" y="3195638"/>
          <p14:tracePt t="104545" x="8421688" y="3144838"/>
          <p14:tracePt t="104554" x="8396288" y="3127375"/>
          <p14:tracePt t="104563" x="8378825" y="3119438"/>
          <p14:tracePt t="104573" x="8328025" y="3101975"/>
          <p14:tracePt t="104581" x="8201025" y="3076575"/>
          <p14:tracePt t="104589" x="8140700" y="3076575"/>
          <p14:tracePt t="104629" x="8099425" y="3067050"/>
          <p14:tracePt t="104639" x="8039100" y="3067050"/>
          <p14:tracePt t="104649" x="7461250" y="3135313"/>
          <p14:tracePt t="104659" x="7402513" y="3152775"/>
          <p14:tracePt t="104669" x="7324725" y="3178175"/>
          <p14:tracePt t="104679" x="7232650" y="3228975"/>
          <p14:tracePt t="104689" x="7205663" y="3246438"/>
          <p14:tracePt t="104699" x="7189788" y="3271838"/>
          <p14:tracePt t="104705" x="7180263" y="3297238"/>
          <p14:tracePt t="104715" x="7172325" y="3322638"/>
          <p14:tracePt t="104725" x="7164388" y="3348038"/>
          <p14:tracePt t="104736" x="7138988" y="3449638"/>
          <p14:tracePt t="104741" x="7129463" y="3568700"/>
          <p14:tracePt t="104751" x="7129463" y="3636963"/>
          <p14:tracePt t="104759" x="7129463" y="3713163"/>
          <p14:tracePt t="104767" x="7129463" y="3773488"/>
          <p14:tracePt t="104775" x="7154863" y="3908425"/>
          <p14:tracePt t="104783" x="7172325" y="4002088"/>
          <p14:tracePt t="104791" x="7205663" y="4062413"/>
          <p14:tracePt t="104799" x="7223125" y="4138613"/>
          <p14:tracePt t="104807" x="7248525" y="4181475"/>
          <p14:tracePt t="104815" x="7299325" y="4249738"/>
          <p14:tracePt t="104823" x="7316788" y="4275138"/>
          <p14:tracePt t="104831" x="7334250" y="4300538"/>
          <p14:tracePt t="104839" x="7359650" y="4316413"/>
          <p14:tracePt t="104847" x="7367588" y="4333875"/>
          <p14:tracePt t="104855" x="7385050" y="4341813"/>
          <p14:tracePt t="104863" x="7410450" y="4359275"/>
          <p14:tracePt t="104871" x="7427913" y="4368800"/>
          <p14:tracePt t="104879" x="7443788" y="4376738"/>
          <p14:tracePt t="104904" x="7504113" y="4402138"/>
          <p14:tracePt t="104919" x="7512050" y="4402138"/>
          <p14:tracePt t="104927" x="7512050" y="4410075"/>
          <p14:tracePt t="104935" x="7521575" y="4410075"/>
          <p14:tracePt t="104951" x="7529513" y="4419600"/>
          <p14:tracePt t="104959" x="7546975" y="4419600"/>
          <p14:tracePt t="104969" x="7554913" y="4427538"/>
          <p14:tracePt t="104975" x="7580313" y="4427538"/>
          <p14:tracePt t="104983" x="7597775" y="4427538"/>
          <p14:tracePt t="104991" x="7613650" y="4427538"/>
          <p14:tracePt t="105001" x="7639050" y="4427538"/>
          <p14:tracePt t="105007" x="7666038" y="4427538"/>
          <p14:tracePt t="105017" x="7673975" y="4427538"/>
          <p14:tracePt t="105025" x="7699375" y="4427538"/>
          <p14:tracePt t="105033" x="7716838" y="4427538"/>
          <p14:tracePt t="105039" x="7724775" y="4427538"/>
          <p14:tracePt t="105049" x="7732713" y="4419600"/>
          <p14:tracePt t="105057" x="7742238" y="4419600"/>
          <p14:tracePt t="105069" x="7742238" y="4410075"/>
          <p14:tracePt t="105077" x="7750175" y="4410075"/>
          <p14:tracePt t="105086" x="7758113" y="4402138"/>
          <p14:tracePt t="105095" x="7767638" y="4402138"/>
          <p14:tracePt t="105134" x="7775575" y="4402138"/>
          <p14:tracePt t="105168" x="7783513" y="4402138"/>
          <p14:tracePt t="105189" x="7800975" y="4402138"/>
          <p14:tracePt t="105197" x="7810500" y="4402138"/>
          <p14:tracePt t="105207" x="7818438" y="4402138"/>
          <p14:tracePt t="105217" x="7835900" y="4394200"/>
          <p14:tracePt t="105227" x="7843838" y="4394200"/>
          <p14:tracePt t="105233" x="7851775" y="4384675"/>
          <p14:tracePt t="105241" x="7861300" y="4376738"/>
          <p14:tracePt t="105252" x="7869238" y="4376738"/>
          <p14:tracePt t="105257" x="7869238" y="4368800"/>
          <p14:tracePt t="105266" x="7877175" y="4368800"/>
          <p14:tracePt t="105273" x="7886700" y="4359275"/>
          <p14:tracePt t="105289" x="7886700" y="4351338"/>
          <p14:tracePt t="105299" x="7886700" y="4341813"/>
          <p14:tracePt t="105305" x="7886700" y="4333875"/>
          <p14:tracePt t="105313" x="7894638" y="4325938"/>
          <p14:tracePt t="105323" x="7902575" y="4316413"/>
          <p14:tracePt t="105333" x="7912100" y="4308475"/>
          <p14:tracePt t="105343" x="7920038" y="4291013"/>
          <p14:tracePt t="105351" x="7927975" y="4275138"/>
          <p14:tracePt t="105359" x="7937500" y="4257675"/>
          <p14:tracePt t="105367" x="7945438" y="4257675"/>
          <p14:tracePt t="105375" x="7945438" y="4240213"/>
          <p14:tracePt t="105383" x="7954963" y="4232275"/>
          <p14:tracePt t="105399" x="7954963" y="4214813"/>
          <p14:tracePt t="105407" x="7962900" y="4206875"/>
          <p14:tracePt t="105415" x="7962900" y="4197350"/>
          <p14:tracePt t="105423" x="7970838" y="4181475"/>
          <p14:tracePt t="105431" x="7980363" y="4171950"/>
          <p14:tracePt t="105439" x="7980363" y="4164013"/>
          <p14:tracePt t="105447" x="7980363" y="4156075"/>
          <p14:tracePt t="105455" x="7988300" y="4146550"/>
          <p14:tracePt t="105463" x="7996238" y="4138613"/>
          <p14:tracePt t="105471" x="8005763" y="4121150"/>
          <p14:tracePt t="105479" x="8021638" y="4087813"/>
          <p14:tracePt t="105491" x="8031163" y="4079875"/>
          <p14:tracePt t="105499" x="8039100" y="4062413"/>
          <p14:tracePt t="105509" x="8081963" y="4027488"/>
          <p14:tracePt t="105519" x="8089900" y="4011613"/>
          <p14:tracePt t="105529" x="8099425" y="3994150"/>
          <p14:tracePt t="105535" x="8115300" y="3976688"/>
          <p14:tracePt t="105543" x="8132763" y="3968750"/>
          <p14:tracePt t="105551" x="8140700" y="3960813"/>
          <p14:tracePt t="105559" x="8150225" y="3943350"/>
          <p14:tracePt t="105571" x="8166100" y="3935413"/>
          <p14:tracePt t="105583" x="8183563" y="3925888"/>
          <p14:tracePt t="105593" x="8208963" y="3908425"/>
          <p14:tracePt t="105599" x="8218488" y="3900488"/>
          <p14:tracePt t="105609" x="8226425" y="3892550"/>
          <p14:tracePt t="105651" x="8243888" y="3883025"/>
          <p14:tracePt t="105661" x="8259763" y="3867150"/>
          <p14:tracePt t="105669" x="8345488" y="3816350"/>
          <p14:tracePt t="105677" x="8353425" y="3806825"/>
          <p14:tracePt t="105687" x="8362950" y="3798888"/>
          <p14:tracePt t="105697" x="8378825" y="3790950"/>
          <p14:tracePt t="105705" x="8396288" y="3781425"/>
          <p14:tracePt t="105714" x="8404225" y="3773488"/>
          <p14:tracePt t="105723" x="8413750" y="3773488"/>
          <p14:tracePt t="105737" x="8429625" y="3763963"/>
          <p14:tracePt t="105745" x="8472488" y="3748088"/>
          <p14:tracePt t="105753" x="8489950" y="3748088"/>
          <p14:tracePt t="105761" x="8497888" y="3738563"/>
          <p14:tracePt t="105802" x="8515350" y="3738563"/>
          <p14:tracePt t="105811" x="8523288" y="3738563"/>
          <p14:tracePt t="105825" x="8548688" y="3730625"/>
          <p14:tracePt t="106037" x="8566150" y="3730625"/>
          <p14:tracePt t="106059" x="9007475" y="5064125"/>
          <p14:tracePt t="106079" x="8991600" y="5132388"/>
          <p14:tracePt t="106138" x="8940800" y="5268913"/>
          <p14:tracePt t="106152" x="8837613" y="5540375"/>
          <p14:tracePt t="106162" x="8829675" y="5575300"/>
          <p14:tracePt t="106177" x="8812213" y="5600700"/>
          <p14:tracePt t="106185" x="8812213" y="5608638"/>
          <p14:tracePt t="106202" x="8804275" y="5616575"/>
          <p14:tracePt t="106213" x="8796338" y="5626100"/>
          <p14:tracePt t="106238" x="8796338" y="5634038"/>
          <p14:tracePt t="106322" x="8786813" y="5634038"/>
          <p14:tracePt t="106345" x="8778875" y="5626100"/>
          <p14:tracePt t="106353" x="8761413" y="5608638"/>
          <p14:tracePt t="106363" x="8718550" y="5549900"/>
          <p14:tracePt t="106375" x="8693150" y="5532438"/>
          <p14:tracePt t="106391" x="8677275" y="5514975"/>
          <p14:tracePt t="106429" x="8616950" y="5456238"/>
          <p14:tracePt t="106441" x="8583613" y="5413375"/>
          <p14:tracePt t="106454" x="8285163" y="5132388"/>
          <p14:tracePt t="106463" x="8150225" y="4997450"/>
          <p14:tracePt t="106469" x="8124825" y="4962525"/>
          <p14:tracePt t="106482" x="8081963" y="4937125"/>
          <p14:tracePt t="106491" x="8031163" y="4868863"/>
          <p14:tracePt t="106522" x="7945438" y="4767263"/>
          <p14:tracePt t="106539" x="7699375" y="4470400"/>
          <p14:tracePt t="106545" x="7512050" y="4232275"/>
          <p14:tracePt t="106559" x="7494588" y="4197350"/>
          <p14:tracePt t="106567" x="7478713" y="4171950"/>
          <p14:tracePt t="106581" x="7469188" y="4156075"/>
          <p14:tracePt t="106591" x="7453313" y="4138613"/>
          <p14:tracePt t="106599" x="7418388" y="4070350"/>
          <p14:tracePt t="106607" x="7410450" y="4044950"/>
          <p14:tracePt t="106615" x="7402513" y="4019550"/>
          <p14:tracePt t="106623" x="7402513" y="4011613"/>
          <p14:tracePt t="106631" x="7402513" y="4002088"/>
          <p14:tracePt t="106639" x="7392988" y="3994150"/>
          <p14:tracePt t="106649" x="7392988" y="3986213"/>
          <p14:tracePt t="106667" x="7392988" y="3968750"/>
          <p14:tracePt t="106675" x="7392988" y="3960813"/>
          <p14:tracePt t="106685" x="7392988" y="3951288"/>
          <p14:tracePt t="106691" x="7392988" y="3935413"/>
          <p14:tracePt t="106699" x="7392988" y="3925888"/>
          <p14:tracePt t="106709" x="7392988" y="3892550"/>
          <p14:tracePt t="106715" x="7392988" y="3875088"/>
          <p14:tracePt t="106723" x="7402513" y="3867150"/>
          <p14:tracePt t="106731" x="7410450" y="3849688"/>
          <p14:tracePt t="106739" x="7418388" y="3832225"/>
          <p14:tracePt t="106749" x="7418388" y="3824288"/>
          <p14:tracePt t="106757" x="7435850" y="3806825"/>
          <p14:tracePt t="106763" x="7453313" y="3790950"/>
          <p14:tracePt t="106771" x="7469188" y="3773488"/>
          <p14:tracePt t="106779" x="7494588" y="3756025"/>
          <p14:tracePt t="106787" x="7512050" y="3738563"/>
          <p14:tracePt t="106795" x="7546975" y="3722688"/>
          <p14:tracePt t="106803" x="7597775" y="3697288"/>
          <p14:tracePt t="106813" x="7648575" y="3662363"/>
          <p14:tracePt t="106819" x="7742238" y="3619500"/>
          <p14:tracePt t="106830" x="7775575" y="3594100"/>
          <p14:tracePt t="106837" x="7826375" y="3560763"/>
          <p14:tracePt t="106854" x="7861300" y="3543300"/>
          <p14:tracePt t="106861" x="7912100" y="3517900"/>
          <p14:tracePt t="106869" x="7988300" y="3475038"/>
          <p14:tracePt t="106887" x="8013700" y="3467100"/>
          <p14:tracePt t="106899" x="8013700" y="3459163"/>
          <p14:tracePt t="106969" x="8021638" y="3459163"/>
          <p14:tracePt t="107192" x="8021638" y="3467100"/>
          <p14:tracePt t="107201" x="8115300" y="4037013"/>
          <p14:tracePt t="107623" x="8150225" y="6746875"/>
          <p14:tracePt t="107633" x="8150225" y="6731000"/>
          <p14:tracePt t="107641" x="8140700" y="6713538"/>
          <p14:tracePt t="107651" x="8132763" y="6662738"/>
          <p14:tracePt t="107661" x="8124825" y="6637338"/>
          <p14:tracePt t="107669" x="8115300" y="6611938"/>
          <p14:tracePt t="107677" x="8099425" y="6577013"/>
          <p14:tracePt t="107685" x="8089900" y="6569075"/>
          <p14:tracePt t="107695" x="8089900" y="6543675"/>
          <p14:tracePt t="107711" x="8081963" y="6526213"/>
          <p14:tracePt t="107727" x="8064500" y="6492875"/>
          <p14:tracePt t="107737" x="8021638" y="6442075"/>
          <p14:tracePt t="107747" x="8005763" y="6416675"/>
          <p14:tracePt t="107755" x="7962900" y="6338888"/>
          <p14:tracePt t="107765" x="7945438" y="6305550"/>
          <p14:tracePt t="107775" x="7920038" y="6254750"/>
          <p14:tracePt t="107783" x="7902575" y="6221413"/>
          <p14:tracePt t="107795" x="7886700" y="6194425"/>
          <p14:tracePt t="107807" x="7869238" y="6161088"/>
          <p14:tracePt t="107815" x="7861300" y="6153150"/>
          <p14:tracePt t="107831" x="7851775" y="6153150"/>
          <p14:tracePt t="107839" x="7851775" y="6143625"/>
          <p14:tracePt t="107887" x="7835900" y="6135688"/>
          <p14:tracePt t="107895" x="7810500" y="6127750"/>
          <p14:tracePt t="107903" x="7793038" y="6118225"/>
          <p14:tracePt t="107914" x="7767638" y="6118225"/>
          <p14:tracePt t="107921" x="7742238" y="6110288"/>
          <p14:tracePt t="107927" x="7716838" y="6102350"/>
          <p14:tracePt t="107935" x="7699375" y="6092825"/>
          <p14:tracePt t="107943" x="7691438" y="6084888"/>
          <p14:tracePt t="107951" x="7681913" y="6084888"/>
          <p14:tracePt t="107961" x="7681913" y="6076950"/>
          <p14:tracePt t="107987" x="7681913" y="6067425"/>
          <p14:tracePt t="108001" x="7673975" y="6049963"/>
          <p14:tracePt t="108017" x="7666038" y="6034088"/>
          <p14:tracePt t="108025" x="7666038" y="6024563"/>
          <p14:tracePt t="108049" x="7666038" y="5991225"/>
          <p14:tracePt t="108057" x="7666038" y="5983288"/>
          <p14:tracePt t="108065" x="7673975" y="5965825"/>
          <p14:tracePt t="108073" x="7673975" y="5957888"/>
          <p14:tracePt t="108081" x="7673975" y="5948363"/>
          <p14:tracePt t="108089" x="7673975" y="5940425"/>
          <p14:tracePt t="108097" x="7673975" y="5932488"/>
          <p14:tracePt t="108129" x="7681913" y="5922963"/>
          <p14:tracePt t="108149" x="7691438" y="5922963"/>
          <p14:tracePt t="108165" x="7699375" y="5915025"/>
          <p14:tracePt t="108181" x="7707313" y="5915025"/>
          <p14:tracePt t="108193" x="7716838" y="5905500"/>
          <p14:tracePt t="108209" x="7732713" y="5905500"/>
          <p14:tracePt t="108217" x="7742238" y="5905500"/>
          <p14:tracePt t="108225" x="7750175" y="5897563"/>
          <p14:tracePt t="108235" x="7758113" y="5897563"/>
          <p14:tracePt t="108245" x="7767638" y="5897563"/>
          <p14:tracePt t="108253" x="7800975" y="5889625"/>
          <p14:tracePt t="108261" x="7818438" y="5880100"/>
          <p14:tracePt t="108269" x="7851775" y="5880100"/>
          <p14:tracePt t="108277" x="7869238" y="5872163"/>
          <p14:tracePt t="108287" x="7912100" y="5872163"/>
          <p14:tracePt t="108297" x="7988300" y="5864225"/>
          <p14:tracePt t="108305" x="8031163" y="5854700"/>
          <p14:tracePt t="108315" x="8089900" y="5854700"/>
          <p14:tracePt t="108327" x="8150225" y="5846763"/>
          <p14:tracePt t="108347" x="8251825" y="5829300"/>
          <p14:tracePt t="108382" x="8310563" y="5821363"/>
          <p14:tracePt t="110426" x="8310563" y="5813425"/>
          <p14:tracePt t="110433" x="8310563" y="5788025"/>
          <p14:tracePt t="110441" x="8320088" y="5761038"/>
          <p14:tracePt t="110449" x="8328025" y="5745163"/>
          <p14:tracePt t="110457" x="8328025" y="5735638"/>
          <p14:tracePt t="110465" x="8335963" y="5719763"/>
          <p14:tracePt t="110473" x="8335963" y="5710238"/>
          <p14:tracePt t="110482" x="8335963" y="5702300"/>
          <p14:tracePt t="110489" x="8335963" y="5684838"/>
          <p14:tracePt t="110497" x="8328025" y="5668963"/>
          <p14:tracePt t="110513" x="8328025" y="5659438"/>
          <p14:tracePt t="110521" x="8320088" y="5659438"/>
          <p14:tracePt t="110529" x="8320088" y="5651500"/>
          <p14:tracePt t="110557" x="8310563" y="5634038"/>
          <p14:tracePt t="110565" x="8302625" y="5626100"/>
          <p14:tracePt t="110573" x="8294688" y="5616575"/>
          <p14:tracePt t="110581" x="8294688" y="5600700"/>
          <p14:tracePt t="110589" x="8285163" y="5575300"/>
          <p14:tracePt t="110597" x="8285163" y="5557838"/>
          <p14:tracePt t="110605" x="8285163" y="5524500"/>
          <p14:tracePt t="110613" x="8285163" y="5489575"/>
          <p14:tracePt t="110621" x="8285163" y="5472113"/>
          <p14:tracePt t="110629" x="8285163" y="5446713"/>
          <p14:tracePt t="110638" x="8285163" y="5421313"/>
          <p14:tracePt t="110645" x="8285163" y="5405438"/>
          <p14:tracePt t="110653" x="8277225" y="5380038"/>
          <p14:tracePt t="110665" x="8277225" y="5345113"/>
          <p14:tracePt t="110673" x="8269288" y="5302250"/>
          <p14:tracePt t="110683" x="8269288" y="5260975"/>
          <p14:tracePt t="110691" x="8259763" y="5226050"/>
          <p14:tracePt t="110697" x="8259763" y="5192713"/>
          <p14:tracePt t="110711" x="8259763" y="5157788"/>
          <p14:tracePt t="110717" x="8243888" y="5099050"/>
          <p14:tracePt t="110731" x="8243888" y="5081588"/>
          <p14:tracePt t="110739" x="8243888" y="5064125"/>
          <p14:tracePt t="110747" x="8243888" y="5038725"/>
          <p14:tracePt t="110755" x="8243888" y="5030788"/>
          <p14:tracePt t="110767" x="8234363" y="4997450"/>
          <p14:tracePt t="110775" x="8234363" y="4937125"/>
          <p14:tracePt t="110783" x="8234363" y="4919663"/>
          <p14:tracePt t="110791" x="8234363" y="4903788"/>
          <p14:tracePt t="110799" x="8234363" y="4886325"/>
          <p14:tracePt t="110807" x="8234363" y="4878388"/>
          <p14:tracePt t="110815" x="8234363" y="4852988"/>
          <p14:tracePt t="110823" x="8234363" y="4827588"/>
          <p14:tracePt t="110831" x="8234363" y="4818063"/>
          <p14:tracePt t="110839" x="8234363" y="4792663"/>
          <p14:tracePt t="110847" x="8234363" y="4775200"/>
          <p14:tracePt t="110855" x="8234363" y="4767263"/>
          <p14:tracePt t="110863" x="8234363" y="4749800"/>
          <p14:tracePt t="110871" x="8243888" y="4733925"/>
          <p14:tracePt t="110879" x="8243888" y="4724400"/>
          <p14:tracePt t="110887" x="8251825" y="4708525"/>
          <p14:tracePt t="110895" x="8259763" y="4683125"/>
          <p14:tracePt t="110903" x="8259763" y="4673600"/>
          <p14:tracePt t="110911" x="8269288" y="4648200"/>
          <p14:tracePt t="110919" x="8269288" y="4640263"/>
          <p14:tracePt t="110927" x="8269288" y="4630738"/>
          <p14:tracePt t="111029" x="8269288" y="4622800"/>
          <p14:tracePt t="111528" x="8269288" y="4614863"/>
          <p14:tracePt t="111553" x="8269288" y="4605338"/>
          <p14:tracePt t="111654" x="8269288" y="4597400"/>
          <p14:tracePt t="111670" x="8269288" y="4589463"/>
          <p14:tracePt t="111678" x="8259763" y="4579938"/>
          <p14:tracePt t="111685" x="8251825" y="4564063"/>
          <p14:tracePt t="111697" x="8243888" y="4546600"/>
          <p14:tracePt t="111705" x="8234363" y="4546600"/>
          <p14:tracePt t="111713" x="8226425" y="4529138"/>
          <p14:tracePt t="111722" x="8218488" y="4521200"/>
          <p14:tracePt t="111733" x="8208963" y="4521200"/>
          <p14:tracePt t="111741" x="8150225" y="4478338"/>
          <p14:tracePt t="111749" x="8124825" y="4460875"/>
          <p14:tracePt t="111757" x="8099425" y="4445000"/>
          <p14:tracePt t="111769" x="8081963" y="4427538"/>
          <p14:tracePt t="111777" x="8064500" y="4427538"/>
          <p14:tracePt t="111785" x="8039100" y="4402138"/>
          <p14:tracePt t="111793" x="7980363" y="4368800"/>
          <p14:tracePt t="111803" x="7962900" y="4359275"/>
          <p14:tracePt t="111813" x="7937500" y="4341813"/>
          <p14:tracePt t="111821" x="7869238" y="4308475"/>
          <p14:tracePt t="111829" x="7843838" y="4300538"/>
          <p14:tracePt t="111837" x="7818438" y="4283075"/>
          <p14:tracePt t="111849" x="7800975" y="4265613"/>
          <p14:tracePt t="111857" x="7775575" y="4257675"/>
          <p14:tracePt t="111869" x="7758113" y="4240213"/>
          <p14:tracePt t="111887" x="7724775" y="4224338"/>
          <p14:tracePt t="111889" x="7707313" y="4224338"/>
          <p14:tracePt t="111901" x="7699375" y="4214813"/>
          <p14:tracePt t="111911" x="7648575" y="4181475"/>
          <p14:tracePt t="111918" x="7631113" y="4171950"/>
          <p14:tracePt t="111927" x="7613650" y="4164013"/>
          <p14:tracePt t="111933" x="7588250" y="4146550"/>
          <p14:tracePt t="111943" x="7562850" y="4138613"/>
          <p14:tracePt t="111949" x="7546975" y="4130675"/>
          <p14:tracePt t="111963" x="7529513" y="4113213"/>
          <p14:tracePt t="111971" x="7521575" y="4113213"/>
          <p14:tracePt t="111979" x="7512050" y="4113213"/>
          <p14:tracePt t="111987" x="7512050" y="4105275"/>
          <p14:tracePt t="112060" x="7521575" y="4105275"/>
          <p14:tracePt t="112083" x="7529513" y="4105275"/>
          <p14:tracePt t="112091" x="7537450" y="4105275"/>
          <p14:tracePt t="112107" x="7546975" y="4105275"/>
          <p14:tracePt t="112131" x="7554913" y="4105275"/>
          <p14:tracePt t="112152" x="7562850" y="4105275"/>
          <p14:tracePt t="112160" x="7580313" y="4105275"/>
          <p14:tracePt t="112168" x="7597775" y="4113213"/>
          <p14:tracePt t="112175" x="7623175" y="4121150"/>
          <p14:tracePt t="112183" x="7623175" y="4130675"/>
          <p14:tracePt t="112191" x="7639050" y="4138613"/>
          <p14:tracePt t="112199" x="7666038" y="4146550"/>
          <p14:tracePt t="112209" x="7673975" y="4156075"/>
          <p14:tracePt t="112215" x="7691438" y="4171950"/>
          <p14:tracePt t="112225" x="7707313" y="4189413"/>
          <p14:tracePt t="112231" x="7724775" y="4197350"/>
          <p14:tracePt t="112246" x="7732713" y="4206875"/>
          <p14:tracePt t="112253" x="7742238" y="4224338"/>
          <p14:tracePt t="112261" x="7750175" y="4232275"/>
          <p14:tracePt t="112269" x="7758113" y="4240213"/>
          <p14:tracePt t="112281" x="7767638" y="4240213"/>
          <p14:tracePt t="112289" x="7767638" y="4257675"/>
          <p14:tracePt t="112297" x="7775575" y="4265613"/>
          <p14:tracePt t="112305" x="7783513" y="4275138"/>
          <p14:tracePt t="112313" x="7800975" y="4300538"/>
          <p14:tracePt t="112321" x="7810500" y="4325938"/>
          <p14:tracePt t="112329" x="7818438" y="4341813"/>
          <p14:tracePt t="112337" x="7818438" y="4359275"/>
          <p14:tracePt t="112345" x="7826375" y="4376738"/>
          <p14:tracePt t="112353" x="7843838" y="4402138"/>
          <p14:tracePt t="112361" x="7843838" y="4410075"/>
          <p14:tracePt t="112369" x="7851775" y="4410075"/>
          <p14:tracePt t="112377" x="7851775" y="4419600"/>
          <p14:tracePt t="112385" x="7851775" y="4427538"/>
          <p14:tracePt t="112402" x="7861300" y="4427538"/>
          <p14:tracePt t="112409" x="7861300" y="4435475"/>
          <p14:tracePt t="112417" x="7861300" y="4445000"/>
          <p14:tracePt t="112434" x="7861300" y="4452938"/>
          <p14:tracePt t="112449" x="7861300" y="4460875"/>
          <p14:tracePt t="112457" x="7861300" y="4470400"/>
          <p14:tracePt t="112473" x="7861300" y="4478338"/>
          <p14:tracePt t="112485" x="7861300" y="4486275"/>
          <p14:tracePt t="112493" x="7861300" y="4495800"/>
          <p14:tracePt t="112501" x="7851775" y="4503738"/>
          <p14:tracePt t="112509" x="7843838" y="4529138"/>
          <p14:tracePt t="112525" x="7835900" y="4546600"/>
          <p14:tracePt t="112535" x="7826375" y="4546600"/>
          <p14:tracePt t="112543" x="7818438" y="4554538"/>
          <p14:tracePt t="112551" x="7818438" y="4564063"/>
          <p14:tracePt t="112559" x="7818438" y="4572000"/>
          <p14:tracePt t="112587" x="7810500" y="4572000"/>
          <p14:tracePt t="112720" x="7800975" y="4572000"/>
          <p14:tracePt t="112727" x="7793038" y="4572000"/>
          <p14:tracePt t="112735" x="7775575" y="4572000"/>
          <p14:tracePt t="112751" x="7767638" y="4572000"/>
          <p14:tracePt t="112760" x="7758113" y="4572000"/>
          <p14:tracePt t="112768" x="7750175" y="4572000"/>
          <p14:tracePt t="113010" x="7758113" y="4572000"/>
          <p14:tracePt t="113017" x="7767638" y="4572000"/>
          <p14:tracePt t="113025" x="7775575" y="4554538"/>
          <p14:tracePt t="113035" x="7793038" y="4538663"/>
          <p14:tracePt t="113045" x="7800975" y="4529138"/>
          <p14:tracePt t="113053" x="7818438" y="4513263"/>
          <p14:tracePt t="113063" x="7826375" y="4503738"/>
          <p14:tracePt t="113069" x="7826375" y="4486275"/>
          <p14:tracePt t="113081" x="7835900" y="4478338"/>
          <p14:tracePt t="113089" x="7843838" y="4460875"/>
          <p14:tracePt t="113097" x="7843838" y="4452938"/>
          <p14:tracePt t="113105" x="7843838" y="4445000"/>
          <p14:tracePt t="113113" x="7851775" y="4435475"/>
          <p14:tracePt t="113121" x="7851775" y="4427538"/>
          <p14:tracePt t="113131" x="7851775" y="4410075"/>
          <p14:tracePt t="113137" x="7861300" y="4394200"/>
          <p14:tracePt t="113155" x="7861300" y="4376738"/>
          <p14:tracePt t="113163" x="7861300" y="4368800"/>
          <p14:tracePt t="113179" x="7861300" y="4351338"/>
          <p14:tracePt t="113187" x="7861300" y="4341813"/>
          <p14:tracePt t="113195" x="7861300" y="4316413"/>
          <p14:tracePt t="113203" x="7861300" y="4300538"/>
          <p14:tracePt t="113211" x="7861300" y="4291013"/>
          <p14:tracePt t="113219" x="7861300" y="4265613"/>
          <p14:tracePt t="113227" x="7861300" y="4240213"/>
          <p14:tracePt t="113235" x="7851775" y="4214813"/>
          <p14:tracePt t="113247" x="7843838" y="4197350"/>
          <p14:tracePt t="113255" x="7826375" y="4164013"/>
          <p14:tracePt t="113263" x="7818438" y="4156075"/>
          <p14:tracePt t="113271" x="7818438" y="4146550"/>
          <p14:tracePt t="113279" x="7810500" y="4146550"/>
          <p14:tracePt t="113606" x="7826375" y="4156075"/>
          <p14:tracePt t="113614" x="7851775" y="4181475"/>
          <p14:tracePt t="113622" x="7861300" y="4189413"/>
          <p14:tracePt t="113629" x="7886700" y="4206875"/>
          <p14:tracePt t="113637" x="7902575" y="4224338"/>
          <p14:tracePt t="113645" x="7920038" y="4240213"/>
          <p14:tracePt t="113653" x="7927975" y="4257675"/>
          <p14:tracePt t="113661" x="7927975" y="4265613"/>
          <p14:tracePt t="113669" x="7945438" y="4291013"/>
          <p14:tracePt t="113677" x="7954963" y="4308475"/>
          <p14:tracePt t="113686" x="7962900" y="4333875"/>
          <p14:tracePt t="113693" x="7970838" y="4341813"/>
          <p14:tracePt t="113711" x="7980363" y="4359275"/>
          <p14:tracePt t="113722" x="7980363" y="4384675"/>
          <p14:tracePt t="113729" x="7980363" y="4394200"/>
          <p14:tracePt t="113739" x="7980363" y="4410075"/>
          <p14:tracePt t="113745" x="7980363" y="4419600"/>
          <p14:tracePt t="113755" x="7980363" y="4427538"/>
          <p14:tracePt t="113767" x="7980363" y="4445000"/>
          <p14:tracePt t="113775" x="7970838" y="4452938"/>
          <p14:tracePt t="113784" x="7962900" y="4470400"/>
          <p14:tracePt t="113791" x="7954963" y="4486275"/>
          <p14:tracePt t="113799" x="7945438" y="4503738"/>
          <p14:tracePt t="113807" x="7927975" y="4513263"/>
          <p14:tracePt t="113815" x="7920038" y="4521200"/>
          <p14:tracePt t="113823" x="7902575" y="4538663"/>
          <p14:tracePt t="113839" x="7886700" y="4546600"/>
          <p14:tracePt t="113847" x="7851775" y="4572000"/>
          <p14:tracePt t="113855" x="7835900" y="4579938"/>
          <p14:tracePt t="113872" x="7818438" y="4589463"/>
          <p14:tracePt t="113879" x="7793038" y="4605338"/>
          <p14:tracePt t="113888" x="7767638" y="4622800"/>
          <p14:tracePt t="113895" x="7758113" y="4630738"/>
          <p14:tracePt t="113904" x="7742238" y="4630738"/>
          <p14:tracePt t="113911" x="7732713" y="4630738"/>
          <p14:tracePt t="114018" x="7732713" y="4640263"/>
          <p14:tracePt t="114074" x="7732713" y="4657725"/>
          <p14:tracePt t="114081" x="7732713" y="4673600"/>
          <p14:tracePt t="114089" x="7758113" y="4699000"/>
          <p14:tracePt t="114097" x="7783513" y="4741863"/>
          <p14:tracePt t="114105" x="7810500" y="4767263"/>
          <p14:tracePt t="114114" x="7851775" y="4792663"/>
          <p14:tracePt t="114121" x="7886700" y="4818063"/>
          <p14:tracePt t="114129" x="7912100" y="4843463"/>
          <p14:tracePt t="114137" x="7945438" y="4878388"/>
          <p14:tracePt t="114145" x="7988300" y="4911725"/>
          <p14:tracePt t="114153" x="8021638" y="4946650"/>
          <p14:tracePt t="114161" x="8064500" y="4972050"/>
          <p14:tracePt t="114173" x="8099425" y="5013325"/>
          <p14:tracePt t="114181" x="8166100" y="5064125"/>
          <p14:tracePt t="114189" x="8183563" y="5081588"/>
          <p14:tracePt t="114203" x="8218488" y="5106988"/>
          <p14:tracePt t="114219" x="8269288" y="5157788"/>
          <p14:tracePt t="114225" x="8335963" y="5226050"/>
          <p14:tracePt t="114233" x="8370888" y="5251450"/>
          <p14:tracePt t="114245" x="8413750" y="5302250"/>
          <p14:tracePt t="114253" x="8507413" y="5387975"/>
          <p14:tracePt t="114261" x="8515350" y="5405438"/>
          <p14:tracePt t="114269" x="8566150" y="5472113"/>
          <p14:tracePt t="114277" x="8591550" y="5497513"/>
          <p14:tracePt t="114285" x="8624888" y="5549900"/>
          <p14:tracePt t="114297" x="8651875" y="5591175"/>
          <p14:tracePt t="114305" x="8685213" y="5641975"/>
          <p14:tracePt t="114313" x="8710613" y="5710238"/>
          <p14:tracePt t="114321" x="8743950" y="5770563"/>
          <p14:tracePt t="114333" x="8753475" y="5803900"/>
          <p14:tracePt t="114341" x="8761413" y="5846763"/>
          <p14:tracePt t="114351" x="8769350" y="5948363"/>
          <p14:tracePt t="114359" x="8769350" y="5983288"/>
          <p14:tracePt t="114371" x="8769350" y="6016625"/>
          <p14:tracePt t="114388" x="8769350" y="6059488"/>
          <p14:tracePt t="114404" x="8769350" y="6102350"/>
          <p14:tracePt t="114411" x="8728075" y="6330950"/>
          <p14:tracePt t="114419" x="8728075" y="6338888"/>
          <p14:tracePt t="114427" x="8710613" y="6373813"/>
          <p14:tracePt t="114439" x="8693150" y="6407150"/>
          <p14:tracePt t="114455" x="8667750" y="6432550"/>
          <p14:tracePt t="114463" x="8634413" y="6450013"/>
          <p14:tracePt t="114471" x="8616950" y="6457950"/>
          <p14:tracePt t="114483" x="8599488" y="6467475"/>
          <p14:tracePt t="114495" x="8566150" y="6467475"/>
          <p14:tracePt t="114503" x="8472488" y="6475413"/>
          <p14:tracePt t="114511" x="8421688" y="6483350"/>
          <p14:tracePt t="114521" x="8335963" y="6483350"/>
          <p14:tracePt t="114527" x="8269288" y="6483350"/>
          <p14:tracePt t="114535" x="8166100" y="6483350"/>
          <p14:tracePt t="114545" x="8107363" y="6483350"/>
          <p14:tracePt t="114555" x="8047038" y="6475413"/>
          <p14:tracePt t="114559" x="8013700" y="6467475"/>
          <p14:tracePt t="114567" x="7970838" y="6450013"/>
          <p14:tracePt t="114575" x="7937500" y="6432550"/>
          <p14:tracePt t="114583" x="7912100" y="6416675"/>
          <p14:tracePt t="114591" x="7886700" y="6399213"/>
          <p14:tracePt t="114625" x="7877175" y="6391275"/>
          <p14:tracePt t="114631" x="7843838" y="6330950"/>
          <p14:tracePt t="114639" x="7800975" y="6246813"/>
          <p14:tracePt t="114649" x="7793038" y="6211888"/>
          <p14:tracePt t="114655" x="7783513" y="6178550"/>
          <p14:tracePt t="114665" x="7775575" y="6153150"/>
          <p14:tracePt t="114673" x="7767638" y="6127750"/>
          <p14:tracePt t="114681" x="7758113" y="6118225"/>
          <p14:tracePt t="114689" x="7750175" y="6102350"/>
          <p14:tracePt t="114697" x="7750175" y="6084888"/>
          <p14:tracePt t="114713" x="7742238" y="6067425"/>
          <p14:tracePt t="114721" x="7716838" y="6049963"/>
          <p14:tracePt t="114729" x="7699375" y="6034088"/>
          <p14:tracePt t="114737" x="7681913" y="6024563"/>
          <p14:tracePt t="114745" x="7666038" y="6008688"/>
          <p14:tracePt t="114753" x="7631113" y="5999163"/>
          <p14:tracePt t="114769" x="7580313" y="5991225"/>
          <p14:tracePt t="114777" x="7478713" y="5965825"/>
          <p14:tracePt t="114785" x="7418388" y="5957888"/>
          <p14:tracePt t="114793" x="7359650" y="5948363"/>
          <p14:tracePt t="114801" x="7299325" y="5940425"/>
          <p14:tracePt t="114813" x="7240588" y="5932488"/>
          <p14:tracePt t="114823" x="7172325" y="5932488"/>
          <p14:tracePt t="114837" x="7121525" y="5922963"/>
          <p14:tracePt t="114845" x="6985000" y="5922963"/>
          <p14:tracePt t="114853" x="6959600" y="5922963"/>
          <p14:tracePt t="114861" x="6908800" y="5922963"/>
          <p14:tracePt t="114870" x="6850063" y="5922963"/>
          <p14:tracePt t="114883" x="6807200" y="5922963"/>
          <p14:tracePt t="114889" x="6746875" y="5922963"/>
          <p14:tracePt t="114899" x="6721475" y="5922963"/>
          <p14:tracePt t="114909" x="6713538" y="5932488"/>
          <p14:tracePt t="114917" x="6696075" y="5940425"/>
          <p14:tracePt t="114927" x="6688138" y="5940425"/>
          <p14:tracePt t="114933" x="6680200" y="5948363"/>
          <p14:tracePt t="114947" x="6680200" y="5965825"/>
          <p14:tracePt t="114953" x="6662738" y="5973763"/>
          <p14:tracePt t="114963" x="6662738" y="5999163"/>
          <p14:tracePt t="114969" x="6654800" y="6016625"/>
          <p14:tracePt t="114981" x="6654800" y="6034088"/>
          <p14:tracePt t="114991" x="6654800" y="6059488"/>
          <p14:tracePt t="114999" x="6654800" y="6084888"/>
          <p14:tracePt t="115007" x="6654800" y="6102350"/>
          <p14:tracePt t="115023" x="6654800" y="6118225"/>
          <p14:tracePt t="115031" x="6654800" y="6178550"/>
          <p14:tracePt t="115039" x="6670675" y="6211888"/>
          <p14:tracePt t="115051" x="6688138" y="6229350"/>
          <p14:tracePt t="115059" x="6738938" y="6305550"/>
          <p14:tracePt t="115079" x="6764338" y="6338888"/>
          <p14:tracePt t="115099" x="6832600" y="6391275"/>
          <p14:tracePt t="115107" x="6865938" y="6424613"/>
          <p14:tracePt t="115119" x="7035800" y="6483350"/>
          <p14:tracePt t="115131" x="7070725" y="6500813"/>
          <p14:tracePt t="115139" x="7189788" y="6535738"/>
          <p14:tracePt t="115147" x="7232650" y="6551613"/>
          <p14:tracePt t="115155" x="7283450" y="6569075"/>
          <p14:tracePt t="115165" x="7359650" y="6577013"/>
          <p14:tracePt t="115175" x="7402513" y="6586538"/>
          <p14:tracePt t="115183" x="7427913" y="6594475"/>
          <p14:tracePt t="115195" x="7461250" y="6602413"/>
          <p14:tracePt t="115203" x="7554913" y="6611938"/>
          <p14:tracePt t="115213" x="7605713" y="6611938"/>
          <p14:tracePt t="115225" x="7631113" y="6611938"/>
          <p14:tracePt t="115239" x="7691438" y="6611938"/>
          <p14:tracePt t="115249" x="7783513" y="6611938"/>
          <p14:tracePt t="115257" x="7826375" y="6611938"/>
          <p14:tracePt t="115265" x="7861300" y="6611938"/>
          <p14:tracePt t="115273" x="7902575" y="6611938"/>
          <p14:tracePt t="115281" x="7937500" y="6611938"/>
          <p14:tracePt t="115289" x="7970838" y="6611938"/>
          <p14:tracePt t="115297" x="8039100" y="6602413"/>
          <p14:tracePt t="115309" x="8064500" y="6594475"/>
          <p14:tracePt t="115341" x="8251825" y="6561138"/>
          <p14:tracePt t="115359" x="8574088" y="6450013"/>
          <p14:tracePt t="115369" x="8693150" y="6391275"/>
          <p14:tracePt t="115385" x="8702675" y="6381750"/>
          <p14:tracePt t="115409" x="8710613" y="6348413"/>
          <p14:tracePt t="115417" x="8710613" y="6330950"/>
          <p14:tracePt t="115425" x="8710613" y="6305550"/>
          <p14:tracePt t="115437" x="8710613" y="6280150"/>
          <p14:tracePt t="115454" x="8710613" y="6254750"/>
          <p14:tracePt t="115461" x="8710613" y="6178550"/>
          <p14:tracePt t="115469" x="8693150" y="6076950"/>
          <p14:tracePt t="115481" x="8685213" y="6049963"/>
          <p14:tracePt t="115489" x="8685213" y="6024563"/>
          <p14:tracePt t="115497" x="8667750" y="5999163"/>
          <p14:tracePt t="115505" x="8651875" y="5973763"/>
          <p14:tracePt t="115513" x="8624888" y="5965825"/>
          <p14:tracePt t="115521" x="8599488" y="5940425"/>
          <p14:tracePt t="115529" x="8574088" y="5922963"/>
          <p14:tracePt t="115537" x="8523288" y="5880100"/>
          <p14:tracePt t="115549" x="8497888" y="5872163"/>
          <p14:tracePt t="115559" x="8447088" y="5846763"/>
          <p14:tracePt t="115567" x="8320088" y="5821363"/>
          <p14:tracePt t="115575" x="8234363" y="5803900"/>
          <p14:tracePt t="115583" x="8175625" y="5803900"/>
          <p14:tracePt t="115591" x="8140700" y="5803900"/>
          <p14:tracePt t="115599" x="8064500" y="5795963"/>
          <p14:tracePt t="115607" x="7996238" y="5795963"/>
          <p14:tracePt t="115615" x="7920038" y="5795963"/>
          <p14:tracePt t="115623" x="7826375" y="5795963"/>
          <p14:tracePt t="115631" x="7750175" y="5795963"/>
          <p14:tracePt t="115639" x="7716838" y="5803900"/>
          <p14:tracePt t="115647" x="7648575" y="5803900"/>
          <p14:tracePt t="115659" x="7572375" y="5813425"/>
          <p14:tracePt t="115667" x="7512050" y="5821363"/>
          <p14:tracePt t="115675" x="7469188" y="5829300"/>
          <p14:tracePt t="115683" x="7392988" y="5846763"/>
          <p14:tracePt t="115691" x="7377113" y="5846763"/>
          <p14:tracePt t="115699" x="7342188" y="5854700"/>
          <p14:tracePt t="115707" x="7283450" y="5864225"/>
          <p14:tracePt t="115715" x="7265988" y="5872163"/>
          <p14:tracePt t="115723" x="7240588" y="5880100"/>
          <p14:tracePt t="115739" x="7223125" y="5880100"/>
          <p14:tracePt t="115747" x="7205663" y="5880100"/>
          <p14:tracePt t="115755" x="7205663" y="5889625"/>
          <p14:tracePt t="115763" x="7189788" y="5889625"/>
          <p14:tracePt t="115771" x="7180263" y="5897563"/>
          <p14:tracePt t="115779" x="7172325" y="5897563"/>
          <p14:tracePt t="115787" x="7154863" y="5905500"/>
          <p14:tracePt t="115804" x="7146925" y="5905500"/>
          <p14:tracePt t="115811" x="7138988" y="5905500"/>
          <p14:tracePt t="115819" x="7129463" y="5915025"/>
          <p14:tracePt t="115837" x="7129463" y="5922963"/>
          <p14:tracePt t="115843" x="7121525" y="5922963"/>
          <p14:tracePt t="115853" x="7113588" y="5922963"/>
          <p14:tracePt t="115859" x="7113588" y="5932488"/>
          <p14:tracePt t="115877" x="7104063" y="5932488"/>
          <p14:tracePt t="115888" x="7096125" y="5932488"/>
          <p14:tracePt t="115893" x="7088188" y="5932488"/>
          <p14:tracePt t="115901" x="7088188" y="5940425"/>
          <p14:tracePt t="115909" x="7070725" y="5940425"/>
          <p14:tracePt t="115917" x="7061200" y="5948363"/>
          <p14:tracePt t="115926" x="7053263" y="5957888"/>
          <p14:tracePt t="115934" x="7045325" y="5957888"/>
          <p14:tracePt t="115941" x="7035800" y="5957888"/>
          <p14:tracePt t="115949" x="7027863" y="5957888"/>
          <p14:tracePt t="115966" x="7019925" y="5965825"/>
          <p14:tracePt t="115983" x="7010400" y="5965825"/>
          <p14:tracePt t="115993" x="6994525" y="5973763"/>
          <p14:tracePt t="116006" x="6977063" y="5983288"/>
          <p14:tracePt t="116013" x="6959600" y="5991225"/>
          <p14:tracePt t="116021" x="6951663" y="5991225"/>
          <p14:tracePt t="116029" x="6934200" y="5999163"/>
          <p14:tracePt t="116037" x="6916738" y="6008688"/>
          <p14:tracePt t="116045" x="6908800" y="6016625"/>
          <p14:tracePt t="116054" x="6891338" y="6034088"/>
          <p14:tracePt t="116065" x="6865938" y="6042025"/>
          <p14:tracePt t="116073" x="6832600" y="6076950"/>
          <p14:tracePt t="116081" x="6807200" y="6092825"/>
          <p14:tracePt t="116089" x="6789738" y="6110288"/>
          <p14:tracePt t="116101" x="6781800" y="6118225"/>
          <p14:tracePt t="116109" x="6781800" y="6135688"/>
          <p14:tracePt t="116117" x="6764338" y="6153150"/>
          <p14:tracePt t="116127" x="6756400" y="6161088"/>
          <p14:tracePt t="116133" x="6746875" y="6178550"/>
          <p14:tracePt t="116143" x="6738938" y="6186488"/>
          <p14:tracePt t="116149" x="6738938" y="6194425"/>
          <p14:tracePt t="116165" x="6738938" y="6203950"/>
          <p14:tracePt t="116336" x="6738938" y="6211888"/>
          <p14:tracePt t="116762" x="6731000" y="6211888"/>
          <p14:tracePt t="116876" x="6731000" y="6221413"/>
          <p14:tracePt t="116916" x="6731000" y="6229350"/>
          <p14:tracePt t="116923" x="6731000" y="6237288"/>
          <p14:tracePt t="116937" x="6731000" y="6254750"/>
          <p14:tracePt t="116943" x="6731000" y="6272213"/>
          <p14:tracePt t="116951" x="6731000" y="6280150"/>
          <p14:tracePt t="116959" x="6738938" y="6297613"/>
          <p14:tracePt t="116967" x="6746875" y="6313488"/>
          <p14:tracePt t="116975" x="6746875" y="6330950"/>
          <p14:tracePt t="116984" x="6746875" y="6348413"/>
          <p14:tracePt t="116991" x="6756400" y="6356350"/>
          <p14:tracePt t="116999" x="6756400" y="6365875"/>
          <p14:tracePt t="117007" x="6764338" y="6381750"/>
          <p14:tracePt t="117023" x="6764338" y="6399213"/>
          <p14:tracePt t="117039" x="6764338" y="6407150"/>
          <p14:tracePt t="117049" x="6764338" y="6416675"/>
          <p14:tracePt t="117073" x="6764338" y="6424613"/>
          <p14:tracePt t="117081" x="6764338" y="6432550"/>
          <p14:tracePt t="117089" x="6764338" y="6442075"/>
          <p14:tracePt t="117105" x="6772275" y="6442075"/>
          <p14:tracePt t="117113" x="6772275" y="6457950"/>
          <p14:tracePt t="117121" x="6772275" y="6467475"/>
          <p14:tracePt t="117129" x="6772275" y="6475413"/>
          <p14:tracePt t="117137" x="6772275" y="6483350"/>
          <p14:tracePt t="117153" x="6781800" y="6500813"/>
          <p14:tracePt t="117161" x="6789738" y="6510338"/>
          <p14:tracePt t="117173" x="6799263" y="6510338"/>
          <p14:tracePt t="117185" x="6807200" y="6518275"/>
          <p14:tracePt t="117193" x="6832600" y="6535738"/>
          <p14:tracePt t="117201" x="6858000" y="6551613"/>
          <p14:tracePt t="117209" x="6883400" y="6561138"/>
          <p14:tracePt t="117217" x="6891338" y="6561138"/>
          <p14:tracePt t="117225" x="6908800" y="6569075"/>
          <p14:tracePt t="117233" x="6934200" y="6577013"/>
          <p14:tracePt t="117241" x="6951663" y="6577013"/>
          <p14:tracePt t="117249" x="6985000" y="6577013"/>
          <p14:tracePt t="117257" x="7019925" y="6586538"/>
          <p14:tracePt t="117265" x="7045325" y="6586538"/>
          <p14:tracePt t="117273" x="7070725" y="6586538"/>
          <p14:tracePt t="117285" x="7096125" y="6586538"/>
          <p14:tracePt t="117293" x="7121525" y="6586538"/>
          <p14:tracePt t="117309" x="7129463" y="6586538"/>
          <p14:tracePt t="117317" x="7172325" y="6594475"/>
          <p14:tracePt t="117325" x="7189788" y="6594475"/>
          <p14:tracePt t="117337" x="7197725" y="6594475"/>
          <p14:tracePt t="117347" x="7205663" y="6594475"/>
          <p14:tracePt t="117353" x="7240588" y="6594475"/>
          <p14:tracePt t="117367" x="7248525" y="6594475"/>
          <p14:tracePt t="117387" x="7265988" y="6602413"/>
          <p14:tracePt t="117393" x="7291388" y="6602413"/>
          <p14:tracePt t="117403" x="7299325" y="6602413"/>
          <p14:tracePt t="117411" x="7316788" y="6602413"/>
          <p14:tracePt t="117427" x="7334250" y="6602413"/>
          <p14:tracePt t="117435" x="7359650" y="6602413"/>
          <p14:tracePt t="117443" x="7410450" y="6602413"/>
          <p14:tracePt t="117451" x="7443788" y="6602413"/>
          <p14:tracePt t="117459" x="7461250" y="6602413"/>
          <p14:tracePt t="117467" x="7469188" y="6602413"/>
          <p14:tracePt t="117480" x="7478713" y="6602413"/>
          <p14:tracePt t="118624" x="7504113" y="6602413"/>
          <p14:tracePt t="118631" x="7537450" y="6602413"/>
          <p14:tracePt t="118639" x="7631113" y="6577013"/>
          <p14:tracePt t="118649" x="7716838" y="6569075"/>
          <p14:tracePt t="118659" x="7783513" y="6551613"/>
          <p14:tracePt t="118667" x="7835900" y="6543675"/>
          <p14:tracePt t="118679" x="7962900" y="6510338"/>
          <p14:tracePt t="118687" x="8047038" y="6492875"/>
          <p14:tracePt t="118695" x="8140700" y="6467475"/>
          <p14:tracePt t="118707" x="8183563" y="6467475"/>
          <p14:tracePt t="118717" x="8310563" y="6432550"/>
          <p14:tracePt t="118727" x="8335963" y="6424613"/>
          <p14:tracePt t="118737" x="8362950" y="6407150"/>
          <p14:tracePt t="118769" x="8378825" y="6399213"/>
          <p14:tracePt t="118775" x="8413750" y="6373813"/>
          <p14:tracePt t="118783" x="8464550" y="6330950"/>
          <p14:tracePt t="118791" x="8489950" y="6297613"/>
          <p14:tracePt t="118799" x="8497888" y="6280150"/>
          <p14:tracePt t="118807" x="8540750" y="6221413"/>
          <p14:tracePt t="118815" x="8558213" y="6211888"/>
          <p14:tracePt t="118825" x="8574088" y="6178550"/>
          <p14:tracePt t="118831" x="8591550" y="6143625"/>
          <p14:tracePt t="118839" x="8624888" y="6092825"/>
          <p14:tracePt t="118847" x="8634413" y="6067425"/>
          <p14:tracePt t="118855" x="8651875" y="6042025"/>
          <p14:tracePt t="118863" x="8651875" y="6016625"/>
          <p14:tracePt t="118873" x="8659813" y="5999163"/>
          <p14:tracePt t="118888" x="8667750" y="5983288"/>
          <p14:tracePt t="118889" x="8685213" y="5965825"/>
          <p14:tracePt t="118897" x="8693150" y="5948363"/>
          <p14:tracePt t="118905" x="8702675" y="5932488"/>
          <p14:tracePt t="118917" x="8710613" y="5905500"/>
          <p14:tracePt t="118929" x="8736013" y="5872163"/>
          <p14:tracePt t="118937" x="8743950" y="5846763"/>
          <p14:tracePt t="118945" x="8753475" y="5821363"/>
          <p14:tracePt t="118953" x="8761413" y="5813425"/>
          <p14:tracePt t="118961" x="8761413" y="5795963"/>
          <p14:tracePt t="118969" x="8769350" y="5770563"/>
          <p14:tracePt t="118977" x="8778875" y="5727700"/>
          <p14:tracePt t="118985" x="8796338" y="5702300"/>
          <p14:tracePt t="118993" x="8796338" y="5694363"/>
          <p14:tracePt t="119001" x="8812213" y="5676900"/>
          <p14:tracePt t="119009" x="8812213" y="5659438"/>
          <p14:tracePt t="119017" x="8821738" y="5651500"/>
          <p14:tracePt t="119029" x="8837613" y="5641975"/>
          <p14:tracePt t="119037" x="8837613" y="5626100"/>
          <p14:tracePt t="119045" x="8837613" y="5616575"/>
          <p14:tracePt t="119097" x="8847138" y="5616575"/>
          <p14:tracePt t="119105" x="8847138" y="5608638"/>
          <p14:tracePt t="119115" x="8855075" y="5591175"/>
          <p14:tracePt t="119131" x="8863013" y="5575300"/>
          <p14:tracePt t="119145" x="8863013" y="5565775"/>
          <p14:tracePt t="124974" x="8880475" y="5565775"/>
          <p14:tracePt t="124981" x="8913813" y="5524500"/>
          <p14:tracePt t="124989" x="8999538" y="5456238"/>
          <p14:tracePt t="124997" x="9075738" y="5413375"/>
          <p14:tracePt t="125005" x="9136063" y="53800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EB588044-8D9E-493E-B1FE-8E0C9EA02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609600"/>
            <a:ext cx="807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. Ring strain</a:t>
            </a:r>
            <a:endParaRPr lang="zh-CN" altLang="en-US" sz="24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lvl="1" algn="just">
              <a:spcBef>
                <a:spcPct val="0"/>
              </a:spcBef>
              <a:buClrTx/>
              <a:buSzTx/>
              <a:buFontTx/>
              <a:buNone/>
            </a:pPr>
            <a:endParaRPr lang="en-US" altLang="zh-CN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E88573A2-4653-44FB-8150-59935FABF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484313"/>
          <a:ext cx="75898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BMP 图像" r:id="rId5" imgW="6073666" imgH="2316681" progId="Paint.Picture">
                  <p:embed/>
                </p:oleObj>
              </mc:Choice>
              <mc:Fallback>
                <p:oleObj name="BMP 图像" r:id="rId5" imgW="6073666" imgH="2316681" progId="Paint.Picture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E88573A2-4653-44FB-8150-59935FABF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84313"/>
                        <a:ext cx="75898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>
            <a:extLst>
              <a:ext uri="{FF2B5EF4-FFF2-40B4-BE49-F238E27FC236}">
                <a16:creationId xmlns:a16="http://schemas.microsoft.com/office/drawing/2014/main" id="{47851F68-46EA-4955-86EF-EBA6B86A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4508500"/>
            <a:ext cx="8229600" cy="1135063"/>
          </a:xfrm>
          <a:prstGeom prst="rect">
            <a:avLst/>
          </a:prstGeom>
          <a:noFill/>
          <a:ln w="38100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Higher ring strain, higher frequency for exocyclic groups, lower frequency for endo-cyclic groups.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3D63978-8FC5-4D20-8CC5-3E179030B6B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675"/>
    </mc:Choice>
    <mc:Fallback>
      <p:transition spd="slow" advTm="576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627" x="9024938" y="4419600"/>
          <p14:tracePt t="8639" x="8880475" y="4452938"/>
          <p14:tracePt t="8647" x="8804275" y="4460875"/>
          <p14:tracePt t="8655" x="8728075" y="4486275"/>
          <p14:tracePt t="8663" x="8667750" y="4495800"/>
          <p14:tracePt t="8671" x="8624888" y="4503738"/>
          <p14:tracePt t="8679" x="8540750" y="4521200"/>
          <p14:tracePt t="8691" x="8489950" y="4546600"/>
          <p14:tracePt t="8700" x="8362950" y="4579938"/>
          <p14:tracePt t="8707" x="8302625" y="4589463"/>
          <p14:tracePt t="8715" x="8251825" y="4597400"/>
          <p14:tracePt t="8723" x="8218488" y="4605338"/>
          <p14:tracePt t="8731" x="8183563" y="4614863"/>
          <p14:tracePt t="8739" x="8166100" y="4614863"/>
          <p14:tracePt t="8747" x="8150225" y="4622800"/>
          <p14:tracePt t="8755" x="8132763" y="4630738"/>
          <p14:tracePt t="8765" x="8124825" y="4630738"/>
          <p14:tracePt t="8776" x="8107363" y="4640263"/>
          <p14:tracePt t="8785" x="8081963" y="4648200"/>
          <p14:tracePt t="8792" x="8074025" y="4648200"/>
          <p14:tracePt t="8801" x="8056563" y="4657725"/>
          <p14:tracePt t="8807" x="8039100" y="4665663"/>
          <p14:tracePt t="8815" x="8021638" y="4673600"/>
          <p14:tracePt t="8827" x="8013700" y="4683125"/>
          <p14:tracePt t="8835" x="7996238" y="4699000"/>
          <p14:tracePt t="8845" x="7980363" y="4708525"/>
          <p14:tracePt t="8853" x="7980363" y="4716463"/>
          <p14:tracePt t="8861" x="7970838" y="4733925"/>
          <p14:tracePt t="8868" x="7962900" y="4749800"/>
          <p14:tracePt t="8877" x="7954963" y="4784725"/>
          <p14:tracePt t="8883" x="7945438" y="4810125"/>
          <p14:tracePt t="8893" x="7937500" y="4843463"/>
          <p14:tracePt t="8902" x="7927975" y="4878388"/>
          <p14:tracePt t="8909" x="7927975" y="4903788"/>
          <p14:tracePt t="8917" x="7927975" y="4929188"/>
          <p14:tracePt t="8935" x="7920038" y="4972050"/>
          <p14:tracePt t="8941" x="7920038" y="4979988"/>
          <p14:tracePt t="8950" x="7920038" y="4997450"/>
          <p14:tracePt t="8965" x="7920038" y="5013325"/>
          <p14:tracePt t="8973" x="7920038" y="5030788"/>
          <p14:tracePt t="8981" x="7920038" y="5038725"/>
          <p14:tracePt t="8989" x="7920038" y="5056188"/>
          <p14:tracePt t="8997" x="7920038" y="5064125"/>
          <p14:tracePt t="9005" x="7920038" y="5081588"/>
          <p14:tracePt t="9013" x="7920038" y="5099050"/>
          <p14:tracePt t="9021" x="7920038" y="5116513"/>
          <p14:tracePt t="9029" x="7912100" y="5141913"/>
          <p14:tracePt t="9037" x="7912100" y="5167313"/>
          <p14:tracePt t="9045" x="7902575" y="5175250"/>
          <p14:tracePt t="9053" x="7894638" y="5200650"/>
          <p14:tracePt t="9063" x="7886700" y="5226050"/>
          <p14:tracePt t="9069" x="7886700" y="5251450"/>
          <p14:tracePt t="9077" x="7877175" y="5268913"/>
          <p14:tracePt t="9085" x="7861300" y="5294313"/>
          <p14:tracePt t="9095" x="7851775" y="5311775"/>
          <p14:tracePt t="9102" x="7843838" y="5327650"/>
          <p14:tracePt t="9109" x="7835900" y="5337175"/>
          <p14:tracePt t="9117" x="7826375" y="5353050"/>
          <p14:tracePt t="9129" x="7826375" y="5362575"/>
          <p14:tracePt t="9143" x="7818438" y="5370513"/>
          <p14:tracePt t="9151" x="7800975" y="5405438"/>
          <p14:tracePt t="9157" x="7793038" y="5421313"/>
          <p14:tracePt t="9167" x="7793038" y="5430838"/>
          <p14:tracePt t="9173" x="7783513" y="5430838"/>
          <p14:tracePt t="9185" x="7775575" y="5446713"/>
          <p14:tracePt t="9195" x="7775575" y="5456238"/>
          <p14:tracePt t="9211" x="7767638" y="5464175"/>
          <p14:tracePt t="9219" x="7767638" y="5472113"/>
          <p14:tracePt t="9228" x="7758113" y="5472113"/>
          <p14:tracePt t="9239" x="7758113" y="5481638"/>
          <p14:tracePt t="9247" x="7750175" y="5507038"/>
          <p14:tracePt t="9255" x="7742238" y="5524500"/>
          <p14:tracePt t="9264" x="7732713" y="5549900"/>
          <p14:tracePt t="9271" x="7724775" y="5565775"/>
          <p14:tracePt t="9279" x="7716838" y="5575300"/>
          <p14:tracePt t="9287" x="7707313" y="5600700"/>
          <p14:tracePt t="9295" x="7699375" y="5641975"/>
          <p14:tracePt t="9303" x="7691438" y="5668963"/>
          <p14:tracePt t="9311" x="7691438" y="5694363"/>
          <p14:tracePt t="9321" x="7681913" y="5710238"/>
          <p14:tracePt t="9331" x="7681913" y="5735638"/>
          <p14:tracePt t="9353" x="7673975" y="5770563"/>
          <p14:tracePt t="9361" x="7673975" y="5854700"/>
          <p14:tracePt t="9368" x="7673975" y="5872163"/>
          <p14:tracePt t="9375" x="7673975" y="5880100"/>
          <p14:tracePt t="9383" x="7673975" y="5905500"/>
          <p14:tracePt t="9396" x="7673975" y="5915025"/>
          <p14:tracePt t="9403" x="7673975" y="5932488"/>
          <p14:tracePt t="9411" x="7673975" y="5948363"/>
          <p14:tracePt t="9421" x="7673975" y="5957888"/>
          <p14:tracePt t="9427" x="7673975" y="5965825"/>
          <p14:tracePt t="9435" x="7681913" y="5991225"/>
          <p14:tracePt t="9443" x="7681913" y="5999163"/>
          <p14:tracePt t="9451" x="7691438" y="6008688"/>
          <p14:tracePt t="9461" x="7691438" y="6024563"/>
          <p14:tracePt t="9473" x="7699375" y="6042025"/>
          <p14:tracePt t="9487" x="7707313" y="6076950"/>
          <p14:tracePt t="9518" x="7707313" y="6092825"/>
          <p14:tracePt t="9525" x="7724775" y="6143625"/>
          <p14:tracePt t="9533" x="7732713" y="6161088"/>
          <p14:tracePt t="9541" x="7732713" y="6178550"/>
          <p14:tracePt t="9557" x="7732713" y="6186488"/>
          <p14:tracePt t="9565" x="7742238" y="6186488"/>
          <p14:tracePt t="9573" x="7742238" y="6194425"/>
          <p14:tracePt t="11708" x="7742238" y="6186488"/>
          <p14:tracePt t="11736" x="7742238" y="6169025"/>
          <p14:tracePt t="11752" x="7742238" y="6161088"/>
          <p14:tracePt t="11761" x="7742238" y="6153150"/>
          <p14:tracePt t="11771" x="7732713" y="6143625"/>
          <p14:tracePt t="11811" x="7732713" y="6135688"/>
          <p14:tracePt t="12888" x="7724775" y="6135688"/>
          <p14:tracePt t="12895" x="7716838" y="6135688"/>
          <p14:tracePt t="12903" x="7707313" y="6135688"/>
          <p14:tracePt t="12911" x="7691438" y="6135688"/>
          <p14:tracePt t="12935" x="7537450" y="6135688"/>
          <p14:tracePt t="12939" x="7453313" y="6135688"/>
          <p14:tracePt t="12947" x="7377113" y="6135688"/>
          <p14:tracePt t="12955" x="7265988" y="6135688"/>
          <p14:tracePt t="12963" x="7129463" y="6135688"/>
          <p14:tracePt t="12971" x="6969125" y="6135688"/>
          <p14:tracePt t="12980" x="6850063" y="6135688"/>
          <p14:tracePt t="12987" x="6789738" y="6135688"/>
          <p14:tracePt t="12995" x="6637338" y="6135688"/>
          <p14:tracePt t="13003" x="6510338" y="6135688"/>
          <p14:tracePt t="13011" x="6381750" y="6135688"/>
          <p14:tracePt t="13019" x="6280150" y="6135688"/>
          <p14:tracePt t="13027" x="6153150" y="6135688"/>
          <p14:tracePt t="13035" x="6024563" y="6135688"/>
          <p14:tracePt t="13043" x="5983288" y="6135688"/>
          <p14:tracePt t="13053" x="5846763" y="6135688"/>
          <p14:tracePt t="13059" x="5719763" y="6135688"/>
          <p14:tracePt t="13069" x="5591175" y="6135688"/>
          <p14:tracePt t="13103" x="5532438" y="6135688"/>
          <p14:tracePt t="13113" x="4878388" y="6135688"/>
          <p14:tracePt t="13121" x="4460875" y="6153150"/>
          <p14:tracePt t="13129" x="4376738" y="6153150"/>
          <p14:tracePt t="13137" x="4291013" y="6169025"/>
          <p14:tracePt t="13145" x="4232275" y="6178550"/>
          <p14:tracePt t="13153" x="4146550" y="6186488"/>
          <p14:tracePt t="13161" x="4079875" y="6186488"/>
          <p14:tracePt t="13169" x="3986213" y="6194425"/>
          <p14:tracePt t="13178" x="3935413" y="6194425"/>
          <p14:tracePt t="13185" x="3875088" y="6211888"/>
          <p14:tracePt t="13193" x="3816350" y="6221413"/>
          <p14:tracePt t="13201" x="3738563" y="6221413"/>
          <p14:tracePt t="13209" x="3671888" y="6229350"/>
          <p14:tracePt t="13217" x="3552825" y="6229350"/>
          <p14:tracePt t="13226" x="3502025" y="6229350"/>
          <p14:tracePt t="13233" x="3355975" y="6229350"/>
          <p14:tracePt t="13241" x="3254375" y="6229350"/>
          <p14:tracePt t="13250" x="3170238" y="6229350"/>
          <p14:tracePt t="13257" x="3119438" y="6229350"/>
          <p14:tracePt t="13265" x="2974975" y="6229350"/>
          <p14:tracePt t="13275" x="2889250" y="6229350"/>
          <p14:tracePt t="13281" x="2787650" y="6229350"/>
          <p14:tracePt t="13289" x="2736850" y="6229350"/>
          <p14:tracePt t="13297" x="2600325" y="6229350"/>
          <p14:tracePt t="13305" x="2516188" y="6211888"/>
          <p14:tracePt t="13313" x="2430463" y="6211888"/>
          <p14:tracePt t="13321" x="2371725" y="6203950"/>
          <p14:tracePt t="13329" x="2260600" y="6194425"/>
          <p14:tracePt t="13337" x="2166938" y="6169025"/>
          <p14:tracePt t="13345" x="2108200" y="6161088"/>
          <p14:tracePt t="13353" x="2047875" y="6153150"/>
          <p14:tracePt t="13363" x="1989138" y="6143625"/>
          <p14:tracePt t="13369" x="1928813" y="6135688"/>
          <p14:tracePt t="13379" x="1860550" y="6110288"/>
          <p14:tracePt t="13385" x="1827213" y="6102350"/>
          <p14:tracePt t="13395" x="1776413" y="6092825"/>
          <p14:tracePt t="13403" x="1741488" y="6076950"/>
          <p14:tracePt t="13411" x="1708150" y="6067425"/>
          <p14:tracePt t="13419" x="1674813" y="6049963"/>
          <p14:tracePt t="13427" x="1649413" y="6034088"/>
          <p14:tracePt t="13435" x="1631950" y="6016625"/>
          <p14:tracePt t="13443" x="1614488" y="6008688"/>
          <p14:tracePt t="13452" x="1589088" y="5999163"/>
          <p14:tracePt t="13459" x="1571625" y="5983288"/>
          <p14:tracePt t="13468" x="1563688" y="5965825"/>
          <p14:tracePt t="13475" x="1538288" y="5948363"/>
          <p14:tracePt t="13483" x="1520825" y="5932488"/>
          <p14:tracePt t="13491" x="1495425" y="5915025"/>
          <p14:tracePt t="13500" x="1470025" y="5905500"/>
          <p14:tracePt t="13507" x="1444625" y="5880100"/>
          <p14:tracePt t="13518" x="1436688" y="5864225"/>
          <p14:tracePt t="13523" x="1411288" y="5846763"/>
          <p14:tracePt t="13531" x="1393825" y="5821363"/>
          <p14:tracePt t="13539" x="1368425" y="5795963"/>
          <p14:tracePt t="13547" x="1350963" y="5788025"/>
          <p14:tracePt t="13555" x="1343025" y="5761038"/>
          <p14:tracePt t="13563" x="1325563" y="5745163"/>
          <p14:tracePt t="13571" x="1308100" y="5727700"/>
          <p14:tracePt t="13583" x="1282700" y="5702300"/>
          <p14:tracePt t="13591" x="1266825" y="5694363"/>
          <p14:tracePt t="13600" x="1257300" y="5676900"/>
          <p14:tracePt t="13607" x="1241425" y="5659438"/>
          <p14:tracePt t="13615" x="1206500" y="5626100"/>
          <p14:tracePt t="13623" x="1189038" y="5608638"/>
          <p14:tracePt t="13631" x="1163638" y="5583238"/>
          <p14:tracePt t="13639" x="1147763" y="5565775"/>
          <p14:tracePt t="13650" x="1122363" y="5540375"/>
          <p14:tracePt t="13655" x="1096963" y="5524500"/>
          <p14:tracePt t="13665" x="1079500" y="5514975"/>
          <p14:tracePt t="13671" x="1062038" y="5497513"/>
          <p14:tracePt t="13685" x="1044575" y="5481638"/>
          <p14:tracePt t="13695" x="1011238" y="5464175"/>
          <p14:tracePt t="13710" x="993775" y="5456238"/>
          <p14:tracePt t="13718" x="977900" y="5438775"/>
          <p14:tracePt t="13725" x="952500" y="5430838"/>
          <p14:tracePt t="13734" x="942975" y="5421313"/>
          <p14:tracePt t="13741" x="925513" y="5413375"/>
          <p14:tracePt t="13750" x="917575" y="5405438"/>
          <p14:tracePt t="13757" x="900113" y="5395913"/>
          <p14:tracePt t="13765" x="884238" y="5387975"/>
          <p14:tracePt t="13773" x="874713" y="5380038"/>
          <p14:tracePt t="13781" x="866775" y="5370513"/>
          <p14:tracePt t="13789" x="849313" y="5362575"/>
          <p14:tracePt t="13809" x="841375" y="5353050"/>
          <p14:tracePt t="13817" x="823913" y="5353050"/>
          <p14:tracePt t="13825" x="823913" y="5345113"/>
          <p14:tracePt t="13833" x="808038" y="5327650"/>
          <p14:tracePt t="13845" x="790575" y="5327650"/>
          <p14:tracePt t="13853" x="747713" y="5302250"/>
          <p14:tracePt t="13861" x="730250" y="5286375"/>
          <p14:tracePt t="13869" x="714375" y="5286375"/>
          <p14:tracePt t="13877" x="704850" y="5286375"/>
          <p14:tracePt t="13885" x="696913" y="5276850"/>
          <p14:tracePt t="13901" x="696913" y="5268913"/>
          <p14:tracePt t="13918" x="688975" y="5268913"/>
          <p14:tracePt t="14100" x="696913" y="5268913"/>
          <p14:tracePt t="14107" x="696913" y="5260975"/>
          <p14:tracePt t="14128" x="704850" y="5260975"/>
          <p14:tracePt t="14164" x="714375" y="5260975"/>
          <p14:tracePt t="14181" x="722313" y="5251450"/>
          <p14:tracePt t="14203" x="730250" y="5243513"/>
          <p14:tracePt t="14211" x="739775" y="5243513"/>
          <p14:tracePt t="14219" x="747713" y="5243513"/>
          <p14:tracePt t="14235" x="755650" y="5235575"/>
          <p14:tracePt t="14243" x="765175" y="5235575"/>
          <p14:tracePt t="14275" x="765175" y="5226050"/>
          <p14:tracePt t="14285" x="773113" y="5226050"/>
          <p14:tracePt t="14292" x="781050" y="5226050"/>
          <p14:tracePt t="14301" x="790575" y="5218113"/>
          <p14:tracePt t="14309" x="808038" y="5218113"/>
          <p14:tracePt t="14317" x="823913" y="5218113"/>
          <p14:tracePt t="14325" x="833438" y="5218113"/>
          <p14:tracePt t="14333" x="858838" y="5218113"/>
          <p14:tracePt t="14341" x="884238" y="5218113"/>
          <p14:tracePt t="14353" x="900113" y="5218113"/>
          <p14:tracePt t="14361" x="925513" y="5218113"/>
          <p14:tracePt t="14369" x="942975" y="5218113"/>
          <p14:tracePt t="14377" x="985838" y="5218113"/>
          <p14:tracePt t="14385" x="1011238" y="5218113"/>
          <p14:tracePt t="14393" x="1036638" y="5218113"/>
          <p14:tracePt t="14401" x="1069975" y="5218113"/>
          <p14:tracePt t="14409" x="1096963" y="5218113"/>
          <p14:tracePt t="14418" x="1122363" y="5218113"/>
          <p14:tracePt t="14425" x="1163638" y="5218113"/>
          <p14:tracePt t="14433" x="1198563" y="5218113"/>
          <p14:tracePt t="14441" x="1241425" y="5218113"/>
          <p14:tracePt t="14450" x="1274763" y="5218113"/>
          <p14:tracePt t="14457" x="1350963" y="5235575"/>
          <p14:tracePt t="14466" x="1393825" y="5235575"/>
          <p14:tracePt t="14473" x="1427163" y="5235575"/>
          <p14:tracePt t="14481" x="1477963" y="5235575"/>
          <p14:tracePt t="14489" x="1563688" y="5235575"/>
          <p14:tracePt t="14497" x="1622425" y="5235575"/>
          <p14:tracePt t="14505" x="1682750" y="5235575"/>
          <p14:tracePt t="14513" x="1741488" y="5235575"/>
          <p14:tracePt t="14521" x="1809750" y="5235575"/>
          <p14:tracePt t="14529" x="1870075" y="5235575"/>
          <p14:tracePt t="14537" x="1938338" y="5235575"/>
          <p14:tracePt t="14545" x="1997075" y="5235575"/>
          <p14:tracePt t="14553" x="2055813" y="5235575"/>
          <p14:tracePt t="14561" x="2098675" y="5235575"/>
          <p14:tracePt t="14571" x="2133600" y="5235575"/>
          <p14:tracePt t="14577" x="2174875" y="5235575"/>
          <p14:tracePt t="14591" x="2209800" y="5235575"/>
          <p14:tracePt t="14600" x="2235200" y="5235575"/>
          <p14:tracePt t="14607" x="2268538" y="5235575"/>
          <p14:tracePt t="14615" x="2311400" y="5235575"/>
          <p14:tracePt t="14623" x="2344738" y="5226050"/>
          <p14:tracePt t="14631" x="2371725" y="5226050"/>
          <p14:tracePt t="14639" x="2397125" y="5226050"/>
          <p14:tracePt t="14647" x="2422525" y="5226050"/>
          <p14:tracePt t="14655" x="2455863" y="5226050"/>
          <p14:tracePt t="14665" x="2489200" y="5226050"/>
          <p14:tracePt t="14675" x="2532063" y="5226050"/>
          <p14:tracePt t="14683" x="2686050" y="5226050"/>
          <p14:tracePt t="14691" x="2736850" y="5226050"/>
          <p14:tracePt t="14700" x="2787650" y="5226050"/>
          <p14:tracePt t="14707" x="2871788" y="5226050"/>
          <p14:tracePt t="14715" x="2922588" y="5226050"/>
          <p14:tracePt t="14724" x="2974975" y="5226050"/>
          <p14:tracePt t="14731" x="3000375" y="5226050"/>
          <p14:tracePt t="14739" x="3041650" y="5226050"/>
          <p14:tracePt t="14747" x="3094038" y="5218113"/>
          <p14:tracePt t="14755" x="3127375" y="5218113"/>
          <p14:tracePt t="14763" x="3152775" y="5208588"/>
          <p14:tracePt t="14771" x="3178175" y="5208588"/>
          <p14:tracePt t="14779" x="3211513" y="5200650"/>
          <p14:tracePt t="14788" x="3246438" y="5200650"/>
          <p14:tracePt t="14795" x="3263900" y="5192713"/>
          <p14:tracePt t="14803" x="3289300" y="5192713"/>
          <p14:tracePt t="14811" x="3314700" y="5183188"/>
          <p14:tracePt t="14819" x="3330575" y="5183188"/>
          <p14:tracePt t="14827" x="3348038" y="5183188"/>
          <p14:tracePt t="14835" x="3355975" y="5183188"/>
          <p14:tracePt t="14896" x="3365500" y="5183188"/>
          <p14:tracePt t="14905" x="3373438" y="5183188"/>
          <p14:tracePt t="14915" x="3382963" y="5183188"/>
          <p14:tracePt t="14921" x="3408363" y="5175250"/>
          <p14:tracePt t="14929" x="3424238" y="5175250"/>
          <p14:tracePt t="14937" x="3433763" y="5175250"/>
          <p14:tracePt t="14945" x="3459163" y="5175250"/>
          <p14:tracePt t="14953" x="3475038" y="5175250"/>
          <p14:tracePt t="14969" x="3484563" y="5175250"/>
          <p14:tracePt t="14977" x="3492500" y="5175250"/>
          <p14:tracePt t="15074" x="3492500" y="5167313"/>
          <p14:tracePt t="15097" x="3502025" y="5167313"/>
          <p14:tracePt t="15164" x="3509963" y="5167313"/>
          <p14:tracePt t="15169" x="3517900" y="5167313"/>
          <p14:tracePt t="15186" x="3535363" y="5157788"/>
          <p14:tracePt t="15196" x="3543300" y="5157788"/>
          <p14:tracePt t="15207" x="3560763" y="5157788"/>
          <p14:tracePt t="15215" x="3568700" y="5157788"/>
          <p14:tracePt t="15223" x="3578225" y="5157788"/>
          <p14:tracePt t="15255" x="3586163" y="5157788"/>
          <p14:tracePt t="15290" x="3594100" y="5157788"/>
          <p14:tracePt t="15325" x="3603625" y="5157788"/>
          <p14:tracePt t="15331" x="3611563" y="5157788"/>
          <p14:tracePt t="15339" x="3619500" y="5157788"/>
          <p14:tracePt t="15355" x="3636963" y="5157788"/>
          <p14:tracePt t="15363" x="3636963" y="5149850"/>
          <p14:tracePt t="15373" x="3654425" y="5149850"/>
          <p14:tracePt t="15383" x="3671888" y="5149850"/>
          <p14:tracePt t="15391" x="3687763" y="5149850"/>
          <p14:tracePt t="15401" x="3713163" y="5149850"/>
          <p14:tracePt t="15413" x="3748088" y="5149850"/>
          <p14:tracePt t="15419" x="3748088" y="5141913"/>
          <p14:tracePt t="15427" x="3763963" y="5141913"/>
          <p14:tracePt t="15435" x="3773488" y="5141913"/>
          <p14:tracePt t="15443" x="3790950" y="5141913"/>
          <p14:tracePt t="15451" x="3816350" y="5141913"/>
          <p14:tracePt t="15459" x="3816350" y="5132388"/>
          <p14:tracePt t="15473" x="3832225" y="5132388"/>
          <p14:tracePt t="15479" x="3857625" y="5132388"/>
          <p14:tracePt t="15495" x="3875088" y="5132388"/>
          <p14:tracePt t="15505" x="3883025" y="5132388"/>
          <p14:tracePt t="15513" x="3900488" y="5132388"/>
          <p14:tracePt t="15521" x="3925888" y="5132388"/>
          <p14:tracePt t="15529" x="3935413" y="5132388"/>
          <p14:tracePt t="15537" x="3960813" y="5132388"/>
          <p14:tracePt t="15545" x="3976688" y="5132388"/>
          <p14:tracePt t="15553" x="3986213" y="5132388"/>
          <p14:tracePt t="15565" x="4011613" y="5132388"/>
          <p14:tracePt t="15573" x="4019550" y="5132388"/>
          <p14:tracePt t="15581" x="4027488" y="5132388"/>
          <p14:tracePt t="15589" x="4037013" y="5132388"/>
          <p14:tracePt t="15597" x="4044950" y="5132388"/>
          <p14:tracePt t="15618" x="4052888" y="5132388"/>
          <p14:tracePt t="15633" x="4062413" y="5132388"/>
          <p14:tracePt t="15653" x="4070350" y="5132388"/>
          <p14:tracePt t="15661" x="4079875" y="5132388"/>
          <p14:tracePt t="15669" x="4087813" y="5132388"/>
          <p14:tracePt t="15677" x="4095750" y="5132388"/>
          <p14:tracePt t="15686" x="4105275" y="5132388"/>
          <p14:tracePt t="15693" x="4121150" y="5132388"/>
          <p14:tracePt t="15701" x="4130675" y="5132388"/>
          <p14:tracePt t="15709" x="4138613" y="5132388"/>
          <p14:tracePt t="15729" x="4156075" y="5132388"/>
          <p14:tracePt t="15745" x="4164013" y="5132388"/>
          <p14:tracePt t="15777" x="4171950" y="5132388"/>
          <p14:tracePt t="15787" x="4181475" y="5132388"/>
          <p14:tracePt t="15803" x="4197350" y="5132388"/>
          <p14:tracePt t="15811" x="4206875" y="5132388"/>
          <p14:tracePt t="15835" x="4214813" y="5132388"/>
          <p14:tracePt t="15843" x="4224338" y="5132388"/>
          <p14:tracePt t="15859" x="4232275" y="5132388"/>
          <p14:tracePt t="15867" x="4249738" y="5132388"/>
          <p14:tracePt t="15891" x="4265613" y="5132388"/>
          <p14:tracePt t="15900" x="4275138" y="5132388"/>
          <p14:tracePt t="15916" x="4291013" y="5132388"/>
          <p14:tracePt t="15940" x="4316413" y="5132388"/>
          <p14:tracePt t="15944" x="4333875" y="5132388"/>
          <p14:tracePt t="15961" x="4359275" y="5132388"/>
          <p14:tracePt t="15972" x="4368800" y="5132388"/>
          <p14:tracePt t="15983" x="4410075" y="5132388"/>
          <p14:tracePt t="15987" x="4427538" y="5132388"/>
          <p14:tracePt t="15995" x="4452938" y="5132388"/>
          <p14:tracePt t="16011" x="4470400" y="5132388"/>
          <p14:tracePt t="16019" x="4503738" y="5132388"/>
          <p14:tracePt t="16027" x="4572000" y="5132388"/>
          <p14:tracePt t="16035" x="4614863" y="5132388"/>
          <p14:tracePt t="16043" x="4657725" y="5132388"/>
          <p14:tracePt t="16052" x="4691063" y="5132388"/>
          <p14:tracePt t="16059" x="4733925" y="5132388"/>
          <p14:tracePt t="16067" x="4759325" y="5132388"/>
          <p14:tracePt t="16075" x="4792663" y="5132388"/>
          <p14:tracePt t="16083" x="4827588" y="5132388"/>
          <p14:tracePt t="16093" x="4868863" y="5132388"/>
          <p14:tracePt t="16100" x="4903788" y="5132388"/>
          <p14:tracePt t="16113" x="4954588" y="5132388"/>
          <p14:tracePt t="16121" x="4987925" y="5132388"/>
          <p14:tracePt t="16129" x="5022850" y="5132388"/>
          <p14:tracePt t="16137" x="5048250" y="5132388"/>
          <p14:tracePt t="16150" x="5064125" y="5132388"/>
          <p14:tracePt t="16161" x="5106988" y="5132388"/>
          <p14:tracePt t="16169" x="5167313" y="5132388"/>
          <p14:tracePt t="16182" x="5175250" y="5132388"/>
          <p14:tracePt t="16191" x="5192713" y="5132388"/>
          <p14:tracePt t="16201" x="5208588" y="5132388"/>
          <p14:tracePt t="16209" x="5218113" y="5132388"/>
          <p14:tracePt t="16217" x="5226050" y="5132388"/>
          <p14:tracePt t="16225" x="5235575" y="5132388"/>
          <p14:tracePt t="16233" x="5243513" y="5132388"/>
          <p14:tracePt t="16245" x="5260975" y="5132388"/>
          <p14:tracePt t="16253" x="5302250" y="5132388"/>
          <p14:tracePt t="16261" x="5319713" y="5132388"/>
          <p14:tracePt t="16269" x="5345113" y="5132388"/>
          <p14:tracePt t="16278" x="5380038" y="5132388"/>
          <p14:tracePt t="16285" x="5405438" y="5132388"/>
          <p14:tracePt t="16293" x="5446713" y="5132388"/>
          <p14:tracePt t="16302" x="5481638" y="5132388"/>
          <p14:tracePt t="16309" x="5532438" y="5132388"/>
          <p14:tracePt t="16317" x="5565775" y="5132388"/>
          <p14:tracePt t="16325" x="5591175" y="5132388"/>
          <p14:tracePt t="16333" x="5616575" y="5132388"/>
          <p14:tracePt t="16343" x="5634038" y="5132388"/>
          <p14:tracePt t="16353" x="5651500" y="5132388"/>
          <p14:tracePt t="16361" x="5659438" y="5132388"/>
          <p14:tracePt t="16371" x="5668963" y="5132388"/>
          <p14:tracePt t="16377" x="5684838" y="5132388"/>
          <p14:tracePt t="16393" x="5694363" y="5132388"/>
          <p14:tracePt t="16405" x="5710238" y="5132388"/>
          <p14:tracePt t="16413" x="5719763" y="5132388"/>
          <p14:tracePt t="16427" x="5753100" y="5124450"/>
          <p14:tracePt t="16435" x="5770563" y="5124450"/>
          <p14:tracePt t="16443" x="5778500" y="5124450"/>
          <p14:tracePt t="16452" x="5795963" y="5124450"/>
          <p14:tracePt t="16459" x="5813425" y="5116513"/>
          <p14:tracePt t="16475" x="5829300" y="5116513"/>
          <p14:tracePt t="16483" x="5838825" y="5116513"/>
          <p14:tracePt t="16491" x="5846763" y="5116513"/>
          <p14:tracePt t="16500" x="5864225" y="5116513"/>
          <p14:tracePt t="16507" x="5872163" y="5116513"/>
          <p14:tracePt t="16515" x="5889625" y="5116513"/>
          <p14:tracePt t="16523" x="5897563" y="5116513"/>
          <p14:tracePt t="16531" x="5915025" y="5116513"/>
          <p14:tracePt t="16539" x="5932488" y="5116513"/>
          <p14:tracePt t="16547" x="5940425" y="5116513"/>
          <p14:tracePt t="16555" x="5957888" y="5116513"/>
          <p14:tracePt t="16563" x="5965825" y="5116513"/>
          <p14:tracePt t="16571" x="5983288" y="5116513"/>
          <p14:tracePt t="16580" x="5999163" y="5116513"/>
          <p14:tracePt t="16587" x="6008688" y="5116513"/>
          <p14:tracePt t="16595" x="6016625" y="5116513"/>
          <p14:tracePt t="16605" x="6034088" y="5116513"/>
          <p14:tracePt t="16623" x="6059488" y="5116513"/>
          <p14:tracePt t="16641" x="6076950" y="5116513"/>
          <p14:tracePt t="16647" x="6084888" y="5116513"/>
          <p14:tracePt t="16655" x="6092825" y="5116513"/>
          <p14:tracePt t="16663" x="6102350" y="5116513"/>
          <p14:tracePt t="16681" x="6110288" y="5116513"/>
          <p14:tracePt t="16687" x="6118225" y="5116513"/>
          <p14:tracePt t="16697" x="6127750" y="5116513"/>
          <p14:tracePt t="16732" x="6135688" y="5116513"/>
          <p14:tracePt t="16761" x="6143625" y="5116513"/>
          <p14:tracePt t="16794" x="6153150" y="5116513"/>
          <p14:tracePt t="16809" x="6161088" y="5116513"/>
          <p14:tracePt t="16862" x="6169025" y="5116513"/>
          <p14:tracePt t="16906" x="6178550" y="5116513"/>
          <p14:tracePt t="16913" x="6186488" y="5124450"/>
          <p14:tracePt t="16934" x="6203950" y="5124450"/>
          <p14:tracePt t="16941" x="6221413" y="5124450"/>
          <p14:tracePt t="16957" x="6237288" y="5132388"/>
          <p14:tracePt t="16968" x="6246813" y="5132388"/>
          <p14:tracePt t="16977" x="6262688" y="5132388"/>
          <p14:tracePt t="16985" x="6272213" y="5132388"/>
          <p14:tracePt t="17000" x="6288088" y="5132388"/>
          <p14:tracePt t="17005" x="6305550" y="5132388"/>
          <p14:tracePt t="17023" x="6323013" y="5132388"/>
          <p14:tracePt t="17033" x="6338888" y="5132388"/>
          <p14:tracePt t="17043" x="6348413" y="5132388"/>
          <p14:tracePt t="17052" x="6381750" y="5132388"/>
          <p14:tracePt t="17061" x="6399213" y="5141913"/>
          <p14:tracePt t="17079" x="6416675" y="5141913"/>
          <p14:tracePt t="17087" x="6432550" y="5149850"/>
          <p14:tracePt t="17095" x="6442075" y="5149850"/>
          <p14:tracePt t="17103" x="6457950" y="5149850"/>
          <p14:tracePt t="17112" x="6467475" y="5149850"/>
          <p14:tracePt t="17119" x="6475413" y="5149850"/>
          <p14:tracePt t="17127" x="6492875" y="5149850"/>
          <p14:tracePt t="17135" x="6500813" y="5149850"/>
          <p14:tracePt t="17143" x="6526213" y="5149850"/>
          <p14:tracePt t="17151" x="6535738" y="5149850"/>
          <p14:tracePt t="17159" x="6551613" y="5149850"/>
          <p14:tracePt t="17169" x="6577013" y="5149850"/>
          <p14:tracePt t="17177" x="6586538" y="5149850"/>
          <p14:tracePt t="17191" x="6611938" y="5149850"/>
          <p14:tracePt t="17202" x="6645275" y="5157788"/>
          <p14:tracePt t="17211" x="6670675" y="5157788"/>
          <p14:tracePt t="17219" x="6688138" y="5157788"/>
          <p14:tracePt t="17227" x="6705600" y="5157788"/>
          <p14:tracePt t="17247" x="6721475" y="5157788"/>
          <p14:tracePt t="17255" x="6731000" y="5157788"/>
          <p14:tracePt t="17265" x="6738938" y="5157788"/>
          <p14:tracePt t="17271" x="6756400" y="5167313"/>
          <p14:tracePt t="17279" x="6772275" y="5167313"/>
          <p14:tracePt t="17287" x="6789738" y="5167313"/>
          <p14:tracePt t="17297" x="6807200" y="5167313"/>
          <p14:tracePt t="17303" x="6824663" y="5167313"/>
          <p14:tracePt t="17318" x="6850063" y="5175250"/>
          <p14:tracePt t="17325" x="6916738" y="5175250"/>
          <p14:tracePt t="17333" x="6943725" y="5175250"/>
          <p14:tracePt t="17341" x="6959600" y="5175250"/>
          <p14:tracePt t="17349" x="6985000" y="5175250"/>
          <p14:tracePt t="17357" x="7010400" y="5175250"/>
          <p14:tracePt t="17367" x="7035800" y="5175250"/>
          <p14:tracePt t="17378" x="7061200" y="5175250"/>
          <p14:tracePt t="17390" x="7088188" y="5175250"/>
          <p14:tracePt t="17398" x="7138988" y="5175250"/>
          <p14:tracePt t="17405" x="7154863" y="5175250"/>
          <p14:tracePt t="17413" x="7164388" y="5175250"/>
          <p14:tracePt t="17421" x="7172325" y="5175250"/>
          <p14:tracePt t="17429" x="7180263" y="5175250"/>
          <p14:tracePt t="17454" x="7189788" y="5175250"/>
          <p14:tracePt t="17470" x="7197725" y="5175250"/>
          <p14:tracePt t="17478" x="7205663" y="5175250"/>
          <p14:tracePt t="17493" x="7223125" y="5175250"/>
          <p14:tracePt t="17501" x="7232650" y="5175250"/>
          <p14:tracePt t="17510" x="7240588" y="5175250"/>
          <p14:tracePt t="17518" x="7248525" y="5175250"/>
          <p14:tracePt t="17525" x="7258050" y="5175250"/>
          <p14:tracePt t="17533" x="7265988" y="5175250"/>
          <p14:tracePt t="17541" x="7273925" y="5175250"/>
          <p14:tracePt t="17561" x="7291388" y="5175250"/>
          <p14:tracePt t="17569" x="7299325" y="5175250"/>
          <p14:tracePt t="17587" x="7308850" y="5175250"/>
          <p14:tracePt t="17597" x="7316788" y="5175250"/>
          <p14:tracePt t="17607" x="7324725" y="5175250"/>
          <p14:tracePt t="17615" x="7342188" y="5175250"/>
          <p14:tracePt t="17667" x="7350125" y="5175250"/>
          <p14:tracePt t="17685" x="7427913" y="5175250"/>
          <p14:tracePt t="17728" x="7478713" y="5175250"/>
          <p14:tracePt t="17735" x="7572375" y="5175250"/>
          <p14:tracePt t="17743" x="7580313" y="5175250"/>
          <p14:tracePt t="17822" x="7588250" y="5175250"/>
          <p14:tracePt t="18392" x="7597775" y="5175250"/>
          <p14:tracePt t="18422" x="7605713" y="5175250"/>
          <p14:tracePt t="18428" x="7613650" y="5175250"/>
          <p14:tracePt t="18435" x="7639050" y="5183188"/>
          <p14:tracePt t="18448" x="7666038" y="5183188"/>
          <p14:tracePt t="18455" x="7699375" y="5183188"/>
          <p14:tracePt t="18463" x="7724775" y="5183188"/>
          <p14:tracePt t="18471" x="7767638" y="5183188"/>
          <p14:tracePt t="18479" x="7826375" y="5183188"/>
          <p14:tracePt t="18489" x="7869238" y="5183188"/>
          <p14:tracePt t="18495" x="7927975" y="5183188"/>
          <p14:tracePt t="18507" x="7962900" y="5183188"/>
          <p14:tracePt t="18515" x="8013700" y="5183188"/>
          <p14:tracePt t="18525" x="8115300" y="5183188"/>
          <p14:tracePt t="18533" x="8158163" y="5183188"/>
          <p14:tracePt t="18573" x="8218488" y="5183188"/>
          <p14:tracePt t="18591" x="8251825" y="5175250"/>
          <p14:tracePt t="18605" x="8489950" y="5149850"/>
          <p14:tracePt t="18712" x="8480425" y="5149850"/>
          <p14:tracePt t="18721" x="8455025" y="5157788"/>
          <p14:tracePt t="18734" x="8378825" y="5183188"/>
          <p14:tracePt t="18750" x="8302625" y="5192713"/>
          <p14:tracePt t="18762" x="8140700" y="5235575"/>
          <p14:tracePt t="18771" x="7666038" y="5311775"/>
          <p14:tracePt t="18781" x="7359650" y="5362575"/>
          <p14:tracePt t="18789" x="6654800" y="5430838"/>
          <p14:tracePt t="18797" x="6330950" y="5446713"/>
          <p14:tracePt t="18805" x="6194425" y="5456238"/>
          <p14:tracePt t="18818" x="5788025" y="5489575"/>
          <p14:tracePt t="18827" x="5456238" y="5507038"/>
          <p14:tracePt t="18835" x="5132388" y="5524500"/>
          <p14:tracePt t="18843" x="4759325" y="5540375"/>
          <p14:tracePt t="18851" x="4460875" y="5557838"/>
          <p14:tracePt t="18859" x="4224338" y="5575300"/>
          <p14:tracePt t="18875" x="3900488" y="5591175"/>
          <p14:tracePt t="18883" x="3314700" y="5634038"/>
          <p14:tracePt t="18891" x="3076575" y="5651500"/>
          <p14:tracePt t="18900" x="3000375" y="5659438"/>
          <p14:tracePt t="18907" x="2871788" y="5668963"/>
          <p14:tracePt t="18915" x="2744788" y="5684838"/>
          <p14:tracePt t="18923" x="2660650" y="5694363"/>
          <p14:tracePt t="18935" x="2600325" y="5694363"/>
          <p14:tracePt t="18939" x="2541588" y="5702300"/>
          <p14:tracePt t="18947" x="2481263" y="5710238"/>
          <p14:tracePt t="18955" x="2422525" y="5710238"/>
          <p14:tracePt t="18963" x="2354263" y="5710238"/>
          <p14:tracePt t="18971" x="2293938" y="5710238"/>
          <p14:tracePt t="18979" x="2252663" y="5719763"/>
          <p14:tracePt t="18987" x="2217738" y="5719763"/>
          <p14:tracePt t="18995" x="2184400" y="5719763"/>
          <p14:tracePt t="19003" x="2133600" y="5719763"/>
          <p14:tracePt t="19011" x="2108200" y="5719763"/>
          <p14:tracePt t="19023" x="2082800" y="5719763"/>
          <p14:tracePt t="19032" x="2005013" y="5719763"/>
          <p14:tracePt t="19039" x="1971675" y="5719763"/>
          <p14:tracePt t="19047" x="1938338" y="5719763"/>
          <p14:tracePt t="19055" x="1903413" y="5719763"/>
          <p14:tracePt t="19063" x="1860550" y="5719763"/>
          <p14:tracePt t="19071" x="1835150" y="5719763"/>
          <p14:tracePt t="19081" x="1793875" y="5719763"/>
          <p14:tracePt t="19087" x="1733550" y="5719763"/>
          <p14:tracePt t="19101" x="1674813" y="5719763"/>
          <p14:tracePt t="19109" x="1597025" y="5719763"/>
          <p14:tracePt t="19121" x="1546225" y="5719763"/>
          <p14:tracePt t="19129" x="1393825" y="5719763"/>
          <p14:tracePt t="19145" x="1360488" y="5719763"/>
          <p14:tracePt t="19153" x="1249363" y="5719763"/>
          <p14:tracePt t="19169" x="1216025" y="5719763"/>
          <p14:tracePt t="19177" x="1112838" y="5719763"/>
          <p14:tracePt t="19185" x="1069975" y="5719763"/>
          <p14:tracePt t="19193" x="1044575" y="5719763"/>
          <p14:tracePt t="19201" x="1003300" y="5719763"/>
          <p14:tracePt t="19209" x="960438" y="5710238"/>
          <p14:tracePt t="19217" x="917575" y="5710238"/>
          <p14:tracePt t="19226" x="892175" y="5710238"/>
          <p14:tracePt t="19233" x="874713" y="5710238"/>
          <p14:tracePt t="19241" x="858838" y="5710238"/>
          <p14:tracePt t="19250" x="849313" y="5710238"/>
          <p14:tracePt t="19257" x="841375" y="5710238"/>
          <p14:tracePt t="19265" x="823913" y="5710238"/>
          <p14:tracePt t="19273" x="815975" y="5710238"/>
          <p14:tracePt t="19281" x="798513" y="5710238"/>
          <p14:tracePt t="19289" x="790575" y="5710238"/>
          <p14:tracePt t="19305" x="781050" y="5710238"/>
          <p14:tracePt t="19424" x="790575" y="5710238"/>
          <p14:tracePt t="19430" x="815975" y="5710238"/>
          <p14:tracePt t="19439" x="874713" y="5710238"/>
          <p14:tracePt t="19447" x="935038" y="5710238"/>
          <p14:tracePt t="19455" x="985838" y="5710238"/>
          <p14:tracePt t="19463" x="1069975" y="5719763"/>
          <p14:tracePt t="19471" x="1206500" y="5719763"/>
          <p14:tracePt t="19479" x="1292225" y="5719763"/>
          <p14:tracePt t="19487" x="1411288" y="5735638"/>
          <p14:tracePt t="19497" x="1495425" y="5735638"/>
          <p14:tracePt t="19507" x="1589088" y="5735638"/>
          <p14:tracePt t="19515" x="1649413" y="5735638"/>
          <p14:tracePt t="19525" x="1725613" y="5735638"/>
          <p14:tracePt t="19535" x="1776413" y="5735638"/>
          <p14:tracePt t="19543" x="1852613" y="5735638"/>
          <p14:tracePt t="19552" x="1911350" y="5735638"/>
          <p14:tracePt t="19561" x="2005013" y="5735638"/>
          <p14:tracePt t="19571" x="2065338" y="5719763"/>
          <p14:tracePt t="19579" x="2192338" y="5710238"/>
          <p14:tracePt t="19587" x="2227263" y="5710238"/>
          <p14:tracePt t="19595" x="2268538" y="5702300"/>
          <p14:tracePt t="19603" x="2328863" y="5702300"/>
          <p14:tracePt t="19613" x="2354263" y="5702300"/>
          <p14:tracePt t="19619" x="2405063" y="5694363"/>
          <p14:tracePt t="19627" x="2422525" y="5694363"/>
          <p14:tracePt t="19639" x="2455863" y="5694363"/>
          <p14:tracePt t="19648" x="2473325" y="5694363"/>
          <p14:tracePt t="19655" x="2498725" y="5694363"/>
          <p14:tracePt t="19663" x="2532063" y="5694363"/>
          <p14:tracePt t="19671" x="2557463" y="5694363"/>
          <p14:tracePt t="19679" x="2600325" y="5694363"/>
          <p14:tracePt t="19689" x="2633663" y="5694363"/>
          <p14:tracePt t="19695" x="2676525" y="5694363"/>
          <p14:tracePt t="19705" x="2701925" y="5694363"/>
          <p14:tracePt t="19711" x="2727325" y="5694363"/>
          <p14:tracePt t="19721" x="2770188" y="5694363"/>
          <p14:tracePt t="19729" x="2805113" y="5694363"/>
          <p14:tracePt t="19737" x="2838450" y="5694363"/>
          <p14:tracePt t="19745" x="2871788" y="5694363"/>
          <p14:tracePt t="19753" x="2889250" y="5694363"/>
          <p14:tracePt t="19761" x="2914650" y="5694363"/>
          <p14:tracePt t="19769" x="2932113" y="5694363"/>
          <p14:tracePt t="19777" x="2949575" y="5694363"/>
          <p14:tracePt t="19785" x="2974975" y="5694363"/>
          <p14:tracePt t="19793" x="3000375" y="5694363"/>
          <p14:tracePt t="19801" x="3016250" y="5694363"/>
          <p14:tracePt t="19809" x="3051175" y="5694363"/>
          <p14:tracePt t="19818" x="3076575" y="5694363"/>
          <p14:tracePt t="19825" x="3101975" y="5694363"/>
          <p14:tracePt t="19837" x="3127375" y="5694363"/>
          <p14:tracePt t="19845" x="3203575" y="5694363"/>
          <p14:tracePt t="19853" x="3246438" y="5694363"/>
          <p14:tracePt t="19861" x="3279775" y="5694363"/>
          <p14:tracePt t="19869" x="3305175" y="5694363"/>
          <p14:tracePt t="19877" x="3330575" y="5694363"/>
          <p14:tracePt t="19885" x="3355975" y="5694363"/>
          <p14:tracePt t="19893" x="3373438" y="5694363"/>
          <p14:tracePt t="19902" x="3382963" y="5694363"/>
          <p14:tracePt t="19910" x="3398838" y="5694363"/>
          <p14:tracePt t="19919" x="3424238" y="5694363"/>
          <p14:tracePt t="19933" x="3449638" y="5694363"/>
          <p14:tracePt t="19941" x="3459163" y="5694363"/>
          <p14:tracePt t="19950" x="3475038" y="5694363"/>
          <p14:tracePt t="19957" x="3484563" y="5694363"/>
          <p14:tracePt t="19966" x="3509963" y="5694363"/>
          <p14:tracePt t="19973" x="3527425" y="5694363"/>
          <p14:tracePt t="19981" x="3543300" y="5694363"/>
          <p14:tracePt t="19993" x="3568700" y="5694363"/>
          <p14:tracePt t="20003" x="3594100" y="5694363"/>
          <p14:tracePt t="20009" x="3603625" y="5694363"/>
          <p14:tracePt t="20019" x="3636963" y="5694363"/>
          <p14:tracePt t="20025" x="3671888" y="5694363"/>
          <p14:tracePt t="20036" x="3713163" y="5694363"/>
          <p14:tracePt t="20046" x="3748088" y="5694363"/>
          <p14:tracePt t="20056" x="3824288" y="5694363"/>
          <p14:tracePt t="20064" x="3908425" y="5694363"/>
          <p14:tracePt t="20071" x="3925888" y="5694363"/>
          <p14:tracePt t="20079" x="3960813" y="5694363"/>
          <p14:tracePt t="20087" x="3986213" y="5702300"/>
          <p14:tracePt t="20096" x="4011613" y="5702300"/>
          <p14:tracePt t="20115" x="4027488" y="5702300"/>
          <p14:tracePt t="20123" x="4037013" y="5702300"/>
          <p14:tracePt t="20131" x="4044950" y="5702300"/>
          <p14:tracePt t="20143" x="4062413" y="5702300"/>
          <p14:tracePt t="20151" x="4079875" y="5702300"/>
          <p14:tracePt t="20159" x="4105275" y="5702300"/>
          <p14:tracePt t="20169" x="4130675" y="5702300"/>
          <p14:tracePt t="20176" x="4171950" y="5702300"/>
          <p14:tracePt t="20185" x="4181475" y="5702300"/>
          <p14:tracePt t="20191" x="4214813" y="5702300"/>
          <p14:tracePt t="20200" x="4240213" y="5702300"/>
          <p14:tracePt t="20209" x="4257675" y="5702300"/>
          <p14:tracePt t="20224" x="4291013" y="5702300"/>
          <p14:tracePt t="20232" x="4308475" y="5702300"/>
          <p14:tracePt t="20239" x="4351338" y="5702300"/>
          <p14:tracePt t="20247" x="4359275" y="5702300"/>
          <p14:tracePt t="20255" x="4376738" y="5702300"/>
          <p14:tracePt t="20263" x="4402138" y="5702300"/>
          <p14:tracePt t="20273" x="4419600" y="5702300"/>
          <p14:tracePt t="20279" x="4435475" y="5702300"/>
          <p14:tracePt t="20287" x="4470400" y="5702300"/>
          <p14:tracePt t="20295" x="4478338" y="5702300"/>
          <p14:tracePt t="20305" x="4495800" y="5702300"/>
          <p14:tracePt t="20311" x="4503738" y="5710238"/>
          <p14:tracePt t="20321" x="4521200" y="5710238"/>
          <p14:tracePt t="20327" x="4538663" y="5710238"/>
          <p14:tracePt t="20337" x="4546600" y="5710238"/>
          <p14:tracePt t="20345" x="4554538" y="5710238"/>
          <p14:tracePt t="20353" x="4564063" y="5710238"/>
          <p14:tracePt t="20361" x="4572000" y="5710238"/>
          <p14:tracePt t="20369" x="4579938" y="5710238"/>
          <p14:tracePt t="20377" x="4589463" y="5710238"/>
          <p14:tracePt t="20393" x="4597400" y="5710238"/>
          <p14:tracePt t="20401" x="4605338" y="5710238"/>
          <p14:tracePt t="20437" x="4614863" y="5710238"/>
          <p14:tracePt t="20453" x="4622800" y="5710238"/>
          <p14:tracePt t="20473" x="4630738" y="5710238"/>
          <p14:tracePt t="20491" x="4640263" y="5710238"/>
          <p14:tracePt t="20497" x="4648200" y="5719763"/>
          <p14:tracePt t="20518" x="4657725" y="5719763"/>
          <p14:tracePt t="20528" x="4665663" y="5719763"/>
          <p14:tracePt t="20536" x="4665663" y="5727700"/>
          <p14:tracePt t="20544" x="4673600" y="5727700"/>
          <p14:tracePt t="20672" x="4673600" y="5735638"/>
          <p14:tracePt t="20680" x="4683125" y="5735638"/>
          <p14:tracePt t="20687" x="4691063" y="5735638"/>
          <p14:tracePt t="20732" x="4699000" y="5735638"/>
          <p14:tracePt t="20757" x="4708525" y="5735638"/>
          <p14:tracePt t="20773" x="4716463" y="5735638"/>
          <p14:tracePt t="20800" x="4733925" y="5735638"/>
          <p14:tracePt t="20815" x="4741863" y="5735638"/>
          <p14:tracePt t="20824" x="4749800" y="5735638"/>
          <p14:tracePt t="20831" x="4759325" y="5735638"/>
          <p14:tracePt t="20863" x="4767263" y="5735638"/>
          <p14:tracePt t="20871" x="4775200" y="5735638"/>
          <p14:tracePt t="20889" x="4784725" y="5735638"/>
          <p14:tracePt t="20900" x="4784725" y="5745163"/>
          <p14:tracePt t="20982" x="4792663" y="5745163"/>
          <p14:tracePt t="20990" x="4802188" y="5745163"/>
          <p14:tracePt t="21060" x="4810125" y="5745163"/>
          <p14:tracePt t="22700" x="4818063" y="5745163"/>
          <p14:tracePt t="23204" x="4827588" y="5753100"/>
          <p14:tracePt t="23212" x="4827588" y="5761038"/>
          <p14:tracePt t="23221" x="4835525" y="5761038"/>
          <p14:tracePt t="23227" x="4843463" y="5770563"/>
          <p14:tracePt t="23235" x="4852988" y="5778500"/>
          <p14:tracePt t="23255" x="4852988" y="5788025"/>
          <p14:tracePt t="23263" x="4860925" y="5788025"/>
          <p14:tracePt t="23273" x="4868863" y="5795963"/>
          <p14:tracePt t="23293" x="4868863" y="5803900"/>
          <p14:tracePt t="23299" x="4868863" y="5813425"/>
          <p14:tracePt t="23309" x="4878388" y="5813425"/>
          <p14:tracePt t="23325" x="4878388" y="5821363"/>
          <p14:tracePt t="23333" x="4886325" y="5821363"/>
          <p14:tracePt t="23351" x="4886325" y="5829300"/>
          <p14:tracePt t="23361" x="4886325" y="5838825"/>
          <p14:tracePt t="23379" x="4894263" y="5846763"/>
          <p14:tracePt t="23389" x="4894263" y="5854700"/>
          <p14:tracePt t="23417" x="4903788" y="5864225"/>
          <p14:tracePt t="23427" x="4911725" y="5872163"/>
          <p14:tracePt t="23450" x="4919663" y="5905500"/>
          <p14:tracePt t="23514" x="4929188" y="5932488"/>
          <p14:tracePt t="23521" x="4954588" y="5973763"/>
          <p14:tracePt t="23533" x="4962525" y="5991225"/>
          <p14:tracePt t="23545" x="4962525" y="5999163"/>
          <p14:tracePt t="23561" x="4962525" y="6008688"/>
          <p14:tracePt t="23571" x="4972050" y="6016625"/>
          <p14:tracePt t="23842" x="4979988" y="6024563"/>
          <p14:tracePt t="23851" x="5013325" y="6076950"/>
          <p14:tracePt t="23863" x="5073650" y="6143625"/>
          <p14:tracePt t="33830" x="5081588" y="6143625"/>
          <p14:tracePt t="33845" x="6348413" y="4546600"/>
          <p14:tracePt t="34032" x="6348413" y="4478338"/>
          <p14:tracePt t="34040" x="6330950" y="4257675"/>
          <p14:tracePt t="34047" x="6330950" y="4079875"/>
          <p14:tracePt t="34055" x="6381750" y="4070350"/>
          <p14:tracePt t="34063" x="6391275" y="4062413"/>
          <p14:tracePt t="34071" x="6399213" y="4052888"/>
          <p14:tracePt t="34079" x="6399213" y="4044950"/>
          <p14:tracePt t="34087" x="6373813" y="4044950"/>
          <p14:tracePt t="34096" x="6323013" y="4052888"/>
          <p14:tracePt t="34103" x="6297613" y="4062413"/>
          <p14:tracePt t="34111" x="6288088" y="4062413"/>
          <p14:tracePt t="34152" x="6288088" y="4070350"/>
          <p14:tracePt t="34176" x="6288088" y="4087813"/>
          <p14:tracePt t="34183" x="6288088" y="4113213"/>
          <p14:tracePt t="34191" x="6288088" y="4138613"/>
          <p14:tracePt t="34203" x="6288088" y="4171950"/>
          <p14:tracePt t="34211" x="6288088" y="4206875"/>
          <p14:tracePt t="34219" x="6288088" y="4232275"/>
          <p14:tracePt t="34227" x="6280150" y="4257675"/>
          <p14:tracePt t="34237" x="6280150" y="4283075"/>
          <p14:tracePt t="34243" x="6280150" y="4308475"/>
          <p14:tracePt t="34252" x="6272213" y="4325938"/>
          <p14:tracePt t="34259" x="6272213" y="4351338"/>
          <p14:tracePt t="34271" x="6262688" y="4376738"/>
          <p14:tracePt t="34281" x="6254750" y="4402138"/>
          <p14:tracePt t="34289" x="6254750" y="4410075"/>
          <p14:tracePt t="34297" x="6237288" y="4435475"/>
          <p14:tracePt t="34305" x="6229350" y="4452938"/>
          <p14:tracePt t="34313" x="6221413" y="4478338"/>
          <p14:tracePt t="34321" x="6203950" y="4486275"/>
          <p14:tracePt t="34329" x="6186488" y="4513263"/>
          <p14:tracePt t="34337" x="6161088" y="4538663"/>
          <p14:tracePt t="34345" x="6143625" y="4554538"/>
          <p14:tracePt t="34353" x="6127750" y="4572000"/>
          <p14:tracePt t="34361" x="6110288" y="4579938"/>
          <p14:tracePt t="34377" x="6092825" y="4597400"/>
          <p14:tracePt t="34386" x="6076950" y="4605338"/>
          <p14:tracePt t="34393" x="6049963" y="4630738"/>
          <p14:tracePt t="34403" x="6034088" y="4648200"/>
          <p14:tracePt t="34413" x="6016625" y="4665663"/>
          <p14:tracePt t="34421" x="5948363" y="4691063"/>
          <p14:tracePt t="34429" x="5922963" y="4716463"/>
          <p14:tracePt t="34437" x="5897563" y="4724400"/>
          <p14:tracePt t="34445" x="5864225" y="4749800"/>
          <p14:tracePt t="34453" x="5838825" y="4775200"/>
          <p14:tracePt t="34461" x="5813425" y="4792663"/>
          <p14:tracePt t="34469" x="5788025" y="4810125"/>
          <p14:tracePt t="34477" x="5770563" y="4818063"/>
          <p14:tracePt t="34485" x="5761038" y="4835525"/>
          <p14:tracePt t="34493" x="5753100" y="4843463"/>
          <p14:tracePt t="34502" x="5745163" y="4852988"/>
          <p14:tracePt t="34509" x="5735638" y="4860925"/>
          <p14:tracePt t="34517" x="5735638" y="4878388"/>
          <p14:tracePt t="34525" x="5727700" y="4878388"/>
          <p14:tracePt t="34533" x="5727700" y="4886325"/>
          <p14:tracePt t="34541" x="5719763" y="4894263"/>
          <p14:tracePt t="34549" x="5719763" y="4903788"/>
          <p14:tracePt t="34565" x="5719763" y="4911725"/>
          <p14:tracePt t="34575" x="5710238" y="4919663"/>
          <p14:tracePt t="34581" x="5702300" y="4929188"/>
          <p14:tracePt t="34591" x="5694363" y="4946650"/>
          <p14:tracePt t="34600" x="5684838" y="4962525"/>
          <p14:tracePt t="34609" x="5668963" y="4972050"/>
          <p14:tracePt t="34619" x="5659438" y="4987925"/>
          <p14:tracePt t="34627" x="5641975" y="4997450"/>
          <p14:tracePt t="34635" x="5634038" y="5005388"/>
          <p14:tracePt t="34643" x="5626100" y="5013325"/>
          <p14:tracePt t="34652" x="5616575" y="5013325"/>
          <p14:tracePt t="34659" x="5608638" y="5022850"/>
          <p14:tracePt t="34691" x="5608638" y="5030788"/>
          <p14:tracePt t="34756" x="5608638" y="5038725"/>
          <p14:tracePt t="34771" x="5608638" y="5048250"/>
          <p14:tracePt t="34779" x="5608638" y="5056188"/>
          <p14:tracePt t="34828" x="5608638" y="5064125"/>
          <p14:tracePt t="34843" x="5608638" y="5073650"/>
          <p14:tracePt t="34884" x="5608638" y="5081588"/>
          <p14:tracePt t="34893" x="5616575" y="5091113"/>
          <p14:tracePt t="34901" x="5626100" y="5091113"/>
          <p14:tracePt t="34918" x="5634038" y="5099050"/>
          <p14:tracePt t="34934" x="5651500" y="5106988"/>
          <p14:tracePt t="34941" x="5659438" y="5106988"/>
          <p14:tracePt t="34949" x="5676900" y="5106988"/>
          <p14:tracePt t="34957" x="5676900" y="5116513"/>
          <p14:tracePt t="34973" x="5684838" y="5116513"/>
          <p14:tracePt t="34991" x="5694363" y="5116513"/>
          <p14:tracePt t="35029" x="5702300" y="5116513"/>
          <p14:tracePt t="35037" x="5710238" y="5116513"/>
          <p14:tracePt t="35045" x="5719763" y="5116513"/>
          <p14:tracePt t="35053" x="5727700" y="5116513"/>
          <p14:tracePt t="35061" x="5735638" y="5116513"/>
          <p14:tracePt t="35078" x="5753100" y="5116513"/>
          <p14:tracePt t="35086" x="5761038" y="5116513"/>
          <p14:tracePt t="35094" x="5770563" y="5116513"/>
          <p14:tracePt t="35103" x="5778500" y="5116513"/>
          <p14:tracePt t="35109" x="5788025" y="5116513"/>
          <p14:tracePt t="35119" x="5795963" y="5116513"/>
          <p14:tracePt t="35137" x="5803900" y="5116513"/>
          <p14:tracePt t="35145" x="5813425" y="5116513"/>
          <p14:tracePt t="35169" x="5829300" y="5116513"/>
          <p14:tracePt t="35177" x="5838825" y="5116513"/>
          <p14:tracePt t="35195" x="5846763" y="5116513"/>
          <p14:tracePt t="35203" x="5854700" y="5116513"/>
          <p14:tracePt t="35211" x="5872163" y="5116513"/>
          <p14:tracePt t="35219" x="5889625" y="5116513"/>
          <p14:tracePt t="35227" x="5897563" y="5116513"/>
          <p14:tracePt t="35235" x="5905500" y="5116513"/>
          <p14:tracePt t="35243" x="5915025" y="5116513"/>
          <p14:tracePt t="35251" x="5932488" y="5116513"/>
          <p14:tracePt t="35259" x="5948363" y="5116513"/>
          <p14:tracePt t="35267" x="5957888" y="5116513"/>
          <p14:tracePt t="35275" x="5965825" y="5116513"/>
          <p14:tracePt t="35283" x="5983288" y="5116513"/>
          <p14:tracePt t="35291" x="5991225" y="5116513"/>
          <p14:tracePt t="35299" x="6008688" y="5116513"/>
          <p14:tracePt t="35307" x="6016625" y="5116513"/>
          <p14:tracePt t="35316" x="6034088" y="5116513"/>
          <p14:tracePt t="35326" x="6042025" y="5116513"/>
          <p14:tracePt t="35337" x="6049963" y="5124450"/>
          <p14:tracePt t="35343" x="6067425" y="5124450"/>
          <p14:tracePt t="35351" x="6076950" y="5124450"/>
          <p14:tracePt t="35359" x="6084888" y="5124450"/>
          <p14:tracePt t="35367" x="6092825" y="5124450"/>
          <p14:tracePt t="35375" x="6102350" y="5124450"/>
          <p14:tracePt t="35383" x="6118225" y="5124450"/>
          <p14:tracePt t="35391" x="6135688" y="5124450"/>
          <p14:tracePt t="35400" x="6143625" y="5124450"/>
          <p14:tracePt t="35407" x="6161088" y="5132388"/>
          <p14:tracePt t="35415" x="6178550" y="5132388"/>
          <p14:tracePt t="35423" x="6186488" y="5132388"/>
          <p14:tracePt t="35431" x="6211888" y="5132388"/>
          <p14:tracePt t="35439" x="6221413" y="5141913"/>
          <p14:tracePt t="35447" x="6229350" y="5141913"/>
          <p14:tracePt t="35455" x="6246813" y="5141913"/>
          <p14:tracePt t="35471" x="6262688" y="5141913"/>
          <p14:tracePt t="35481" x="6272213" y="5141913"/>
          <p14:tracePt t="35487" x="6305550" y="5149850"/>
          <p14:tracePt t="35497" x="6330950" y="5149850"/>
          <p14:tracePt t="35505" x="6356350" y="5157788"/>
          <p14:tracePt t="35513" x="6381750" y="5157788"/>
          <p14:tracePt t="35521" x="6407150" y="5157788"/>
          <p14:tracePt t="35531" x="6424613" y="5157788"/>
          <p14:tracePt t="35541" x="6450013" y="5157788"/>
          <p14:tracePt t="35550" x="6526213" y="5157788"/>
          <p14:tracePt t="35557" x="6551613" y="5157788"/>
          <p14:tracePt t="35566" x="6569075" y="5157788"/>
          <p14:tracePt t="35573" x="6577013" y="5157788"/>
          <p14:tracePt t="35581" x="6586538" y="5157788"/>
          <p14:tracePt t="38082" x="6569075" y="5157788"/>
          <p14:tracePt t="38089" x="6526213" y="5157788"/>
          <p14:tracePt t="38097" x="6442075" y="5157788"/>
          <p14:tracePt t="38105" x="6356350" y="5157788"/>
          <p14:tracePt t="38113" x="6194425" y="5167313"/>
          <p14:tracePt t="38121" x="6084888" y="5183188"/>
          <p14:tracePt t="38129" x="5999163" y="5192713"/>
          <p14:tracePt t="38137" x="5854700" y="5192713"/>
          <p14:tracePt t="38145" x="5745163" y="5192713"/>
          <p14:tracePt t="38155" x="5575300" y="5192713"/>
          <p14:tracePt t="38163" x="5430838" y="5192713"/>
          <p14:tracePt t="38175" x="5276850" y="5192713"/>
          <p14:tracePt t="38182" x="5141913" y="5192713"/>
          <p14:tracePt t="38191" x="5013325" y="5183188"/>
          <p14:tracePt t="38197" x="4886325" y="5183188"/>
          <p14:tracePt t="38207" x="4802188" y="5183188"/>
          <p14:tracePt t="38215" x="4741863" y="5183188"/>
          <p14:tracePt t="38223" x="4683125" y="5183188"/>
          <p14:tracePt t="38231" x="4614863" y="5183188"/>
          <p14:tracePt t="38239" x="4546600" y="5200650"/>
          <p14:tracePt t="38247" x="4495800" y="5200650"/>
          <p14:tracePt t="38255" x="4435475" y="5208588"/>
          <p14:tracePt t="38263" x="4376738" y="5218113"/>
          <p14:tracePt t="38271" x="4316413" y="5226050"/>
          <p14:tracePt t="38279" x="4257675" y="5243513"/>
          <p14:tracePt t="38287" x="4181475" y="5243513"/>
          <p14:tracePt t="38295" x="4121150" y="5243513"/>
          <p14:tracePt t="38303" x="4027488" y="5243513"/>
          <p14:tracePt t="38311" x="3968750" y="5243513"/>
          <p14:tracePt t="38319" x="3935413" y="5243513"/>
          <p14:tracePt t="38327" x="3908425" y="5243513"/>
          <p14:tracePt t="38335" x="3875088" y="5243513"/>
          <p14:tracePt t="38347" x="3841750" y="5235575"/>
          <p14:tracePt t="38357" x="3816350" y="5226050"/>
          <p14:tracePt t="38363" x="3790950" y="5208588"/>
          <p14:tracePt t="38371" x="3756025" y="5200650"/>
          <p14:tracePt t="38381" x="3738563" y="5192713"/>
          <p14:tracePt t="38387" x="3730625" y="5183188"/>
          <p14:tracePt t="38395" x="3722688" y="5183188"/>
          <p14:tracePt t="38464" x="3705225" y="5183188"/>
          <p14:tracePt t="38471" x="3671888" y="5183188"/>
          <p14:tracePt t="38481" x="3646488" y="5183188"/>
          <p14:tracePt t="38487" x="3586163" y="5183188"/>
          <p14:tracePt t="38505" x="3560763" y="5183188"/>
          <p14:tracePt t="38513" x="3527425" y="5183188"/>
          <p14:tracePt t="38521" x="3492500" y="5183188"/>
          <p14:tracePt t="38529" x="3484563" y="5183188"/>
          <p14:tracePt t="38962" x="3502025" y="5183188"/>
          <p14:tracePt t="38968" x="3509963" y="5183188"/>
          <p14:tracePt t="38978" x="3543300" y="5183188"/>
          <p14:tracePt t="38988" x="3578225" y="5183188"/>
          <p14:tracePt t="38996" x="3603625" y="5183188"/>
          <p14:tracePt t="39003" x="3629025" y="5183188"/>
          <p14:tracePt t="39012" x="3662363" y="5183188"/>
          <p14:tracePt t="39021" x="3679825" y="5192713"/>
          <p14:tracePt t="39028" x="3697288" y="5192713"/>
          <p14:tracePt t="39037" x="3722688" y="5200650"/>
          <p14:tracePt t="39044" x="3730625" y="5200650"/>
          <p14:tracePt t="42198" x="3722688" y="5200650"/>
          <p14:tracePt t="42207" x="3671888" y="5200650"/>
          <p14:tracePt t="42217" x="3594100" y="5208588"/>
          <p14:tracePt t="42225" x="3492500" y="5226050"/>
          <p14:tracePt t="42233" x="3433763" y="5235575"/>
          <p14:tracePt t="42241" x="3390900" y="5251450"/>
          <p14:tracePt t="42251" x="3382963" y="5260975"/>
          <p14:tracePt t="42311" x="3382963" y="5268913"/>
          <p14:tracePt t="42327" x="3382963" y="5276850"/>
          <p14:tracePt t="42339" x="3390900" y="5276850"/>
          <p14:tracePt t="42362" x="3398838" y="5276850"/>
          <p14:tracePt t="42369" x="3408363" y="5276850"/>
          <p14:tracePt t="42377" x="3441700" y="5276850"/>
          <p14:tracePt t="42385" x="3484563" y="5286375"/>
          <p14:tracePt t="42393" x="3535363" y="5294313"/>
          <p14:tracePt t="42403" x="3560763" y="5294313"/>
          <p14:tracePt t="42411" x="3586163" y="5302250"/>
          <p14:tracePt t="42419" x="3603625" y="5311775"/>
          <p14:tracePt t="42435" x="3619500" y="5311775"/>
          <p14:tracePt t="42443" x="3636963" y="5319713"/>
          <p14:tracePt t="42453" x="3662363" y="5337175"/>
          <p14:tracePt t="42463" x="3705225" y="5362575"/>
          <p14:tracePt t="42471" x="3730625" y="5387975"/>
          <p14:tracePt t="42479" x="3763963" y="5421313"/>
          <p14:tracePt t="42487" x="3781425" y="5430838"/>
          <p14:tracePt t="42495" x="3798888" y="5446713"/>
          <p14:tracePt t="42504" x="3798888" y="5456238"/>
          <p14:tracePt t="42535" x="3798888" y="5464175"/>
          <p14:tracePt t="42543" x="3790950" y="5464175"/>
          <p14:tracePt t="42551" x="3773488" y="5481638"/>
          <p14:tracePt t="42560" x="3763963" y="5489575"/>
          <p14:tracePt t="42567" x="3748088" y="5497513"/>
          <p14:tracePt t="42575" x="3738563" y="5497513"/>
          <p14:tracePt t="42583" x="3730625" y="5497513"/>
          <p14:tracePt t="42591" x="3722688" y="5507038"/>
          <p14:tracePt t="42600" x="3713163" y="5507038"/>
          <p14:tracePt t="42623" x="3705225" y="5507038"/>
          <p14:tracePt t="42631" x="3697288" y="5507038"/>
          <p14:tracePt t="42647" x="3687763" y="5507038"/>
          <p14:tracePt t="42677" x="3679825" y="5507038"/>
          <p14:tracePt t="42683" x="3671888" y="5507038"/>
          <p14:tracePt t="42693" x="3654425" y="5514975"/>
          <p14:tracePt t="42700" x="3636963" y="5524500"/>
          <p14:tracePt t="42709" x="3629025" y="5524500"/>
          <p14:tracePt t="42779" x="3603625" y="5532438"/>
          <p14:tracePt t="42786" x="3586163" y="5540375"/>
          <p14:tracePt t="42793" x="3560763" y="5540375"/>
          <p14:tracePt t="42801" x="3535363" y="5549900"/>
          <p14:tracePt t="42809" x="3509963" y="5549900"/>
          <p14:tracePt t="42818" x="3502025" y="5549900"/>
          <p14:tracePt t="42826" x="3484563" y="5549900"/>
          <p14:tracePt t="42841" x="3475038" y="5549900"/>
          <p14:tracePt t="42844" x="3467100" y="5549900"/>
          <p14:tracePt t="42852" x="3459163" y="5549900"/>
          <p14:tracePt t="42857" x="3449638" y="5549900"/>
          <p14:tracePt t="42867" x="3424238" y="5549900"/>
          <p14:tracePt t="42875" x="3398838" y="5557838"/>
          <p14:tracePt t="42887" x="3382963" y="5557838"/>
          <p14:tracePt t="42893" x="3365500" y="5557838"/>
          <p14:tracePt t="42902" x="3340100" y="5557838"/>
          <p14:tracePt t="42909" x="3322638" y="5557838"/>
          <p14:tracePt t="42917" x="3297238" y="5557838"/>
          <p14:tracePt t="42935" x="3263900" y="5557838"/>
          <p14:tracePt t="42941" x="3238500" y="5557838"/>
          <p14:tracePt t="42950" x="3228975" y="5557838"/>
          <p14:tracePt t="42957" x="3211513" y="5557838"/>
          <p14:tracePt t="42967" x="3186113" y="5565775"/>
          <p14:tracePt t="42973" x="3160713" y="5565775"/>
          <p14:tracePt t="42981" x="3119438" y="5575300"/>
          <p14:tracePt t="42989" x="3084513" y="5583238"/>
          <p14:tracePt t="42999" x="3067050" y="5583238"/>
          <p14:tracePt t="43013" x="3051175" y="5591175"/>
          <p14:tracePt t="43024" x="3041650" y="5591175"/>
          <p14:tracePt t="43031" x="3033713" y="5591175"/>
          <p14:tracePt t="43083" x="3033713" y="5600700"/>
          <p14:tracePt t="43091" x="3076575" y="5608638"/>
          <p14:tracePt t="43100" x="3127375" y="5616575"/>
          <p14:tracePt t="43107" x="3203575" y="5626100"/>
          <p14:tracePt t="43116" x="3271838" y="5634038"/>
          <p14:tracePt t="43123" x="3373438" y="5659438"/>
          <p14:tracePt t="43131" x="3459163" y="5668963"/>
          <p14:tracePt t="43139" x="3662363" y="5702300"/>
          <p14:tracePt t="43148" x="3806825" y="5719763"/>
          <p14:tracePt t="43155" x="3900488" y="5735638"/>
          <p14:tracePt t="43163" x="4002088" y="5745163"/>
          <p14:tracePt t="43171" x="4164013" y="5753100"/>
          <p14:tracePt t="43181" x="4257675" y="5753100"/>
          <p14:tracePt t="43187" x="4359275" y="5753100"/>
          <p14:tracePt t="43196" x="4445000" y="5770563"/>
          <p14:tracePt t="43203" x="4513263" y="5770563"/>
          <p14:tracePt t="43211" x="4589463" y="5770563"/>
          <p14:tracePt t="43221" x="4622800" y="5770563"/>
          <p14:tracePt t="43228" x="4665663" y="5770563"/>
          <p14:tracePt t="43236" x="4708525" y="5770563"/>
          <p14:tracePt t="43244" x="4724400" y="5770563"/>
          <p14:tracePt t="43252" x="4741863" y="5761038"/>
          <p14:tracePt t="43259" x="4749800" y="5761038"/>
          <p14:tracePt t="43268" x="4759325" y="5761038"/>
          <p14:tracePt t="43276" x="4767263" y="5753100"/>
          <p14:tracePt t="43293" x="4775200" y="5745163"/>
          <p14:tracePt t="43300" x="4784725" y="5735638"/>
          <p14:tracePt t="43318" x="4792663" y="5735638"/>
          <p14:tracePt t="43325" x="4810125" y="5719763"/>
          <p14:tracePt t="43333" x="4818063" y="5702300"/>
          <p14:tracePt t="43341" x="4827588" y="5694363"/>
          <p14:tracePt t="43349" x="4835525" y="5668963"/>
          <p14:tracePt t="43357" x="4852988" y="5626100"/>
          <p14:tracePt t="43365" x="4860925" y="5600700"/>
          <p14:tracePt t="43375" x="4868863" y="5565775"/>
          <p14:tracePt t="43385" x="4878388" y="5524500"/>
          <p14:tracePt t="43393" x="4886325" y="5489575"/>
          <p14:tracePt t="43401" x="4886325" y="5456238"/>
          <p14:tracePt t="43413" x="4886325" y="5430838"/>
          <p14:tracePt t="43421" x="4886325" y="5413375"/>
          <p14:tracePt t="43429" x="4860925" y="5380038"/>
          <p14:tracePt t="43437" x="4827588" y="5345113"/>
          <p14:tracePt t="43445" x="4749800" y="5311775"/>
          <p14:tracePt t="43453" x="4691063" y="5286375"/>
          <p14:tracePt t="43461" x="4622800" y="5260975"/>
          <p14:tracePt t="43469" x="4513263" y="5251450"/>
          <p14:tracePt t="43477" x="4368800" y="5226050"/>
          <p14:tracePt t="43485" x="4257675" y="5218113"/>
          <p14:tracePt t="43493" x="4181475" y="5218113"/>
          <p14:tracePt t="43502" x="4052888" y="5218113"/>
          <p14:tracePt t="43513" x="3900488" y="5218113"/>
          <p14:tracePt t="43521" x="3517900" y="5226050"/>
          <p14:tracePt t="43529" x="3390900" y="5235575"/>
          <p14:tracePt t="43537" x="3271838" y="5243513"/>
          <p14:tracePt t="43545" x="3178175" y="5260975"/>
          <p14:tracePt t="43553" x="3076575" y="5268913"/>
          <p14:tracePt t="43565" x="2957513" y="5294313"/>
          <p14:tracePt t="43575" x="2914650" y="5302250"/>
          <p14:tracePt t="43581" x="2881313" y="5311775"/>
          <p14:tracePt t="43593" x="2863850" y="5327650"/>
          <p14:tracePt t="43601" x="2855913" y="5327650"/>
          <p14:tracePt t="43611" x="2846388" y="5345113"/>
          <p14:tracePt t="43620" x="2838450" y="5362575"/>
          <p14:tracePt t="43631" x="2838450" y="5380038"/>
          <p14:tracePt t="43639" x="2838450" y="5405438"/>
          <p14:tracePt t="43647" x="2846388" y="5438775"/>
          <p14:tracePt t="43655" x="2863850" y="5472113"/>
          <p14:tracePt t="43663" x="2871788" y="5507038"/>
          <p14:tracePt t="43673" x="2889250" y="5532438"/>
          <p14:tracePt t="43683" x="2906713" y="5565775"/>
          <p14:tracePt t="43691" x="2940050" y="5641975"/>
          <p14:tracePt t="43701" x="2949575" y="5659438"/>
          <p14:tracePt t="43711" x="2949575" y="5676900"/>
          <p14:tracePt t="43719" x="2957513" y="5694363"/>
          <p14:tracePt t="43727" x="2957513" y="5702300"/>
          <p14:tracePt t="43737" x="2965450" y="5702300"/>
          <p14:tracePt t="43743" x="2965450" y="5710238"/>
          <p14:tracePt t="43752" x="2974975" y="5719763"/>
          <p14:tracePt t="43759" x="2974975" y="5727700"/>
          <p14:tracePt t="43784" x="2974975" y="5735638"/>
          <p14:tracePt t="43803" x="2974975" y="5745163"/>
          <p14:tracePt t="43811" x="2982913" y="5745163"/>
          <p14:tracePt t="43819" x="2990850" y="5745163"/>
          <p14:tracePt t="43827" x="3000375" y="5753100"/>
          <p14:tracePt t="43835" x="3025775" y="5761038"/>
          <p14:tracePt t="43843" x="3067050" y="5770563"/>
          <p14:tracePt t="43853" x="3127375" y="5778500"/>
          <p14:tracePt t="43859" x="3203575" y="5795963"/>
          <p14:tracePt t="43868" x="3314700" y="5803900"/>
          <p14:tracePt t="43877" x="3390900" y="5813425"/>
          <p14:tracePt t="43883" x="3646488" y="5813425"/>
          <p14:tracePt t="43893" x="3790950" y="5813425"/>
          <p14:tracePt t="43899" x="4087813" y="5813425"/>
          <p14:tracePt t="43909" x="4402138" y="5813425"/>
          <p14:tracePt t="43918" x="4810125" y="5803900"/>
          <p14:tracePt t="43936" x="5532438" y="5710238"/>
          <p14:tracePt t="43941" x="5846763" y="5641975"/>
          <p14:tracePt t="43950" x="6186488" y="5575300"/>
          <p14:tracePt t="43957" x="6373813" y="5549900"/>
          <p14:tracePt t="43965" x="6518275" y="5507038"/>
          <p14:tracePt t="43973" x="6746875" y="5456238"/>
          <p14:tracePt t="43981" x="6858000" y="5430838"/>
          <p14:tracePt t="43989" x="6934200" y="5421313"/>
          <p14:tracePt t="43997" x="6994525" y="5395913"/>
          <p14:tracePt t="44005" x="7096125" y="5387975"/>
          <p14:tracePt t="44013" x="7129463" y="5370513"/>
          <p14:tracePt t="44021" x="7164388" y="5370513"/>
          <p14:tracePt t="44029" x="7172325" y="5362575"/>
          <p14:tracePt t="44037" x="7189788" y="5362575"/>
          <p14:tracePt t="44045" x="7205663" y="5362575"/>
          <p14:tracePt t="44053" x="7205663" y="5353050"/>
          <p14:tracePt t="44061" x="7215188" y="5353050"/>
          <p14:tracePt t="44078" x="7223125" y="5353050"/>
          <p14:tracePt t="44093" x="7240588" y="5353050"/>
          <p14:tracePt t="44101" x="7265988" y="5353050"/>
          <p14:tracePt t="44109" x="7291388" y="5353050"/>
          <p14:tracePt t="44119" x="7350125" y="5337175"/>
          <p14:tracePt t="44125" x="7410450" y="5327650"/>
          <p14:tracePt t="44133" x="7469188" y="5319713"/>
          <p14:tracePt t="44141" x="7529513" y="5311775"/>
          <p14:tracePt t="44150" x="7588250" y="5302250"/>
          <p14:tracePt t="44157" x="7648575" y="5302250"/>
          <p14:tracePt t="44165" x="7707313" y="5276850"/>
          <p14:tracePt t="44173" x="7793038" y="5268913"/>
          <p14:tracePt t="44183" x="7826375" y="5260975"/>
          <p14:tracePt t="44189" x="7851775" y="5251450"/>
          <p14:tracePt t="44200" x="7861300" y="5243513"/>
          <p14:tracePt t="44252" x="7869238" y="5243513"/>
          <p14:tracePt t="44268" x="7877175" y="5243513"/>
          <p14:tracePt t="44285" x="7886700" y="5243513"/>
          <p14:tracePt t="44307" x="7894638" y="5243513"/>
          <p14:tracePt t="44332" x="7877175" y="5243513"/>
          <p14:tracePt t="44340" x="7861300" y="5243513"/>
          <p14:tracePt t="44348" x="7851775" y="5243513"/>
          <p14:tracePt t="44355" x="7843838" y="5243513"/>
          <p14:tracePt t="50286" x="7818438" y="5251450"/>
          <p14:tracePt t="50291" x="7800975" y="5260975"/>
          <p14:tracePt t="50299" x="7767638" y="5268913"/>
          <p14:tracePt t="50307" x="7732713" y="5276850"/>
          <p14:tracePt t="50321" x="7724775" y="5286375"/>
          <p14:tracePt t="50329" x="7707313" y="5286375"/>
          <p14:tracePt t="50339" x="7691438" y="5286375"/>
          <p14:tracePt t="50350" x="7681913" y="5294313"/>
          <p14:tracePt t="50355" x="7656513" y="5294313"/>
          <p14:tracePt t="50365" x="7613650" y="5302250"/>
          <p14:tracePt t="50372" x="7588250" y="5311775"/>
          <p14:tracePt t="50381" x="7562850" y="5311775"/>
          <p14:tracePt t="50389" x="7546975" y="5311775"/>
          <p14:tracePt t="50397" x="7521575" y="5319713"/>
          <p14:tracePt t="50407" x="7494588" y="5319713"/>
          <p14:tracePt t="50419" x="7478713" y="5319713"/>
          <p14:tracePt t="50429" x="7418388" y="5327650"/>
          <p14:tracePt t="50443" x="7392988" y="5327650"/>
          <p14:tracePt t="50455" x="7350125" y="5337175"/>
          <p14:tracePt t="50465" x="7342188" y="5337175"/>
          <p14:tracePt t="50475" x="7334250" y="5337175"/>
          <p14:tracePt t="50513" x="7324725" y="5345113"/>
          <p14:tracePt t="50864" x="7308850" y="5353050"/>
          <p14:tracePt t="52016" x="5880100" y="6756400"/>
          <p14:tracePt t="52023" x="5897563" y="6731000"/>
          <p14:tracePt t="52033" x="5922963" y="6721475"/>
          <p14:tracePt t="52039" x="5948363" y="6705600"/>
          <p14:tracePt t="52047" x="5973763" y="6696075"/>
          <p14:tracePt t="52055" x="5999163" y="6688138"/>
          <p14:tracePt t="52063" x="6049963" y="6670675"/>
          <p14:tracePt t="52071" x="6067425" y="6662738"/>
          <p14:tracePt t="52084" x="6110288" y="6654800"/>
          <p14:tracePt t="52091" x="6161088" y="6637338"/>
          <p14:tracePt t="52099" x="6178550" y="6627813"/>
          <p14:tracePt t="52107" x="6203950" y="6611938"/>
          <p14:tracePt t="52115" x="6229350" y="6594475"/>
          <p14:tracePt t="52123" x="6246813" y="6577013"/>
          <p14:tracePt t="52131" x="6254750" y="6569075"/>
          <p14:tracePt t="52139" x="6272213" y="6543675"/>
          <p14:tracePt t="52147" x="6280150" y="6526213"/>
          <p14:tracePt t="52155" x="6288088" y="6526213"/>
          <p14:tracePt t="52173" x="6297613" y="6526213"/>
          <p14:tracePt t="52218" x="6297613" y="6518275"/>
          <p14:tracePt t="56454" x="6305550" y="6518275"/>
          <p14:tracePt t="56462" x="6365875" y="6500813"/>
          <p14:tracePt t="56469" x="6442075" y="6450013"/>
          <p14:tracePt t="56477" x="6510338" y="6365875"/>
          <p14:tracePt t="56485" x="6680200" y="6194425"/>
          <p14:tracePt t="56493" x="6746875" y="6135688"/>
          <p14:tracePt t="56502" x="6772275" y="6092825"/>
          <p14:tracePt t="56509" x="6815138" y="6042025"/>
          <p14:tracePt t="56517" x="6824663" y="6024563"/>
          <p14:tracePt t="56525" x="6832600" y="6008688"/>
          <p14:tracePt t="56533" x="6840538" y="5991225"/>
          <p14:tracePt t="56541" x="6875463" y="5948363"/>
          <p14:tracePt t="56549" x="6900863" y="5872163"/>
          <p14:tracePt t="56557" x="6943725" y="5803900"/>
          <p14:tracePt t="56565" x="7078663" y="5600700"/>
          <p14:tracePt t="56573" x="7172325" y="5481638"/>
          <p14:tracePt t="56582" x="7273925" y="5387975"/>
          <p14:tracePt t="56589" x="7478713" y="5192713"/>
          <p14:tracePt t="56598" x="7546975" y="5124450"/>
          <p14:tracePt t="56606" x="7793038" y="4937125"/>
          <p14:tracePt t="56613" x="7996238" y="4792663"/>
          <p14:tracePt t="56621" x="8140700" y="4699000"/>
          <p14:tracePt t="56629" x="8335963" y="4597400"/>
          <p14:tracePt t="56637" x="8558213" y="4486275"/>
          <p14:tracePt t="56648" x="8677275" y="4445000"/>
          <p14:tracePt t="56653" x="8847138" y="4394200"/>
          <p14:tracePt t="56663" x="8974138" y="4341813"/>
          <p14:tracePt t="56669" x="9085263" y="4316413"/>
        </p14:tracePtLst>
      </p14:laserTraceLst>
    </p:ext>
  </p:extLs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</TotalTime>
  <Words>702</Words>
  <Application>Microsoft Office PowerPoint</Application>
  <PresentationFormat>全屏显示(4:3)</PresentationFormat>
  <Paragraphs>97</Paragraphs>
  <Slides>14</Slides>
  <Notes>1</Notes>
  <HiddenSlides>0</HiddenSlides>
  <MMClips>1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楷体_GB2312</vt:lpstr>
      <vt:lpstr>Arial</vt:lpstr>
      <vt:lpstr>Calibri</vt:lpstr>
      <vt:lpstr>Calibri Light</vt:lpstr>
      <vt:lpstr>Symbol</vt:lpstr>
      <vt:lpstr>Times New Roman</vt:lpstr>
      <vt:lpstr>Wingdings</vt:lpstr>
      <vt:lpstr>Wingdings 2</vt:lpstr>
      <vt:lpstr>Office 主题​​</vt:lpstr>
      <vt:lpstr>公式</vt:lpstr>
      <vt:lpstr>BMP 图象</vt:lpstr>
      <vt:lpstr>CS ChemDraw Drawing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rared Absorption Spectroscopy (IR)</dc:title>
  <dc:creator>张 隽佶</dc:creator>
  <cp:lastModifiedBy>张 隽佶</cp:lastModifiedBy>
  <cp:revision>9</cp:revision>
  <dcterms:created xsi:type="dcterms:W3CDTF">2020-08-29T07:04:58Z</dcterms:created>
  <dcterms:modified xsi:type="dcterms:W3CDTF">2020-08-29T12:08:07Z</dcterms:modified>
</cp:coreProperties>
</file>